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852" r:id="rId2"/>
    <p:sldId id="642" r:id="rId3"/>
    <p:sldId id="641" r:id="rId4"/>
    <p:sldId id="805" r:id="rId5"/>
    <p:sldId id="806" r:id="rId6"/>
    <p:sldId id="608" r:id="rId7"/>
    <p:sldId id="853" r:id="rId8"/>
    <p:sldId id="816" r:id="rId9"/>
    <p:sldId id="817" r:id="rId10"/>
    <p:sldId id="818" r:id="rId11"/>
    <p:sldId id="815" r:id="rId12"/>
    <p:sldId id="819" r:id="rId13"/>
    <p:sldId id="820" r:id="rId14"/>
    <p:sldId id="821" r:id="rId15"/>
    <p:sldId id="822" r:id="rId16"/>
    <p:sldId id="823" r:id="rId17"/>
    <p:sldId id="735" r:id="rId18"/>
    <p:sldId id="724" r:id="rId19"/>
    <p:sldId id="722" r:id="rId20"/>
    <p:sldId id="795" r:id="rId21"/>
    <p:sldId id="824" r:id="rId22"/>
    <p:sldId id="766" r:id="rId23"/>
    <p:sldId id="781" r:id="rId24"/>
    <p:sldId id="780" r:id="rId25"/>
    <p:sldId id="769" r:id="rId26"/>
    <p:sldId id="414" r:id="rId27"/>
    <p:sldId id="415" r:id="rId28"/>
    <p:sldId id="416" r:id="rId29"/>
    <p:sldId id="834" r:id="rId30"/>
    <p:sldId id="845" r:id="rId31"/>
    <p:sldId id="854" r:id="rId32"/>
    <p:sldId id="856" r:id="rId33"/>
    <p:sldId id="855" r:id="rId34"/>
    <p:sldId id="857" r:id="rId35"/>
    <p:sldId id="837" r:id="rId36"/>
    <p:sldId id="849" r:id="rId37"/>
    <p:sldId id="850" r:id="rId38"/>
    <p:sldId id="838" r:id="rId39"/>
    <p:sldId id="851" r:id="rId40"/>
    <p:sldId id="858" r:id="rId41"/>
    <p:sldId id="801" r:id="rId42"/>
    <p:sldId id="802" r:id="rId43"/>
    <p:sldId id="803" r:id="rId44"/>
    <p:sldId id="804" r:id="rId45"/>
    <p:sldId id="656" r:id="rId46"/>
    <p:sldId id="657" r:id="rId47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F42C"/>
    <a:srgbClr val="8FE2FF"/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8" autoAdjust="0"/>
    <p:restoredTop sz="94660"/>
  </p:normalViewPr>
  <p:slideViewPr>
    <p:cSldViewPr snapToGrid="0">
      <p:cViewPr varScale="1">
        <p:scale>
          <a:sx n="48" d="100"/>
          <a:sy n="48" d="100"/>
        </p:scale>
        <p:origin x="464" y="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16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8:24:04.10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895 1470 11679 0,'0'0'512'0,"0"0"128"0,-2 4-512 0,2-4-128 16,-4 5 0-16,1 1 0 0,-1-3 752 0,4-3 128 15,-5 4 16-15,5-4 16 0,-4 3-48 0,4-3-16 16,0 0 0-16,-3 8 0 0,3-8-256 0,0 0-48 16,0 0-16-16,0 0 0 0,0 0-32 0,0 0-16 15,-5 6 0-15,5-6 0 0,0 0 160 0,0 0 16 16,0 0 16-16,0 0 0 0,0 0 16 0,0 0 0 16,0 0 0-16,0 0 0 0,0 0-64 0,0 0-16 15,0 0 0-15,0 0 0 0,0 0-48 0,15-5-16 0,0-1 0 0,-3 0 0 16,-2 1-80-16,1-6-16 15,2 2 0-15,1-2 0 0,4-3-64 0,1 1-32 0,1 1 0 0,2-2 0 16,1 1-160-16,4 1-16 0,5-1-16 0,0-3 0 16,-1 2-32-16,-1 2 0 0,1-2 0 0,-2-2 0 15,-1 0-128-15,0-1 192 0,0 2-192 16,0 2 192-16,0 2-192 0,1-3 0 0,-1 1 0 0,1 2 0 16,-1-2 0-16,3 2 0 0,0 0 128 0,0-1-128 15,1 0 0-15,-1 3 0 0,0-2 0 0,-1 2 128 16,-2-2-128-16,0 2 0 0,-1-3 0 0,0 1 128 15,-3 1 0-15,1-3-128 0,1 4 192 0,-1-2-64 16,-1 0 0-16,-1 4 0 0,1-3 0 0,-2 2 0 16,0-2 16-16,-1 2 0 0,-1 2 0 0,2-3 0 15,0 1 48-15,-1-1 0 0,-2 3 0 0,-1-2 0 0,-1 2-48 0,-2 1 0 16,-1-3 0-16,0 3 0 0,0 2-144 16,-1-1 128-16,-2-1-128 0,-1 1 128 0,-2 0-128 15,-8 4 160-15,11-4-160 0,-11 4 160 0,0 0 0 0,9-6 0 16,-9 6 0-16,9-5 0 0,-9 5 0 0,0 0 0 15,8-4 0-15,-8 4 0 0,0 0-160 0,7-6 0 16,-7 6 144-16,0 0-144 0,0 0 0 0,0 0 144 16,0 0-144-16,8-4 0 0,-8 4 0 0,0 0 0 15,0 0 0-15,0 0 0 0,0 0 0 0,0 0 0 16,0 0 0-16,0 0 0 0,0 0 0 0,0 0 0 16,0 0 0-16,0 0 0 0,0 0 0 0,0 0 0 15,0 0 0-15,0 0 0 0,0 0 0 0,0 0 0 16,0 0 0-16,0 0 0 0,0 0-192 0,0 0 192 15,0 0-208-15,0 0 80 0,0 0-112 0,0 0-16 16,0 0 0-16,0 0 0 16,0 0-400-16,0 0-96 0,0 0-16 0,0 0 0 15,0 0-2560-15,0 11-528 0</inkml:trace>
  <inkml:trace contextRef="#ctx0" brushRef="#br0" timeOffset="834.1">5151 355 6447 0,'0'0'576'0,"0"0"-576"16,0 0 0-16,0 0 0 0,0 0 2064 0,0 0 304 15,0 0 64-15,0 0 16 0,0 0-752 0,3-7-160 16,-3 7-16-16,0 0-16 0,0 0-352 0,0 0-64 16,0 0 0-16,0 0-16 0,0 0-272 0,0 0-48 15,0 0-16-15,0 0 0 0,0 0-288 0,0 0-48 16,0 0-16-16,-3 12 0 0,-1-1-64 0,1-3-32 16,1 1 0-16,-1 4 0 0,1 0 16 0,-1 1 0 15,-1 2 0-15,-1 2 0 0,0 0-48 0,-3 15 0 16,1-3 0-16,2-5 0 0,0-4-16 0,1 1-16 15,1-3 0-15,2-1 0 0,1-2-32 0,0 1 0 16,0-6 0-16,3 2 0 0,0 2-32 0,1-3-16 16,0-2 0-16,2 2 0 0,2-3-144 0,0 1 160 15,-1-3-160-15,2 2 160 0,3-4-160 0,-2 0 160 16,0-1-160-16,0 2 160 0,0-3-160 0,2-3 0 16,-1 0 0-16,1 0 128 0,-1 0-128 0,0 0-224 15,0-2 48-15,-1 1 16 16,-10 1-544-16,11-2-128 0,-11 2 0 0,10-4-16 15,-1 1-1680-15,-9 3-336 0</inkml:trace>
  <inkml:trace contextRef="#ctx0" brushRef="#br0" timeOffset="1136.82">4910 632 18431 0,'0'0'1632'0,"0"0"-1312"0,0 0-320 0,0 0 0 0,0 0 320 0,0 0-16 15,0 0 0-15,0 0 0 0,0 0 560 0,0 0 112 16,0 0 32-16,0 0 0 0,0 0-240 0,12-2-32 16,1-1-16-16,0-1 0 0,3 1 16 0,3-1 0 15,1 1 0-15,2 0 0 0,1-4-96 0,2 3-32 16,3 2 0-16,0-3 0 0,0-2-208 0,0 2-32 15,-3-1-16-15,2 1 0 0,-4 1-176 0,-1 1-48 16,-2 0 0-16,-2-2 0 0,-4 1-128 0,1 0 0 16,0 0 0-16,-1-2 128 15,-1 1-544-15,0 0-112 0,1 1-32 0</inkml:trace>
  <inkml:trace contextRef="#ctx0" brushRef="#br0" timeOffset="1601.09">5732 128 16127 0,'0'0'704'0,"0"0"160"0,0 0-688 16,-4 10-176-16,-3 0 0 0,2-1 0 0,0 2 1088 0,0 3 176 15,0-1 32-15,0 1 16 0,-1 1-64 0,-1 1-16 16,1 0 0-16,-2 1 0 0,2 0-400 0,-2 3-96 16,1 0-16-16,0 0 0 0,-2 7-32 0,6-13-16 15,-3 5 0-15,1 1 0 0,0-1-320 0,1-1-64 16,2-1-16-16,2-3 0 0,-1-2-112 0,1 9-32 16,0-6 0-16,2-5 0 0,-2-10 112 0,12 5 16 15,-2-4 0-15,1-1 0 0,2-2 96 0,-4-2 32 16,1-2 0-16,4-3 0 0,-3-3-256 0,1 1-128 15,-2-2 160-15,-1-1-160 0,1 0 160 0,-5 8-160 16,0-5 160-16,2 3-160 0,-2-2 144 0,-1 3-144 16,2 0 128-16,-1 0-128 0,-1 5 0 0,5 1 0 15,-9 1-144-15,0 0 144 0,6 3 0 0,-1 6 0 16,3-1 0-16,-2 3 0 0,-2 1 0 0,1 0 0 16,-1 2 192-16,0-1-48 0,-1 10-144 0,1-4 0 0,0-4 0 15,1-3 0-15,-1-1 128 0,1 1-128 0,-5-12 128 0,8 6-128 16,-8-6 0-16,10 6 0 0,0 1-192 0,0-5 192 31,0-2-2368-31,1-1-368 0,-1-4-64 0,2 0-16 0</inkml:trace>
  <inkml:trace contextRef="#ctx0" brushRef="#br0" timeOffset="1846.74">6131 332 19343 0,'0'0'848'0,"0"0"192"16,0 0-832-16,0 0-208 0,0 0 0 0,0 0 0 0,-2 11 2144 0,1-4 384 15,0 3 80-15,0-1 16 0,1 3-960 0,0-5-176 16,-2 6-32-16,2 0-16 0,2-3-752 0,-2 3-160 16,0-2-16-16,0-1-16 0,1 4-288 0,1 0-48 15,1-2-16-15,-1-1 0 0,1 1-144 0,0-5 0 16,0 1 0-16,1-1 128 0,1-2-128 0,-5-5-256 15,8 6 64-15,-1 0 16 16,-7-6-1856-16,11 2-368 0,-11-2-80 0</inkml:trace>
  <inkml:trace contextRef="#ctx0" brushRef="#br0" timeOffset="2042.25">6146 242 27647 0,'0'0'2448'0,"0"0"-1952"16,0 0-496-16,0 0 0 0,0 0 848 0,-3-2 80 0,3 2 16 0,0 0 0 15,0 0-176-15,-1-5-48 0,1 5 0 0,0 0 0 16,0 0-592-16,0 0-128 0,4-8 0 0,4 3 0 16,2 4-1856-1,0 1-320-15,-10 0-64 0</inkml:trace>
  <inkml:trace contextRef="#ctx0" brushRef="#br0" timeOffset="2534">6854 282 15663 0,'0'0'688'0,"0"0"144"0,0 0-656 0,0 0-176 16,-1-6 0-16,-2 3 0 0,3 3 1632 0,-2-7 288 16,2 7 64-16,-6-4 16 0,1 2-512 0,-1-1-96 15,-2 2-32-15,1 0 0 0,-2 1-432 0,0 0-96 16,-2 0 0-16,-1 1-16 0,1 0-80 0,-2 2-16 16,-1-1 0-16,1 2 0 0,1 1-192 0,0 0-32 15,2-1-16-15,1 1 0 0,-1 2-176 0,2-3-48 16,2 1 0-16,2 1 0 0,4-6-80 0,0 0-32 15,0 6 0-15,1 5 0 0,2-4 112 0,1 3 32 16,1-3 0-16,2 0 0 0,2 1-16 0,1 0 0 16,1 2 0-16,0-3 0 0,-1 4-16 0,-1-5-16 0,0 3 0 0,0-2 0 15,0 2 0-15,0-1 0 0,-2 2 0 0,0-2 0 16,-2 3 80-16,1 1 0 0,-1-1 16 0,-2-2 0 16,1 1 80-16,-4-2 16 0,-2 1 0 0,0-3 0 15,-2 2 48-15,-2-3 16 0,-3 0 0 0,-3 2 0 16,0-2-80-16,-4-1-16 0,-1 0 0 0,-3 1 0 15,0-2-144-15,-9-1-16 0,2 0-16 0,2-1 0 0,4 0-96 0,1-2-128 16,7 1 176-16,3-1-176 0,0-1 128 0,0 1-128 16,1-2 0-16,0 1 0 0,0-3 0 0,2 1 0 15,1 1-192-15,-5-2 48 16,5-1-1264-16,6 6-256 0,0 0-64 0</inkml:trace>
  <inkml:trace contextRef="#ctx0" brushRef="#br0" timeOffset="5053.71">11914 1813 8287 0,'-7'0'736'0,"0"1"-592"15,0-1-144-15,-5 0 0 0,1-1 1184 0,1 1 208 16,-1 0 32-16,3 1 16 0,-1-1-160 0,9 0-48 16,-9 0 0-16,9 0 0 0,0 0-272 0,0 0-48 15,0 0-16-15,0 0 0 0,0 0-256 0,0 0-64 16,0 0-16-16,10-5 0 0,0-1 96 0,4 1 32 15,-1 1 0-15,2 0 0 0,2-1-416 0,-1 3-80 16,3-2 0-16,1 3-16 0,0-2 0 0,0 1 0 16,0-2 0-16,2 1 0 0,-1 1 80 0,2-1 32 0,0 2 0 0,0-2 0 15,4-1-32-15,-1 1-16 0,2 0 0 0,3 2 0 16,-1 0-48-16,-5 1-16 0,1 0 0 0,19 1 0 16,3 3-48-16,-15-1-128 0,4-1 192 0,20 0-64 15,-3-2 0-15,-16 0 0 0,4 0 0 0,1 2 0 16,4-1-128-16,25 0 128 0,-2 2-128 0,-2-1 128 15,-4-1 32-15,-20-1 0 0,4 0 0 0,22-1 0 16,-3-1 816-16,-21 2 176 0,4 0 16 0,3 1 16 16,2 0-1712-16,26 0-352 15,-10-2-64-15,-3 0-16 0,-9-2 800 0,-19 3 160 0,4 0 0 0,4 2 0 0,2-1 0 16,0-1 0-16,-1-1 0 0,1-1 0 0,-2 0 128 0,4-1-128 16,-3-1 0-16,-1-1 144 0,-4 2-144 0,1 0 0 15,-1 3 144-15,1-1-144 0,-2-1 0 0,0 0 0 16,-3-2 0-16,0 2 128 0,0-1-128 0,-2 2 128 15,-1-2-128-15,1-1 128 0,-5-1-128 0,0 3 128 16,-1-1-128-16,1 2 128 0,-3 0-128 0,-1 1 144 16,-1 0-144-16,0 0 160 0,2 2-160 0,-1-2 160 15,-2 0-160-15,-3 0 160 0,2 0-160 0,0 0 0 16,-2 0 144-16,0-1-144 0,0 0 0 0,-1-1 144 16,1 2-144-16,-1-1 0 0,-1 0 192 0,-1 0-192 15,1 1 192-15,1 1-192 0,-3-2 160 0,-1-1-160 16,-1 4 128-16,0-1-128 0,0-1 176 0,-2 0-48 15,-1 0-128-15,-1 0 192 0,2 0 0 0,-4 0-16 16,0 0 0-16,-1 1 0 0,-1 0-16 0,1-1 0 0,-1 0 0 16,-1 2 0-16,0-2-160 0,-2 1 128 15,1-1-128-15,-2 0 128 0,1 0-128 0,-1 0 128 0,-6 0-128 0,8 0 128 16,-8 0 0-16,6 1-128 0,-6-1 192 0,6 0-64 16,-6 0 0-16,7 0-128 0,-7 0 192 0,0 0-64 15,0 0 32-15,0 0 0 0,0 0 0 0,0 0 0 16,0 0 16-16,0 0 0 0,0 0 0 0,0 0 0 15,-9 0-48-15,0 0-128 0,-3 0 192 0,-2 0-64 16,-1 0-128-16,-1 0 160 0,-3-1-160 0,5 1 160 0,-4 0-160 0,-1 0 0 16,-3-1 0-16,-2 1 128 0,-3 1-128 0,-1 0 0 15,-5 1 0-15,-1-1 0 0,-12 1 128 0,11 2-128 16,-4-3 128-16,-2-1-128 0,-3 0 0 0,-1 0 0 16,-1 0 128-16,-4 2-128 0,-2-1 0 0,-20 0 0 15,0-1 0-15,1 0 0 0,-1 0 0 0,-1 0 0 16,0 0 128-16,-1 2-128 0,-1 1 0 0,-1 0 0 15,-2-2 0-15,-27-1 128 0,11 0-128 0,8 0 0 16,5 4 0-16,3 0 0 0,5-2 0 0,0 1 0 16,2-6 0-16,2 3 0 0,2 0 0 0,2 2 0 15,2-1 0-15,0 1 0 0,0 1 0 0,2-1 0 16,2-4 0-16,1-1 0 0,2 0 0 0,0 0 0 16,0 2 0-16,4-1 0 0,2 1 0 0,1 0 0 15,1 0 0-15,-1-2 0 0,2 2 0 0,15 0 0 16,-2-2 128-16,-17-1-128 0,6 3 0 0,3-2 0 15,2 2 0-15,5 0 0 0,3 1 0 0,3 1 0 16,1 0 0-16,2 1 0 0,3-1 0 0,3 0 0 16,0 1 0-16,2-1 0 0,0-1 0 0,5 1 0 15,3 0-144-15,10-1 144 0,-7 2 0 0,7-2 0 0,0 0-128 0,0 0 128 16,0 0-128-16,0 0 128 16,0 0-192-16,0 0 192 0,0 0-160 0,10 7 160 0,0-3-128 0,4 0 128 15,2 0-144-15,3-1 144 0,2-3-160 0,2 0 160 16,3 3 0-16,4 0 0 0,-1-2-128 0,5-1 128 15,4 1 0-15,6 2 0 0,1 0 0 0,-10 1 0 0,3-2 0 16,5-2 0-16,5-4-128 0,27 1 128 16,-4 2 0-16,-22-2 0 0,3 2 0 0,32 1-144 15,-4 0 144-15,-3-1 0 0,0-4 0 0,-2 0 0 16,-2 2 0-16,4 2 0 0,-2 1 0 0,1 0 0 0,0-1 0 0,-24 1 0 16,4-3 0-16,8 2-128 0,2-1 128 0,-1 2 0 15,2 0 0-15,2-1 0 0,-1-1 0 0,6-2 0 16,-4 1 0-16,-3 2 0 0,1 1 0 0,-3 0 0 15,-2 1 0-15,-3-2 0 0,0-1 0 0,-1 0 0 16,1-2 0-16,-5-1 0 0,-4 3 0 0,-4-1 0 16,0 1 0-16,0 0 0 0,-5 2 0 0,-3 0 0 15,-2-2 0-15,0-2 0 0,-3-1 0 0,-1 2 0 16,-2 1 0-16,-3 1 0 0,-2-3 0 0,-2 1 144 16,-2-1-144-16,0 2 0 0,-3-1 176 0,-4 1-176 15,0 2 160-15,-2-1-160 0,-2-1 160 0,0 2-160 16,-3-1 160-16,0 1-160 0,-8 0 192 0,0 0-64 15,8 1-128-15,-8-1 192 0,0 0-64 0,0 0 0 16,6 3-128-16,-6-3 192 0,0 0-64 0,0 0 0 16,0 0-128-16,0 0 192 0,0 0-192 0,-3 7 176 15,3-7-176-15,-3 9 160 0,-4-6-160 0,0 2 0 16,-2 0 0-16,-1-1 128 0,-2-2-128 0,-1 2-192 0,1 0 32 16,-3 1 16-1,-2 0-1552-15,0-1-304 0,0 4-64 0</inkml:trace>
  <inkml:trace contextRef="#ctx0" brushRef="#br0" timeOffset="8189.38">4774 982 10591 0,'0'0'464'0,"0"0"112"15,0 0-576-15,0 0 0 0,0 0 0 0,0 0 0 0,0 0 1008 0,0 0 80 16,0 0 32-16,0 0 0 0,0 0-288 0,0 0-64 15,0 0-16-15,0 0 0 0,0 0-368 0,5-3-64 16,1 2 0-16,-6 1-16 0,0 0-96 0,7 1-16 16,-1-1 0-16,1 0 0 0,-7 0 96 0,7 2 16 15,1 1 0-15,-8-3 0 0,0 0 48 0,8 4 16 16,1-1 0-16,0 2 0 0,-1 1-16 0,1 1 0 16,1-4 0-16,3 5 0 0,0 0-32 0,2-1-16 15,0 2 0-15,2-2 0 0,1 3-64 0,10 4-16 16,-2-2 0-16,2 2 0 0,2 0 128 0,-10-6 32 15,3 3 0-15,1 1 0 0,1 1-96 0,0-2-16 0,3 0 0 16,-3-2 0-16,3 2 16 0,0-3 0 16,1 4 0-16,0-3 0 0,2 2-48 0,-3 1-16 15,1-1 0-15,2 2 0 0,-2 1 32 0,15 5 0 16,-6-1 0-16,-1-2 0 0,-1-2 0 0,-12-4 0 16,0 3 0-16,4-2 0 0,-2 3-96 0,2 2-16 15,-3 0 0-15,2-1 0 0,-2-1-16 0,0-1-128 16,0 2 192-16,0-1-64 0,-2 0 0 0,0-2-128 0,0 1 192 0,1-1-64 15,1-2 48-15,-2 1 0 0,3 0 0 0,-2-2 0 16,0 2 0-16,0-2 0 0,-1 3 0 0,1-5 0 16,-2 1 0-16,1-3 0 0,-2 1 0 0,1 2 0 15,-4-4-48-15,2 1 0 0,-1-1 0 0,0 3 0 16,-1-4 16-16,0 1 0 0,-1-2 0 0,0 2 0 16,-1 0-144-16,0-2 128 0,-2 2-128 0,0-1 128 15,-2-1-128-15,2 2 0 0,-1 0 0 0,-1-3 128 16,-4 2-128-16,3-1 0 0,-1 1 144 0,0 1-144 0,0-1 0 0,-1 0 0 15,-3-2 0-15,7 2 128 0,-3-2-128 0,0 3 0 16,-1 1 0-16,0-1 0 0,-1-2 0 0,-1 1 0 16,1-2 0-16,-3 0 0 0,-5-1 0 0,5 4 144 15,0-1-144-15,0-1 0 0,-5-2 128 0,0 0-128 16,0 0 0-16,7 3 0 0,-7-3 0 0,0 0 128 16,5 4-128-16,-5-4 0 0,0 0 144 0,0 0-144 15,0 0 0-15,0 0 144 0,0 0-144 0,0 0 128 16,0 0-128-16,0 0 128 0,0 0-128 0,0 0 160 15,0 0-160-15,0 0 160 0,-8 0-160 0,2 0 0 16,-4-2 0-16,0 0 0 0,-1 1 0 0,0-2 0 16,-1-1 128-16,-3-1-128 0,0 0 0 0,-2 0 0 15,0-4 0-15,-2 4 0 0,-3-1 0 0,-1-2 0 16,-1 2 0-16,-3-3 0 0,-1 0 0 0,-1-3 0 16,-3 0-160-16,-2-1 160 0,-3-2-256 0,-1-2 32 15,0 2 16-15,-2 0 0 0,1-2 32 0,0 1 16 16,0-3 0-16,-1 0 0 0,0-2 0 0,1 2 0 0,0-1 0 0,0 1 0 15,-4 0 160-15,3-2 0 0,-1 4-144 0,-19-10 144 16,7 3 0-16,6 0 0 0,5 1 0 0,15 9 0 16,-2 1 0-16,-2-1 0 0,3 1 0 0,-1 2 0 15,0-2 0-15,1-1 0 0,3 0 0 0,-1 1 0 16,-1-2-128-16,2 1 128 0,2 2 0 0,1 0 0 16,1 1 0-16,1-2 0 0,-1 4-144 0,2-2 144 0,1 2 0 0,-3-4 0 15,3 0 0-15,9 6 0 0,-2-2 0 16,2 2 0-16,0 2 0 0,-1-5 0 0,2 4 0 0,4 1-128 15,2 1 128-15,2 4-160 0,0 0 160 0,0 0 0 16,0 0 0-16,1-5 0 0,3 1-128 16,-4 4 128-16,7-1-128 0,7-1 128 0,2 2-176 0,-4 2 176 15,5 0-208-15,1 1 80 0,1 2 128 0,4 1-128 16,2 1 128-16,3-2-128 0,0 2 128 0,18 2-128 16,-4 3 128-16,-12-6-128 0,4 3 128 0,2-1 0 15,1 3-144-15,2-1 144 0,3 2 0 0,-4 0-144 16,2-2 144-16,0 4 0 0,1-1 0 0,21 5 0 15,-11-7 0-15,-15-2 0 0,1-1 0 0,-2 1 0 16,2-2 0-16,0 5 0 0,0-2 0 0,0 0 0 16,0 2 0-16,0-3 0 0,-2 1 0 0,1-3 0 15,-2 2 0-15,-2-2 0 0,-2-2 0 0,0 2 0 16,-2-2 144-16,-3 2-144 0,0 0 128 0,1-2-128 16,-7 1 128-16,-1-3-128 0,-2 5 128 0,1-2-128 15,-1 2 0-15,1-3 128 0,1 3-128 0,-2-1 0 16,1-2 0-16,2 4 128 0,-2-2-128 0,1 0 0 15,-3 2 0-15,-1-4 128 0,-2 0-128 0,-1 2 128 0,0-5-128 16,-4 3 128-16,-7-5-128 0,0 0 160 0,7 4-160 0,-7-4 160 16,0 0-32-16,7 3 0 0,1-2 0 0,-2-1 0 15,-6 0 0-15,0 0-128 0,6-5 192 0,-6 5-64 16,2-5-128-16,0 1-144 0,1-4 144 0,-2 2-208 16,0 1-1360-16,-1-3-272 15,0 2-48-15,-1 0-7168 0,0-2-1440 0</inkml:trace>
  <inkml:trace contextRef="#ctx0" brushRef="#br0" timeOffset="8690.2">6471 949 11055 0,'0'0'480'0,"8"0"112"0,-8 0-464 0,0 0-128 0,0 0 0 0,0 0 0 16,0 0 576-16,0 0 112 0,0 0 16 0,0 0 0 16,0 0 64-16,0 0 0 15,0 0 16-15,0 0 0 0,0 0 16 0,-5 4 0 0,-2 0 0 0,0 2 0 16,-2 3 32-16,-2-2 16 0,-5 5 0 0,0 1 0 16,-3 1-64-16,-4 1-16 0,-3 0 0 0,-2 3 0 15,-3 2 0-15,-4 4 0 0,-3-2 0 0,-3 1 0 16,-2 1-128-16,0 0-48 0,-1-1 0 0,-23 14 0 15,6-4-64-15,18-13-16 0,-3-1 0 0,-2 3 0 0,-3 2-176 16,-1-2-32-16,-1-1-16 0,-1 1 0 0,1 1-96 0,0-4 0 16,1-1-16-16,3-2 0 0,2-2-176 15,3 1 128-15,6-3-128 0,-13 4 128 0,11-3-128 0,20-7 0 16,2-1 144-16,4 1-144 0,2 0 0 0,3-4-288 16,2 1 48-16,7-3 16 15,0 0-896-15,0 0-176 0,0 0-48 0,7-4-12032 16</inkml:trace>
  <inkml:trace contextRef="#ctx0" brushRef="#br0" timeOffset="9105.79">5034 1016 6447 0,'0'0'576'0,"0"0"-576"0,0 0 0 0,0 0 0 16,0 0 1408-16,0 0 192 0,6 5 16 0,5 0 16 16,1-1-768-16,6 4-160 0,3-2-16 0,5 4-16 15,3 2 16-15,18 6 0 0,0-1 0 0,0 0 0 16,0 1-96-16,-13-4-16 0,7 0 0 0,7 1 0 15,7 5 144-15,6-1 32 0,5 0 0 0,4 2 0 16,-1-2-208-16,1 4-32 0,0 2-16 0,-2 1 0 0,3-1-192 0,-5 2-48 16,-3 2 0-16,-4-4 0 0,-3 1 64 0,-2 0 16 15,-19-9 0-15,-2-1 0 0,-1 2 128 0,1 1 32 16,0-2 0-16,-2-2 0 0,-2-1-48 0,-4 1 0 16,-2-2 0-16,2 0 0 0,-5-4 0 0,-2 0-16 15,-3-4 0-15,0 2 0 0,-2 0-96 0,-3-4-16 16,-2-1 0-16,-2-1 0 0,-6-1-112 0,0 0-16 15,0 0-16-15,0 0 0 16,0 0-1312-16,0 0-256 0,0 0-48 0,-6-5-11616 0</inkml:trace>
  <inkml:trace contextRef="#ctx0" brushRef="#br0" timeOffset="93715.07">22513 1839 911 0,'0'0'0'0,"0"0"0"16,0 0 0-16,0 0 0 0,0 0 2400 0,0 0 400 15,0 0 80-15,0 0 0 0,0 0-1520 0,0 0-304 16,0 0-64-16,0 0-16 0,0 0-144 0,0 0-16 16,0 0-16-16,0 0 0 0,0-8-224 0,0 8-64 15,2-6 0-15,2-2 0 0,0 3-192 0,4-7-64 16,-2 5 0-16,0-1 0 0,1 1-128 0,4-7-128 16,-1 3 192-16,-2 1-192 0,0-1 128 0,4-6-128 15,-2 2 0-15,-2 5 0 0,-2 2 128 0,6-3-128 16,-3 2 0-16,-3 4 0 0,1-1 0 0,0-3 0 15,-7 9 0-15,8-7 0 0,-8 7 0 0,0 0 0 16,5-1 0-16,-5 1 0 0,0 0-128 0,0 0 128 16,7 3 0-16,1 7-144 0,-3 0 144 0,-1 0 0 15,-1-2 0-15,-1 7 0 0,1 0 0 0,-1-1 0 0,-1-2 0 16,2-2 0-16,-2-3 0 0,2 5 0 0,-1 2 0 0,0-8 0 16,-2-6 0-16,3 14 0 0,1-4 0 15,-1-1 0-15,-1-2 0 0,-2-7 0 0,0 0 0 0,4 11-192 31,-4-11-576-31,5 11-112 0,-5-11-16 0,0 0-16 0</inkml:trace>
  <inkml:trace contextRef="#ctx0" brushRef="#br0" timeOffset="94282.39">22684 1710 7359 0,'0'0'656'0,"0"0"-528"16,0 0-128-16,0 0 0 0,0 0 1520 0,0 0 272 15,-5 9 48-15,5-9 16 0,0 0-784 0,-3 5-160 16,-1 2-16-16,0 1-16 0,1 0-240 0,0 6-64 16,-1 3 0-16,3-6 0 0,-1 3-80 0,0 11-32 15,-1-4 0-15,2-3 0 0,0-1-144 0,-1 14-16 16,1-2-16-16,0 3 0 0,-2 1-48 0,2-3-16 15,1 1 0-15,0-1 0 0,-1 0-224 0,1-9 144 16,0 2-144-16,0 4 128 0,0-3-128 0,0 3 0 16,0 2 0-16,0 0 128 0,1-3-128 0,0 2 0 15,-1-2 0-15,4 12 0 0,-3-2 0 0,2-4 0 16,-1-3 0-16,2-2 0 0,0-1 0 0,0-3 0 0,1 0 0 16,0 3 128-16,1-2-128 0,-1-6 0 0,1-1 0 0,-1 2 0 15,1 0 0-15,2 2 0 0,-1 3 0 0,2-1 0 16,-1-3 0-16,1 3 0 0,-3 1 0 0,4-2 0 15,-2 1 0-15,1 1 0 0,0-3 0 0,1 0 0 16,0-1 0-16,0 0 0 0,0-1 0 0,0 1 0 16,3-3 144-16,0 1-144 0,0-1 160 0,-1-1-160 15,2-1 240-15,0 2-48 0,0-2-16 0,2 0 0 16,-1 2-16-16,3-3 0 0,-2 1 0 0,2-1 0 0,0 0 80 16,-1-4 16-16,1 1 0 0,1 1 0 0,0-2-16 0,2 2 0 15,-3-5 0-15,1 4 0 0,0-4-32 0,2 3 0 16,1-1 0-16,1 0 0 0,-2-4 112 0,4 2 0 15,0 0 16-15,2-3 0 0,1 2-336 0,0 2-128 16,0-3 0-16,0 3 0 0,-1-3 128 0,0 0 192 16,-1 0-32-16,-2 1-16 0,-3-3-144 0,1 2 192 15,-3 1-192-15,-1-1 192 0,-2-1-192 0,0 1 0 16,-2 0 0-16,0 1-8560 16,-3-3-1744-16</inkml:trace>
  <inkml:trace contextRef="#ctx0" brushRef="#br0" timeOffset="101154.13">24219 3275 7359 0,'0'0'656'0,"0"0"-528"15,0 0-128-15,0 0 0 0,0 0 1296 0,0 0 240 16,0 0 32-16,0 0 16 0,0 0-400 0,0 0-80 16,-8 5-16-16,0 3 0 0,1 1-176 0,2-2-32 15,-2 3-16-15,0 8 0 0,0 0-112 0,1 1-32 16,-2-1 0-16,1 1 0 0,0 0 0 0,1 3 0 15,1 3 0-15,-1-2 0 0,2 2-176 0,0 1-32 16,0-3-16-16,2-2 0 0,-2-2-208 0,4-2-32 16,-1-3-16-16,1-4 0 0,0-2-48 0,0 7-16 15,0-4 0-15,0-11 0 0,0 0 16 0,1 9 16 16,-1-9 0-16,0 0 0 0,0 0 64 0,0 0 16 16,0 0 0-16,0 0 0 0,0 0 48 0,8-4 16 15,-2-6 0-15,0 1 0 0,1-3-144 0,-1 0-16 16,-1 1-16-16,1-5 0 0,2 0-176 0,1-1 0 15,-1 1 144-15,0 2-144 0,1 1 0 0,0-1 0 0,-1 1 0 16,1 2 128-16,1-3-128 0,0 0 0 0,0 1 0 0,-1 4 0 16,3 1 0-16,-6 1 0 0,2 1 0 0,-8 6-128 15,6-4 128-15,4 1 0 0,0 2 0 0,-10 1 0 16,12 5 0-16,-6 2 0 0,0-2 0 0,2 7-128 16,-3 0 128-16,0 2 0 0,0 1 0 0,3 3 0 15,-3-2 0-15,-1 3-128 0,0 3 128 0,-1 0 0 16,0 1 0-16,0-2 0 0,-1 1 0 0,-1-1 0 0,-1-2 0 0,0-1 0 15,0 0 128-15,0-6-128 0,-1-1 128 0,0 2-128 16,1-2 160-16,0-2-160 0,0-1 128 0,1 3-128 16,-1-11 0-16,0 0 0 0,0 0 0 0,0 0 0 15,0 0 0-15,0 0 0 16,12-1-1472-16,-2-4-272 0,1-2-64 0</inkml:trace>
  <inkml:trace contextRef="#ctx0" brushRef="#br0" timeOffset="101605.19">24845 3463 9215 0,'0'0'400'0,"0"0"96"0,0 0-496 0,0 0 0 0,0 0 0 0,0 0 0 16,0 0 2176-16,0 0 320 0,0 0 80 0,0 0 16 16,0 0-1184-16,-2 10-224 0,-2-3-48 0,-1 5-16 15,-1 1-160-15,-3 9-16 0,0-2-16 0,0-1 0 16,0 3-64-16,1-1-16 0,3 2 0 0,1-1 0 16,2-1-336-16,2 1-64 0,2-2 0 0,2 1-16 0,1-9-304 0,3 1-128 15,0-3 128-15,2-3-128 0,4-1 192 0,-3-1-32 16,3-4-16-16,0 1 0 0,-1-2 240 0,1-3 64 15,0-2 0-15,-4 1 0 0,0-1 64 0,7-8 0 16,-3 1 16-16,-5 4 0 0,0-3-144 0,3-2-16 16,-4-2-16-16,-2 1 0 0,-1-3-48 0,-2 2-16 15,-4 0 0-15,-2 2 0 0,-1-2-32 0,-2 1 0 16,-4-2 0-16,0 4 0 0,-2 1-48 0,1 0-16 16,-3 3 0-16,0-2 0 0,-2 4-192 0,2-2 176 15,2 2-176-15,-2 2 160 0,0-1-160 0,0 0-224 16,1 2 48-16,4 3 16 15,-1 2-1328-15,-4 0-272 0,1-2-48 0,1 0-13440 0</inkml:trace>
  <inkml:trace contextRef="#ctx0" brushRef="#br0" timeOffset="102421.36">25937 2962 2751 0,'0'0'256'0,"0"0"-256"0,0 0 0 0,0 0 0 15,3-7 2672-15,-3 7 480 0,0 0 112 0,5-11 0 16,-5 11-1504-16,0 0-304 0,0 0-64 0,0 0-16 16,0 0-128-16,0 0-32 0,0 0 0 0,0 0 0 15,0 0-192-15,0 0-64 0,0 0 0 0,0 0 0 16,0 0-224-16,0 0-48 0,1 13-16 0,-1-4 0 15,0 4 688-15,-1 1 144 0,-3 1 32 0,-2 5 0 16,-1 2-1664-16,4-7-336 0,-1 2-64 0,-3 4-16 0,-1 1 752 0,2 1 160 16,3-3 16-16,-2 1 16 0,-1-4-80 0,3-1-32 15,0-4 0-15,2 1 0 0,-2 0-96 0,2-4 0 16,1 1-16-16,0-10 0 0,4 7-176 0,-2 4 192 16,-2-11-192-16,7 7 192 0,-7-7-64 0,11 5 0 15,2-2 0-15,-4-2 0 0,0 0 0 0,5 2 0 16,0-3 0-16,0 0 0 0,1-1-128 0,0-1 0 15,0 2 0-15,1-1 128 0,0 1-128 0,-1 0 0 16,-1 0 0-16,2-1 0 0,1-2 0 0,-1-1 128 16,-1 3-128-16,0 0 0 0,-1 2 0 0,-5-2 0 15,0 0 0-15,4-1 0 16,-1 2-608-16,0 0 0 0,-12 0 0 0,11 0 0 16,-11 0-1728-16,12-1-352 0,-12 1-64 0,0 0-10304 0</inkml:trace>
  <inkml:trace contextRef="#ctx0" brushRef="#br0" timeOffset="102754.62">26354 3028 11055 0,'0'0'976'0,"5"-9"-784"0,0-2-192 0,-1 2 0 15,0 3 1536-15,1-7 272 0,0 4 48 0,-2 3 16 16,-3 6 32-16,0 0 0 0,4-8 0 0,-4 8 0 15,0 0-544-15,0 0-96 0,0 0-32 0,0 0 0 16,0 0-368-16,0 0-80 0,0 0-16 0,-3 14 0 0,-1 1-80 0,-1 2-32 16,-1 5 0-16,-2 0 0 0,0 5-80 0,1 4 0 15,-2 0-16-15,0 1 0 0,-1 1-32 0,0-1 0 16,-2 1 0-16,5-8 0 0,-1 3-144 0,-2 16-16 16,0-7-16-16,2-3 0 0,2-4-160 0,1 0-16 15,-2-4-16-15,3 0 0 0,1-5-160 0,0 0 128 16,2-5-128-16,1-1 128 0,0-1-128 0,2-5 128 15,-2-9-128-15,4 12 128 0,-4-12-128 0,7 6-144 16,-7-6 144-16,0 0-208 16,12 1-432-16,0-2-64 0,-5-3-32 0,5 0 0 15,-1-3-2304-15,-1-1-464 0</inkml:trace>
  <inkml:trace contextRef="#ctx0" brushRef="#br0" timeOffset="103369.34">26850 3672 1839 0,'0'0'160'0,"0"0"-160"16,0 0 0-16,-1 6 0 0,1-6 2992 0,-7 9 560 16,4-4 112-16,3-5 32 0,-7 6-1456 0,7-6-272 15,-7 8-64-15,7-8-16 0,0 0-480 0,-8 2-80 16,8-2-32-16,-5 0 0 0,5 0-288 0,0 0-64 16,-9 0-16-16,9 0 0 0,0 0-192 0,-5-6-32 15,1-3-16-15,4 9 0 0,1-9-304 0,-1 9-48 16,4-11-16-16,1 4 0 0,0-1-192 0,-5 8-128 15,7-8 128-15,-7 8-128 0,0 0 0 0,9-5 0 16,-9 5 0-16,0 0 0 0,0 0 0 0,0 0 0 16,0 0 0-16,0 0 0 0,6 5 128 0,-6-5-128 15,6 9 128-15,-3 0-128 0,-2-3 128 0,-1 5-128 16,0-11 128-16,-2 8-128 0,-2 2 192 0,-3 0-16 0,1 1-16 0,1-8 0 16,0 3 32-16,-2 1 16 15,7-7 0-15,0 0 0 0,-8 0 32 0,8 0 0 0,0 0 0 0,0 0 0 16,-8-7 80-16,7 0 32 15,-1 1 0-15,1-6 0 0,1 2-176 0,3 1-48 0,0-2 0 0,-3 11 0 16,6-9-128-16,-1 0 0 0,-5 9-160 0,3-4 160 16,1 0 0-16,-4 4 0 0,0 0 0 0,0 0 160 15,0 0-160-15,0 0 0 0,0 0 0 0,0 0 0 16,0 0 0-16,0 0-176 0,0 0 48 0,0 0 0 16,-4 9 128-16,-1 5 0 0,-1-1 0 0,0-5 0 15,-3-1 0-15,2-2 176 0,7-5-48 0,-7 4 0 16,7-4-128-16,0 0 0 0,-8 4 0 0,8-4 0 0,0 0 0 0,0 0 208 15,-2-6-48-15,2 6-16 0,0 0-288 0,2-11-64 16,3 3-16-16,0 1 0 16,0-2-2112-16,3 0-416 0,1-2-96 15</inkml:trace>
  <inkml:trace contextRef="#ctx0" brushRef="#br0" timeOffset="103989.61">27351 2939 13407 0,'0'0'592'0,"0"0"128"0,0-10-576 0,0 10-144 0,0 0 0 0,0 0 0 0,-1-5 1472 0,1 5 272 16,0 0 48-16,0 0 16 0,0 0-288 16,0 0-64-16,-7-4-16 0,7 4 0 0,0 0-528 0,-6 7-96 15,1 0-32-15,2 0 0 0,1 4-80 0,-1 7-32 16,1 2 0-16,0 1 0 0,1-1-160 0,0 1-48 16,-1 4 0-16,2-4 0 0,0 0-16 0,0-1-16 15,-1 2 0-15,0 2 0 0,0-1-64 0,-1-1-16 16,1-1 0-16,0-3 0 0,1-4-160 0,-3 0-16 15,2 1-16-15,1-4 0 0,1 1 32 0,2 0 0 16,-1-1 0-16,0-4 0 0,-2-7 0 0,0 0 0 16,0 0 0-16,5 5 0 0,0 2-192 0,2 0 0 15,-7-7 144-15,8 3-144 0,0-3 208 0,2 1-16 16,-10-1-16-16,11-1 0 0,1-3-176 0,-2-1 0 0,0 1 0 0,0 0 0 16,2-1 128-16,-1-4-128 15,3 2 192-15,-1-2-64 0,0 4-128 0,-3 2 0 16,1-1-160-16,2-2 160 0,1 0 0 0,-1 1-144 15,-1-2 144-15,2 2 0 16,-4 1-448-16,2 2-16 0,-2-2 0 0,-1 3 0 16,-1-2-1824-16,-1 1-352 0,0-1-80 0</inkml:trace>
  <inkml:trace contextRef="#ctx0" brushRef="#br0" timeOffset="104388.79">27810 2929 9215 0,'0'0'816'0,"0"0"-656"16,0 0-160-16,0 0 0 0,0 0 2112 0,0 0 400 15,0 0 80-15,0 0 16 0,0 0-528 0,0 0-96 16,0 0-32-16,0 0 0 0,0 0-816 0,-9 12-176 15,1 2-16-15,2-3-16 0,-2 6-32 0,-2 12-16 16,0 3 0-16,3-11 0 0,0 2-160 0,-5 15-16 16,1 4-16-16,3-14 0 0,-1 5-144 0,-5 19-32 15,0 0 0-15,2-2 0 0,3-3-192 0,3-15-64 16,-2 2 0-16,-1 13 0 0,1-7 48 0,1-6 0 0,0-2 0 0,2-6 0 16,1 1 48-16,-1-3 16 15,0-5 0-15,3-4 0 0,-1-4-64 0,1 5-16 16,-1-2 0-16,2 0 0 0,0-4-144 0,1-10-16 0,-2 10-128 0,2-10 192 15,0 0-192-15,0 0 176 16,0 0-176-16,0 0 160 0,0 0-160 0,0 0 0 16,0 0-160-16,0 0 160 15,0 0-656-15,0 0-48 0,0 0 0 0,0 0 0 16,0 0-2000-16,0 0-416 0,3-10-80 0</inkml:trace>
  <inkml:trace contextRef="#ctx0" brushRef="#br1" timeOffset="-124482.98">22596 7649 12671 0,'0'0'560'0,"0"0"112"0,0 0-544 0,0 0-128 16,0 0 0-16,0 0 0 0,0 0 896 0,0 0 160 16,0 0 32-16,0-8 0 0,0 2-160 0,0 6-32 15,0 0 0-15,0 0 0 0,0 0-224 0,0 0-48 16,0 0-16-16,0 0 0 0,0 0-160 0,0 0-48 16,0 0 0-16,-4 11 0 0,1 3-32 0,1 3-16 15,-1 0 0-15,2-3 0 0,0 0-32 0,-2 14-16 16,-1 4 0-16,2 1 0 0,0 3-80 0,-3 2-16 15,0 0 0-15,-1 3 0 0,-1 2-80 0,0-1-128 16,2-3 176-16,-4-1-176 0,0 1 144 0,1-8-144 16,-1-1 0-16,1-6 144 0,-1-3-144 0,-2-2 192 15,0-1-192-15,3-1 192 0,2-1 64 0,1-1 0 0,-1-2 16 16,-1-4 0-16,2 1 96 0,0-3 16 0,0 0 0 0,5-7 0 16,0 0-144-16,0 0-32 0,0 0 0 15,-9-5 0-15,1-4 0 0,1-1 0 0,3 0 0 0,-1-4 0 16,-1 0-80-16,1-1 0 0,-1-3-128 0,4 6 192 15,-1-3-192-15,2-10 144 0,0 1-144 0,2 0 128 16,2-4-128-16,-1 0 128 0,2-3-128 0,1-2 128 16,3 0-128-16,1-3 192 0,-2 0-192 0,3 0 192 15,2 0-192-15,3 1 0 0,2-2 144 0,-1 5-144 0,-1 4 0 0,1-1 0 16,-1 2 0-16,1 1 0 0,1 3 0 0,1 1 0 16,1-1 0-16,0 3 0 0,-1 1-128 0,-1 0 128 15,1 1-128-15,-5 9 128 0,1-2 0 0,6-3-128 16,-2 2 128-16,0 1 0 0,-2 6 0 0,0 0 0 15,-2 3 0-15,-2 2-128 0,0 2 128 0,-1 3 0 16,-1 0 0-16,1-1 0 0,-11-4 0 0,11 11 0 16,-3-3-128-16,-1 4 128 0,0 4 0 0,-2-1 0 15,-3-1 0-15,1 1 0 0,-3 2 0 0,0 0 0 16,-3 0 0-16,1 1 0 0,-3-2 0 0,-2 1 0 16,0 1 0-16,0-5 0 0,-2-1 192 0,-5 7 32 15,0-1 0-15,-1-2 0 0,-1-2 32 0,-2 0 0 16,0-1 0-16,0-3 0 0,0 3-80 0,1-2-16 15,-1-1 0-15,-1-2 0 0,-2-5-160 0,1-2 160 16,-3-1-160-16,4 0 160 0,1 0-160 0,2-3 0 16,-1-4 0-16,6-1 0 15,3-1-1584-15,4 0-192 0,3-3-32 0,5-1-11680 0</inkml:trace>
  <inkml:trace contextRef="#ctx0" brushRef="#br1" timeOffset="-123982.68">23091 7987 13935 0,'0'0'608'0,"0"-9"144"0,2 0-608 0,-2 9-144 16,0-10 0-16,0 1 0 0,0 9 1248 0,0 0 224 15,0 0 32-15,0 0 16 0,0 0-160 0,0 0-16 16,-3 14-16-16,0 1 0 0,2 0-304 0,-1 2-64 15,-1 2-16-15,-1 3 0 0,-1-2-304 0,0 5-48 16,-3 3-16-16,1 2 0 0,-1-4-80 0,1 1-32 16,-2-4 0-16,0-2 0 0,-1-1-128 0,2-1-16 15,3-3-16-15,0-2 0 0,-2-6-16 0,7-8 0 16,0 0 0-16,0 0 0 0,0 0 80 0,0 0 16 16,0 0 0-16,-1-9 0 0,1-5 64 0,3 0 0 0,1-3 16 0,1-2 0 15,1-2-96-15,2-1-32 0,-2-2 0 0,3 0 0 16,0 1-336-16,2 4 0 0,1 1 0 0,-1 1 128 15,3 0-128-15,1 3 0 0,2 0 0 0,-1 5 0 16,0 0 0-16,0 4 0 0,-3 1 0 0,2 3-128 16,-1-3-224-16,0 1-32 0,0 3-16 0,0 3 0 15,0-2-2160-15,1 2-448 0,1-2-64 0</inkml:trace>
  <inkml:trace contextRef="#ctx0" brushRef="#br1" timeOffset="-123646.85">23600 7988 12895 0,'0'0'1152'0,"0"0"-928"15,0 0-224-15,0 0 0 0,-7 12 1856 0,1-1 336 16,0-3 64-16,-1 3 16 0,0-1-256 0,-1 3-48 16,-1 1-16-16,0-1 0 0,0 2-672 0,2 1-144 15,-1 2-32-15,4 0 0 0,2 0-464 0,0-2-112 16,2 1-16-16,6-2 0 0,4 0-304 0,0-5-64 15,3 1-16-15,-1-5 0 0,2 3 0 0,3-3 0 16,-4 1 0-16,2-2 0 0,1-4 176 0,1-1 16 16,-2-1 16-16,-1-2 0 0,-3-2-48 0,0 1-16 15,-2-1 0-15,-2-2 0 0,0 0 96 0,-4 0 16 16,0-5 0-16,-3 2 0 0,-1 1 32 0,-3-4 16 0,-1 3 0 0,-2-3 0 16,-2-2-32-16,-5 1 0 0,-1 2 0 15,0-4 0-15,-3-2-224 0,0 1-48 0,1 3-128 0,-1 1 192 16,1 4-448-16,3-1-112 0,-1 1-16 15,2-1 0 1,3 3-2000-16,1 1-416 0,3 1-80 0,6 5 0 0</inkml:trace>
  <inkml:trace contextRef="#ctx0" brushRef="#br1" timeOffset="-123148.14">24285 7478 11679 0,'0'0'512'0,"0"0"128"0,-3-10-512 0,3 10-128 16,0 0 0-16,0 0 0 0,0 0 1664 0,0 0 320 15,0 0 64-15,0 0 16 0,-9 7-560 0,3-1-112 16,0 5-32-16,1 2 0 0,1 5-480 0,-3 5-112 15,2 1 0-15,0 5-16 0,0-1-112 0,0 5-32 16,-1 1 0-16,-2 5 0 0,-1-1-112 0,-1 2-32 16,-1 4 0-16,-3-1 0 0,0 3-256 0,1-6-48 15,-2-2-16-15,5-2 0 0,-2-6 16 0,2-4 0 16,0-3 0-16,2-4 0 0,3-4 288 0,2-2 64 16,2-2 16-16,1-11 0 0,0 0-192 0,10 4-32 15,-10-4-16-15,13-4 0 0,2-1 160 0,1-5 48 16,0 1 0-16,2-4 0 0,1-4-368 0,-1 0-128 0,0 4 0 15,-2 3 144-15,1-1-144 0,-1 4 0 0,-1 1 0 0,1 2 128 16,-1 3-128-16,-1 2 0 0,-3 3 0 0,-1 6 0 16,3 4-128-16,-4 3 128 0,-3 1 0 0,-3-1 0 15,-3 1 0-15,-4 1 0 0,-5 0 0 0,0 0 0 16,-2 0 0-16,-2 0 128 0,-3 3-128 0,-1-3 128 16,-2-2 32-16,-1-1 0 0,-2 1 0 0,1-2 0 15,-1 0-32-15,2-3 0 0,-1-5 0 0,2-3 0 0,-1-3-128 0,2-2 128 16,3-1-128-16,1-6 128 0,1 0-384 15,2-3-64-15,3 1-32 0,2-7 0 16,1-3-2912-16,2-4-592 0</inkml:trace>
  <inkml:trace contextRef="#ctx0" brushRef="#br1" timeOffset="-122764.84">24906 7414 20847 0,'0'0'912'0,"0"0"208"0,-2 12-896 0,-2-2-224 16,-2 2 0-16,3-1 0 0,-1-1 1104 0,-2 13 176 0,-2 0 48 0,2 3 0 16,0 3-96-16,-1 3-16 0,0-2 0 0,-1 2 0 15,-1 2-432-15,0 2-80 0,-1 1-32 0,1 1 0 16,0 0-256-16,0 1-48 0,0 0-16 0,1-3 0 16,-1 0-192-16,0-3-32 0,0-1-128 15,0-2 192-15,0 0-192 0,4-5 0 0,1-3 0 0,2-2-160 16,0-5-448-16,5-1-96 0,2-2 0 0,0-6-8896 15,-5-6-1792-15</inkml:trace>
  <inkml:trace contextRef="#ctx0" brushRef="#br1" timeOffset="-122410.75">24942 8059 17503 0,'0'0'768'0,"0"0"176"0,5 10-752 0,-5-10-192 16,9 4 0-16,0 3 0 0,-1 0 1312 0,0 0 224 16,3 0 64-16,0-3 0 0,-1-4-224 0,2 0-32 15,-2 0-16-15,3-1 0 0,2-2-448 0,0-1-96 16,-1 2-16-16,1-2 0 0,2-2-272 0,-2-2-64 16,-2 2-16-16,-3-1 0 0,3 0-160 0,-3 2-48 15,-3-6 0-15,1 4 0 0,-3-5 48 0,-1 5 16 16,-3-5 0-16,-1 3 0 0,-1-1-144 0,-2 4-128 0,3 6 192 0,-3-4-192 15,3 4 352-15,-11-6-32 16,1 2-16-16,0 5 0 0,-1 3-48 0,-3 5 0 0,-3 0 0 0,1 4 0 16,-1 0-256-16,1 3 128 0,-1-1-128 0,4 5 0 15,3-1 160-15,1 2-160 0,0-1 128 0,4-2-128 16,4 0 128-16,0-3-128 0,1-1 0 0,2-1 128 16,2 1-128-16,1 1 0 0,2-4 0 0,0-2 0 15,2-1 0-15,2-1 0 0,3-3 0 0,3 0-176 16,1-1-384-16,-2-3-80 0,2-2 0 0,2 0-16 15,1-2-2304-15,-1-2-464 0</inkml:trace>
  <inkml:trace contextRef="#ctx0" brushRef="#br1" timeOffset="-121931.03">25647 7904 20271 0,'0'0'896'0,"-7"5"192"0,-1 2-880 0,2 4-208 15,1-2 0-15,-2 2 0 0,-1 3 1616 0,-3 2 288 16,0 0 48-16,-1-1 16 0,1 2-192 0,0 2-48 16,0 5 0-16,-1-4 0 0,2-2-768 0,1 0-176 15,0 0-16-15,2-3-16 0,2-3-208 0,2-1-32 16,0 0-16-16,3-11 0 0,0 0-176 0,0 0-16 16,3 7-16-16,-3-7 0 0,0 0 80 0,12 1 16 15,0-2 0-15,-1-3 0 0,3-5-64 0,-1 0-16 16,1-4 0-16,1-1 0 0,-2-2-304 0,1 1 160 0,2-3-160 0,-1 1 128 15,-2 2-128-15,0 1 0 16,0 0 144-16,-1 4-144 0,0-3 0 0,-1 3 0 0,-2 3 0 0,-9 7 0 16,10-2 0-16,-10 2 0 0,10 4 0 0,-10-4 0 15,7 10 0-15,-7-10-160 0,2 12 160 0,-2 0 0 16,-2 4 0-16,-1-4 0 0,-1 1 0 0,-1 1 0 16,0 0 0-16,1-5 0 0,4-9 0 0,-3 10 0 15,0 2 0-15,3-12 0 0,0 0 0 0,0 0 0 16,0 0 0-16,14-3 0 0,-1-3 0 0,1-1 0 0,1 0 0 15,0 0 0-15,1-3 0 0,-1 0 0 0,-1-4 0 0,0 1 0 16,-2 6 0-16,1-2 0 0,-1 4 0 0,2 1 0 16,-4 4 0-16,1 2 0 0,1 2 0 0,-1 5 0 15,-1 3 0-15,-1 3 0 0,-2 3 0 0,-2 2 0 16,0 2 0-16,0-2 0 0,-3 0 0 0,3-1 0 16,-2 0 0-16,1-1 0 0,0-1 0 0,2-1 0 15,2-4 0-15,0 0 0 16,3 1-1632-16,1-5-272 0,4-1-48 0</inkml:trace>
  <inkml:trace contextRef="#ctx0" brushRef="#br1" timeOffset="-121214.79">27793 7824 12895 0,'0'0'576'0,"-6"-4"112"0,-1-1-560 0,1 0-128 15,-3 1 0-15,0 2 0 0,-3 0 1152 0,-1 2 192 16,0 2 32-16,-2 0 16 0,-3 1-224 0,-2 4-32 15,1 1-16-15,-4 4 0 0,-1-2-288 0,0 1-64 0,-1 3-16 0,2-4 0 16,3 4 48-16,2 0 16 0,4 2 0 16,3-5 0-16,2-1-352 0,4 3-64 0,2-3-16 0,5 1 0 15,-2-11-240-15,6 14-144 0,0-3 160 0,3 0-160 16,3 2 176-16,2-2-176 0,2 3 192 0,1 3-192 16,-2 0 192-16,0 1-64 0,1 0 0 0,-3 1-128 15,-1-1 144-15,-2 0-144 0,-4-2 0 0,-3 0 144 16,-3-1-144-16,-4-1 128 0,-2 1-128 0,-4-1 128 0,-6 1 192 15,-3-2 16-15,-4-2 16 0,-2 3 0 0,-2 3 80 16,-1-3 16-16,-1-4 0 0,-1 1 0 0,-2-5-208 0,1 0-48 16,3-4 0-16,4-4 0 0,3-8-192 0,3-2 144 15,3 1-144-15,2-3 128 16,3 0-2080-16,5 0-416 0,3 1-96 0,7-2-16 0</inkml:trace>
  <inkml:trace contextRef="#ctx0" brushRef="#br1" timeOffset="-120796.93">27990 8123 10127 0,'0'0'896'0,"0"0"-704"15,0 0-192-15,0 9 0 0,0-9 2560 0,0 0 496 16,5 10 80-16,-5-10 32 0,8 6-1312 0,2 2-256 0,4-4-48 0,1-4-16 16,1 0-368-16,0-3-80 0,1-3 0 0,0 1-16 15,2 1-576-15,1-1-112 16,-1-3-32-16,-2 2 0 0,1-6-224 0,-1 5-128 16,-2-3 128-16,-2 2-128 0,-4-2 128 0,-1 3-128 0,-8 7 160 0,4-10-160 15,-4 4 288-15,0 6-32 16,-7-10-16-16,-4 5 0 0,-1 1-32 0,-1 4 0 0,-5 1 0 0,-1 4 0 15,-2 7-208-15,0-2 0 0,-2 4 128 0,0 2-128 16,-1 2 0-16,3 1 0 0,2 1 128 0,2 2-128 0,1-2 144 0,3 1-16 16,1-3 0-16,4-1 0 0,5-1 16 0,2-2 0 15,2 0 0-15,4 0 0 0,3 0 0 0,-1-4 0 16,5 0 0-16,2-1 0 0,5 1-16 0,1 1-128 16,2-3 192-16,2-3-64 0,3-1-128 0,1-3 0 15,1 0 0-15,3-1 0 16,3 0-352-16,0 0-96 0,-4-2-32 0,1-3-10032 15,-3-2-2016-15</inkml:trace>
  <inkml:trace contextRef="#ctx0" brushRef="#br1" timeOffset="-120379.78">29204 7959 21183 0,'-9'-7'1888'0,"0"1"-1504"0,-2 1-384 0,-1-1 0 16,0 2 0-16,-5 0 144 0,-2 2-144 0,-1 2 0 15,2 1 1088-15,0 0 96 0,-1-1 32 0,0 3 0 16,0 0-304-16,-1 4-48 0,-1-2-16 0,2 1 0 16,1 1-288-16,3-1-64 0,2 4-16 0,3-2 0 15,3 1-240-15,2-2-48 0,5-7-16 0,-3 14 0 16,4-4-48-16,4 2 0 0,2-2 0 0,3 3 0 15,3-2 144-15,2-1 32 0,3 0 0 0,-1 4 0 16,0-1 144-16,0 1 48 0,-2 0 0 0,0 0 0 16,0-2-304-16,-2-1-48 0,-4 0-16 0,-1-2 0 0,-1 3 80 0,0-3 16 15,-7-9 0-15,2 12 0 0,-2 1 112 0,-2-4 32 16,-4 1 0-16,-2-2 0 0,-4 2-48 0,-3-2-16 16,-3 2 0-16,-4-3 0 0,-3 0-80 0,-3-3-16 15,-2-2 0-15,-4-2 0 0,0 1-80 0,0 1-128 16,0-5 176-16,3 1-176 0,2-2 0 0,5-3 0 15,3 2 0-15,5 1 0 16,3-2-1472-16,4 0-256 0,4 1-64 0,1-5-13792 16</inkml:trace>
  <inkml:trace contextRef="#ctx0" brushRef="#br1" timeOffset="-119946.92">29795 7909 8287 0,'0'0'368'0,"0"0"80"0,0 0-448 0,0 0 0 0,-9 0 0 0,9 0 0 15,-10-1 2864-15,0-2 480 0,0 1 112 0,-2-1 0 16,-2 3-1648-16,0 3-336 0,-1-1-64 0,-1 1 0 15,-2-2-352-15,0 3-64 0,0 0-16 0,0 4 0 0,1-3-336 0,3 3-64 16,0-1 0-16,1 2-16 16,1 0-160-16,2-2-16 0,3 3-16 0,2-1 0 0,1 2-144 0,3 1-32 15,1-2 0-15,3 2 0 0,4-2 112 0,-2 3 16 16,4 1 0-16,2 0 0 0,1-2 0 0,0 4 16 16,1-1 0-16,-2-1 0 0,0-1-96 0,0-3-32 15,-1 2 0-15,-1 0 0 0,-4-2-48 0,-1 3-16 16,1-3 0-16,-2 0 0 0,-3-10 144 0,0 12 32 15,0-12 0-15,-4 10 0 0,-5 1 64 0,-1-4 0 16,-2 0 16-16,0-2 0 0,-2 0-144 0,-2-1-16 16,0 0-16-16,-1-3 0 0,-1-2-96 0,1-2 0 15,-1 2-128-15,1-3 192 0,1-1-192 0,3 0-128 16,2-4 128-16,2 3-208 16,4-4-1728-16,1 1-352 0,1-4-64 0,6 5-13216 0</inkml:trace>
  <inkml:trace contextRef="#ctx0" brushRef="#br1" timeOffset="-119693.99">30129 7904 22575 0,'0'0'992'0,"0"0"224"0,0 0-976 0,0 0-240 0,0 0 0 0,0 0 0 16,-6 10 1600-16,0 3 288 0,-2 1 48 0,1 1 16 15,-1-1-480-15,0 4-112 0,2 0-16 0,-4 1 0 16,0 3-448-16,-1 0-80 0,1 0-32 0,0 0 0 0,-1 2-336 16,2-3-80-16,-4 0-16 0,5-6 0 0,1-1-192 0,-1 0-32 15,2 0-128-15,-1-1 192 0,0-1-192 0,3-3 0 16,-1 1 0-16,1-1 0 16,4-9-384-16,0 0-128 0,0 0-32 0,0 0 0 15,0 0-2640-15,0 0-528 0</inkml:trace>
  <inkml:trace contextRef="#ctx0" brushRef="#br1" timeOffset="-119296.25">30573 7952 17503 0,'0'0'768'0,"0"0"176"0,0 0-752 0,0 0-192 16,0 0 0-16,0 0 0 0,0 0 1728 0,-2 11 304 15,-2 0 64-15,-3 1 16 0,0 0-320 0,-3 3-64 16,-3-2-16-16,0 2 0 0,2 5-784 0,-1-1-160 16,2 2-16-16,1 0-16 0,0-1-224 0,2 0-32 15,2 4-16-15,3-1 0 0,4-4-208 0,0-2-64 16,2-4 0-16,2 1 0 0,2-1 96 0,2 0 16 0,2-4 0 0,2 0 0 16,1-4 16-16,1 0 0 0,0-1 0 0,0-1 0 15,1-3-64-15,-1-3-16 0,-1 3 0 0,-1-4 0 16,-1-1 16-16,1-5 16 0,0 1 0 0,-4-2 0 15,2 2 16-15,-3-4 0 0,-1-1 0 0,-1 1 0 16,-1-3 32-16,-2-2 0 0,-1-1 0 0,-3-4 0 16,-3 0-16-16,-1 2 0 0,-2-4 0 0,2 2 0 0,-1 1-176 0,0 0-128 15,-2 4 192-15,0 3-192 16,-2 1 0-16,0 5 0 0,0-2 0 0,-1 6-192 16,-1-1-288-16,-1 5-48 0,-2 2-16 0,1 3 0 15,1 0-1040-15,-1 0-208 0,3 1-32 0,2 3-9424 16,8-8-1872-16</inkml:trace>
  <inkml:trace contextRef="#ctx0" brushRef="#br1" timeOffset="-118887.22">30985 7982 19119 0,'0'0'832'0,"5"6"192"0,0 3-816 0,0-1-208 15,-1 3 0-15,-1-2 0 0,-3 1 1408 0,0 2 256 16,0-1 32-16,-2 2 16 0,0-1-112 0,-2 1-32 16,0 4 0-16,-1 6 0 0,0-8-448 0,0 0-96 15,0-1 0-15,1 1-16 0,0-1-272 0,3-2-48 16,0-2-16-16,1-10 0 0,0 9-208 0,0-9-32 16,0 0-16-16,0 0 0 0,7 7 112 0,-7-7 32 0,12 0 0 0,-1-2 0 15,2-3-160-15,0 0-16 0,-1-3-16 0,2-3 0 16,0-1-208-16,1 2-32 0,1-4-128 0,-2 1 192 15,0 1-192-15,1-1 0 0,-2-1 128 0,1 0-128 16,0 0 0-16,1 2 128 0,3 1-128 0,-4 3 0 16,1-2 0-16,-2 6 128 0,-1 3-128 0,0 2 0 15,-1 3 0-15,-1 4 0 0,-2 1 0 0,0 3 0 16,-2 5 128-16,-1 1-128 0,-1 1 0 0,-2 0 0 16,1 1 192-16,-2 2-48 0,0 1-16 0,1-2 0 0,-2-3-128 0,2 0 128 15,1 0-128-15,-1 0 128 0,0-1-128 0,0 1 0 16,1-3 0-16,-1-2 128 0,0 1-272 0,-1-2-64 15,-1-12-16-15,0 0 0 16,2 7-1776-16,-2-7-368 0,0 0-64 0,0 0 0 0</inkml:trace>
  <inkml:trace contextRef="#ctx0" brushRef="#br1" timeOffset="-118735.74">30554 7555 40367 0,'-17'-5'1792'0,"17"5"368"0,-1-9-1728 0,1 2-432 16,1 2 0-16,-1 5 0 15,-1-11-528-15,1 11-192 0,-4-13-48 0,-1 3-10736 16,0-4-2144-16</inkml:trace>
  <inkml:trace contextRef="#ctx0" brushRef="#br1" timeOffset="-117945.64">23583 8851 11967 0,'-2'-6'1072'0,"-1"-1"-864"0,2 2-208 0,-2-2 0 15,3 2 1696-15,0 5 288 0,-4-8 64 0,2 5 16 0,-3 2-512 0,0 2-96 16,-4 2-32-16,0 3 0 0,-1-1-304 0,0 7-64 16,-2-1-16-16,1 6 0 0,-2 3-368 0,2 6-80 15,-1 0-16-15,-1 5 0 0,2 2-96 0,1 4-32 16,-2 3 0-16,3 4 0 0,-1-4-96 0,3 0-32 16,0-3 0-16,2-3 0 0,1-2 48 0,2 1 0 15,1-4 0-15,2-2 0 0,0-5 16 0,4 0 0 16,2 1 0-16,3-3 0 0,-1-2-208 0,3-3-48 15,2-3 0-15,2 0 0 0,0 4 48 0,3-7 0 16,0 0 0-16,4-4 0 0,-3 0-176 0,1 0 0 16,-3-3 0-16,1-2 128 0,-3-2-128 0,1-1 0 15,-2-2-192-15,-1 1 192 16,-3-1-1968-16,0-2-272 0,-4-1-48 0</inkml:trace>
  <inkml:trace contextRef="#ctx0" brushRef="#br1" timeOffset="-117789.45">23262 9339 13823 0,'0'0'608'0,"0"0"128"0,0 0-592 0,0 0-144 0,0 0 0 0,7-4 0 16,3-2 2960-16,3 2 560 0,1 0 128 0,4 2 0 16,2-2-2224-16,4-1-448 0,3 0-80 0,2 1-32 0,2 0-384 0,1 0-80 15,1 2-16-15,-2-1 0 0,1 1-384 0,0-1-256 16,-3 1 48-16,-1-2-9008 15,-2 3-1792-15</inkml:trace>
  <inkml:trace contextRef="#ctx0" brushRef="#br1" timeOffset="-117512.04">24178 9201 24879 0,'0'0'1088'0,"-8"5"256"0,8-5-1088 0,-10 7-256 16,0 0 0-16,-1 5 0 0,-3 2 768 0,-4 2 80 15,0-2 32-15,0 1 0 0,-1 1 624 0,0 2 128 16,0 1 32-16,4 0 0 0,2-1-768 0,3 0-160 16,4-2-32-16,3-2 0 0,4-5-256 0,-1-9-64 15,8 9-16-15,3-1 0 0,3 1-112 0,3-5 0 16,5-2-16-16,-1-2 0 0,1-2-64 0,-2-1-16 16,-1 1 0-16,0-2 0 0,-1-3-32 0,-3 2-128 15,-3-5 192-15,-2 2-64 0,-3-4 0 0,-1 2-128 16,-5-3 192-16,-2 3-64 0,-3 1 0 0,-1-3-128 0,-4 1 192 0,-1-2-64 15,-4 3-272-15,-2 1-64 0,0-1-16 0,-2 2 0 32,-2-2-2144-32,2 4-448 0,0-1-64 0</inkml:trace>
  <inkml:trace contextRef="#ctx0" brushRef="#br1" timeOffset="-116994.18">24449 9201 20271 0,'0'0'896'0,"-3"14"192"0,1 1-880 0,0 1-208 15,0 1 0-15,-1 1 0 0,1 0 1152 0,-2 2 192 16,-1 0 48-16,0-1 0 0,-2 0-176 0,2-1-48 16,0 0 0-16,0-2 0 0,1-4-272 0,4-12-64 15,0 0-16-15,0 0 0 0,0 13-144 0,3-3-32 16,-3-10 0-16,0 0 0 0,10-1 0 0,0-6 0 15,3 0 0-15,-3 0 0 0,3-4-320 0,0-2-64 16,-1-4 0-16,1 0-16 0,1 3-240 0,0-2 176 16,1 1-176-16,2 1 160 0,-1 2-160 0,0 1 0 15,-2 1 0-15,0 4 128 0,-2-1-128 0,1 1 0 16,-3 2 0-16,0 3 0 0,0 1 0 0,1 3 0 16,-11-3 0-16,10 8 0 0,-1 1-144 0,-3 4 144 15,-3-1 0-15,-2 1 0 0,-2 3-160 0,-2-1 160 16,-1 2-128-16,0-2 128 0,1 1 0 0,-1-2 0 15,1-2 0-15,1-5 0 0,2-7 0 0,0 0 0 16,0 0 0-16,0 0 0 0,0 0 0 0,0 0 0 0,10-3 0 0,0-5 128 16,0-6-128-16,0 0 0 0,2-3 0 0,-3 1 0 15,0 2 0-15,0 0 0 0,1 0 0 0,0 1 0 16,0 2 0-16,0-2 0 0,0 5 0 0,2-2 0 16,-5 5 0-16,1-1 0 0,-8 6 0 0,13 0-128 15,-2 4 128-15,1-1 0 0,-2 3 0 0,-3 4-128 16,-1-1 128-16,-1 3 0 0,0 1 0 0,-1 1-128 0,1-1 128 0,-2 2 0 15,0 0 0-15,-1-2-128 0,1 0-192 0,1-1-16 16,-4-12-16-16,5 13 0 16,1-3-2688-16,1-1-544 0</inkml:trace>
  <inkml:trace contextRef="#ctx0" brushRef="#br1" timeOffset="-116126.66">25439 9183 6447 0,'0'0'272'0,"0"0"80"0,0 0-352 0,0 0 0 16,0 0 0-16,0 0 0 0,0 0 2912 0,0 0 512 16,0 0 96-16,0 0 32 0,0 0-1904 0,0 0-384 15,0 0-80-15,-1 11-16 0,-2-2-144 0,1 3-16 16,-1-1-16-16,1 1 0 0,-2 3-128 0,0 0-32 16,0 2 0-16,0 0 0 0,-1 2-128 0,1 0-16 15,1-1-16-15,0 0 0 0,-1 0-144 0,2-2-16 16,-2 0-16-16,0-5 0 0,2 1-48 0,-1-2-16 15,3-10 0-15,0 0 0 0,-3 9-16 0,3-9 0 16,0 0 0-16,0 0 0 0,0 0-16 0,0 0 0 16,0 0 0-16,0 0 0 0,0 0-80 0,8-8-32 15,0-1 0-15,1-1 0 0,-2-4-128 0,1-3-32 16,-1 0 0-16,1 0 0 0,-3 3-128 0,2 0 0 16,-1-4 144-16,0 6-144 0,1-2 0 0,-2-2 0 15,2 4 0-15,1 3 0 0,-2-4 0 0,2 4 0 16,1 0 0-16,1 3 0 0,-1-2 0 0,1 3 0 15,2 3 0-15,0-2 0 0,-2-3 0 0,2 4 0 0,-1-1 0 0,1 4-128 16,-2 2 128-16,1 2 0 0,1 3 0 0,-1-1 0 16,-4 4 0-16,-1 0-128 0,-1 4 128 0,-1 1 0 15,-2-1 0-15,-2-1 0 0,-1 0 0 0,0 3 0 16,0 2 0-16,-2-1 0 0,-3-6 0 0,1 3 0 16,2 0 0-16,-1 1 0 0,0-6 0 0,1 0 0 15,3-9 0-15,0 0 0 0,-3 8 0 0,3-8 0 0,0 0 0 16,0 0 0-16,0 0 0 0,0 0 128 0,0 0-128 0,6-9 0 15,2-5 128-15,0 1-128 16,-1 2 0-16,1-3 128 0,0-4-128 0,3 1 0 0,-1 2 0 0,2 1 0 16,-1 0 0-16,0-1 128 0,2-2-128 0,1 2 0 15,1 0 0-15,1 1 0 0,-2 3 0 16,0-2 0-16,0 3 0 0,0 5-128 0,-2 2 128 0,1 4 0 16,-2 4-144-16,1 2 144 0,-2-2 0 0,0 1-144 15,-1 7 144-15,0 1 0 0,0-3 0 0,-1 5 0 16,-3 0 0-16,-2 2 0 0,-3-2 0 0,2 1 0 15,0-2 0-15,0 2 0 0,3-2-320 0,0-2 32 16,-3-1 16-16,2 1 0 16,0-5-1936-16,-4-8-384 0,7 10-80 0,1-6-16 0</inkml:trace>
  <inkml:trace contextRef="#ctx0" brushRef="#br1" timeOffset="-115694.08">26495 9131 15663 0,'0'0'1392'0,"0"0"-1120"0,0 0-272 0,0 0 0 16,0 0 1328-16,0 0 208 0,0 0 32 0,-9 1 16 15,-2 5-80-15,0-1-16 0,-2 3 0 0,0 5 0 16,0 2-384-16,1 3-80 0,-1 1 0 0,2 3-16 0,-1-3-352 0,3 0-64 16,4-2-16-16,1 3 0 0,2 1-64 0,0-2-32 15,4 0 0-15,3-1 0 16,0-5-16-16,3-2 0 0,2-2 0 0,2-3 0 0,0 1-112 0,3-1-32 16,2-2 0-16,0-4 0 0,3-1 96 0,-3-3 16 15,1-4 0-15,-1 3 0 0,-2-2-192 0,0-2-48 16,-1-2 0-16,-1 1 0 0,-3-2-16 0,-1-1-16 15,-3 1 0-15,-2-2 0 0,-1 2-16 0,-3 0 0 16,-3-2 0-16,-3-1 0 0,1 0-144 0,-3 1 192 16,-2 2-192-16,1-2 192 0,0 0-192 0,0 4-176 15,0-1 48-15,3-1 0 16,0 6-496-16,6 6-80 0,0 0-32 0,0 0 0 16,-3-10-2464-16,3 10-480 0,-1-8-96 0,1 8-32 0</inkml:trace>
  <inkml:trace contextRef="#ctx0" brushRef="#br1" timeOffset="-115357.83">26948 9103 18191 0,'4'16'800'0,"-4"-6"176"0,0 3-784 0,0 4-192 0,-3 1 0 0,2 1 0 15,-2-2 1584-15,1 2 272 0,-2 1 48 0,0-1 16 16,0-2-256-16,1 1-32 0,-1 0-16 0,1-2 0 15,1 1-400-15,-1-4-64 0,1-2-32 0,0 1 0 16,0-2-272-16,0-1-48 0,2-9-16 0,0 0 0 0,0 0-128 0,0 0-16 16,0 0-16-16,0 0 0 15,0 0 16-15,0 0 0 0,12-9 0 0,-2 0 0 0,-1-4-368 0,0 2-64 16,0-5-16-16,1 1 0 0,1-3 0 0,1 2 0 16,-1-1 0-16,1 2 0 0,-1 0-192 0,2 3 0 15,1-2 0-15,1 2-160 0,0-2 160 0,2 2 0 16,1-3 0-16,2 4 0 0,0 3 0 0,1 0 0 15,-1 5 0-15,0 0 176 0,1-1-176 0,-6 2-176 16,0 0 48-16,-1 2 0 16,-2 2-1008-16,-1-1-192 0,0 0-32 0,0 0-10624 15,-1 5-2128-15</inkml:trace>
  <inkml:trace contextRef="#ctx0" brushRef="#br1" timeOffset="-114843.7">27694 9044 10127 0,'0'0'896'0,"0"0"-704"15,0 0-192-15,0 0 0 0,0 0 1360 0,4 10 240 16,-4-10 64-16,1 13 0 0,-1-1 64 0,0 2 0 16,-1 1 16-16,0 1 0 15,-2 2-336-15,0 1-64 0,0 3 0 0,0 3-16 0,-1-1-304 0,0-1-64 16,1-1-16-16,-1 0 0 0,-1-2-176 0,1-1-16 15,-1-1-16-15,1-2 0 0,-1 1-96 0,2-5-32 16,0 1 0-16,-1-1 0 0,4-12-112 0,-1 7-32 16,1-7 0-16,0 0 0 0,0 0 176 0,0 0 48 15,0 0 0-15,0 0 0 0,11-6-240 0,0-7-64 16,1-1 0-16,-1-1 0 0,1 0-128 0,-1-3-48 0,2-1 0 0,0-1 0 16,1-1-208-16,0 1 176 0,0-2-176 15,0-1 160-15,1-5-160 0,-1 7 0 16,0 0 0-16,2 4 128 0,2 0-128 0,0 3 0 0,-2 3 0 0,0 2 0 15,-2-1 0-15,0 2 0 16,-2 2-144-16,0-1 144 0,-12 7 0 0,12 3 0 0,0 2-128 0,-2-3 128 31,-10-2-1088-31,10 2-176 0,0 0-16 0,-1 5-16 16,0 2-1856-16,0-3-368 0,-9-6-80 0,18 8-16 0</inkml:trace>
  <inkml:trace contextRef="#ctx0" brushRef="#br1" timeOffset="-114408.89">28713 9082 20495 0,'0'0'896'0,"0"0"208"0,0 0-880 0,0 0-224 16,0 0 0-16,0 0 0 0,0 0 736 0,0 0 96 15,-12-3 32-15,-1 6 0 0,-1 3 544 0,-1-1 96 16,-2 1 32-16,-1 4 0 0,1 2-624 0,0 0-112 16,1 7-32-16,0 2 0 0,1-4-112 0,2 4-16 0,1-1-16 0,2-1 0 15,2 0-208-15,3 0-32 16,1-1-16-16,3-1 0 0,2-1-80 0,3-1-16 16,2-2 0-16,3 1 0 0,2-1 144 0,2 1 32 15,2-8 0-15,2 3 0 0,1-4-176 0,1-2-16 0,0-1-16 0,1 0 0 16,2-4 32-16,-1 0 16 15,-1-2 0-15,-1-2 0 0,0-1-16 0,0 1 0 0,-1-4 0 0,-3 1 0 16,-3-4 48-16,0 2 16 0,-2-1 0 0,-4-2 0 16,-3-1 16-16,-2-2 0 0,-2-2 0 0,-3-1 0 15,-5 0-16-15,-2-1 0 0,-4-3 0 0,-2 3 0 16,1-1-96-16,-1 3-32 0,0 2 0 0,2 2 0 16,1 4-208-16,-1 2 0 0,1 0 0 0,0 4 0 15,1 1-416 1,2 1-32-16,1 2 0 0,1 1 0 0,9 0-1728 0,0 0-368 0,0 0-64 0,-7 7-14160 15</inkml:trace>
  <inkml:trace contextRef="#ctx0" brushRef="#br1" timeOffset="-113858.93">29144 9068 17503 0,'0'0'1552'0,"0"0"-1232"15,0 0-320-15,0 0 0 0,0 0 1792 0,0 11 288 16,-1 1 64-16,0 1 16 0,-2-1-384 0,2 0-80 16,1 2-16-16,0-1 0 0,0-2-560 0,0 3-112 15,0 2-32-15,-1-2 0 0,-1-3-144 0,2 2-16 16,3-2-16-16,1-1 0 0,1 2-192 0,1-2-32 16,1 0-16-16,1 3 0 0,1-4-144 0,2 1-32 15,-3-5 0-15,3 5 0 0,0 0-64 0,1 0 0 16,-2-3-16-16,0-1 0 0,1-1 16 0,1-1 16 0,-1 0 0 0,1 1 0 15,-1 0-16-15,0-2 0 16,2-2 0-16,-1-1 0 0,-2-1-32 0,0-2-16 16,-2-3 0-16,-1 2 0 0,1-1-32 0,-1 2-16 15,-1-4 0-15,1 0 0 0,-2 1-16 0,0-2 0 16,-5 8 0-16,5-9 0 0,-1-1-208 0,-1 4 176 0,-3 6-176 0,0 0 160 16,0 0-160-16,0 0 0 0,2-9 0 15,-2 9 0-15,0 0 0 0,0 0 0 0,0 0 0 0,0 0 0 16,0 0 0-16,7 13 0 0,-3 1 0 0,2-4 0 15,1 1-144-15,1 2 144 0,2-4 0 0,-1 2 0 16,3-1 0-16,-1 2-128 0,1 1 128 0,0-6 0 16,1 1 0-16,1-3 0 0,0-4 0 0,1-1 0 15,2 0 0-15,-1-1 0 0,1 0 0 0,1-7 0 0,-1-2 0 0,1-4 0 16,-3-1 0-16,1-1 0 0,-2 0 0 0,-2-2 128 16,-2-1-128-16,-1-1 144 0,-1-3-144 0,-3 0 192 15,-2-2-192-15,-1-1 192 0,-1-4 0 0,-1 3 0 16,-2 0 0-16,1 6 0 0,-2-1-192 0,3 3 0 15,-2 1 144-15,0 0-144 0,0-1 0 0,0 3 0 16,2 3 0-16,-1 2 0 0,-1 3-208 0,2 8-64 16,-3-8-16-16,3 8 0 15,0 0-2080-15,0 0-432 0,0 0-80 0</inkml:trace>
  <inkml:trace contextRef="#ctx0" brushRef="#br1" timeOffset="-111623.84">23516 10163 13823 0,'0'0'608'0,"-4"-1"128"0,0-4-592 0,2-2-144 0,2 7 0 0,-3-5 0 16,-1 1 1248-16,4 4 224 0,0 0 32 0,0 0 16 15,0 0-192-15,0 0-48 0,0 0 0 0,0 0 0 16,-5 3-384-16,0 3-96 0,1 6-16 0,0 0 0 16,1 2-16-16,-1 4-16 0,0 4 0 0,0 1 0 15,0 1-176-15,2 6-48 0,-2 3 0 16,0 4 0-16,0 0-176 0,-1 1-32 0,0 2-16 16,0 3 0-16,1-1-144 0,-1-3-32 0,0-1 0 0,0-3 0 15,0-6 0-15,1-3 0 0,0 1 0 0,1-5 0 16,0-2 64-16,2-2 0 0,-3-2 0 0,3-2 0 15,1-6-64-15,0-8 0 0,0 0 0 0,0 0 0 16,0 0-1296 0,10-4-272-16,0-3-48 0,-4-5-16 0</inkml:trace>
  <inkml:trace contextRef="#ctx0" brushRef="#br1" timeOffset="-111435.2">23920 10341 24879 0,'0'0'2208'0,"0"0"-1760"15,0 0-448-15,0 0 0 0,4-5 576 0,-4 5 48 16,4-5 0-16,-1 1 0 0,-3 4-304 0,6-4-48 16,-3-5-16-16,1 4 0 0,-4 5-96 0,4-4-32 15,0-1 0-15,-4 5 0 16,0 0-1984-16,6-6-416 0</inkml:trace>
  <inkml:trace contextRef="#ctx0" brushRef="#br1" timeOffset="-111256.77">23869 10650 30111 0,'0'0'1344'0,"-2"7"256"0,2-7-1280 0,0 0-320 0,0 0 0 0,0 0 0 16,0 0 896-16,0 0 96 0,0 0 32 0,0 0 0 0,0 0-448 0,0 0-96 15,0 0-16-15,0 0 0 0,0 0-320 0,6-7-144 16,0 2 128-16,5-6-128 16,-3 4-2160-16,3-3-512 0</inkml:trace>
  <inkml:trace contextRef="#ctx0" brushRef="#br1" timeOffset="-110706.29">24399 10267 15663 0,'-15'0'1392'0,"15"0"-1120"0,-9-1-272 0,3-2 0 16,-2-2 960-16,3 3 144 0,5 2 32 0,0 0 0 16,-4-5 80-16,4 5 0 0,0 0 16 0,5-4 0 15,2-3-352-15,2 2-80 0,-1 2-16 0,4-1 0 16,2-1-192-16,2 2-32 0,2 1-16 0,3 0 0 16,1 2-48-16,0 2-16 0,2 0 0 0,2 2 0 15,-5 2-304-15,0 1-176 0,-4 4 192 0,0-1-192 16,-2 4 0-16,-5 1 0 0,-3 1 0 0,-4 0 0 0,-3 2 128 0,-1 1-128 15,-4 1 0-15,0 1 0 0,-4-2 0 0,-2-1 0 16,-3-2 0-16,-2-1 0 0,0 1 0 0,2-5 128 16,0 1-128-16,2 0 0 0,4-2 160 0,0 2-160 15,3-1 128-15,2-3-128 0,3 2 0 0,4-2 0 16,1 2 0-16,2-3 0 0,1 4-144 0,4-2 144 16,2 2 0-16,0-1 0 0,1 3 0 0,-1 1 0 15,0 0 0-15,-1 0 0 0,-2 2 0 0,-1 2-128 16,-1 0 128-16,-1 0 0 0,-3-2 0 0,-2 1 0 15,-3-2 0-15,-3 3 0 0,-2-3 0 0,0 0 224 16,-4-2-64-16,-2 2-16 0,-5-1 336 0,-2 0 64 16,-1-4 16-16,0 1 0 0,0 0-224 0,0-5-32 15,0-1-16-15,1-1 0 0,1 0-160 0,0-3-128 16,2-3 192-16,-4-6-192 16,2 1-1056-16,6-6-320 0,2-1-64 0,4-3-12704 0</inkml:trace>
  <inkml:trace contextRef="#ctx0" brushRef="#br1" timeOffset="-110340.14">25327 10390 11055 0,'0'0'480'0,"-6"2"112"0,6-2-464 0,-8 2-128 0,-1 3 0 0,-1 4 0 0,-1-1 2096 0,-1 5 400 15,-4 0 64-15,0 1 32 16,0 2-848-16,1 0-160 0,1 1-48 0,0-1 0 0,1 3-624 0,3 0-128 16,2 1-16-16,3-1-16 0,3 0-352 0,2-2-64 15,2 0-16-15,3-2 0 0,4-1-64 0,1 0-32 16,0-2 0-16,3-2 0 0,2-3 240 0,2 1 48 16,-1-4 16-16,1-2 0 0,-1-2-96 0,1-2-32 15,1-2 0-15,-4-5 0 0,0 0-80 0,0-3-32 16,-2-1 0-16,0 1 0 0,-3-3-96 0,0-1-32 15,-2 0 0-15,-2 0 0 0,-3-3 16 0,-2 0 0 16,0 0 0-16,-3-3 0 0,-4-2 96 0,0 2 32 16,-2 1 0-16,0 2 0 0,0-2-176 0,1 5-128 15,-1 2 192-15,-4-3-192 0,3 3 0 0,1 7-352 16,1 0 48-16,8 7 16 16,-9-4-2528-16,3 2-496 0</inkml:trace>
  <inkml:trace contextRef="#ctx0" brushRef="#br1" timeOffset="-109805.36">25874 10609 11055 0,'0'0'480'0,"0"0"112"0,-5 9-464 0,1 2-128 0,1 2 0 0,-1-2 0 0,-1 3 3056 0,2 4 592 15,-1 3 112-15,1 0 16 0,-3 0-1840 0,1 0-368 16,0 1-80-16,0 2-16 0,0 3-480 0,-1-3-96 16,3 2-32-16,-1 0 0 0,-1 3-304 0,1-3-64 15,0-4-16-15,0-3 0 0,3-1-64 0,-2-4-16 16,1-1 0-16,-1 0 0 0,1-3 96 0,2-10 16 15,0 0 0-15,0 0 0 0,0 0 0 0,0 0 16 16,0 0 0-16,0 0 0 0,1-9 112 0,2-4 0 16,-1-2 16-16,1-2 0 0,-1-2-272 0,2-2-64 15,0-2-16-15,0-4 0 0,0 2-304 0,1-2 160 16,-3-1-160-16,3-2 128 0,0 5-128 0,3-4 0 16,1 5 0-16,0-3 0 0,0 3 0 0,1 5-144 15,1 1 144-15,2 2-208 0,0 2 64 0,-1 2 16 16,1 4 0-16,0 5 0 0,-4 0 128 0,3 3 0 15,0 2 0-15,-12-2 0 0,10 7-208 0,-1 5 32 16,-3-1 16-16,-2 2 0 0,0 2-16 0,-4 2 0 0,-4 1 0 16,0-1 0-16,-5-1 48 0,1 0 0 15,-3-4 0-15,-1 0 0 0,-4 1 128 0,2-4 0 0,0 0-144 0,0-3 144 16,-1 2-176-16,2-4 48 0,2-4 0 0,2-2 0 31,0-2-1216-31,3-3-256 0,1-1-32 0,4-7-9376 0,2 0-1856 0</inkml:trace>
  <inkml:trace contextRef="#ctx0" brushRef="#br1" timeOffset="-109222.75">26427 10453 15663 0,'0'0'1392'0,"0"0"-1120"16,0 0-272-16,-5 12 0 0,0 1 1200 0,-1-3 176 15,1 3 32-15,0 0 16 0,1-1 288 0,-1 5 48 16,2 1 16-16,-1-2 0 0,0-1-544 0,0 3-96 16,0 1-32-16,0-1 0 0,1 0-352 0,-1 1-80 15,0 0-16-15,0-2 0 0,0-3-144 0,1 0-48 16,-2-3 0-16,1 0 0 0,4-11 48 0,-4 13 16 16,0-5 0-16,4-8 0 0,0 0 16 0,0 0 0 15,0 0 0-15,0 0 0 0,0 0 80 0,0 0 16 16,5-8 0-16,2-5 0 0,-1 1-160 0,1-5-32 15,1-3 0-15,0 0 0 0,1-1-240 0,-2 1-48 16,3-2-16-16,-1-1 0 0,0-1-144 0,1 3 0 0,2 0 0 0,2 0 128 16,-1 0-128-16,1 4 0 15,0 4 0-15,-1 1 0 0,3 1 0 0,-2 5 0 0,-2 0 0 16,1 3 0-16,-1 3-160 0,-1 6 160 0,-2 0 0 0,0 6-144 16,-3-5 144-16,-1 5 0 0,0-2-144 0,-1 4 144 15,-4 1 0-15,0 3 0 0,-2 1 0 16,-1-1 0-16,-3 0 0 0,2-2 0 0,-1 0 0 0,0-4 0 15,1-2 0-15,0 2 0 0,0-6 128 0,4-6-128 16,0 0 0-16,0 0 0 0,0 0 0 0,0 0 128 16,7-4 0-16,0-6 0 0,1 1 0 0,2-3 0 0,2-2 64 0,-1-3 16 15,0-1 0-15,2 1 0 0,2-3-208 0,-1 4 128 16,2 3-128-16,-1-1 0 0,-1 2 0 0,0 1 0 16,0 0 0-16,-1 3 0 0,-3-1 0 0,1 6 0 15,1 3 0-15,-2 2 0 0,-3 3-160 0,1 5 160 16,-2-1-128-16,3 4 128 0,-2 1 0 0,-2 4-128 15,-2 1 128-15,0 2 0 0,-2 2 0 0,1 4 0 16,-2-2 0-16,0 2 0 0,-2-3 0 0,2 2 0 16,0-5 0-16,0-2 0 0,2 2-352 0,0-1 16 15,1-6 0-15,-2 1 0 16,5-5-1968-16,-6-10-400 0,7 9-80 0</inkml:trace>
  <inkml:trace contextRef="#ctx0" brushRef="#br1" timeOffset="-108672.68">27391 9926 11967 0,'0'0'528'0,"0"0"112"0,-7-6-512 0,7 6-128 16,-5-9 0-16,2 3 0 0,3 6 2608 0,-1-10 480 16,1 3 112-16,0 7 0 0,4-10-1520 0,2 4-304 15,0-2-64-15,3 2-16 0,2-1-336 0,3-1-80 16,1 1-16-16,3 0 0 0,2 0-160 0,2 2-16 16,-1-4-16-16,2 5 0 0,1 1-144 0,0 1-16 15,2 2-16-15,-1 4 0 0,-3 0-256 0,1 2-48 16,-3 3-16-16,-1 3 0 0,-4-2-176 0,-1 5 0 15,-5 3 0-15,-2 1 0 0,-2 3 144 0,-4-1-144 16,-2 1 160-16,-2-2-160 0,-6 2 160 0,0-1-160 16,-6 1 160-16,0 1-160 0,0-3 208 0,-2-1-48 15,-1 3-16-15,0-1 0 0,-1 1-16 0,2-3 0 0,-1 0 0 16,1-1 0-16,2-2-128 0,0 0 128 16,-1-2-128-16,1 1 128 0,4 0-128 0,2-1 0 0,1-1 144 0,2 0-144 15,2 1 0-15,0-2-288 0,3-2 48 0,1 3 16 31,0 0-2000-31,1-2-400 0,1 3-64 0</inkml:trace>
  <inkml:trace contextRef="#ctx0" brushRef="#br1" timeOffset="-108406.03">27491 10957 23551 0,'0'0'1040'0,"0"12"224"0,0-1-1008 0,0-11-256 15,0 0 0-15,2 10 0 0,-2-10 1712 0,0 0 288 16,0 0 64-16,7 12 16 0,-7-12-256 0,7 4-48 16,-7-4-16-16,8 0 0 0,1-3-480 0,-3 0-112 15,3-2-16-15,-1-2 0 0,-1-1-480 0,1-3-96 16,-1-1-32-16,2-2 0 0,-1 2-288 0,-2-1-48 16,-1 3-16-16,-1 1 0 0,-4 9-192 0,0 0 0 15,0 0 0-15,0 0 0 0,0 0 0 0,0 0 0 16,0 0 0-16,0 0 0 15,0 0-1424-15,0 0-176 0,0 0-48 0,-6 5-16272 0</inkml:trace>
  <inkml:trace contextRef="#ctx0" brushRef="#br1" timeOffset="-107686.58">28886 10037 8287 0,'0'0'736'0,"-11"4"-592"0,2 0-144 0,1 2 0 0,8-6 1440 0,-7 5 256 15,0 1 48-15,7-6 16 0,0 0-160 0,0 0-48 16,0 0 0-16,0 0 0 0,11 7 64 0,1-5 16 15,3-2 0-15,3-2 0 0,0-3-368 0,4 0-80 16,-1-2-16-16,5-2 0 0,0 2-448 0,2-5-80 16,2 2-32-16,-1-1 0 0,1 3-192 0,1-1-32 15,-1 4-16-15,1-1 0 0,-2 1-240 0,-2 2-128 16,-2 1 160-16,-3 2-160 0,-3-2 0 0,-4 2-160 16,-3 0 0-16,-12 0 0 15,0 0-2752-15,0 0-544 0</inkml:trace>
  <inkml:trace contextRef="#ctx0" brushRef="#br1" timeOffset="-107321.02">28882 10106 20207 0,'-13'3'896'0,"13"-3"192"0,-9 4-880 0,-2-1-208 0,0 1 0 0,0-1 0 15,0 1 960-15,-1 4 128 0,-4 2 48 0,1 2 0 16,4-5-96-16,-1 5-16 0,2-2 0 0,2 1 0 15,2 3-496-15,0-4-96 0,3 2-32 0,2-3 0 16,1-9-112-16,3 14-32 0,2 0 0 0,2-2 0 16,5 0 96-16,3 0 16 0,4 2 0 0,3-2 0 15,-1 1 16-15,2 1 16 0,1 0 0 0,2 1 0 16,-1-2-192-16,1 3-32 0,-2 1-16 0,0-3 0 16,-3-2-160-16,2 0 128 0,0 6-128 0,-5-2 128 0,-3 1-128 0,-3-1 0 15,-3 1 0-15,-1 0 128 16,-1 1-128-16,-5 0 192 0,-2-1-192 0,-2-1 192 0,-5-1 192 0,-1 2 32 15,-3-3 16-15,0 1 0 0,-4 0 0 0,-3 1 0 16,-2-5 0-16,-2-3 0 0,-1-3-112 0,-1 2-32 16,-3-3 0-16,3-1 0 0,-3-3-80 0,2-3-16 15,0 1 0-15,0-5 0 0,3 0-192 0,1-1 128 16,6-5-128-16,2-3 0 16,4-2-544-16,4 0-208 0,3 0-32 0,5-1-16 15,8-1-2560-15,4-4-512 0</inkml:trace>
  <inkml:trace contextRef="#ctx0" brushRef="#br1" timeOffset="-106869.25">29709 10247 6447 0,'0'0'272'0,"0"0"80"0,0 0-352 0,-7 6 0 16,7-6 0-16,0 0 0 0,0 0 4288 0,-7 5 768 15,7-5 176-15,0 0 16 0,0 0-2624 0,0 0-544 16,0 0-96-16,0 0-32 0,0 0-864 0,0 0-160 15,-3-7-32-15,3 7-16 0,1-11-528 0,-1 11-96 16,4-7-32-16,-4 7 0 0,0 0-224 0,0 0 0 16,8-4 0-16,-8 4 0 15,0 0-1424-15,0 0-336 0,0 0-64 0</inkml:trace>
  <inkml:trace contextRef="#ctx0" brushRef="#br1" timeOffset="-106696.46">29601 10576 24879 0,'0'0'2208'0,"0"0"-1760"0,0 0-448 0,-8 0 0 16,8 0 2144-16,0 0 352 0,-10 1 64 0,1-1 0 16,9 0-1072-16,-9-2-208 0,9 2-64 0,0 0 0 15,-6-5-656-15,6 5-144 0,0 0-32 0,0 0 0 16,-4-9-384-16,4 9 0 0,1-8 0 0,-1 8 0 16,0 0-1760-16,0 0-288 0,10-10-48 0,-2 5-13456 15</inkml:trace>
  <inkml:trace contextRef="#ctx0" brushRef="#br1" timeOffset="-106201.89">30005 10116 21183 0,'0'0'1888'0,"0"0"-1504"16,0 0-384-16,4-9 0 0,1-4 1216 0,2 4 192 15,4-1 16-15,1 1 16 0,2-2-352 0,3-1-64 16,2 5 0-16,1-3-16 0,1 3-128 0,0 2-32 16,1 1 0-16,-2 3 0 0,-1 1-496 0,-1 5-96 15,-4 0-32-15,0 3 0 0,-5 2-224 0,-3 4 0 0,-3 1 0 0,-3 1 0 16,-3 1 0-16,-2 5 0 15,-4-4 0-15,-1 3 0 0,-3 1 192 0,-1 0-48 16,-1-2-16-16,1-2 0 0,0-3-128 0,0 1 0 0,0 2 0 0,1-3 0 16,2 1 0-16,3-4 0 0,2-1 0 0,2 1 0 15,2-3 0-15,2-9 0 0,2 12 0 0,5 0 0 16,-2-1 0-16,4 0 0 0,3 2 0 0,1-4 0 16,0 2 240-16,-1 0-48 0,1 2 0 0,0 2 0 0,-3-1-192 15,0-1 0-15,-2 2 0 0,-1 2 0 0,-3-2 0 0,-1 0 0 16,-3 1 0-16,-3-1 0 0,-2 1 208 0,-4 0-48 15,-2-2-16-15,-2 1 0 0,-2 0 192 0,-2 2 48 16,-2-3 0-16,-1-2 0 0,0-1-80 0,-1-3-16 16,1 0 0-16,0-3 0 0,0 0-112 0,1-1-32 15,0-3 0-15,0-4 0 0,1-3-304 0,3 1-64 16,0 0-16-16,5-5 0 16,1-3-2848-16,4 1-576 0</inkml:trace>
  <inkml:trace contextRef="#ctx0" brushRef="#br1" timeOffset="-105870.79">30568 10192 11967 0,'0'0'528'0,"-11"6"112"0,-1 6-512 0,-2-3-128 15,-1 2 0-15,-3 4 0 0,-1 6 2560 0,-1 0 464 0,-3 0 112 0,4 2 0 16,-2 2-1440-16,4-1-288 15,0 4-64-15,4-2-16 0,2 0-592 0,3-2-112 16,4 2-32-16,8 2 0 0,-1-7-288 0,6 1-64 0,3-4-16 0,6-2 0 16,4-2 128-16,1 0 32 0,-2-5 0 0,5-1 0 15,2-6 128-15,0-3 48 0,-2-3 0 0,1-2 0 16,-1 0 192-16,0-5 32 0,1 1 16 0,-4-4 0 16,-3-2-160-16,-1 1-48 0,-2-1 0 0,-5 2 0 15,-3-4-32-15,-4 1-16 0,-5-1 0 0,-1 0 0 0,-4-1-64 0,-6-1-16 16,-2-1 0-16,-2 2 0 0,-2-1-272 0,1 2-48 15,-1 0-16-15,1 3 0 0,-2 4-128 0,1-2-272 16,1-1 64-16,2 5 16 16,1-1-1392-16,2 4-272 0,-1-1-48 0,4 3-15216 15</inkml:trace>
  <inkml:trace contextRef="#ctx0" brushRef="#br1" timeOffset="-105203.88">31115 10565 11055 0,'-3'-14'480'0,"2"5"112"0,-2 2-464 0,3 7-128 16,0-11 0-16,0 11 0 0,0 0 2432 0,0 0 480 15,0 0 96-15,0 0 0 0,0 0-1376 0,0 0-288 16,-4 13-48-16,1-1-16 0,-1 0-384 0,0 3-64 16,-1 3-32-16,0 1 0 0,-2 0-272 0,1 0-48 15,0 0-16-15,-1 0 0 0,1 3-16 0,-2-3-16 16,3-1 0-16,-1-2 0 0,0-4-32 0,1 0 0 0,-2 0 0 0,1-5 0 15,6-7 160-15,0 0 16 0,0 0 16 0,0 0 0 16,0 0 128-16,0 0 32 0,4-14 0 0,1-2 0 16,1-2-176-16,3-1-48 0,1-3 0 0,0 1 0 15,-1-5-320-15,3 2-64 0,-2 1-16 0,1-2 0 16,-1 2-128-16,3 0 0 0,-1-2 0 0,2 4 0 16,0 2 0-16,0 4 0 0,1-3 0 0,-1 7 0 15,-3-1 0-15,-1 7 0 0,1 1 0 0,-11 4 0 16,11 4-192-16,-3 3 192 0,-2 5-160 0,-1-3 160 15,-5-9-192-15,0 15 192 0,-4 1-208 0,0 2 80 16,-4 1 128-16,-3 0 0 0,-1 0 0 0,-4-1 0 16,0-1 0-16,1 0 0 0,-1-3 0 0,2 0-128 15,0-5-64-15,3-2-16 0,1-3 0 0,1-3 0 16,9-1-1232-16,-8-5-240 16,3-6-48-16,3-1-14128 0</inkml:trace>
  <inkml:trace contextRef="#ctx0" brushRef="#br1" timeOffset="-104702.61">31520 10362 21711 0,'-8'14'960'0,"5"-5"192"0,-1 4-912 0,-1 1-240 15,1 3 0-15,0 0 0 0,-4 1 1376 0,3-1 224 16,0-2 64-16,-1-4 0 0,1 1-192 0,1-2-48 15,-1-1 0-15,5-9 0 0,0 0-560 0,-1 11-112 16,1-11-32-16,0 0 0 0,0 0-32 0,0 0-16 0,0 0 0 0,0 0 0 16,0 0-80-16,11-2-16 15,-1-1 0-15,-10 3 0 0,12-6-240 0,-2-3-48 0,0-1-16 0,-1 0 0 16,0 1-144-16,0-3-128 16,-2 2 192-16,4-1-192 0,-1 3 128 0,0 0-128 15,-1 3 0-15,-2 0 0 0,-7 5 0 0,0 0 0 0,11-2 0 0,-11 2 0 16,10 2 0-16,-10-2 0 0,7 7 0 0,-2 4 0 15,-1-2-160-15,-1 4 160 16,-2-3-160-16,-1 3 160 0,-2 0-160 0,-1-1 160 0,-1 1-160 0,0-2 160 16,4-11 0-16,-5 10 0 0,0 0 0 0,5-10 0 15,0 0 0-15,0 0 0 0,0 0 0 0,0 0 0 16,0 0 0-16,0 0 0 0,5-10 128 0,0 1-128 0,2-2 0 16,-1 1 160-16,2-4-160 0,-2 2 128 0,0 2-128 0,2-3 0 15,2 2 0-15,-1 0 0 0,0-3 0 0,1 0 0 16,3 5 0-16,-4 1 0 0,0 3 0 0,0 2 0 15,0 0 0-15,-9 3 0 0,10 0 0 0,-10 0-144 16,11 6 144-16,-3-1 0 0,-8-5-160 0,5 13 160 16,1 1-128-16,-2-3 128 0,-3 1 0 0,2-1-160 15,-3-11 160-15,2 12 0 16,0-1-608-16,-2-1-16 0,0-10 0 0,0 0 0 16,3 13-2768-16,-3-13-544 0</inkml:trace>
  <inkml:trace contextRef="#ctx0" brushRef="#br1" timeOffset="-104269.27">32168 9728 8287 0,'0'0'736'0,"0"0"-592"0,-3-11-144 0,1 1 0 16,2-1 2976-16,0 11 560 0,0 0 112 0,4-10 32 16,-4 10-1824-16,8-7-352 0,-1-1-80 0,2 2-16 15,0-1-240-15,1 1-48 0,2 1-16 0,0 1 0 0,2 3-320 0,-5 1-64 31,1 0-16-31,2 0 0 0,1 0-176 0,-1 1-32 0,1 0-16 0,0 3 0 0,-1 4-336 0,9 3-144 16,-5 3 128-16,-4 1-128 0,-3 4 128 0,-3-1-128 16,-2 0 0-16,-2 2 128 0,0 1-128 0,-2-1 160 15,-3 2-160-15,1-2 160 0,-2-1-160 0,-1 0 128 16,-3-1-128-16,-1 0 128 0,-1-2 64 0,-1-1 0 16,-3-2 0-16,-3 0 0 0,2 0 16 0,7-8 16 15,-2 0 0-15,-1 5 0 0,-1-2-96 0,1 2-128 16,1-3 176-16,-1 5-176 0,2 1 160 0,-6 6-160 15,4-7 128-15,3 1-128 16,3 1-960-16,3-3-288 0,0 0-48 0</inkml:trace>
  <inkml:trace contextRef="#ctx0" brushRef="#br1" timeOffset="-104104.79">32330 10645 34495 0,'0'0'1536'0,"0"0"304"0,0 0-1472 16,0 0-368-16,0 0 0 0,0 0 0 0,0 0 768 0,0 0 64 0,0 0 32 0,0 0 0 16,0 0-320-16,0 0-64 0,5-7-16 0,-5 7 0 15,0 0-464-15,0 0-240 0,0 0 32 0</inkml:trace>
  <inkml:trace contextRef="#ctx0" brushRef="#br1" timeOffset="-103368.81">30685 11356 12895 0,'0'0'1152'15,"0"0"-928"-15,0 0-224 0,0 0 0 0,-3-8 1792 0,3 8 320 16,0 0 64-16,-6-6 16 0,-2 5-464 0,8 1-112 16,-10 0-16-16,4 3 0 0,-4 2-544 0,2 4-112 15,-2-3-32-15,2 7 0 0,-2-1-224 0,3 2-48 16,-4 4-16-16,4 1 0 0,0-1-288 0,4-1-48 15,0-2-16-15,2 0 0 0,1 0-32 0,4-1-16 16,1-3 0-16,1 0 0 0,2-5 224 0,2 2 64 0,1-4 0 0,2 0 0 16,0-3-144-16,2 0-32 15,-1 0 0-15,1-2 0 0,-2-1-64 0,0-2-16 0,-2 1 0 0,-1-3 0 16,-1-1 16-16,-1 1 0 0,-3-4 0 0,0 2 0 16,-5 8 48-16,2-12 0 0,-2-1 0 0,-2 3 0 15,-3-3-64-15,0 2 0 0,-3-1 0 0,0-1 0 16,0 2-128-16,-4 2-128 0,-2-1 192 0,1 2-192 15,2-1 0-15,1 3 0 0,1 2 0 0,3 0 0 32,0-2-1104-32,6 6-176 0,0 0-48 0,0 0 0 15,0 0-1760-15,0 0-368 0</inkml:trace>
  <inkml:trace contextRef="#ctx0" brushRef="#br1" timeOffset="-103051.68">31059 11348 8287 0,'-9'11'368'0,"5"-1"80"0,-1 2-448 0,0 2 0 16,2 0 0-16,-1 2 0 0,-1 2 2576 0,0 0 432 15,0-3 96-15,-1 0 16 0,3 0-960 0,-1-1-192 16,1-2-48-16,0-3 0 0,2 2-352 0,0-2-80 16,1-9-16-16,0 0 0 0,0 0-432 0,0 0-80 15,6 9-32-15,-6-9 0 0,0 0-192 0,0 0-32 16,13-6-16-16,-3-2 0 0,-1-2-80 0,1 2-16 15,-1-5 0-15,0 3 0 0,-2-2-96 0,1-2-32 16,0-3 0-16,-1 1 0 0,3-1-160 0,-2 0-48 16,2 2 0-16,0 0 0 0,0 1-128 0,2-1-128 15,-1 3 192-15,1 3-192 0,-2 1 0 0,1 1 0 0,2 3 0 0,-4 1 0 16,-9 3 0-16,11-4 0 0,1 2 0 0,-1 2 0 31,-2 0-992-31,3 4-96 0,-12-4-32 0,14 5 0 16,-2-2-2208-16,1-1-448 0</inkml:trace>
  <inkml:trace contextRef="#ctx0" brushRef="#br1" timeOffset="-102565.92">31882 11037 10127 0,'-12'-1'896'0,"4"0"-704"15,-2 0-192-15,0 2 0 0,-2 1 1584 0,1 0 272 16,-1-2 64-16,0-2 16 0,1 2 32 0,1 0 0 15,0 0 0-15,1 0 0 0,9 0-304 0,0 0-48 16,0 0-16-16,0 0 0 0,-7-5-336 0,7 5-80 16,0 0-16-16,0 0 0 0,2-11-432 0,3 4-96 0,3 0 0 0,2 2-16 15,0 0-240-15,2-2-64 0,0 1 0 0,2 2 0 16,2-1-80-16,-1 3-32 0,-1 0 0 0,4 1 0 16,-2 0 64-16,2 1 16 0,0 2 0 0,0 5 0 15,-3-2-64-15,0 0-16 0,-2 2 0 0,-3 1 0 16,-2 3-208-16,-2 0 0 0,-1 1 128 0,-1 2-128 15,-3 0 144-15,-1 3-16 0,-2-1 0 0,-2 2 0 16,-1 0 0-16,-3 0-128 0,-1-2 192 0,-1 2-64 16,-4 1-128-16,0-1 128 0,-1-2-128 0,-1-2 128 15,4 0-128-15,-1-2 160 0,2-1-160 0,0 2 160 16,3-4-160-16,1 2 0 0,1-3 0 0,1 1 0 16,5-9-576-1,0 0-80-15,0 0-32 0,-2 9 0 0,2-9-2784 16,0 0-560-16</inkml:trace>
  <inkml:trace contextRef="#ctx0" brushRef="#br1" timeOffset="-102355.83">32063 11489 23039 0,'0'0'2048'0,"0"0"-1648"0,0 0-400 0,0 0 0 0,-8 5 1584 0,8-5 224 15,-7 6 48-15,7-6 16 0,-8 4 240 0,8-4 64 16,0 0 0-16,0 0 0 0,0 0-816 0,0 0-144 15,0 0-48-15,0 0 0 0,0 0-528 0,-1-7-96 16,1 7-32-16,0 0 0 0,2-11-288 0,-2 11-64 16,5-6-16-16,-5 6 0 0,0 0-144 0,0 0 0 15,0 0 0-15,0 0 0 16,0 0-2032-16,0 0-272 0</inkml:trace>
  <inkml:trace contextRef="#ctx0" brushRef="#br0" timeOffset="-49996.89">19643 1719 11343 0,'0'0'496'0,"0"0"112"0,0 0-480 0,0 0-128 15,0 0 0-15,0 0 0 0,0 0 1056 0,0 0 192 16,0 0 32-16,0 0 16 0,0 0-320 0,0 0-64 16,0 0-16-16,0 0 0 0,0 0-288 0,12-4-64 15,1 3-16-15,0 0 0 0,1 1-208 0,2 0-32 16,2 0-16-16,0 0 0 0,1 0 160 0,3 0 16 16,2 0 16-16,2 0 0 0,2 0-32 0,5-1-16 15,2-2 0-15,-1 0 0 0,0 2-112 0,1-1-32 0,0-1 0 16,2 3 0-16,-1 0-272 0,1 3 128 0,1-1-128 0,0 1 0 15,-1 1 176-15,1-1-176 0,1 2 160 0,-1-2-160 16,2-2 208-16,-1-1-48 0,1-1-16 0,0 0 0 16,1 1 112-16,1 0 32 0,-1-2 0 0,2 2 0 15,0 2 64-15,-1 0 16 0,0 0 0 0,-3 1 0 16,0-3-112-16,-3 0-32 0,0 0 0 0,-2 0 0 16,-1 0-224-16,-1 0 128 0,-1 0-128 0,-2 3 0 15,-1 1 128-15,-1-2-128 0,-2 1 0 0,-1-1 144 16,-1 2-144-16,-1 0 0 0,-2 2 0 0,-2-2 128 15,-3 0-128-15,-2 4 0 0,-1-3 0 0,-1 1 0 32,-11-6-1136-32,7 10-256 0,0-5-48 0,-7-5-10832 0</inkml:trace>
  <inkml:trace contextRef="#ctx0" brushRef="#br0" timeOffset="-48897.99">21974 1588 8799 0,'0'0'384'0,"0"0"96"0,0 0-480 0,0 0 0 0,0 0 0 0,0 0 0 0,0 0 512 0,0 0 16 16,0 0 0-16,0 0 0 0,0 0-16 0,0 0 0 15,0 0 0-15,0 0 0 0,0 0-32 0,0 0-16 16,0 0 0-16,0 0 0 0,10-2 144 0,-10 2 32 15,10-5 0-15,0 2 0 0,1 1 0 0,-1-2 16 16,0 1 0-16,1 2 0 0,2 0-48 0,1-2-16 16,-1 2 0-16,2-2 0 0,0-1-80 0,3 1 0 15,1-1-16-15,1 1 0 0,3 1-48 0,0-1-16 16,-1 1 0-16,2-2 0 0,3 0-144 0,2 0-32 16,1 3 0-16,4-2 0 0,-1-2-32 0,1 3-16 15,-1-2 0-15,0 1 0 0,3 0-48 0,-1-2-16 16,-1 1 0-16,5 0 0 0,-3 1-144 0,0 0 192 15,0-1-192-15,1 1 192 0,2-1-192 0,0 2 160 0,2 1-160 0,1-1 160 16,-3 2-160-16,1-1 128 0,-2 0-128 0,3-1 128 16,-5-1-128-16,3 1 160 0,-1 0-160 0,-1 1 160 15,-3-1-160-15,0 1 128 0,1-2-128 0,-1 1 128 16,0-2 16-16,-2 2 0 0,-4 0 0 0,-1 0 0 16,-5-1 32-16,-1 3 0 0,-2-1 0 0,-3 0 0 15,0 1-176-15,-2 1 192 0,-2 0-192 0,-1 1 192 16,-11-2-192-16,0 0 128 0,0 0-128 0,0 0 128 15,0 0-368-15,0 12-80 0,-6-3 0 0,-5 1-12544 16</inkml:trace>
  <inkml:trace contextRef="#ctx0" brushRef="#br0" timeOffset="-39690.6">887 2850 12831 0,'0'0'272'0,"-11"-3"64"0,1 1 16 0,2 1 32 0,2 1-384 0,-1-4 0 0,0 3 0 0,2 1 0 16,5 0 1152-16,0 0 176 0,-7 0 16 0,7 0 16 16,0 0-336-16,0 0-80 0,0 0-16 0,0 0 0 15,0 0-96-15,0 0 0 0,0 0-16 0,3 11 0 0,-3-11-16 0,0 0 0 16,11 9 0-16,2-1 0 0,-2-4-160 0,5-2-16 15,1-2-16-15,4 0 0 0,0 0-192 0,1 0-32 16,2 0-16-16,0 0 0 0,-1-1-112 0,0 0 0 16,1-1-16-16,0 1 0 0,-1-3-48 0,3 2-16 15,0-2 0-15,4 1 0 0,-2 0 16 0,2 1 16 16,-1 0 0-16,6 1 0 0,-1 1-16 0,0 0-16 16,2-2 0-16,-2 2 0 0,-1 0-48 0,0-1-128 15,-4-4 192-15,5 2-64 0,-1 1-128 0,0 1 160 16,-2-2-160-16,1 1 160 0,1-2-160 0,3 1 160 15,1-1-160-15,3 2 160 0,2-1-160 0,3 1 128 16,-1 0-128-16,1-1 128 0,-3-2-128 0,0 1 0 16,1 0 0-16,-1-1 0 0,-4 1 0 0,3 1 0 15,2 2 0-15,3 1 0 0,1-1 0 0,0 0 0 16,-3-1 0-16,-1 1 0 0,-2-3 0 0,-3 3 0 16,-1 0 0-16,0-2 0 0,2 1 0 0,2-1 0 15,-3 2 0-15,2 0 0 0,-2 1 0 0,2 0 0 0,2 0 0 16,2 0 0-16,-3 0 0 0,0-2 0 0,-4 1 0 0,-1-1 0 15,-1 0 0-15,1 2 0 0,-2 0 0 0,2 2 0 16,-1 1 0-16,1 1 0 0,-1-1 0 0,2 1 0 16,1-1 0-16,-1 2 0 0,-2-1 0 0,-2-1 0 15,-3 1 0-15,-1 1 0 0,-1-3 0 0,-1 2 0 16,1-1 0-16,0 0 0 0,0 4 0 0,0-2 0 0,0-1 0 16,0 1 0-16,0 0 0 0,1 0 128 0,0 5-128 0,1-4 0 15,-2-2 144-15,3 1-144 0,0 2 0 0,1-4 144 16,-4 1-144-16,-2 0 0 0,-2 1 0 0,2-1 0 15,-1-3 0-15,-1 2 0 0,1-1 128 0,-1 1-128 16,-1 1 0-16,-1-2 0 0,3-2 0 0,-3 2 160 16,3-1-160-16,-4-1 128 0,2 0 32 0,1 1 0 15,2 0 0-15,-2 2 0 0,-1-3-32 0,-2 0-128 16,1-1 192-16,0-1-64 0,-1 1-128 0,0 0 160 16,-1 1-160-16,-2-1 160 0,-1-1-160 0,-3 1 0 15,0-2 144-15,0 0-144 0,0 1 128 0,-1 1-128 16,-1-1 128-16,-1 0-128 0,2 1 144 0,-1 1-144 0,0 1 192 0,1-1-192 15,-2-1 160-15,0 1-160 16,0 0 128-16,0 0-128 0,-2 0 0 0,2 0 128 0,-2 0-128 0,-9 0 0 16,12 0 128-16,-2 0-128 15,-10 0 0-15,0 0 128 0,0 0-128 0,0 0 128 16,0 0-128-16,0 0 128 0,0 0-128 0,0 0 0 0,0 0 0 0,0 0 0 31,0 0-512-31,-9 5-176 0,-2-4-32 0,-2 2-10112 0,-2-3-2032 0</inkml:trace>
  <inkml:trace contextRef="#ctx0" brushRef="#br0" timeOffset="-39111.43">2916 3333 2751 0,'0'0'128'0,"0"0"16"0,0 0-144 0,0 0 0 0,0 0 0 0,0 0 0 16,-9-3 1920-16,9 3 336 16,0 0 80-16,0 0 16 0,0 0-848 0,-1-11-160 15,1 4-48-15,0-3 0 0,1 2-256 0,3-2-48 0,1 2-16 0,1-3 0 16,2-2-208-16,0 2-64 15,-1-5 0-15,3 2 0 0,2 0-256 0,-1 2-48 0,1-4-16 0,0 2 0 16,1 2-64-16,0 2-32 0,0-3 0 0,1 3 0 16,-1 1-48-16,1 2-16 0,-2 0 0 0,-1 3 0 15,-2 1 64-15,-9 3 16 0,0 0 0 0,12 3 0 16,-2 2-32-16,-3 4 0 0,-1 0 0 0,-3 4 0 16,1 1 0-16,-3 2 0 0,1 2 0 0,-2 4 0 15,0 0-16-15,0 5-16 0,0-4 0 0,1 1 0 0,2 3-112 0,-1-4 0 16,-1-2-128-16,-1 0 192 0,0-4-192 0,2 0 0 15,-1-2 128-15,1-1-128 0,1-1 0 0,-2-3 0 16,2 3 0-16,-3-13 0 0,0 0 0 0,2 9 0 16,-2-9 0-16,0 0 0 15,0 0-384-15,0 0-160 0,0 0-32 0,12 5-7872 16,-12-5-1552-16</inkml:trace>
  <inkml:trace contextRef="#ctx0" brushRef="#br0" timeOffset="-38772.19">3152 3252 11967 0,'0'0'1072'0,"0"0"-864"16,0 0-208-16,0 0 0 0,0 0 1536 0,-7 9 272 0,0-1 48 0,-1 0 16 15,-1 1-336-15,0 3-80 0,0 2-16 0,1-1 0 16,1 2-480-16,0 1-112 0,2 2-16 0,0-1 0 15,-1 2-208-15,2 0-48 0,0 1-16 0,3 3 0 16,2-1-48-16,2 0-16 0,0 0 0 0,2 2 0 16,2-2-96-16,0-1-16 0,2 0 0 0,3-2 0 15,2-1-112-15,1 1-16 0,0 1-16 0,1-1 0 16,-1 1-32-16,0-2 0 0,-1-4 0 0,3-1 0 16,-1 1-64-16,3 1-16 0,0-2 0 0,0 0 0 15,-1-2-128-15,2 2 192 0,-1-4-192 0,3 0 192 0,1-4-192 0,0-2 0 16,0 1 0-16,0 1 128 0,-2-1-384 15,2-3-96-15,3-1-16 0,-2 0 0 16,1 0-2528-16,-1-2-512 0</inkml:trace>
  <inkml:trace contextRef="#ctx0" brushRef="#br0" timeOffset="-37822.51">4455 3293 7359 0,'0'0'656'0,"0"0"-528"0,4-8-128 0,-4 8 0 16,0 0 1440-16,0 0 256 0,0 0 48 0,-1-8 16 16,1 8-416-16,-4-7-64 0,4 7-32 0,-9-7 0 15,-1 5-352-15,-1 1-64 0,2-2 0 0,-2 3-16 16,0 1-80-16,0 2-16 0,-2-2 0 0,0 3 0 15,-1 1-160-15,1 3-48 0,1-3 0 0,2 4 0 16,-3 0-144-16,1 2-48 0,-2-2 0 0,2 4 0 0,0 2-64 0,1-1-32 16,-3-3 0-16,1 5 0 0,0 0-64 0,1 2-16 15,-1 1 0-15,0 1 0 0,4 1-144 16,1 0 192-16,0 2-192 0,2 0 192 0,0 2-192 0,3-2 128 16,1-4-128-16,4 0 128 0,0-1-128 0,1-1 0 15,1-1 0-15,2 0 0 0,2-4 0 0,4 1 0 16,1 1 144-16,0-1-144 0,-2-3 0 0,2 0 0 15,2-5 0-15,2 0 0 0,-1 0 0 0,1-2 128 16,0-1-128-16,-1-2 0 0,-1 0 128 0,3-2-128 16,0-1 128-16,-1-2-128 0,1 1 144 0,0 1-144 15,0-6 192-15,-1 1-192 0,1 2 144 0,0-4-144 16,0 2 0-16,0-4 144 0,1 0-144 0,0 0 160 16,2-2-160-16,-4-2 160 0,1 1-160 0,0-3 128 15,-3-1-128-15,-1 0 128 0,0-4-128 0,0-4 192 16,0 2-192-16,-3-3 192 0,1 0-192 0,-1-3 0 15,-1-3 144-15,-2 0-144 0,-2-3 0 0,1-1 0 0,-2-3 0 0,0 1 0 16,0 4 0-16,0 1 0 16,-3 5 0-16,2 3 0 0,0 7 0 0,0 2 0 0,-3 1 0 0,-1 3 0 15,0 6 0-15,0 8 0 0,0 0 0 0,0 0 0 16,0 0 0-16,-6 10 0 0,-1 1 0 0,1 6 0 16,-2 4 144-16,-3 6-144 0,1 0 192 0,-2 6-192 15,1 4 240-15,-2 1-64 0,1 0-16 0,-2 3 0 0,0-1-32 0,0 3 0 16,-2 2 0-16,4-4 0 0,-2-2 16 15,1-2 0-15,3-5 0 0,2-3 0 0,3-6-144 0,0-3 160 16,2-2-160-16,1-3 160 0,2-1 64 0,0-6 16 16,0-8 0-16,0 0 0 0,0 0 96 0,11 6 32 15,-1-5 0-15,1-3 0 0,-2-5 16 0,1 2 0 16,1-6 0-16,-1-1 0 0,3-1-176 0,0-4-16 16,-1 0-16-16,2 0 0 0,-1-2-176 0,2 0 128 15,1 3-128-15,-2 2 128 0,-2-1-128 0,1 6 0 16,0 3 0-16,-1 1 0 0,1 5 0 0,-1 5 0 15,-2 1 0-15,1 2 0 0,-1 3 0 0,-1 6 0 16,-2 1-144-16,0 1 144 0,3 0 0 0,-2 4 0 16,-2-1 0-16,0-1 0 0,1-2 0 0,0-1 0 15,0-2 0-15,2-1 0 0,0-1 0 0,2-2 0 16,1-1 0-16,2-4 0 0,1-2 0 0,-1 0 0 0,1-1 0 0,2-2 0 31,-1-1-1264-31,2 1-288 0,1-2-64 0</inkml:trace>
  <inkml:trace contextRef="#ctx0" brushRef="#br0" timeOffset="-31232.69">5562 3055 7359 0,'0'0'656'0,"-5"8"-528"0,0-6-128 0,-2 3 0 15,0 2 1104-15,1-1 192 0,0-1 48 0,-2 3 0 16,0-3-384-16,1 1-64 0,-1 2 0 0,2-3-16 15,-1 0-192-15,1 1-48 0,1-2 0 0,5-4 0 16,0 0-32-16,0 0-16 0,0 0 0 0,0 0 0 0,0 0 128 0,0 0 32 16,0 0 0-16,0 0 0 15,8 0-160-15,0-2-16 0,4-4-16 0,2 3 0 0,2-2-32 0,3 0 0 16,3-3 0-16,0 3 0 0,1-4-80 0,1 1-32 16,0 1 0-16,3-2 0 0,2 2-112 0,-1-2-32 15,-3 3 0-15,1-1 0 0,-2 0-96 0,0 3-32 16,1 2 0-16,-2 1 0 0,-4 1-144 0,0 0 192 15,-1 0-192-15,-1 2 192 0,-2 1-192 0,-1 2 0 16,-3 1 144-16,0 0-144 0,-3 1 0 0,-1 3 144 16,0-1-144-16,-2 2 0 0,-1 5 272 0,-2 1-48 15,1 2-16-15,-3 2 0 0,-1 5 112 0,-1 0 0 16,-1 2 16-16,-2 0 0 0,-1 4 48 0,-1-1 16 16,0 1 0-16,-1 2 0 0,0 2 64 0,-2-2 16 15,3-2 0-15,-4 1 0 0,4-1-128 0,-1-3-32 16,3 0 0-16,-1-2 0 0,-2 0-160 0,2-4-32 15,-1 1-128-15,2-3 192 0,-4 0-192 0,3-3 128 16,3-1-128-16,-2 0 0 0,3-2 0 0,-1-2 0 0,2 0 0 0,-2 2 0 31,2-1-288-31,1-14-96 0,0 0-32 0,0 0 0 16,0 0-2128-16,0 0-416 0,0 0-96 0</inkml:trace>
  <inkml:trace contextRef="#ctx0" brushRef="#br0" timeOffset="-30917.61">5635 3599 16815 0,'0'0'736'0,"0"0"160"0,0 0-704 0,0 0-192 15,-6 5 0-15,6-5 0 0,0 0 1408 0,0 0 240 16,0 0 48-16,7 9 16 0,-7-9-240 0,15 3-32 16,1-3-16-16,3-2 0 0,4-2 32 0,3-1 0 15,4-2 0-15,0-3 0 0,2 1-416 0,1-3-80 0,0 1 0 0,1 1-16 16,2-3-240-16,-2 4-32 16,2-2-16-16,-2 0 0 0,-1 3-480 0,-1-3-176 15,-3 4 0-15,-2 2 144 0,-2-2-144 0,-1 4 0 16,-2 0 0-16,-4 0 0 15,-4 5-2336-15,-4-1-448 0</inkml:trace>
  <inkml:trace contextRef="#ctx0" brushRef="#br0" timeOffset="-18109.14">23037 11450 6447 0,'0'0'576'0,"0"0"-576"15,0 0 0-15,0 0 0 0,-8 0 1296 0,8 0 160 16,-8 0 16-16,8 0 16 0,0 0-336 0,0 0-64 0,0 0 0 0,0 0-16 16,0 0-32-16,0 0 0 0,0 0 0 0,0 0 0 15,0 0-224-15,12-2-48 0,-1-3-16 0,2 0 0 16,2 1-32-16,0 1 0 0,3-2 0 0,3 0 0 15,-4 1-64-15,4 1-16 0,-1-2 0 0,3-2 0 16,1 1-80-16,1 2-32 0,1-1 0 0,2 1 0 16,4-1-144-16,2 2-48 0,-1 1 0 0,3-2 0 15,0 0-96-15,4 2-32 0,-3-1 0 0,1 2 0 16,-3-2-64-16,0 2-16 0,-1 0 0 0,0-2 0 16,-1 1 16-16,2 1 0 0,-3-1 0 0,1 2 0 15,0 0-16-15,2 2 0 0,2-1 0 0,-1 0 0 16,-2 0-128-16,0 3 192 0,-1-3-192 0,0 1 192 15,1-1-192-15,-1-1 0 0,0 0 0 0,0 0 0 16,0 0 0-16,-2 0 0 0,4 0 0 0,-1 0 0 16,2 1 128-16,1 0 0 0,2-1 0 0,-3 2 0 0,-3-1 64 0,1 0 16 15,-1-1 0-15,-1 0 0 0,-3 2-32 0,-1-2-16 16,0 0 0-16,0 1 0 0,0 0-32 0,-1-1-128 16,-2 0 192-16,0 0-64 0,2 0 80 0,0 0 16 15,1 0 0-15,2 0 0 0,3 0-224 0,-3 3-128 16,-4-7 128-16,1 1-208 0,0 1 208 0,-1-1 0 15,0 2 0-15,-2-2 0 0,-2 1 192 0,0-2-192 16,0 3 192-16,1-2-192 0,-2-1 224 0,1 3-64 16,-2-1-16-16,2-1 0 0,0 1 0 0,-1 0 0 15,0 1 0-15,-1 1 0 0,3 0-144 0,-2 0 128 16,1-1-128-16,1 1 128 0,0 0-128 0,-2-2 192 16,1 1-192-16,-2 0 192 0,1 1-64 0,-1-1 0 0,2-1 0 15,-3 0 0-15,-1-1-128 0,-1-1 192 0,0 1-192 0,-2 0 192 16,0 1-192-16,2 0 160 0,-1 0-160 0,1-1 160 15,-3-1-160-15,0 2 128 0,-1 1-128 0,-1-1 128 16,0 1-128-16,2 0 0 0,-3 1 0 0,-1-2 128 16,4 1-128-16,-2 0 128 0,-2 1-128 0,0 0 128 15,-2-1-128-15,2 1 0 0,-10 0 0 0,11 0 0 16,-1-2 0-16,-1 2 0 0,-9 0 0 0,11 2 0 16,-3-2 128-16,-8 0-128 0,0 0 0 0,11 1 128 15,-11-1-128-15,0 0 192 0,0 0-192 0,0 0 192 16,0 0-48-16,0 0 0 0,0 0 0 0,0 0 0 15,0 0 0-15,0 0 0 0,0 0 0 0,-12 2 0 16,2 0-144-16,1-2 0 0,-1 0 144 0,10 0-144 16,-13 0-192-16,2 1-128 0,-3 0 0 0,1 2-16 15,-1-1-3088-15,1 0-608 0</inkml:trace>
  <inkml:trace contextRef="#ctx0" brushRef="#br0" timeOffset="-16807.63">28642 11147 9727 0,'0'0'432'0,"0"0"80"0,0 0-512 0,0 0 0 0,0 0 0 0,0 0 0 16,0 0 848-16,0 0 64 0,0 0 16 0,0 0 0 0,0 0 32 16,0 0 0-16,9-5 0 0,3 0 0 0,0 2 48 15,2 2 16-15,2-2 0 0,3 2 0 0,2 0-240 0,3-2-32 16,1-1-16-16,0-1 0 0,0 1-176 0,6 2-48 15,-2-1 0-15,-1-1 0 0,-1-1-128 0,-1 0-48 16,1 1 0-16,1-2 0 0,3 2-16 0,-1 0 0 16,2 2 0-16,0-2 0 0,-1 0-32 0,4 3-16 15,2 1 0-15,-2 0 0 0,0-2-80 0,-1-1-32 16,1 0 0-16,0 2 0 0,-5 1-160 0,1-4 192 16,-3-5-192-16,1 6 192 0,4 3-192 0,-1 0 0 15,0 1 144-15,-1-2-144 0,1-2 0 0,1 2 144 0,0 3-144 0,0-2 0 16,-2 0 144-16,-1-2-144 0,1-1 0 0,-1 2 144 15,0-2-144-15,-1 2 0 0,-1 1 144 0,0 0-144 16,0-1 0-16,1 0 128 0,1-2-128 0,1 3 0 16,-2 0 0-16,2 1 0 0,-3 3 0 0,2-3 128 15,2-1 0-15,-3 0 16 0,-3 0 0 0,-1 3 0 16,2-2-144-16,-2-1 0 0,2-4 0 0,-3 2 0 16,-2 1 192-16,-2-1-64 0,0 0 0 0,1 1 0 15,-1-2-128-15,4 0 128 0,-4 2-128 0,2-1 128 16,0-1-128-16,-1 1 0 0,2 0 144 0,0 1-144 15,-1 0 160-15,1 1-32 0,2-4-128 0,-1 3 192 16,2 1-16-16,-4-2-16 0,0 0 0 0,0-2 0 16,-2-1-32-16,2 1-128 0,-2-1 192 0,0 1-64 15,-1-1-128-15,-1-1 128 0,-1-2-128 0,-1 4 128 0,-1-1 0 0,2 0-128 16,1 0 192-16,0 3-64 0,-1-2-128 0,-3 1 192 16,0-1-192-16,0 3 192 0,-1 0-16 15,1 0 0-15,0-1 0 0,-1 2 0 0,-1-1 16 0,2 0 0 16,-2 1 0-16,-1 0 0 0,1 1-192 0,-2-1 0 15,0-1 0-15,1 1 0 0,1 1 0 0,-1 3 0 16,-1 0 0-16,-1 0 128 0,2-4-128 0,-11 0 128 16,10 1-128-16,-10-1 128 0,9 2-128 0,-9-2 160 15,9 3-160-15,-9-3 160 0,0 0-160 0,0 0 128 16,0 0-128-16,0 0 128 0,0 0-128 0,5 6 0 16,-5-6 0-16,0 0 128 0,0 0-128 0,0 0 0 15,-5 10 0-15,-4-2 0 16,-3-2-1632-16,-1-2-208 0,-1 0-32 0</inkml:trace>
  <inkml:trace contextRef="#ctx0" brushRef="#br0" timeOffset="-7665.77">30599 19503 9951 0,'0'0'448'0,"0"0"80"0,0 0-528 0,0 0 0 15,0-5 0-15,0 5 0 0,0 0 496 0,0 0-16 16,0 0 0-16,0 0 0 0,0 0 32 0,0 0 16 16,2-8 0-16,-2 8 0 0,0 0 240 0,5-8 64 15,-5 8 0-15,5-6 0 0,-5 6 16 0,0 0 16 16,0 0 0-16,0 0 0 0,0 0-192 0,8-3-32 16,-8 3-16-16,0 0 0 0,0 0-112 0,0 0 0 0,0 0-16 0,0 0 0 15,0 0 80-15,0 0 32 0,0 0 0 0,0 0 0 16,0 0-32-16,-8 11-16 0,-1 1 0 0,-1 2 0 15,-1 3-160-15,-3-1-16 0,-2 0-16 0,-1-1 0 16,-4 3-64-16,-3 2-16 0,0-1 0 0,-5-1 0 16,0-3-48-16,-3 2-16 0,0-1 0 0,2-1 0 15,-1-1-32-15,2-1-16 0,0-3 0 0,2 3 0 16,1-2-32-16,4 0 0 0,0 1 0 0,3-2 0 16,2 2-144-16,6-1 192 0,-2-3-192 0,3 3 192 15,2-4-192-15,3 2 0 0,5-9 0 0,0 0 128 16,0 0-128-16,0 0 0 0,3 9 0 0,-3-9 128 15,7 8-128-15,2-1 0 0,2-1 0 0,1 1 0 0,2-4 0 16,3 0 0-16,2 1 128 0,2 0-128 0,2 2 0 0,3-2 192 16,0 1-192-16,2 2 192 0,-1 0-192 0,1 2 0 15,1-3 144-15,-1 3-144 0,-1 0 0 0,0-2 0 16,-2 1 0-16,-1-3 128 0,-3 1-128 0,-4 3 0 16,-3-5 128-16,-1 0-128 0,-2 1 0 0,-11-5 0 15,12 3 0-15,-12-3 0 16,10 2-608-16,-10-2-32 0,0 0-16 0,0 0 0 15,0 0-1840-15,0 0-384 0,0 0-64 0</inkml:trace>
  <inkml:trace contextRef="#ctx0" brushRef="#br0" timeOffset="-7134.28">30044 19846 5519 0,'0'0'496'0,"0"0"-496"0,0 0 0 0,0 0 0 15,-7-8 2256-15,7 8 368 0,0 0 64 0,0 0 0 16,0 0-1408-16,0 0-304 0,0 0-48 0,0 0-16 15,0 0-160-15,0 0-48 0,7-5 0 0,-7 5 0 16,9-4 48-16,1 2 0 0,1-1 0 0,0 3 0 16,3 0 128-16,1 3 16 0,6-3 16 0,3 0 0 0,2-3-16 0,6 3 0 15,2 0 0-15,7 3 0 0,5-2-224 16,2-2-48-16,2-4-16 0,-2 0 0 0,-1-2-64 0,4-2-16 16,4 3 0-16,4-3 0 0,5 3-96 0,3-1-32 15,1-1 0-15,-3 0 0 0,-4-4-144 0,1 2-48 16,0 1 0-16,0-2 0 0,1 3-208 0,-1 1 144 15,0 0-144-15,-3 2 128 0,-5-4-128 0,-2 2 128 16,-4 2-128-16,-1-3 128 0,-2 2-128 0,-1-2 128 16,-3 3-128-16,-1 1 128 0,-2 2-128 0,-1-1 0 15,-2-2 0-15,-3 1 128 0,-4 2-128 0,-2 0 0 16,-3 0 144-16,-4-1-144 0,-4-1 0 0,-1 3 144 16,-1 0-144-16,-3 0 0 0,-10 1 128 0,11-2-128 0,-11 2 0 0,9 0 0 15,-9 0 0-15,0 0 0 0,11 0 0 0,-11 0 0 16,0 0 0-16,0 0-224 0,0 0 64 0,11 5 16 31,-11-5-320-31,0 0-64 0,10 8-16 0,-10-8 0 16,0 0-1536-16,10 5-304 0,-10-5-64 0</inkml:trace>
  <inkml:trace contextRef="#ctx0" brushRef="#br0" timeOffset="24170.88">17899 7719 10127 0,'0'0'896'0,"0"0"-704"16,0 0-192-16,0 0 0 0,0 0 1024 0,0 0 192 15,0 0 16-15,0 0 16 0,0 0 384 0,-5-7 80 16,5 7 16-16,0 0 0 0,-5-5-192 0,5 5-48 16,0 0 0-16,0 0 0 0,0 0-368 0,0 0-80 15,-9 4-16-15,9-4 0 0,-5 6-256 0,-1 6-48 16,3-5-16-16,-1 5 0 0,1 2-128 0,1 0-48 16,0 2 0-16,1 3 0 0,0 4-80 0,0 0-32 15,1 3 0-15,0 0 0 0,-3 1-96 0,3 2 0 0,0 3-16 0,-1-3 0 16,-2 2-144-16,1-1-32 0,-1-2 0 0,1 0 0 15,-2 1 0-15,0-3-128 0,0 0 192 0,2-1-64 16,-2-6-128-16,0 1 128 0,-1-2-128 0,2-2 128 16,1 1-128-16,-1-4 0 0,1-3 0 0,-1 2 0 15,3-12-128-15,0 0-128 0,0 0 0 0,0 0-16 16,0 0-1120-16,0 0-208 0,3-11-64 0,1 0 0 16,1-6-1616-16,1-1-336 0</inkml:trace>
  <inkml:trace contextRef="#ctx0" brushRef="#br0" timeOffset="24476.77">18173 7613 20271 0,'0'0'896'0,"0"0"192"0,0 0-880 0,0 0-208 15,0 0 0-15,0 0 0 0,0 0 1552 0,0 0 272 16,0 0 48-16,0 0 16 0,0 0-432 0,0 0-96 15,-4 14-16-15,1 0 0 0,-1-1-368 0,0 1-80 16,1 4 0-16,0 3-16 0,0 2-176 0,1 2-16 16,-2 2-16-16,0 1 0 0,3 3-224 0,-4 2-64 15,1 0 0-15,0 0 0 0,1 1-192 0,1 0-32 0,-4 5-16 0,2-4 0 16,0-4-144-16,0-1 128 0,-1 1-128 16,0-3 128-16,1-2-128 0,0-4 0 0,-1 0 0 0,3-9 0 15,-1 4 0-15,1-2-176 0,0-3 16 0,0 4 0 31,0-1-464-31,0-1-80 0,-1-2-32 0,2-6 0 16,1-6-1344-16,0 0-272 0,0 0-48 0,0 0-6944 0,0 0-1408 0</inkml:trace>
  <inkml:trace contextRef="#ctx0" brushRef="#br0" timeOffset="24739.26">17566 8177 20271 0,'0'0'1792'0,"0"0"-1424"15,6-1-368-15,3-1 0 0,2-3 1008 0,5-1 128 16,1 1 16-16,6-4 16 0,3 2 304 0,3-3 48 16,4 1 16-16,3-3 0 0,2 2-272 0,1-3-48 15,-1-2-16-15,2 1 0 0,-2-1-560 0,0 5-96 16,-2-4-32-16,-3 5 0 0,-2-2-336 0,0 4-176 15,-4-2 160-15,8 2-160 16,-6 0-320-16,-3 3-176 0,-6 1-16 0,-5 3-16 16,-4 0-2576-16,-11 0-512 0</inkml:trace>
  <inkml:trace contextRef="#ctx0" brushRef="#br0" timeOffset="24972">17615 8348 18431 0,'-21'11'816'0,"10"-4"160"0,-1-1-784 0,12-6-192 0,0 0 0 0,0 0 0 16,0 0 2688-16,0 0 480 0,0 0 96 0,12 2 32 16,2-2-1328-16,8-3-272 0,2-5-48 0,7 0-16 15,4-4-352-15,5 2-80 0,0-4-16 0,2-2 0 16,-1 0-384-16,2-1-80 0,2-1-16 0,-3 2 0 16,-4-1-304-16,-1 2-64 0,0 2-16 0,-2-1 0 15,1-1-320-15,-3 4 0 0,-1 2 0 0,-3 3-192 16,0-2-848-16,-2 4-176 0,-6 4-48 15,-2-1 0-15,-5-2-1040 0,-2 2-224 0,-12 1-32 16,10-4-12336-16</inkml:trace>
  <inkml:trace contextRef="#ctx0" brushRef="#br0" timeOffset="25471.26">18874 7505 11055 0,'0'0'480'0,"0"0"112"0,0 0-464 0,0 0-128 0,2-8 0 0,-1 1 0 16,-1 7 2736-16,0 0 528 0,0 0 96 0,0 0 32 15,0 0-1392-15,0 0-272 0,0 0-48 0,0 0-16 16,0 0-464-16,0 0-112 0,0 0 0 0,0 0-16 16,0 0-112-16,0 0-32 0,-2 13 0 0,-1 0 0 0,2 4-16 0,-4 1 0 15,4 0 0-15,-2 3 0 16,1 7-160-16,-1 0-48 0,1 3 0 0,0 2 0 15,2 0-128-15,-2 0-48 0,1 2 0 0,-2 4 0 0,0 0-80 0,1-2 0 16,-2 0-16-16,-1-2 0 0,2 0-160 16,1 0-16-16,-1-2-16 0,2-1 0 0,-1 1-96 0,0-1-16 15,1 1 0-15,1-3 0 0,0-3-128 0,-1 1 0 16,-2-4 144-16,2-1-144 0,-3-3 0 0,0-2 128 16,-1-3-128-16,0-1 0 0,-1-1 0 0,-1-4 0 15,1-1 0-15,6-8-192 16,0 0-1152-16,0 0-256 0,-9-3-32 0,9 3-16 15,-6-11-1376-15,2-2-288 0,3-4-48 0,3 0-16 0</inkml:trace>
  <inkml:trace contextRef="#ctx0" brushRef="#br0" timeOffset="27039.76">19584 7523 8287 0,'0'0'368'0,"0"0"80"0,0 0-448 0,0 0 0 0,0 0 0 0,0 0 0 16,0 0 2224-16,9-3 352 0,-9 3 80 0,6-4 16 15,-6 4-1056-15,0 0-208 0,6-3-32 0,-1-2-16 16,-2-2-336-16,1 2-64 0,-1-2 0 0,2 0-16 16,-1 2-224-16,-2-3-32 0,1 1-16 0,-1-1 0 15,0-1 64-15,0 3 16 0,-2-3 0 0,0 3 0 0,-2-3-32 0,2 2 0 16,-3-1 0-16,-1 0 0 0,-1 2-96 0,-1-3-32 15,-2 1 0-15,-2-2 0 0,1 4-208 0,-4-5-64 16,-2 4 0-16,-3-3 0 0,-2 2-176 0,-3-1-144 16,-1 3 192-16,-3-4-192 0,-1 2 128 0,-3-2-128 15,-1 0 0-15,0-1 0 0,0 4 0 0,-11-7 0 16,2 2 128-16,4 3-128 0,1-1 0 0,1 3 0 16,2-5 0-16,0 6 0 0,0-3 0 0,-1 1 0 15,-2 2 0-15,1-4 0 0,-2 2 0 0,2-3 0 16,0 3 0-16,2-3 0 0,1 1 0 0,2 3 0 15,-1 5 0-15,0-2 0 0,1-3 0 0,1 2 0 16,0 2 0-16,-1 0 0 0,-1 3 0 0,-4 0 0 16,-2 0-128-16,-1 3 128 0,0-1 0 0,-1 4 0 15,-2 5 0-15,4-4-144 0,0 3 144 0,-1-1 0 16,1 3 0-16,0 0-128 0,-1-1 128 0,0 0 0 16,-4 6 0-16,4-2 0 0,-1-1 0 0,-2 1-128 15,0 0 128-15,3 1 0 0,1 0 0 0,3 1-128 16,2 0 128-16,3 2 0 0,2-1 0 0,-1 0 0 15,3 1 0-15,1 0-128 0,1 2 128 0,3 1 0 0,0 4 0 0,3-3-128 16,-2 0 128-16,2-1 0 0,-1 0 0 0,2 2 0 16,-1 4 0-16,2-4 0 0,0 1 0 0,3-1-128 15,0 2 128-15,0 1 0 16,1-5 0-16,-1 4-128 0,2 0 128 0,-1 3 0 0,0-1 0 0,1 0 0 16,0-3 0-16,2 3 0 0,1-2 0 0,1 2 0 15,-1-3 0-15,2 2 0 0,1 1 0 0,2 1 0 16,-1-4 0-16,3 5 0 0,1-4 0 0,2 1 0 15,0 0 0-15,0-1 0 0,1 1 0 0,1 1 0 16,3-4 0-16,2 3 0 0,1-4 0 0,1 3 0 16,-1-1 0-16,3 0 0 0,3 0 0 0,-1-2 128 0,2-1-128 0,1-2 0 15,2 2 0-15,3-3 0 0,-3 0 0 0,3-1 144 16,3 0-144-16,1 1 0 16,1-3 128-16,2-1-128 0,-2-2 0 0,2 2 0 0,-1 1 0 0,3 0 0 15,3-3 0-15,1 0 0 0,0 1 0 0,1 0 0 16,0 2 0-16,-12-7 0 0,1 1 0 0,2 0 0 15,3 3 0-15,0 0 0 0,0-4 128 0,0 2-128 0,1 1 0 0,-2-4 0 16,2 5 128-16,0-4-128 16,0 1 0-16,2-2 0 0,0 2 128 0,1-2-128 15,0 1 192-15,-1-6-192 0,1 2 208 0,11 1-64 0,-1-3-16 0,-16-1 0 16,1-2-128-16,3 1 160 16,0 0-160-16,1-1 160 0,-1 1-160 0,0-1 0 15,0 0 0-15,0-2 128 0,0-1-128 0,-1 0 0 0,-3-4 0 16,0 2 0-16,-1 0 128 0,-2-4-128 15,1 4 0-15,1-4 128 0,-4 0-128 0,1 3 0 0,-2-6 0 0,2 2 128 16,-1-1-128-16,0-2 0 0,0 0 144 0,2 1-144 16,1-1 128-16,0-4-128 0,-1 3 128 0,-1 1-128 15,2 0 144-15,-2-1-144 0,-1-3 192 0,1-1-192 16,-2 2 240-16,-1-2-64 0,1-1-16 0,-4-1 0 16,2-2 32-16,-2-1 16 0,-1 0 0 0,0 1 0 15,0-4-48-15,-1 2-16 0,0 1 0 0,-2-2 0 0,1 1-144 16,0 2 160-16,-3-2-160 0,1 1 160 0,-1-1-160 0,0 2 0 15,-2-2 144-15,1 4-144 0,-1-2 192 0,-2 0-48 16,1-2 0-16,1 0 0 0,-1 3 0 0,1-5 0 16,-2 4 0-16,-1 1 0 0,1-2-144 0,-3 0 192 15,4 0-192-15,-4 2 192 0,0-6-64 0,-2 2-128 16,-2 0 192-16,0-1-64 0,0 2 0 0,-2-4-128 16,-1 3 192-16,-1 0-64 0,-2 1-128 0,-1 1 160 15,-2-5-160-15,-2 3 160 0,-2-3-160 0,0 3 192 16,-2 1-192-16,0 0 192 0,-4 1-192 0,0 0 0 15,-3-2 0-15,-8-11 0 0,2 2 0 0,-1 4 0 16,1 0 128-16,-1 6-128 0,2-1 0 0,-4 3 0 16,-1 3 0-16,0 1 128 0,-2 2-128 0,0 2 0 15,0 2 0-15,-4 1 0 16,-6-2-1264-16,-2 4-128 0,-3-2-16 0,0 2-11008 16,0-2-2176-16</inkml:trace>
  <inkml:trace contextRef="#ctx0" brushRef="#br0" timeOffset="33196.14">13755 3121 11055 0,'-23'-1'480'0,"8"2"112"0,-3 2-464 0,0 0-128 15,2 1 0-15,2-1 0 0,-2-1 1328 0,4 0 240 16,-1 0 48-16,3-1 16 0,10-1-800 0,0 0-144 15,0 0-48-15,0 0 0 0,0 0-160 0,0 0-32 16,0 0-16-16,0 0 0 0,0 0-208 0,0 0-32 16,0 0-16-16,11-5 0 0,1 2 144 0,0-3 16 15,4 3 16-15,-4 0 0 0,2 1 160 0,0 0 48 16,2 0 0-16,-1-1 0 0,1 1 0 0,2 0 0 0,0 1 0 16,4 1 0-16,-2 0-64 0,1 0-16 15,2-1 0-15,1 1 0 0,2 1-128 0,2 2-32 0,1 1 0 0,3-2 0 16,1 1-128-16,1-2-16 0,3 0-16 15,0 0 0-15,0 2-160 0,-2-2 128 0,0-1-128 0,2 1 128 16,-1 2-128-16,3-3 0 0,-1 0 0 0,2 0 128 16,1 1-128-16,2-1 0 0,1 0 0 0,0 2 0 15,2 0 0-15,-3-1 0 0,-4-2 0 0,2 1 0 16,0 0 0-16,-2 0 0 0,-1 1 0 0,2 1 0 16,0 0 0-16,2 1 128 0,3-1-128 0,-2 2 0 15,0-1 128-15,0-1-128 0,-1-2 128 0,-1 3-128 16,-1-1 128-16,0 1-128 0,1-2 128 0,0 3-128 15,2-2 0-15,0 1 128 0,3 0-128 0,-1 0 0 16,1 2 0-16,-1-3 0 0,-2-2 128 0,0 0-128 16,-1 2 0-16,1 1 0 0,-1-3 0 0,3 1 128 0,-1-1-128 15,3 1 0-15,2 1 144 0,1-1-144 0,-1-1 128 16,-1 0-128-16,0 0 128 0,-1-1-128 0,0-1 192 0,0 2-48 16,-2-2 0-16,1 2 0 0,1-1-144 0,2 1 128 15,3 0-128-15,1 0 128 0,-1-2 16 0,-4 1 0 16,0 0 0-16,1-3 0 0,0 1 16 0,3 1 0 15,-2-1 0-15,3 2 0 0,3 0-160 0,0-1 128 16,-3 1-128-16,-3 0 128 0,-2-3-128 0,2 2 128 16,-1-1-128-16,1 0 128 0,1 2-128 0,1 0 0 15,1-2 144-15,3 2-144 0,-1-3 0 0,-2 2 128 16,-3-2-128-16,1 1 0 0,1 2 0 0,0-1 128 16,0-1-128-16,2-1 0 0,0 2 0 0,2-1 0 0,0 1 0 0,-3-2 128 15,0-1-128-15,-1 1 0 0,0-1 0 16,1 2 128-16,1-1-128 0,0-1 0 0,1 0 0 0,0 1 0 15,0-3 0-15,-2 2 0 0,-4 1 0 0,1-4 0 16,-1 2 0-16,1 2 0 0,-2-1 0 0,4 0 128 16,2-1-128-16,-2 1 0 0,1-4 0 0,-2 4 128 15,-4-4-128-15,1 2 0 0,1 2 0 0,-1-4 128 16,0 0-128-16,3 1 0 0,3 1 0 0,-4 2 0 16,2-4 0-16,-2 3 0 0,0-2 0 0,-2 2 128 15,-1 1-128-15,0-2 0 0,0 1 0 0,4 4 0 16,0-2 0-16,1-3 0 0,1 1 0 0,-1 1 0 15,-1-3 0-15,-1 3 0 0,-2 0 0 0,0-1 0 16,1-1 0-16,0 2 0 0,0 0 0 0,0 1 0 16,2 2 0-16,2 1 0 0,-2-3 0 0,-3-3 0 15,-3 4 0-15,-1-1 0 0,2 0 0 0,-1-1 0 16,0 2 0-16,0 2 0 0,1 0 0 0,1 0 0 16,-1-1 0-16,-1 1 0 0,0-3 0 0,-2-1 128 0,0 3-128 15,0-1 0-15,2-1 0 0,-1 0 128 0,1 2-128 0,1-1 0 16,4 3 0-16,1-1 128 0,0-1-128 0,-5-1 0 15,-3-1 0-15,-1 2 0 0,-1-3 0 0,1 1 0 16,1 0 0-16,1 1 0 0,1 3 0 0,2-1 0 16,1 1 0-16,1-1 0 0,-6-2 0 0,-1-1 128 15,-3 2-128-15,-2-1 0 0,-1 1 0 0,-1 1 0 16,2 1 0-16,1-2 0 0,-2 2 0 0,1 0 0 16,1 0 0-16,2 2 128 0,1-1-128 0,-3 0 0 15,2-2 128-15,-3 1-128 0,-3 0 0 0,-2-1 128 16,-2 1-128-16,2-2 0 0,1 2 0 0,0 0 144 15,-1 0-144-15,0 2 0 0,1-2 128 0,0 0-128 0,1 0 0 0,0 1 0 16,1 3 0-16,0-1 0 0,1 1 0 0,-3-4 0 16,-3-2 0-16,1 0 0 0,-1 1 128 0,0 1-128 15,-1 0 0-15,3 0 0 0,-1 1 128 0,2 1-128 16,0-2 0-16,2 2 0 0,0 0 0 0,2 0 0 16,0-1 0-16,0 1 0 0,-1-4 0 0,-1 2 0 15,-2 0 128-15,-1 0-128 0,0 0 0 0,-2 0 0 16,2 0 128-16,0-1-128 0,-3 0 0 0,4 1 0 15,0 0 0-15,3 0 0 0,1-1 0 0,1-1 0 16,0 0 0-16,0 0 0 0,-1 1 0 0,-3 0 0 16,-1-2 128-16,-1 2-128 0,0 0 0 0,1 0 0 15,1 1 0-15,2-2 0 0,-2 1 0 0,3 1 0 16,1 0 0-16,3 0 0 0,-2 1 0 0,-1-1 0 0,3 0 128 0,-4 0-128 16,-3-2 0-16,-1 0 0 0,0 2 0 0,0 0 0 15,0 0 0-15,2 0 0 0,0 0 0 0,1 0 0 16,1 0 0-16,1 0 0 0,1 0 0 0,1 0 0 15,-1 0 0-15,-1 0 0 0,-1 3 0 0,-3-3 0 16,-2-1 0-16,1-1 0 0,-1-1 128 0,1 0-128 16,1 4 0-16,1-1 0 0,-1-1 0 0,3 1 0 15,1 3 0-15,-1 0 0 0,-3 0 0 0,2-2 0 16,-1-2 0-16,0 1 0 0,-4-1 0 0,-1-1 0 16,-1 5 0-16,1-3 0 0,0-3 0 0,-1 1 0 15,-1 2 128-15,0 0-128 0,0 0 0 0,-1 0 0 16,-2 0 0-16,2 2 0 0,-1 0 0 0,2-1 0 15,-1-1 0-15,0 0 0 0,-2 0 128 0,-1 0-128 0,0 0 0 0,-3 0 0 16,-1-1 0-16,-2-1 0 0,0 0 0 0,-3 1 0 16,-1-2 0-16,-1 1 0 0,-1-1 0 0,1 2 0 15,-2-1 0-15,1 1 0 0,-3-1 0 0,0 0 0 16,-9 2 0-16,10-2 0 0,-10 2 0 0,9-1 0 16,-9 1 0-16,0 0 0 0,0 0 0 0,0 0 0 31,0 0-368-31,0 0-128 0,-9 7-16 0,-3 2-10240 0,-5 5-2032 0</inkml:trace>
  <inkml:trace contextRef="#ctx0" brushRef="#br0" timeOffset="36830.25">13347 8560 1839 0,'0'0'160'0,"0"0"-160"16,0 0 0-16,-4-2 0 0,-1-2 2416 0,0 1 448 16,1-1 80-16,-2-1 32 0,1 1-1568 0,-1 1-320 15,1-2-64-15,0-2-16 0,0 3-240 0,-1 2-64 16,0-3 0-16,-1 0 0 0,1 0-96 0,-1 2-32 15,0 0 0-15,-1 2 0 0,-1-1-96 0,2-2-32 16,-2 1 0-16,1 0 0 0,1 1 112 0,-1 1 16 16,3-2 0-16,0 1 0 0,5 2 0 0,0 0 16 15,0 0 0-15,0 0 0 0,0 0-144 0,0 0-16 16,0 0-16-16,6-4 0 0,4-1-32 0,4 2-16 16,4 0 0-16,5-2 0 0,2 2-16 0,6 0 0 15,3 2 0-15,6-1 0 0,4 3-160 0,3-2-16 0,1 1-16 0,3-3 0 16,0-1-160-16,1 0 128 0,-1 2-128 0,4-1 128 15,-2 2-128-15,4 1 0 0,0 0 0 0,2 0 128 16,-2 0-128-16,-1-1 0 0,-3 0 0 0,-2-1 0 16,-1 2 0-16,-1 3 0 0,-1-2 128 0,-1 3-128 15,0 0 0-15,-2 3 0 0,-1-4 0 0,-3-1 0 16,0 0 0-16,-3-1 0 0,-3 0 0 0,-2 1 0 0,-2 0 0 0,-1 1 160 16,-4 0-160-16,-1 0 160 15,-1 1-32-15,-4 1-128 0,-1-1 192 0,-2-2-64 16,-2 2 48-16,-4 0 0 0,2 1 0 0,-4-3 0 15,-1 0 0-15,-8-2 0 0,0 0 0 0,0 0 0 0,0 0-32 16,0 0 0-16,0 0 0 0,0 0 0 16,0 0 16-16,0 0 0 0,-7-2 0 0,-2 1 0 0,-2-1-160 0,-2-1 160 15,0 2-160-15,-4 0 160 0,-5-2-160 0,-1 1 128 16,-1 0-128-16,-4 1 128 0,-2 0-128 0,-6-1 0 16,-3 0 144-16,-5-2-144 0,-4 0 0 0,-3 2 128 15,-1 0-128-15,0 0 0 0,-3-2 0 0,-1 0 144 16,-5 3-144-16,-21-2 0 0,2 0 0 0,6 0 0 15,4-1 0-15,5 2 0 0,3 2 0 0,1 4 0 16,1-2 0-16,2 1 0 0,-2-1 0 0,3-1 0 16,-1-1 0-16,9 3 0 0,2 0 0 0,5 0 0 15,4 2 0-15,3-2 0 0,5 1 0 0,3-2 0 16,7 3 0-16,3-1 0 0,5-1 0 0,3-1 0 16,9-2 0-16,0 0 0 0,0 0 0 0,0 0 0 15,0 0-160-15,20 2 160 0,6-2 0 0,7 0-144 16,6-2 144-16,11 1 0 0,8 0 0 0,7 1 0 0,9 0 0 0,2-1 0 15,0-2 0-15,6 0 0 0,1 5 0 0,5 0 0 16,5 2 0-16,-4 1 0 0,-5 0 0 16,-3-1 0-16,-1-3 0 0,0 3 0 0,0 4 0 0,-5-3 0 15,-5-4 0-15,-21 2 0 0,0-2 0 0,1 1 0 16,-2 2 0-16,0-1 0 0,1-2 0 0,-7 0 144 16,-3 1 176-16,-2-2 16 0,-3-2 16 0,-3 1 0 15,-5 0-352-15,-3 0 144 0,-4 1-144 0,-2 0 0 16,1 0 0-16,-8 1-320 0,-1 3 32 0</inkml:trace>
  <inkml:trace contextRef="#ctx0" brushRef="#br0" timeOffset="40465.08">2577 12578 9215 0,'-19'-1'400'0,"7"1"96"0,-1 0-496 0,1 0 0 0,-2-2 0 0,0 0 0 16,1-1 1600-16,2 2 240 0,-1-2 32 0,3 1 16 16,-1-2-736-16,1 2-128 0,1-1-48 0,8 3 0 15,-6-4-160-15,6 4-48 0,-6-5 0 0,6 5 0 16,0 0-80-16,0 0-32 0,-5-5 0 0,5 5 0 15,0 0-176-15,0 0-32 0,0 0-16 0,0 0 0 16,0 0-176-16,0 0-16 0,0 0-16 0,9-4 0 16,-2-2 48-16,3 3 16 0,2 1 0 0,2 2 0 15,1 1-144-15,4-1-16 0,0-1-128 0,4 1 192 16,4-1 112-16,1 1 16 0,1-2 0 0,1 1 0 16,2-2 16-16,4 0 16 0,2-4 0 0,6 3 0 15,4 2-32-15,2-2-16 0,4-2 0 0,3 3 0 0,3 1-32 16,-2 0 0-16,-1-1 0 0,2 0 0 0,-1-1-16 0,3 3-16 15,3 2 0-15,1-1 0 0,0 0-64 0,-3 0-16 16,-4 0 0-16,1 0 0 0,0 0 0 0,0 0 0 16,1 0 0-16,-1 0 0 0,2 0-160 0,-1-1 192 15,-1 0-192-15,-3-1 192 0,-3 2-16 0,-1 2 0 16,1-2 0-16,0 0 0 0,-4 0 32 0,2 1 16 16,-3 0 0-16,1-1 0 0,-5-1-64 0,-2 0-16 15,-3-1 0-15,-2 4 0 0,-2-2-16 0,-1-2 0 16,0 0 0-16,-1-1 0 0,-1 3-128 0,0 0 192 15,-2-1-192-15,0 0 192 0,-5 0-192 0,0-1 0 0,0 2 0 16,-2-2 128-16,-3-1-128 0,-2 2 0 0,-4 0 0 0,-2 1 128 16,-1 0-128-16,-3-2 0 0,-8 2 144 15,0 0-144-15,0 0 192 0,0 0-48 0,0 0 0 0,0 0 0 16,0 0 96-16,0 0 16 0,-11 4 0 0,-2-1 0 16,-3-1-112-16,-5 0-16 0,-4-2 0 0,-3 2 0 15,-1 1-128-15,-2-1 0 0,-2-1 0 0,-2 2 128 16,-2 2-128-16,0-1 0 0,1-2 144 0,-1 1-144 15,-1 1 0-15,-2 1 0 0,-6-1 0 0,-2-2 128 16,-6 1-128-16,1-1 0 0,-3 1 0 0,0 2 0 16,-3 0 0-16,-2-1 0 0,-2 3 0 0,-4-2-128 15,-5-2 128-15,2 1 0 0,3 0 0 0,-2 1 0 16,2-1 0-16,0-2 0 0,-1 3 0 0,2 0 0 16,0-6 0-16,3-2 0 0,2 2 0 0,2 1 0 15,2 1 0-15,4 2 0 0,-1-6 0 0,2 2 0 0,-4 1 0 0,-1 0 0 16,0-2 0-16,1 0 0 0,2 1 0 0,-2 4 0 15,-1 0 0-15,-5 4 0 0,1-5 0 0,-4 2 0 16,-4-1 0-16,2-1 0 0,5 3 0 0,2 0 0 16,3 3 0-16,6 1-128 0,3-5 128 0,4 3 0 15,8-2 0-15,3-1 0 0,1 1 0 0,5 0 0 16,2-2 0-16,4-2 0 0,6 1 0 0,4 0 0 16,2-1 0-16,9-1-128 0,0 0 128 0,0 0 0 15,0 0-144-15,0 0 144 0,0 0-144 0,19 4 144 16,1 0-192-16,7-3 192 0,3-2-192 0,7-2 192 15,4 1-192-15,7-2 192 0,6-1-144 0,8-1 144 16,5 1 0-16,8 1-144 0,5 1 144 0,3 1 0 0,1-3-144 0,1 2 144 16,1 0 0-16,6 2 0 0,3 0 0 15,-1 1 0-15,-3-3-128 0,1 2 128 0,5 2 0 16,-3 1 0-16,-2-4 0 0,-3 2 0 0,-3 0 0 0,-3 0 0 16,-1 0 0-16,1 0 0 0,-3-1 0 0,-5 0 0 15,-8 1 0-15,-3 0 0 0,-1 0 0 0,-3 1 0 16,-1 0 0-16,-6 1 0 0,-3-1 0 0,-5-1 0 15,-4 0 0-15,-5 0 0 0,-5 0 0 0,-6-1 128 16,-5-1-128-16,-5 2 0 0,-2 0 0 0,-13 0 128 16,0 0-128-16,0 0 128 0,0 0-128 0,0 0 128 15,0 0 0-15,-13 4-128 0,-3 0 192 0,-7 0-64 16,-9-2 0-16,-4 0 0 0,-7-2 0 0,-5 0 0 16,-6-2 0-16,-3 2-128 0,-4 3 192 0,-4-1-64 15,-3-2-128-15,-6-1 128 0,-3-1-128 0,-1-3 128 16,-1 1-128-16,2 1 0 0,0 2 0 0,-3 0 128 0,-4-4-128 0,1 0 0 15,0 3 0-15,4 2 0 0,2 0 0 0,-1 2 0 16,-2-2 0-16,0 5 0 0,1 0 0 16,7-3 0-16,5 2 0 0,6 0 0 0,6 1 0 0,4 0 0 15,5 1 0-15,1-1 0 0,2-5 0 0,4 2 0 16,6-1-144-16,5 0 144 0,4-2 0 0,5 2 0 16,5 1 0-16,3-2 0 0,11 0-128 0,0 0 128 15,0 0 0-15,0 0 0 0,13-4-192 0,7-1 64 16,7 0 128-16,9 1-208 0,8-3 64 0,7 0 16 15,4 3 0-15,7-1 0 0,9-3 128 0,5 4-208 16,7 2 80-16,5 1 128 0,-4-1-304 0,0 2 64 0,-2 2 16 16,1-1 0-16,-1 0-32 0,-3 0-16 0,-4-1 0 15,-6-1 0-15,-7-1 32 0,-2-2 16 0,-4-1 0 0,-4 3 0 16,-4-1 32-16,-4 0 16 0,-6-5 0 0,-5 5 0 16,-8 0-16-16,-3 1-16 0,-8-5 0 0,-5 1 0 15,-9 6-144-15,0 0-32 0,-16-5 0 0,-8 2 0 31,-9-1-1216-31,-8 1-256 0</inkml:trace>
  <inkml:trace contextRef="#ctx0" brushRef="#br0" timeOffset="48321.02">7033 17881 8287 0,'0'0'736'0,"0"0"-592"0,-6-7-144 0,6 7 0 15,0 0 976-15,-9-6 176 0,-3 4 16 0,2-1 16 16,1 3-272-16,0-1-48 0,9 1-16 0,-11-4 0 16,1 1 240-16,1 2 32 0,-1 1 16 0,1 0 0 15,9 0 16-15,-10-1 16 0,0 1 0 0,10 0 0 16,-9 1-160-16,9-1-48 0,-9 4 0 0,9-4 0 16,0 0-288-16,0 0-64 0,-9 5-16 0,9-5 0 15,0 0 0-15,0 0 0 0,0 0 0 0,0 0 0 16,0 0 32-16,0 0 0 0,0 0 0 0,9 3 0 0,1-3-160 0,1 0-16 15,1 0-16-15,3 1 0 0,0-2-160 0,1-1-16 16,-1 0-16-16,3-2 0 16,1 1-96-16,1 1-16 0,0-1 0 0,2 1 0 0,2-3-128 0,3 0 192 15,0 2-192-15,2 0 192 0,3 1-192 0,1-2 160 16,1-1-160-16,0 0 160 0,2 1-160 0,-2-5 192 16,-1 2-192-16,5-4 192 0,-1 4-192 0,1 0 192 15,2-1-192-15,0 3 192 0,2-2-64 0,2 3-128 16,-1 2 192-16,0-2-64 0,-1-1-128 0,0-1 192 15,-4 2-192-15,1 0 192 0,1 0-192 0,-1-1 160 16,-2 1-160-16,3 0 160 0,0 2-160 0,2-1 160 16,-1-1-160-16,3 2 160 0,0-1-160 0,-1 0 160 0,-3 0-160 15,1 1 160-15,-4-4-160 0,0 4 0 0,2-1 0 0,1 2 0 16,-1 1 0-16,0 0 0 0,2 0 128 0,0 0-128 16,1 0 0-16,-2 0 0 0,2-1 0 0,-4 1 128 15,-2 0-128-15,0 0 0 0,-1 0 0 0,1-1 0 16,-2-1 0-16,0 2 0 0,2 2 0 0,-2-1 0 15,1-1 0-15,-2 1 0 0,2 2 128 0,1-2-128 16,-2 0 0-16,1 2 0 0,-1 1 0 0,-4-2 0 16,-2-1 0-16,2 2 0 0,0-1 0 0,1 2 0 15,-1 1 0-15,2-1 0 0,-2-3 0 0,1 3 0 16,-1 1 0-16,1 2 0 0,1-5 0 0,-2 3 0 16,3 0 0-16,0 0 0 0,-1-2 0 0,-1 0 0 15,0-1 0-15,-1 2 0 0,0 1 0 0,-1 0 0 0,2-4 0 0,-1 3 0 16,0 0 0-16,-1 2 0 15,1-2 0-15,1 1 0 0,1 2 0 0,-1-2 0 0,1-2 0 0,0 3 0 16,0-1 0-16,0-2 0 0,-1 1 0 0,-1 0 0 16,-2 1 0-16,-2 0 0 0,1-2 0 0,2 2 0 15,0 1 128-15,1-2-128 0,-2 0 0 0,0-2 0 16,-2 3 0-16,5-1 0 0,-2-1 0 0,3 1 0 16,-3-1 176-16,3 1-176 0,0-1 0 0,-2-1 0 15,1 0 0-15,-2 0 0 0,-1 1 0 0,0-2 0 16,1 0 0-16,-1 1 0 0,2 1 0 0,1-1 0 15,-2-2 0-15,2 0 0 0,-1-2 0 0,3 1 128 16,2 1-128-16,0-2 0 0,-1 0 0 0,3 2 0 16,-1 2 0-16,-2 0 0 0,-2-1 0 0,0 1 0 0,1-2 0 15,1 1 0-15,-2 0 160 0,2-1-160 0,-1 0 160 0,3 0-160 16,1 0 160-16,0 0-160 0,1-1 160 0,1 1-160 16,-2 0 144-16,1 1-144 0,-1 0 128 0,-1-1-128 15,-1 0 128-15,-2 0-128 0,2 0 128 0,-2 0-128 16,1 0 0-16,0 0 128 0,-1-1-128 0,2 0 0 15,2-2 0-15,-1 2 128 0,0 1-128 0,1-2 0 16,0 0 0-16,-3 1 128 0,-1 0-128 0,1-1 0 16,-2 0 0-16,-1 1 128 0,3 1-128 0,-1-3 0 15,0 1 0-15,0-2 0 0,0 2 128 0,3 1-128 16,-2-1 0-16,0 0 0 0,2 0 0 0,-3 1 0 16,1-2 0-16,-1 0 0 0,-2-2 128 0,-3 2-128 15,1 0 0-15,0 2 0 0,2-3 0 0,-2 3 0 16,2-4 0-16,-2 2 0 0,-1 0 128 0,2 2-128 0,2-1 0 15,1-1 0-15,0-1 0 0,0 2 0 0,-1-1 0 0,0 1 0 16,0 0 0-16,-3 1 0 0,-1-3 0 0,0 1 0 16,-2 0 0-16,2 0 0 0,0 2 0 0,0 1 0 15,2-2 0-15,-1 0 0 0,-4 0 0 0,3 1 0 16,-1-1 0-16,1 2 0 0,1 0 0 0,0 0 0 16,-1 2 0-16,3-1 0 0,-1-1 0 0,-2 0 0 15,0 1 0-15,0 0 0 0,-4-2 0 0,3 1 0 16,1 0 0-16,-1 3 0 0,1-2 0 0,-3 1 0 15,4 1 0-15,-1 0 0 0,0 0 0 0,3 0 0 16,1-2 0-16,-1 0 0 0,1 2 0 0,-1-2 0 16,0-1 0-16,0 0 0 0,-3 0 0 0,0 0 0 15,0 0 0-15,1 0 0 0,2-1 0 0,-2 1 0 0,-1-1 0 16,1 1 0-16,0 0 128 0,2 1-128 0,-1-2 128 0,2 2-128 16,1-1 144-16,0 1-144 0,0-1 160 0,-1-1-160 15,2-2 128-15,-1 3-128 0,-1-1 0 0,0 0 144 16,0 0-144-16,-1-1 0 0,2 1 0 0,1-1 0 15,0 0 0-15,1 2 128 0,0 0-128 0,0 0 0 16,1 0 0-16,1 0 0 0,1 0 0 0,-1 0 0 16,-3 0 0-16,0-1 0 0,-1 0 128 0,1-1-128 15,0 1 0-15,0 0 0 0,2 0 0 0,-1 1 0 16,1-2 0-16,2 1 0 0,-1 1 0 0,0 0 0 16,-2 0 0-16,1 0 0 0,0-2 0 0,-5-2 0 15,2 2 0-15,-2 1 0 0,-1-1 0 0,1 0 0 16,1 0 144-16,-1 2-144 0,-1-1 160 0,1-1-160 15,3 1 0-15,-3 1 0 0,1 0 0 0,0 0 0 0,1-1 0 16,-1-1 0-16,-1-1 0 0,0 0 0 0,-3 1 0 0,0-1 0 16,-1 1 0-16,-1 0 0 0,1 0 0 0,-2-2 0 15,1 1 0-15,-1 2 0 0,-1 0 0 0,-2 1 0 16,0 0 0-16,-2 0 0 0,0-1 0 0,1 1 0 16,0 3 0-16,-2-1 0 0,-1-4 0 0,-1 2 0 15,-1 0 0-15,-1 0 0 0,1 0 0 0,-4 0 0 16,0 0 0-16,-1 0 0 0,-1 0 0 0,-10 0 0 15,9-1 0-15,-9 1 0 0,0 0 0 0,0 0 128 16,0 0-128-16,0 0 0 0,0 0 0 0,0 0 0 16,0 0 0-16,0 0 0 0,0 0 0 0,-9-4 128 15,-1 2-128-15,-2-1 0 0,-4-1 0 0,-2 2 0 0,-3-2 0 0,-1 1 0 16,-2 2 0-16,-1-1 0 16,-2-1 0-16,-2-1 0 0,-3 2-128 0,-1 0 128 0,-4 1 0 0,-1 1 0 15,-1 0 0-15,-5-1 0 0,-1 2 0 0,-5-1 0 16,-5-1 0-16,1 1 0 0,-1-1 0 0,-1-1 0 15,-1 5 0-15,1-2 0 0,-1 0-160 0,-4 1 160 16,-7-1 0-16,1-1 0 0,-2-1 0 0,1 1 0 16,0 0 0-16,0 0 0 0,-1 1 0 0,-2-1 0 15,-4-1 0-15,0-1 0 0,2 0 0 0,0 2 0 16,-1 0 0-16,-1 1 0 0,-4 0 0 0,-1-1 0 16,0-2 0-16,1 2 0 0,2 0 0 0,0 1 0 15,0 2 0-15,-2-2 0 0,-4-2 0 0,1 1 0 16,0 0 0-16,4 2 0 0,0 2 0 0,-1-3 128 15,-3-1-128-15,0 0 0 0,6-1-128 0,1 1 128 16,0 1 0-16,0 2 0 0,0-2 0 0,-1-1 0 0,-2 0 0 16,3-1 0-16,0 0 0 0,3 1 0 0,2 2 0 0,-3-2 0 15,-3 0 0-15,1-2 0 0,3 0 0 0,2 4 0 16,1 0 0-16,-2-1 0 0,0 1 0 0,-2-1 0 16,-4 0 0-16,2-1 0 0,0-1 0 0,4 1 0 15,3 3 0-15,-2 0 0 0,-6 1 0 0,1-4 0 16,1-1 0-16,3 1 0 0,1 2 0 0,3 1 0 15,1-2 0-15,-3 2 0 0,-1-2 0 0,3-1 0 16,1-1 0-16,1 1 0 0,1 0 0 0,2 1 0 16,0 2 0-16,-2-1 0 0,-2 1 0 0,0-3 0 15,0-4 0-15,1 4 0 0,2 4 0 0,2 0 0 16,0-2 0-16,-3 1 0 0,-3-2 0 0,1 0 0 16,2-1 0-16,2 1 0 0,-1 1 0 0,4 1 0 0,3 0 0 0,-3 0 0 15,0-2 0-15,-4-1 0 0,2 0 0 0,3-1 0 16,1 1 0-16,1 1 0 0,0-1 144 0,1 4-144 15,2-3 0-15,-5 1 0 0,0 0 0 0,-2-2-192 16,2-3 192-16,1 2 0 0,2 0 0 0,2 2 0 16,-1 0 0-16,1 2 0 0,-2-1 0 0,-2 0 0 15,0-4 0-15,1 0 0 0,2-1 0 0,1 1 0 16,1-1 0-16,1 2 0 0,3 2 0 0,-2-1 0 16,-1-1 0-16,0 1 0 0,-1 0 0 0,-1-1 0 15,2-2 0-15,3 0 0 0,1 1 0 0,0 2 0 16,-2 2-160-16,1 1 160 0,1 0-160 0,0-2 160 15,-1-1 0-15,-3 0-144 0,0 0 144 0,3 0 0 16,-1 0 0-16,2 0 0 0,2 0 0 0,1 2-128 0,4 1 128 16,-1 1 0-16,-1 0 0 0,-1-1-128 0,1-1 128 0,0 0 0 15,1-1 0-15,3 1-128 0,1-1 128 0,2 2 0 16,0 0-144-16,4 0 144 0,-1-2 0 0,3 0 0 16,2 2-144-16,2 0 144 0,2-1 0 0,-1 2 0 15,1-2 0-15,1 1 0 0,-1-3-128 0,2 1 128 16,-2-1 0-16,5 0 0 0,3 0 0 0,1 0-128 15,1-1 128-15,2 1 0 0,-1 0 0 0,3 0 0 16,2 0 0-16,7 0 0 0,0 0-144 0,0 0 144 16,-7 0 0-16,7 0-144 0,0 0 144 0,0 0-160 15,0 0 160-15,0 0-160 0,14 2 32 0,-1 1 0 16,1-2 0-16,1 3 0 0,4 1 128 0,2-2-128 0,0-2 128 0,1-1-128 16,-2 1 128-16,4 1 0 0,2-1 0 0,2 1-128 15,2 0 128-15,2 1 0 0,-3 0 0 0,5-2 0 16,5 1 0-16,1-1 0 0,2 0 0 0,3 2-128 15,3-3 128-15,0 2 0 0,2-1 0 0,-2-1-128 16,3 0 128-16,2 2 0 0,2-2 0 0,4 2 0 16,2 0 0-16,0-1 0 0,1 0 0 0,3-1-128 15,-3 0 128-15,3 0 0 0,0 0 0 0,3 0 0 16,5-1 0-16,0 1 0 0,0-1 0 0,-1 1 0 16,1-2 0-16,2 0 0 0,4 0 0 0,-1 2 0 15,1-1 0-15,0 1 0 0,-3-1 0 0,2 0 0 16,-3-2 0-16,6 2 0 0,3 1 0 0,-1-1 0 15,-3-1 0-15,0 1 0 0,1 0 0 0,4-1 0 16,2 2 0-16,-2-2 0 0,-2 1 0 0,2-1 0 16,-1 2 0-16,2 0 0 0,3 0 0 0,-1 0 0 0,-2-1 0 15,1 1 0-15,-1 1 0 0,3-1 0 0,3 0 0 0,-1 0 0 16,-3 0 0-16,0 0 0 0,-2 0 0 0,3 2 0 16,1 1 0-16,0 0 0 0,-3-2 0 0,-1 2 0 15,1-2 0-15,3 2 0 0,3 0 0 0,-4 3 0 16,-5-1 0-16,0-2 0 0,1 1 0 0,1 3 0 15,2-4 0-15,0 1 0 0,-7 1 0 0,-1 3 0 16,0-3 0-16,0 0 0 0,0 0 0 0,-1-1 0 16,1 2 0-16,-4 1 0 0,-3-3 0 0,-1-2 0 15,1 1 0-15,-1-1 0 0,3 1 0 0,-2 1 0 16,-2-2 0-16,-1 1 0 0,-4-2 0 0,1-1 0 16,1 0 0-16,0-1 0 0,3 1 0 0,-2 0 0 0,-2 1 0 15,-2-1 0-15,-2 0 0 0,-1 0 128 0,0-1-128 0,0 1 0 16,2 0 0-16,-2 0 0 0,-2 0 0 0,-2 0 0 15,0-2 0-15,-4 1 0 0,-2 0 0 0,3 0 128 16,1-1-128-16,0 0 128 0,0 2-128 0,-3 0 128 16,-2 0-128-16,-1 0 0 0,-2 0 0 0,0 0-128 15,-1 4 128-15,0-4 0 0,-2 0 0 0,-1 0 0 16,2 0 0-16,-1 1 0 0,-2 0 0 0,-4-1 0 16,-3 0 0-16,-2 0 0 0,-2 0 0 0,-2-1 0 15,1 0 0-15,-2 1 144 0,-2-2-144 0,-2 2 0 16,-2-2 160-16,-1 0-160 0,-2 1 128 0,-2 1-128 15,-2-1 208-15,0 0-32 0,-1-2-16 0,-2 2 0 16,-3 1-160-16,-1 0 160 0,-9 0-160 0,0 0 160 16,0 0-160-16,0 0 0 0,0 0 144 0,0 0-144 0,0 0 128 15,0 0-128-15,0 0 128 0,0 0-128 0,-10 5 0 0,1 3 0 16,-4-3 0-16,2-3 0 0,-1 2-160 16,-1 2 0-16,-2-1 0 0,0-1 0 15,-2 0-656-15,1 1-128 0,-2-1-16 0,0-2-10864 16,-1 2-2160-16</inkml:trace>
  <inkml:trace contextRef="#ctx0" brushRef="#br0" timeOffset="51406.25">21673 17943 8287 0,'0'0'736'0,"0"0"-592"0,-4-8-144 0,4 8 0 16,-5-10 1008-16,5 10 160 0,-4-7 48 0,4 7 0 16,0 0-144-16,0 0-32 0,-4-9 0 0,4 9 0 15,0 0 96-15,0 0 16 0,0 0 0 0,0 0 0 16,4-9-80-16,-4 9-16 0,0 0 0 0,6-10 0 16,1 5-144-16,0 1-16 0,2-1-16 0,3 2 0 0,3 1-96 0,1 0-16 15,2 2 0-15,1-1 0 0,3 0-48 0,2 1-16 16,3 0 0-16,6 0 0 0,2-1-176 0,5 1-32 15,2 0-16-15,1 0 0 0,-4-2-176 0,2 2-48 16,-2 0 0-16,5 0 0 0,1 2-256 0,2-1 0 16,2 1 128-16,-1 1-128 0,4 1 0 0,0 2 0 15,-2-1 0-15,-1 2 0 0,-2 0 0 0,0-3 0 16,-1 0 128-16,4 2-128 0,-2-1 176 0,4-1-32 16,3 1 0-16,1 1 0 0,-2-2 0 0,0 1 0 15,-2-2 0-15,0 2 0 0,-1-1 0 0,2-2 0 16,2 1 0-16,2-1 0 0,3 2-16 0,-2-1 0 15,1-2 0-15,-4 0 0 0,-3 1-128 0,1-2 0 16,2 1 144-16,1-2-144 0,-2 1 0 0,3 0 144 0,1 0-144 0,-1 1 0 16,-4-1 128-16,-1 1-128 0,-5 2 0 0,2-2 0 15,-1 0 0-15,2 0 0 0,0 1 0 0,4 2 0 16,0-3 144-16,2-1-144 0,-2 0 0 0,-2 0 144 16,-4 0-144-16,2 0 0 0,2 0 0 0,1 0 128 15,1 0-128-15,2 0 0 0,2 0 0 0,-2 0 0 16,-4-1 0-16,-1-1 128 0,-3 0-128 0,1 4 0 15,-2-4 0-15,1 0 0 0,0 0 128 0,3 2-128 16,2-1 0-16,0-1 0 0,-3 1 0 0,-1 0 0 16,-4 0 0-16,1 1 0 0,1 0 0 0,-2 0 0 15,-2-2 0-15,3 1 0 0,0 0 0 0,2 0 0 16,0-1 0-16,0 0 0 0,-3 0 0 0,-2 1 0 0,2 0 0 16,-3 0 0-16,0-1 128 0,1 1-128 15,0 0 0-15,1 1 0 0,1-1 0 0,1-1 0 0,1 1 0 0,-2 1 0 16,0 1 144-16,-3-1-144 0,-1-1 0 0,-3 0 0 15,4-1 0-15,-2-1 128 0,5 0-128 0,-2-1 0 16,2 2 0-16,3-2 0 0,-1-1 0 0,0 2 128 16,1 1-128-16,-1-1 0 0,-1 2 0 0,-2-2 0 15,0 2 0-15,0-4 128 0,1 0-128 0,2 1 0 16,0 0 0-16,1-1 0 0,-2 1 0 0,-3 2 0 16,0 1 0-16,-3-1 0 0,-2-1 0 0,-1 1 0 15,0 0 0-15,-1 0 0 0,1 0 0 0,0-1 0 16,0 1 0-16,-1 2 128 0,-1-1-128 0,-1-1 144 15,0 0-144-15,-1 0 160 0,-3-1-160 0,-4 0 160 0,-1 1-160 16,-1 0 160-16,-5 1-32 0,-1 1-128 16,-3-3 192-16,-1 1-64 0,-1 1-128 0,-2-2 0 0,-1 2 0 0,-10 1 128 15,11-1-128-15,-11 1 0 0,0 0 0 0,0 0 0 16,0 0 0-16,0 0 128 0,0 0-128 0,0 0 0 16,0 0 0-16,0 0 0 0,0 0 128 0,-13-2-128 15,-2 1 0-15,-2 1 0 0,-2 0 0 0,-1 1 0 16,-6 1 0-16,-2-1 0 0,-2 0 0 0,-6 3 0 15,-6-3 0-15,0 0 0 0,-1-1 0 0,-1 3 0 16,-5-3 0-16,1 3 0 0,0 2 0 0,-3 0 0 16,-4-3 0-16,-3 1 0 0,-4-2 0 0,-2 0 0 15,2 1 0-15,-1 0 0 0,1 1 128 0,-3 1-128 16,-1-2 0-16,-4 1 0 0,-1-3 0 0,0 0 0 16,0 2 0-16,2 1 0 0,0-2 0 0,0-1 0 15,-5-1 0-15,-2-2 0 0,-3 4 0 0,1-1 0 16,1-2 0-16,2 1 0 0,0 1 0 0,-5-2 0 0,-4-1 0 0,1-1 0 15,3 1 0-15,1-1 0 0,2 2 0 0,-5 2 0 16,-3-3 128-16,2-1-128 0,3-1 0 0,4 3 0 16,2 1 0-16,-1-2 0 0,-2 2 0 0,-1-3 0 15,1-2 0-15,3 3 128 0,3 0-128 0,2 2 0 16,3-1 0-16,-1 0 0 0,-3 1 0 0,0-3 0 16,0 1 0-16,1 0 0 0,2 0 0 0,1 3 0 15,0 2 0-15,-3-1 0 0,-7-4 0 0,3 3 0 16,2-1 0-16,3 1 0 0,-4 1 0 0,5 2 0 15,-3 0 0-15,0-2 0 0,-3-1 0 0,1 1 0 0,4 3 0 0,3-2 0 16,3 1 0-16,-1-1 0 16,1 1 0-16,-3 0 0 0,0-2 0 0,2 3 0 15,3-2 0-15,4 1 0 0,3-2 0 0,-1 0 0 0,2 3 0 0,1 0 0 16,-1-2 0-16,-1 1 0 0,-2 0 0 0,3-2 0 16,3-1 0-16,0 0 0 0,5 2 0 0,2 0 0 15,2-1 0-15,2 0-176 0,0 2 176 0,0-1-128 16,0-2 128-16,1 0 0 0,-1 0-144 0,2 2 144 15,5-2 0-15,0 0-144 0,2 0 144 0,1 0 0 16,2 0-192-16,1 0 192 0,0 0-192 0,3 1 192 16,2 0-176-16,1 0 176 0,-1-2-160 0,3 2 160 15,-1-1 0-15,1 2-144 0,0-2 144 0,0 0 0 16,2 0 0-16,0 0-160 0,1 0 160 0,1 1 0 16,3-1-128-16,10 0 128 0,0 0 0 0,0 0 0 15,0 0-160-15,0 0 160 0,0 0-128 0,0 0 128 0,0 0-160 16,0 0 160-16,12 4-192 0,2-2 192 0,2 2-160 15,3-1 160-15,1-1-128 0,2-1 128 0,3 1 0 0,3-1 0 16,4-1 0-16,2 1-128 0,2 0 128 0,3-1 0 16,4-1 0-16,4 0 0 0,5 2 0 0,1 2 0 15,-1-1 0-15,1 2 0 0,0-3 0 0,3 2 0 16,4-2 0-16,2-1 0 0,6-1 0 0,-1 0 0 16,-1 2 0-16,0 0 0 0,0 0 0 0,4 1 0 15,2-4 0-15,4 1 128 0,5 0-128 0,-1 2 0 16,-2 0 0-16,1 1 128 0,2-2-128 0,4-2 0 15,5 1 0-15,-2 0 0 0,-3 1 0 0,2-1 0 16,2-2 0-16,5-2 0 0,4 2 0 0,-4 1 128 16,-3-1-128-16,2 2 0 0,2-3 0 0,3-1 0 15,0 0 0-15,-3 3 128 0,-2-2-128 0,0-1 0 0,4 3 0 0,-1 0 128 16,-4-1-128-16,-2 2 0 0,-4 0 0 0,2 1 128 16,6-1-128-16,-4-1 0 0,-6 2 0 0,0 0 0 15,-4-1 0-15,3 1 0 0,2 1 0 0,-1 1 128 16,-1-1-128-16,-3 0 0 0,-3 0 0 0,-1-1 0 15,1 0 0-15,2 2 0 0,1-1 0 0,-3-1 0 16,-2 0 0-16,-4 0 0 0,-2-1 0 0,1-1 128 16,0 1-128-16,0 0 0 0,0 1 0 0,-3-1 128 15,-5-1-128-15,1 1 0 0,-1-2 0 0,0 0 0 16,-1 0 0-16,0 2 0 0,-1 1 0 0,-2 0 128 16,-3-1-128-16,-7-1 0 0,-1 1 0 0,-5 0 0 15,-2-1 0-15,-3 1 0 0,-4 0 0 0,-7 1 0 16,-1 0 0-16,-6 0 0 0,-4-1 0 0,-4 1 0 15,-11 0 0-15,0 0 0 0,0 0 0 0,0 0 0 0,0 0 0 0,-10 1 0 16,-4 0 0-16,-2 0 0 0,-2 1-256 0,-5-1 48 16,-1 0 0-16,-2 2 0 15,0-1-256-15,-2 3-48 0,-2-1-16 0,-1-1 0 16,-5-1-2208-16,-3 0-432 0</inkml:trace>
  <inkml:trace contextRef="#ctx0" brushRef="#br0" timeOffset="56960.08">16418 12530 8287 0,'-13'-4'368'0,"6"3"80"0,-2 1-448 0,0-2 0 15,9 2 0-15,-10-1 0 0,1-2 1344 0,9 3 176 16,-9-1 32-16,9 1 16 0,-10-1-464 0,2-3-80 16,8 4-32-16,-6-2 0 0,6 2 288 0,0 0 64 15,-8-3 16-15,8 3 0 0,0 0-208 0,0 0-32 16,0 0-16-16,0 0 0 0,0 0-240 0,0 0-48 15,0 0-16-15,10 0 0 0,2-3-144 0,0 2-16 16,0 1-16-16,4-1 0 0,0-2-96 0,3 2-16 0,3-3 0 0,1 3 0 16,1 2-128-16,2-2-16 0,1 0-16 0,3-2 0 15,2 1-128-15,1 0-32 0,6 2 0 0,1 0 0 16,-2 0 16-16,0-2 0 0,0-1 0 0,-1-1 0 16,-1 3-16-16,0 0 0 0,4-2 0 0,-2 2 0 15,1 1-192-15,1 1 144 0,-1 2-144 0,3-2 128 16,1-1-128-16,-1 4 0 0,2 0 0 0,-5-2 128 15,-1 0-128-15,-1 0 0 0,-1 1 0 0,-1 2 0 16,1-3 0-16,-1 2 0 0,0-3 0 0,1 5 0 16,3 0 0-16,1-1 0 0,1-1 0 0,1 1 0 15,0-1 0-15,0-2 0 0,-3 1 144 0,1-1-144 16,-2-2 176-16,2 0-48 0,0 0 0 0,-1 3 0 16,2 1-128-16,2 1 0 0,2-1 144 0,0-2-144 15,1 2 0-15,-1 1 128 0,-2-2-128 0,0-2 0 16,2-1 0-16,-2 1 0 0,0 0 0 0,1 2 128 0,-2-1-128 0,5 1 0 15,2 2 0-15,0-2 128 0,1-3-128 0,-4 0 0 16,-3-2 0-16,0 2 0 0,0 3 0 0,1-2 0 16,-1 3 0-16,1-1 0 0,3 2 0 0,0-2 0 15,4 0 0-15,-1-1 0 0,-1 1 0 0,-4-2 0 16,-1 1 0-16,2 1 0 0,1 0 0 0,1-1 0 16,2 0 0-16,1 3 128 0,2-1-128 0,2 1 0 15,-2-3 0-15,-1 0 0 0,-3-2 0 0,2 1 0 16,-3 3 0-16,3-2 0 0,0-2 0 0,3 1-128 15,5 2 128-15,-1-3 0 0,-1-3 0 0,-1 2 0 16,-5-1 0-16,2 0 0 0,2 1 0 0,1 0 0 0,0 0 0 0,2 1 0 16,3 0 0-16,-1 0 0 0,-3 0 0 0,-1 0 0 15,-1-2 0-15,1 0 0 0,-4-1 0 0,1 3 0 16,6 3 0-16,-1-2 0 0,2-1 0 0,-4-1 0 16,-3-1 0-16,3-1 0 0,-2 1 0 0,0 1 0 15,2 0 0-15,4 2 0 0,2 2 0 0,-1-3 0 16,-2-3 0-16,-3 2 0 0,-4 1 0 0,3 0 0 15,2-1 0-15,-1 1 0 0,2 1 0 0,3 1 0 16,3 2 0-16,-3-4 0 0,-4-4 0 0,-1 2 0 16,-1-1 0-16,0 2 0 0,3 2 0 0,4 1 0 15,2-4 0-15,-1 1 0 0,-2 0 0 0,-2-3 0 16,-5-1 0-16,3 1 0 0,2 0 0 0,2 2 0 16,1 3 0-16,2-2 0 0,-1-2 0 0,-2-2 0 15,-2 1 0-15,-5 0 0 0,4 3 0 0,0 0 0 0,1-2 0 0,3 2 0 16,1 0 0-16,0-3 0 0,-5-1 0 0,1 2 0 15,-2 0 0-15,0-3 0 16,-1 5 0-16,2 0 0 0,5 0 0 0,-1-1 0 0,0 1 0 0,-4 0 0 16,-5 0 0-16,-1 1 0 0,0-3 0 0,-2 2 0 15,2 1 0-15,1 0 0 0,4 0 0 0,-2 0 0 16,-4-5 0-16,-3 5 0 0,-5 0 0 0,-3 0 0 16,-2 0 0-16,-1 0 128 0,0 0-128 0,0 3 0 15,-2 1 0-15,-1-2 0 0,0-1 128 0,-3 1-128 16,1 1 160-16,-1 2-160 0,-5-1 192 0,-2-2-64 15,-2 1-128-15,-2 1 192 0,-1 1-32 0,-1-1-16 16,0-2 0-16,-3 1 0 0,-2 1-144 0,0 2 0 16,-2-1 144-16,-1 0-144 0,-10-5 0 0,13 3 0 15,-3 2 0-15,-10-5 0 0,8 5 0 0,-8-5 0 0,0 0 0 0,6 7 0 16,-1 2 0-16,-5-9-160 0,0 0 160 0,0 0 0 16,-2 9-176-16,2-9 176 0,-5 10-160 15,5-10 160 1,-9 3-1184-16,-1 1-144 0,-2 2-16 0,-1-6-14688 0</inkml:trace>
  <inkml:trace contextRef="#ctx0" brushRef="#br0" timeOffset="59396.16">16621 14901 12895 0,'-11'-2'576'0,"11"2"112"0,-9-1-560 0,9 1-128 16,-9-8 0-16,3 2 0 0,6 6 1664 0,-5-5 288 16,5 5 64-16,-4-9 16 0,4 9-1072 0,-2-8-192 0,2 8-64 0,0-10 0 15,0 10-192-15,0 0-64 0,0 0 0 0,0 0 0 16,0 0-208-16,0 0-48 15,0 0-16-15,0 0 0 0,6 15 16 0,-1 3 16 0,-3 1 0 0,1 1 0 16,-1 3 32-16,2 0 0 0,0 0 0 0,1 4 0 16,1-4-240-16,1-2 128 0,2-2-128 0,2-1 0 15,4 0 128-15,-1-4-128 0,0-2 0 0,1-5 0 16,2 2 352-16,2-5-32 0,-1-4 0 0,1-3 0 16,0-2 384-16,1-3 80 0,-2-4 16 0,-1-4 0 15,-2-1-240-15,0-3-48 0,0 0-16 0,1-1 0 16,-5 0-224-16,1-3-32 0,-2 1-16 0,0 0 0 15,-2 0-224-15,-2 0 176 0,-2 2-176 0,0 1 160 16,-2 0-160-16,2 3 0 0,-3-1 0 0,2 4 128 16,0 4-128-16,0 0 0 0,-3 10 0 0,0 0 0 15,0-7-1376-15,0 7-208 0,0 0-32 0,0 0-11776 16</inkml:trace>
  <inkml:trace contextRef="#ctx0" brushRef="#br0" timeOffset="59795.11">17413 14798 24879 0,'-4'16'2208'0,"-2"2"-1760"16,2 2-448-16,-1 4 0 0,0 0 448 0,1 5 16 16,0 2 0-16,-1-2 0 0,-4 0 0 0,2-1 0 15,-3 2 0-15,-2-2 0 0,-1-1 112 0,3 0 0 16,-1 0 16-16,1-6 0 0,1 0-192 0,1-3-32 0,2-3-16 0,2-2 0 15,4-13-64-15,0 0-16 0,0 0 0 0,0 0 0 16,0 0 416-16,0 0 80 0,4-16 0 0,1-1 16 16,1-1-144-16,3-1-48 0,-3-3 0 0,3-3 0 15,2 0-336-15,0-1-80 0,0-1-16 0,2-2 0 16,1 3-160-16,1 0 0 0,2 2 0 0,1 1 0 16,-1-1 0-16,4 4 0 0,-1 7 0 0,2 0 0 15,-6 0 0-15,0 7 0 0,-4-2-128 0,0 6 128 16,-12 2 0-16,10 2 0 0,-10-2-144 0,0 0 144 15,4 14 0-15,-4 0 0 0,-5 3 0 0,-3 0 0 16,-2 2 0-16,-3-1 0 0,-5 0 0 0,-2 0 0 16,1-2 0-16,1 0 0 0,-1-9 0 0,4 2 0 15,6-2-256-15,-1-7 64 0,1-2 16 0,4-5 0 16,2-2-1664-16,3-4-336 0,4-1-64 0,2 0-11984 16</inkml:trace>
  <inkml:trace contextRef="#ctx0" brushRef="#br0" timeOffset="60002.82">18033 14468 17503 0,'-17'9'768'0,"5"0"176"0,1 0-752 0,-1 3-192 16,1 4 0-16,2 1 0 0,-2 2 3008 0,0 6 560 15,1 1 112-15,-2 1 32 0,-1 5-2496 0,0 1-480 16,-1-1-96-16,-1 2-32 0,1-1-176 0,2 0-48 0,4-1 0 0,-1 1 0 15,0-8-224-15,5 3-160 0,1-2 192 0,3-2-192 32,2-4-400-32,1-3-192 0,3-6-48 0,0 2 0 15,2 0-2048-15,0-7-400 0,1-1-96 0</inkml:trace>
  <inkml:trace contextRef="#ctx0" brushRef="#br0" timeOffset="60346.39">18272 14889 23951 0,'-15'10'2128'0,"5"-3"-1696"0,-1 2-432 0,0-1 0 0,2 3 1744 0,1-2 272 16,1 3 48-16,1 3 16 0,0 3-1536 16,-2-2-304-16,0 0-64 0,2 0-16 0,0-1-160 0,0 2 0 15,6-3 144-15,0-1-144 0,0-4 0 0,4 1 128 16,1-3-128-16,4 0 0 0,0-4 192 0,4-3-16 15,2 2-16-15,3-4 0 0,4 1 96 0,-1-4 0 16,2-5 16-16,0 2 0 0,0-1 48 0,-3 2 0 16,-1-6 0-16,-2-2 0 0,-3 3-80 0,-4 2-16 15,-4-2 0-15,-2 1 0 0,-3 0 96 0,-2-1 32 16,-4 4 0-16,-5-4 0 0,-4 3 144 0,-3-2 16 16,-2-1 16-16,-1 3 0 0,-3-1-336 0,0 3-192 15,-2-2 192-15,2 2-192 16,1 5-352-16,1-1-176 0,3 1-48 0,1 1 0 15,3 1-2624-15,3 0-512 0</inkml:trace>
  <inkml:trace contextRef="#ctx0" brushRef="#br0" timeOffset="60728.85">18928 14858 11967 0,'0'0'1072'0,"0"0"-864"0,-11 1-208 0,1 1 0 15,1-2 2064-15,9 0 368 0,-9 2 80 0,-4 0 16 16,0-1-928-16,1 1-176 0,-2 1-32 0,0 3-16 16,-1-2-176-16,1 1-48 0,0 2 0 0,0-1 0 0,1 1-176 0,1 4-32 15,1-1-16-15,0 0 0 0,2 3-288 0,-1-4-64 16,2 2-16-16,0-2 0 0,3 1-336 0,1-1-64 15,3 0-16-15,1-9 0 0,0 13-144 0,1-6 128 16,-1-7-128-16,8 10 128 0,1-3 48 0,-1-2 0 16,-8-5 0-16,12 0 0 0,0-1-16 0,-1-1 0 15,-11 2 0-15,13-3 0 0,-2-4-16 0,-1 0 0 16,-1 1 0-16,-1 1 0 0,-8 5-144 0,9-5 0 16,-9 5 144-16,0 0-144 0,0 0 0 0,11 3 0 15,-3 4 0-15,-8-7 0 0,8 7 0 0,-1 4 0 16,0-1 0-16,-1 1 0 0,-6-11 0 0,8 10 0 0,0-4 0 15,5-2 0-15,-4 4-320 0,4-5-16 16,1-1-16-16,-2-2-10720 0,2-2-2128 0</inkml:trace>
  <inkml:trace contextRef="#ctx0" brushRef="#br0" timeOffset="61296.36">19578 14924 9215 0,'0'0'400'0,"0"0"96"0,0 0-496 0,0 0 0 16,0 0 0-16,0 0 0 0,0 0 2880 0,0 0 464 16,0 0 112-16,-4-7 0 0,-4-2-2096 0,3 2-416 15,-2 4-96-15,-2-1-16 0,0-1 64 0,-1 2 0 16,0 3 0-16,-1 3 0 0,-1 1-112 0,-1 1-16 16,0 1 0-16,-1 5 0 0,-1-2-256 0,2 3-64 15,-1 2-16-15,2-2 0 0,0 4-160 0,2 1-16 16,1 1-16-16,1 1 0 0,3 3-80 0,4-3-16 15,2 0 0-15,4-4 0 0,2-1 48 0,3-2 0 0,0-2 0 0,4-4 0 16,1 1 0-16,3-6 16 0,0-4 0 0,1-2 0 16,0-5-16-16,1-1 0 0,2-6 0 0,2-3 0 15,3-7-32-15,0 2-16 0,1-5 0 0,0 1 0 16,0-3-144-16,-2-2 0 0,-2-1 0 0,-1-1 128 16,-1-1-128-16,-3-1 0 0,-3-4 0 0,0 0 0 15,-5-6 128-15,-2 3-128 0,0-2 128 0,-1 9-128 16,-2 4 128-16,-1 6-128 0,0 6 128 0,-1 7-128 15,-4 6 128-15,0 9-128 0,0 0 0 0,0 0 128 16,-6 14-128-16,-2 5 160 0,-1 3-160 0,-2 7 160 16,-3 4-160-16,-2 6 0 0,1 2 0 0,-3 2 0 15,1 3 0-15,0 0 0 0,2 3 0 0,3 0 0 16,3-6 0-16,3 0 0 0,3-5 0 0,5-1 128 16,4-1-1408-16,3-2-272 0,5-3-64 0</inkml:trace>
  <inkml:trace contextRef="#ctx0" brushRef="#br0" timeOffset="62080.08">21157 15012 8287 0,'0'0'736'0,"0"0"-592"16,-3-8-144-16,3 8 0 0,-2-10 1472 0,-1 4 256 16,-1-3 48-16,2 1 16 0,2 8-144 0,-7-6-32 15,2-5 0-15,-1 5 0 0,-2-1-144 0,1 2-16 16,7 5-16-16,-12-3 0 0,-1 1-448 0,3 3-96 16,-2 1 0-16,-1 5-16 0,-1 2-336 0,-3 0-64 15,0 2-16-15,0 4 0 0,-1 3-208 0,2 4-32 16,-1 1-16-16,2 2 0 0,1-2-208 0,2 1 176 15,4 0-176-15,1-1 160 0,5-4-160 0,2-1 0 16,3-2 0-16,4-3 128 0,3-4 32 0,3 0 0 16,1-3 0-16,1-3 0 0,1-3 80 0,2-3 16 15,3-1 0-15,-1-3 0 0,-1-3 0 0,1-6 0 16,-2 1 0-16,0 1 0 0,-3-2-112 0,-1 2-16 0,-2-3 0 0,-2 2 0 16,-1-2-128-16,-2 2 0 0,-2 1 144 0,-1 4-144 15,1 0 0-15,-1 2 144 0,0-1-144 0,-4 9 0 16,0 0 0-16,0 0 0 0,0 0 0 0,0 0 0 15,0 0 0-15,0 0 0 0,8 5-144 0,-2 3 144 16,-6-8-144-16,6 10 144 0,-1 0-160 0,0 2 160 16,1-2-128-16,-3 0 128 0,2-4 0 0,2 3-144 15,-7-9 144-15,10 9 0 0,1 1 0 0,0-2 0 16,0 1 0-16,0-3 0 0,3 5 0 0,0-5 0 16,2-2 0-16,0-1 0 0,2-1 0 0,1-1 0 15,3-2-240-15,1-2-16 0,-1-2 0 0,1 0 0 16,-1-3-1344-16,2 1-288 0,0-6-48 0,-2 3-10880 15</inkml:trace>
  <inkml:trace contextRef="#ctx0" brushRef="#br0" timeOffset="62364.56">21931 14345 25167 0,'-17'9'1104'0,"7"-1"240"0,-1 6-1072 0,-2 3-272 0,-1 5 0 0,-1 2 0 16,-3 6 448-16,0 3 16 16,-1 5 16-16,1 4 0 0,2 7 64 0,-1 0 16 0,-1-2 0 0,4 3 0 15,0 2-48-15,4-1 0 0,1-4 0 0,3 0 0 16,3 1-272-16,1-5-64 0,2 2-16 0,0-6 0 31,0 1-480-31,2-5-80 0,2-2-32 0,0-6 0 16,0-5-1984-16,1-5-400 0,-1-4-64 0</inkml:trace>
  <inkml:trace contextRef="#ctx0" brushRef="#br0" timeOffset="62531.99">21518 14962 30399 0,'0'0'2704'0,"0"0"-2160"0,15 0-544 0,3-1 0 0,3-1 896 0,5-2 64 16,2 1 0-16,6-2 16 0,3-2-368 0,4 1-80 15,2-2-16-15,2 0 0 0,4 2-512 0,-2-3 0 16,-3 1-192-16,1-2-10352 16,-2 4-2064-16</inkml:trace>
  <inkml:trace contextRef="#ctx0" brushRef="#br0" timeOffset="63232.64">23099 15322 10127 0,'0'0'896'0,"0"0"-704"16,0 0-192-16,0 0 0 0,0 0 800 0,0 0 128 15,0 0 32-15,0 0 0 0,0 0 144 0,0 0 48 16,5 6 0-16,-5-6 0 0,0 0-80 0,10 3-16 15,-10-3 0-15,12-3 0 0,-1 1 16 0,0-2 0 16,2-5 0-16,-3 2 0 0,3-5-112 0,1-3-32 16,1-3 0-16,3-1 0 0,2-5-224 0,3-4-64 15,0 1 0-15,3-3 0 0,2-1-176 0,0 1-32 16,-1-3-16-16,3-2 0 0,0 0-128 0,-1-3-32 0,-1-7 0 0,-3 4 0 16,-3 3 0-16,0-6 0 0,-4-2 0 0,-2-2 0 15,-5 0-64-15,-1 3 0 0,-1 1-16 0,-3 4 0 16,-3 5-176-16,-1 4 0 0,-1 4 144 0,-1 8-144 15,0 1 0-15,-1 7 0 0,-1 3 0 0,2 8 0 16,0 0 0-16,-11 3 0 0,-1 5 0 0,-1 6 0 16,-2 6 0-16,-3 7 0 0,-5-1 0 0,0 6 0 15,-1 4 0-15,-3 2 128 0,-2 5-128 0,1 1 0 16,0 6 0-16,3 3 0 0,1 1 0 0,2-1 0 16,3-2 0-16,4-1 0 0,1-3-176 0,3-3 176 15,4-6 0-15,4-1 0 0,5 1 0 0,4-3 0 16,0-4 0-16,3-1 0 0,3-1 128 0,2-5-128 15,1-2 0-15,5-2 0 0,-1-2-128 0,5-6 128 16,2 0-2480 0,3-6-400-16,2-1-64 0</inkml:trace>
  <inkml:trace contextRef="#ctx0" brushRef="#br0" timeOffset="63599.02">23620 14997 26719 0,'-14'9'2368'0,"14"-9"-1888"15,0 0-480-15,0 0 0 0,0 0 896 0,0 0 64 0,14 2 32 0,4 1 0 16,2-5-784-16,3 0-208 16,1-2 0-16,2-5 0 0,0 2 128 0,5-5-128 0,2 3 128 0,0-2-128 15,0-1 0-15,-1 2 0 0,-3-3 0 0,1 3 0 16,-2-1-272-16,-2-1 64 0,-6 4 16 0,-2-4 0 15,-4 4 192-15,-3 1 0 0,-11 7 0 0,0 0 0 16,0 0 368-16,0 0 16 0,0 0 0 0,-8 5 0 16,-4 0 80-16,-4 3 32 0,-7 3 0 0,0 6 0 15,-1 2-208-15,1 0-32 0,-3 0-16 0,3 1 0 16,2 2-32-16,2 1 0 0,2-2 0 0,3 0 0 16,2-4-48-16,1 0-16 0,6-2 0 0,2 0 0 15,0-4-144-15,6 1 0 0,2 0 0 0,1-3 128 16,-1 0-528-16,3-4-112 0,4-3-32 0,2-1 0 15,4 1-1952-15,2-4-384 16,3 0-64-16</inkml:trace>
  <inkml:trace contextRef="#ctx0" brushRef="#br0" timeOffset="63951.25">24521 14890 26207 0,'-12'0'1152'0,"12"0"256"0,-11-3-1136 0,2 2-272 15,-1 1 0-15,-1 0 0 0,-3 0 608 0,0 1 64 16,0 1 16-16,-1 2 0 0,1-1-496 0,-2 0-192 16,0 1 128-16,-1 3-128 0,1 0 0 0,-1 3 0 15,0 1 0-15,0 3 0 0,0 2 0 0,2-4 0 16,1 3 128-16,3 2-128 0,-2 0 0 0,2-2 192 16,2 1-192-16,2-3 192 0,1-3-64 0,4 2 0 0,2-12 0 15,5 7 0-15,-5-7 64 0,7 8 16 0,3-4 0 0,2-3 0 16,1 3 48-16,-1-6 16 0,1-1 0 0,1-2 0 15,0-3-80-15,0 0-32 0,-1-2 0 0,1 1 0 16,0-2-160-16,-3 3 192 0,-2-3-192 0,-3 4 192 16,-6 7-64-16,0 0-128 0,5-10 192 0,-5 10-64 15,0 0 256-15,0 0 32 0,0 0 16 0,0 0 0 16,-11 10-80-16,-1-1-16 0,2 7 0 0,1-1 0 16,1-1-336-16,0-3 128 0,3 1-128 0,0 0 0 15,1-1 0-15,4-11 0 0,0 0-192 0,2 11 64 31,4-5-2208-31,2-2-432 0,3-4-96 0</inkml:trace>
  <inkml:trace contextRef="#ctx0" brushRef="#br0" timeOffset="64316.37">24969 14849 33167 0,'-18'3'1472'0,"6"-1"304"0,1 2-1424 0,1-1-352 16,1-1 0-16,0 1 0 0,0 2 864 0,0 3 96 16,0-6 32-16,0 3 0 0,2-1-736 0,7-4-128 15,0 0-128-15,-7 9 144 0,7-9-144 0,-5 9 0 16,3 0 0-16,-1-2 0 0,3-7 0 0,0 0 0 16,7 9-176-16,-1-2 176 0,-1 3 0 0,7-4 0 15,-4 3 0-15,3-3-128 0,-4 7 128 0,2-3 0 0,0 3 0 0,-1 2-128 16,-1-1 128-16,0 0 0 0,-4 3 0 0,0-2 0 15,-3-2 0-15,-3-1 176 0,0 0-48 0,-4 2 0 16,0-2 96-16,-3-1 16 0,-4 0 0 0,-3 2 0 16,-1-1 80-16,-1 2 0 0,-1 0 16 0,-1-3 0 15,0-4-144-15,-1 0-48 0,2-1 0 0,0-4 0 16,-1-2-336-16,1-5-64 0,2 0 0 0,7-1-16 31,-2-5-1648-31,5 0-320 0,4-3-64 0,7-3-12544 0</inkml:trace>
  <inkml:trace contextRef="#ctx0" brushRef="#br0" timeOffset="64517.25">25606 14453 30399 0,'-7'9'2704'0,"1"2"-2160"15,-3 4-544-15,1 6 0 0,1 7 976 0,-2 2 96 16,-3 3 16-16,0 7 0 0,-5 3-512 0,-2 0-112 15,-3 5-16-15,2-4 0 0,1 0-112 0,1-3-16 16,0-2-16-16,3 2 0 0,1-1-304 0,4-4 128 16,0-5-128-16,1 0 0 15,0 1-2288-15,3 0-560 0,1-7-112 0</inkml:trace>
  <inkml:trace contextRef="#ctx0" brushRef="#br0" timeOffset="64673.34">25161 15039 27647 0,'0'0'2448'0,"0"0"-1952"0,10-2-496 0,4-3 0 15,4-1 2224-15,3 2 336 0,6-2 80 0,2 1 16 16,3 1-1744-16,5-2-336 0,3-3-80 0,5 1-16 31,3 0-2272-31,6 1-464 0</inkml:trace>
  <inkml:trace contextRef="#ctx0" brushRef="#br0" timeOffset="65716.45">28122 14884 12895 0,'-12'10'1152'0,"-2"0"-928"0,0 3-224 0,-3 4 0 15,4 5 3216-15,-2 2 608 0,0 3 112 0,1 5 32 16,0-2-2880-16,0 3-560 0,-1 3-112 0,-1-1-32 16,0 4-96-16,-2 0-32 0,-1-3 0 0,-3 0 0 15,-2 1 128-15,1-2 0 0,2-5 16 0,1-2 0 0,0-6 112 0,3-3 32 16,1-3 0-16,4-3 0 0,2-7 256 0,3 2 48 16,7-8 16-16,0 0 0 0,0 0-160 0,7-8-16 15,0-1-16-15,5-5 0 0,4-3-336 0,2-6-64 16,1-6-16-16,4-1 0 0,2 1-256 0,1-4 0 15,-2-1 128-15,0-2-128 0,0-1 0 0,2 3 0 16,0 0 128-16,1 3-128 0,-2 3 0 0,2 0 0 16,2 5 0-16,-2 4 0 0,-2 3 0 0,0 4-144 15,-5 3 144-15,0 0 0 0,-3 6 0 0,-3 1-160 16,-14 2 160-16,11 5 0 0,-11-5-288 0,3 12 48 16,-6 3 16-16,-4 0 0 0,-6-1-32 0,-4 2 0 15,-2-2 0-15,-4 2 0 0,-1-1 16 0,0-2 0 16,0-4 0-16,5 0 0 15,1-3-176-15,2-3-32 0,3-2-16 0,4-3-10080 0,3-4-2000 0</inkml:trace>
  <inkml:trace contextRef="#ctx0" brushRef="#br0" timeOffset="66050.81">28705 14862 33455 0,'-18'19'1472'0,"6"-5"320"0,-2 4-1424 0,0 2-368 0,0 3 0 0,2 5 0 15,-1-1 512-15,1 2 48 0,1-5 0 0,0-1 0 16,-1 0-288-16,2-3-48 0,-1-1-16 0,5 0 0 0,-1-5-208 0,2-4 128 16,1 1-128-16,4-11 0 0,0 0 128 0,0 0-128 15,0 0 0-15,0 0 0 0,0 0 208 0,0 0-48 16,8-12-16-16,2 2 0 0,0-4 16 0,1 0 0 15,2 0 0-15,1-2 0 0,1-3-160 0,2-1 128 16,1 0-128-16,-1 1 128 0,1 1-128 0,1 2 0 16,2 0 0-16,0 4 0 0,1 0 0 0,-2 3 0 15,1 1 0-15,-2 2-176 16,-2 1-320-16,-3 3-64 0,0-1-16 0,-1 3 0 16,-2 2-1664-16,-11-2-352 0,12 3-64 0</inkml:trace>
  <inkml:trace contextRef="#ctx0" brushRef="#br0" timeOffset="66350.22">29111 14914 16575 0,'0'0'736'0,"0"0"160"0,-7 3-720 0,-2 0-176 0,1 4 0 0,-2 2 0 16,1 3 3040-16,-1 1 576 0,0 1 112 0,-3 4 32 15,-1 2-2544-15,-1 3-496 0,2-1-96 0,0-1-32 16,4 1-144-16,-2-3-48 0,5-2 0 0,-1-1 0 15,5-2-208-15,2-1-32 0,2-4-16 0,5 1 0 16,-4-5 48-16,5-1 16 0,2-3 0 0,2-4 0 16,2 0 80-16,1-6 16 0,0-1 0 0,3-4 0 15,2-2 32-15,-1 1 16 0,-2-1 0 0,-3-2 0 16,0-1-96-16,-3-2-32 0,-2 1 0 0,-1 1 0 0,-3 1-48 16,-1 0-16-16,-3 2 0 0,-1 2 0 0,-3 2-160 0,0 1 0 15,-5 3 0-15,2 2 128 16,-2 2-448-16,-1 2-112 0,0 2-16 0,0 0 0 15,2 0-1664-15,-1 0-320 0,8 0-80 0,0 0-11504 16</inkml:trace>
  <inkml:trace contextRef="#ctx0" brushRef="#br0" timeOffset="66750.23">29629 14460 15663 0,'0'0'1392'0,"0"0"-1120"0,-12 9-272 0,2-1 0 16,2 5 3968-16,1 3 720 0,0 2 160 0,0 2 16 15,-2 4-3472-15,-1 4-704 0,0 3-144 0,-2-1-32 16,1 1-304-16,-2 2-64 0,-1 0-16 0,-1 0 0 16,-3-1 0-16,-1 1 0 0,0-1 0 0,0-1 0 15,1-5 0-15,1 2-128 0,1-5 192 0,2-2-64 16,2-2-128-16,6-3 0 0,1-4 144 0,4 0-144 15,1-12 224-15,0 0-32 0,7 5 0 0,6-4 0 16,1-3 128-16,1-1 0 0,3-6 16 0,0 5 0 16,1-2-336-16,-1 1 144 0,-3 2-144 0,0 2 0 15,-1 0 0-15,-1 2 0 0,-2 2 0 0,0 4 0 16,-4 2 0-16,1 5 0 0,-1-1 0 0,-1 1 0 16,-3 1 0-16,-1 2 0 0,-4-1 0 0,0 1-144 15,-3 2 144-15,0-3 0 0,-4-1 0 0,0 1 0 0,-1-5 0 0,-2-1 0 16,-2-2 0-16,0 0 128 0,-4-5-128 0,2 1 144 15,1-3-144-15,1-2 160 0,0-1-160 0,0-2 0 16,2-5 0-16,3 1 0 16,2-4-736-16,2 0-128 0,-2-3-32 0,6-3-10048 15,4-2-2000-15</inkml:trace>
  <inkml:trace contextRef="#ctx0" brushRef="#br0" timeOffset="67033.97">30182 14435 28559 0,'0'0'1264'0,"0"0"272"0,0 0-1232 0,0 0-304 0,-4 11 0 0,0 2 0 16,1 6 1408-16,-2 0 208 0,-4 4 48 0,-2 1 16 15,-3 4-1040-15,0 1-224 0,-1 4-32 0,-3 3-16 16,-1 1-160-16,-1 1-16 0,1 3-16 0,-6-2 0 15,0-1-48-15,1-1 0 0,1-1 0 0,-1-2 0 16,0-1-128-16,1-2 128 0,1-1-128 0,3-1 128 16,3-3-384-16,0-1-64 0,6-4-32 0,0-1 0 15,4-1-176-15,2-3-48 0,2-7 0 0,6 0 0 16,-4-9-1600-16,10 4-320 0,2-4-64 0</inkml:trace>
  <inkml:trace contextRef="#ctx0" brushRef="#br0" timeOffset="67367.43">30053 15090 24479 0,'0'0'1088'0,"0"0"208"0,0 0-1040 0,0 0-256 16,13 2 0-16,1 1 0 0,-3-2 384 0,5-1 0 15,3-1 16-15,-2-3 0 0,1-3-160 0,0 1-48 16,0 0 0-16,0-4 0 0,-1-2-48 0,1 2-16 15,-4-3 0-15,1 1 0 0,-2 3 464 0,0-3 96 16,-2 3 16-16,-2 0 0 0,-2 3 64 0,-7 6 0 0,1-9 16 0,-1 9 0 16,0 0-80-16,0 0-32 0,-9-2 0 0,-1 3 0 15,-3 1-224-15,-2 6-64 0,-3-2 0 0,-1 7 0 16,-1 2-192-16,1 4-32 0,-2-2-16 0,2 2 0 16,-1 3-144-16,2-2 0 0,7-2 0 0,0 0 0 15,5-1 0-15,2 4 0 0,2-2 0 0,2-3 0 16,2-3 0-16,3 2 0 0,3-2-192 0,3-3 192 31,3 0-720-31,0-5-32 0,0-1 0 0,4-1 0 16,1-2-2192-16,4-2-432 0</inkml:trace>
  <inkml:trace contextRef="#ctx0" brushRef="#br0" timeOffset="67852.43">30693 14940 23039 0,'-12'8'2048'0,"-1"0"-1648"0,-1 5-400 0,0-3 0 0,-1 3 1440 0,0 2 208 16,0 4 32-16,1-1 16 0,-3 0-928 0,2-1-192 15,0 1-48-15,-1-1 0 0,4-1-112 0,0-2-32 16,2-1 0-16,1-2 0 0,2 1 48 0,2-5 0 16,5-7 0-16,-2 7 0 0,2-7 112 0,0 0 32 15,0 0 0-15,13-2 0 0,1-1-272 0,1-1-48 16,2-2-16-16,0-5 0 0,1 0-112 0,0 1 0 15,-1-3-128-15,-1 2 192 0,-1-1-192 0,1-1 128 16,-1 5-128-16,0-4 0 0,-1 3 0 0,-1 3 128 16,0 2-128-16,-2 0 0 0,-11 4 0 0,10-4 0 0,-10 4 0 15,0 0 0-15,0 0 0 0,7 11 0 0,-7-11 0 16,-2 14 0-16,0-3 0 0,-3 2 0 0,-2 1 0 0,0-3 0 16,-1-3 0-16,-1 2 0 0,-1-1 0 0,1 0 0 15,1-3 0-15,8-6 0 0,-8 5 0 0,8-5 0 16,0 0 192-16,0 0 32 0,0 0 16 0,6-5 0 15,4-1 96-15,0-3 32 0,4 1 0 0,0-2 0 16,1-1-240-16,3 0-128 0,0-1 160 0,0-1-160 16,0 0 0-16,-1 1 128 0,1 0-128 0,1 5 0 15,0-2 0-15,-1 4 0 0,-3 1 0 0,-2 2 0 16,-3 4 0-16,0 3 0 0,-1 4-160 0,-4 0 160 16,1 3 0-16,-3 4-160 0,0 3 160 0,-1 0 0 15,-4-2 0-15,-1 1 0 0,1 3 0 0,-1-2 0 0,2-2-192 16,-2 1 192-16,3-1-192 0,0-1 192 15,4 1-1472-15,1-2-176 0,4-2-32 0,3 0-16 16,2 0-1840-16,2-4-368 0</inkml:trace>
  <inkml:trace contextRef="#ctx0" brushRef="#br0" timeOffset="68188.28">31739 14987 33695 0,'-13'-8'1488'0,"13"8"304"0,-11-4-1424 0,0 0-368 16,2 3 0-16,-1 0 0 0,-1 0 688 0,-1-1 64 15,1 1 16-15,-2-2 0 0,-1 3-496 0,0 0-80 0,-1 3-32 0,0 0 0 16,-3-1 32-16,5 1 16 0,-1 2 0 0,3 2 0 16,2-2 96-16,3 3 16 0,2 1 0 0,1 2 0 15,1 0-128-15,3 3 0 0,3-2-16 0,0 2 0 16,3 7-32-16,2-2 0 0,1 0 0 0,-1 1 0 15,3 0-144-15,-1 6 160 0,-1 0-160 0,-1 2 160 16,-1-1-160-16,-2 2 0 0,1-2 0 0,-1 2 0 16,-4-5 0-16,2 3 0 0,-3-3 144 0,-2-2-144 15,-3-1 240-15,-3-1-32 0,-3-3 0 0,-3 1 0 16,-6-3 160-16,-3-2 16 0,-2 0 16 0,-4-4 0 16,-6 1-160-16,-1-6-48 0,0 0 0 0,-3-3 0 15,-3-2-1952 1,-1-3-400-16,-5-5-80 0</inkml:trace>
  <inkml:trace contextRef="#ctx0" brushRef="#br0" timeOffset="76308.35">26334 14844 13759 0,'0'0'608'0,"-8"4"128"0,8-4-592 0,-9 4-144 15,2 1 0-15,7-5 0 0,0 0 912 0,0 0 160 16,-9 0 16-16,9 0 16 0,0 0-128 0,-8-4-16 16,8 4-16-16,0 0 0 0,-5-8-240 0,5 8-64 0,0-12 0 0,4 2 0 15,0-3 80-15,2 3 16 16,0 1 0-16,5-4 0 0,-1-1-192 0,3 1-32 0,2 1-16 0,1-5 0 15,2-1-240-15,1 2-32 0,1-1-16 0,3 3 0 16,2 3-16-16,-1-3-16 0,0 1 0 0,0 6 0 16,-1-2 48-16,-2 4 16 0,1 1 0 0,0 3 0 15,-1-2 16-15,-2 2 0 0,-1 1 0 0,-1 0 0 16,-3 0-80-16,0 1-16 0,0 2 0 0,-3 0 0 16,-1 8-160-16,-1-4 128 0,-1 1-128 0,-1 3 128 15,0 4-128-15,-2 1 0 0,0 2 0 0,-1 2 0 16,-4-1 128-16,-2 3-128 0,1 0 128 0,-3 5-128 15,-1 5 160-15,-1-2-160 0,-2 3 192 0,1 2-192 16,-3-1 192-16,-1 2-192 0,1-2 192 0,-1 0-192 16,-2-1 320-16,0-1-64 0,-1-5 0 0,-1 1 0 15,-1-4 80-15,-2 1 16 0,0-1 0 0,0-2 0 0,0 1-32 0,1-1 0 16,-2-2 0-16,-1-5 0 0,0-1 0 0,2 0-16 16,-1 0 0-16,1-2 0 0,-1 0 0 0,3 1 0 15,3-5 0-15,-1 1 0 0,1-6-96 0,-1 4-16 16,3-2 0-16,1-3 0 0,-2-2-64 0,4-1 0 15,0-2-128-15,0 0 192 0,-1 0 0 0,9 3-16 16,-6-5 0-16,0-1 0 0,-2-3-16 0,3 2 0 16,1-3 0-16,4 10 0 0,-1-9-160 0,0-1 0 15,1 3 0-15,0 7 0 0,5-12 0 0,0 5 0 16,0-4 0-16,0 6 0 0,-5 5 0 0,11-9 0 16,-2 2 0-16,1 0 0 0,1 4 0 0,-1-1 0 15,1 1 0-15,1 1 0 0,0-1 0 0,2 3 0 0,4 1 0 16,0 1 0-16,-3-1-128 0,3 1 128 0,1 0 0 0,1 2 0 15,1-1 0-15,0 2 0 0,5-1 0 0,-1 0 0 16,2 0 0-16,0 2 0 0,-2-1 0 0,0 6 0 16,1-4 0-16,-2 3 0 0,0-2 0 0,-2 2 0 15,1-2 0-15,-2 2 0 0,0-2 0 0,0-1 0 16,2 2 0-16,-3-4 0 0,1 3 0 0,-1-3 0 16,0 1 0-16,2 2 0 0,0-4 0 0,-1 1 0 15,0-1 0-15,0 1 0 0,1-2 0 0,-2 0 0 16,0-2 0-16,2-1 0 0,0 0 0 0,-1 0 0 15,0-1 0-15,-2 0 0 0,1-1 0 0,-2-1 0 16,0-2 0-16,-4-1 0 0,-3 3 144 0,1-2-144 16,-2-2 0-16,-3 2 128 0,-7 5-128 0,9-4 0 15,-9 4 0-15,7-7 0 0,-7 7 0 0,0 0 128 0,6-8-128 0,-6 8 0 16,0 0 0-16,0 0 0 0,0 0-400 0,2-9 0 16,-2 9 0-16,0 0 0 15,0 0-1920-15,0 0-384 0,0 0-80 0</inkml:trace>
  <inkml:trace contextRef="#ctx0" brushRef="#br0" timeOffset="90418.88">9844 13483 2751 0,'0'0'256'0,"0"0"-256"0,0 0 0 0,0 0 0 16,0 0 2336-16,0 0 416 0,0 0 96 0,0 0 16 15,0 0-1712-15,0 0-352 0,0 0-64 0,0 0-16 16,0 0-288-16,10 5-64 0,1 0-16 0,-1 3 0 15,2-3-32-15,1 1-16 0,-1 0 0 0,5 0 0 16,-2 0-112-16,3 3-32 0,0-5 0 0,1 1 0 16,0 2-16-16,0-4 0 0,1 1 0 0,2-2 0 15,1 1 64-15,1 1 16 0,-1-2 0 0,1 1 0 16,1-3 48-16,2 1 16 0,0 0 0 0,4 2 0 16,1-1 64-16,1 1 16 0,2 1 0 0,-1-3 0 15,0-1 16-15,-1-1 16 0,0 1 0 0,2-2 0 16,-1 0-96-16,0 1-32 0,1-1 0 0,-1 1 0 0,3 2-64 0,1-1-16 15,1 0 0-15,3 3 0 16,0 1-64-16,1-3-128 0,2-2 176 0,-3-3-176 0,-4 0 192 0,1 0-192 16,3 2 192-16,-2-2-192 0,-3-1 176 0,1 2-176 15,0 1 160-15,4 0-160 0,-2 1 128 0,2 0-128 16,2 0 0-16,-4-2 144 0,-2-2-144 0,-1 2 0 16,-1 0 0-16,0 0 0 0,-1 1 0 0,2-1 0 15,2 0 0-15,2 2 0 0,-2 1 0 0,5 0 0 16,0 0 128-16,1 0-128 0,-2-1 0 0,-1 0 0 15,-3-1 0-15,-2 1 0 0,2 1 0 0,1 0 0 16,-2-1 0-16,0 1 0 0,2-1 0 0,2 1 0 0,1 0 0 16,-1 0 0-16,3 0 0 0,-1-2 0 15,-2 1 0-15,0-2 0 0,-2 1 0 0,1-2 0 0,-2 2 0 0,3 0 0 16,1 2 0-16,3 0 0 0,0 0 128 0,0 2-128 16,-2-1 0-16,1 0 0 0,-2 0 0 0,0-1 0 15,-3 0 0-15,-2 3 0 0,2-2 0 0,1 2 0 16,0-1 0-16,-1 1 192 0,1-1-192 0,2 2 192 15,3 1-192-15,-1-1 0 0,-2-3 0 0,-3 2 0 16,-1-1 0-16,1 2 0 0,1 1 0 0,-2-2 128 16,-2-2-128-16,1 2 0 0,2-2 144 0,0 2-144 15,2-1 0-15,2 2 128 0,-1-3-128 0,-1 0 0 16,2 2 0-16,-4-2 144 0,-4-2-144 0,3 1 0 16,0 0 224-16,0 3-64 0,1-1-16 0,-1 1 0 15,1-2-16-15,2 3-128 0,1-1 192 0,0 0-64 16,-2 0-128-16,1-2 0 0,-4-2 0 0,1 1 128 0,2 0-128 0,-4 0 0 15,2 0 144-15,1-2-144 0,-1 4 0 0,2 0 0 16,1 1 0-16,0 2 128 0,1-5-128 0,-1 0 0 16,-3-2 0-16,2 1 0 0,-4-1 0 0,2 0 0 15,-1 0 0-15,2 1 0 0,-1 1 0 0,0 0 0 16,0 1 0-16,4-1 128 0,0-1-128 0,1-1 0 16,2 1 0-16,-4 0 0 0,-4-4 0 0,2-2 0 15,0 4 0-15,1-1 0 0,-3 1 0 0,2-2 128 16,0 3-128-16,5-1 0 0,-2 2 0 0,1-2 0 15,-2 2 0-15,0-2 0 0,-2-2 0 0,-1 4 0 16,-1-2 0-16,0 2 0 0,1-1 0 0,-1 0 0 16,0 2 0-16,0 0 128 0,1-1-128 0,1 1 0 0,-1-2 0 15,3 0 0-15,0 1 0 0,-3 1 0 0,0-4 0 0,-1 2 0 16,-1-1 0-16,-1 1 0 0,1 0 0 0,1 1 128 16,-2-3-128-16,2-1 0 0,2 4 0 0,-1 0 0 15,0-1 0-15,3 0 0 0,0 1 0 0,-4-2 0 16,-2 2 0-16,-2-1 0 0,1 1 0 0,-1 1 0 15,-1 0 0-15,0 0 0 0,0 0 0 0,0 1 0 16,0 1 0-16,3-2 0 0,2 0 0 0,0 1 0 16,1-1 0-16,0 0 128 0,-4-1-128 0,0-1 0 15,-2 1 0-15,2-1 0 0,-1-1 0 0,0 2 128 16,-1 1-128-16,-2 0 0 0,2 0 0 0,0-1 128 16,-1-1-128-16,1 1 0 0,2 1 0 0,-1 0 0 15,0 0 0-15,1-1 0 0,-1-1 0 0,-1 1 0 16,-3 0 0-16,4-2 128 0,-3 0-128 0,1 1 0 15,-1 1 0-15,-1 0 0 0,1-1 0 0,-1 1 0 0,-1 0 0 0,3 1 0 16,1-1 0-16,0-1 0 0,-1 2 0 0,0-1 0 16,1-1 0-16,-3-2 128 0,-2 2-128 0,0 2 0 15,-1-3 0-15,0 1 0 0,1 1 0 0,0 0 0 16,0 0 0-16,1 1 0 0,-1-2 0 0,0 2 0 16,1-1 0-16,1 1 128 0,1-1-128 0,1-2 0 15,-1 2 0-15,1 1 0 0,-1 0 0 0,-2 0 0 16,-1-1 0-16,0-1 0 0,-1 1 0 0,-2 1 128 15,2-1-128-15,-1 1 0 0,-1 0 0 0,1 0 0 16,-2 0 0-16,1 1 128 0,-1 2 48 0,0-2 16 16,1-1 0-16,2 0 0 0,-2 1-192 0,0 2 128 15,-3-6-128-15,3 3 128 0,-2 0-128 0,-2 0 0 0,-1 0 0 0,1 0 0 16,-3 0 0-16,-2 0 128 0,1 3-128 0,-3-3 0 16,0 0 0-16,-2 0 0 0,1 0 128 15,0-3-128-15,-2 3 0 0,1 3 0 0,-1-7 144 0,-1 4-144 16,-1 1 0-16,0 2 144 0,-9-3-144 0,11 1 0 15,-11-1 144-15,9-1-144 0,-9 1 0 0,0 0 144 16,9 0-144-16,-9 0 160 0,0 0-160 0,0 0 160 16,0 0-160-16,0 0 192 0,0 0-192 0,0 0 192 15,0 0-192-15,0 0 128 0,0 0-128 0,0 0 128 16,0 0-128-16,0 0 0 0,3 7 0 0,-3-7 0 31,0 0-1024-31,0 0-304 0,0 0-48 0</inkml:trace>
  <inkml:trace contextRef="#ctx0" brushRef="#br0" timeOffset="140368.44">15658 13375 10591 0,'0'0'464'0,"-10"-4"112"0,1 2-576 0,0 0 0 16,0 1 0-16,1 0 0 0,1-1 704 0,0 1 48 15,7 1 0-15,-9 0 0 0,0-1-288 0,2 0-48 16,7 1-16-16,-9-2 0 0,9 2 32 0,-8 0 0 16,2-2 0-16,6 2 0 0,0 0-112 0,0 0 0 15,0 0-16-15,0 0 0 0,0 0-304 0,-5 6 160 16,5-6-160-16,0 0 128 0,0 0-128 0,0 0 0 15,0 0 0-15,0 0 0 0,0 0 128 0,0 0-128 0,9 4 192 0,2 0-64 16,1-3 128-16,2-1 0 16,2 0 16-16,3-1 0 0,0-2 176 0,3 1 48 0,-1-1 0 0,5 2 0 15,-1-3-16-15,3 0 0 0,-2 0 0 0,3 2 0 16,-1-1-96-16,1 1-32 0,2 1 0 0,2-1 0 16,1-2-48-16,2 2-16 0,2-1 0 0,4 1 0 15,1 1-16-15,3-2 0 0,-1 0 0 0,0 0 0 16,-2 3 0-16,0-2 0 0,2 1 0 0,-2 0 0 15,3-2-32-15,-2 2-16 0,3 0 0 0,2-1 0 16,0 0-80-16,2 2-16 0,-1 2 0 0,-2 1 0 16,-4 0-128-16,1-1 192 0,1 1-192 0,1 0 192 15,0 1-48-15,2-1 0 0,3-1 0 0,2 2 0 16,-1 1 48-16,-1 0 0 0,-2-1 0 0,-3 0 0 16,0 1-32-16,1-1 0 0,-2-2 0 0,2 4 0 15,2 0 32-15,1-1 0 0,2-3 0 0,-2 4 0 16,-3-3-32-16,1-1 0 0,-1-1 0 0,1 1 0 0,-1 0 0 0,1-1 0 15,-2 2 0-15,4-1 0 0,0-1 0 0,1 1 0 16,1-2 0-16,-3 2 0 0,-3 1-32 0,1-3 0 16,1 0 0-16,-1 1 0 0,0 2-128 0,2-2 160 15,1 1-160-15,-1 1 160 0,3-1-160 0,-4 1 0 16,-6-3 0-16,1 1 0 0,0 1 0 0,-2 0 0 16,-3-1 0-16,2 1 0 0,0 0 0 0,2 2 0 15,3-3 0-15,-4 2 128 0,1-3-128 0,0 0 0 16,-2 0 0-16,-3 0 0 0,-1-3 0 0,0 2 0 15,-2 0 144-15,1 1-144 0,-2 0 0 0,0 0 144 16,1 0-144-16,-1 0 0 0,0 0 0 0,1 0 0 16,-1 0 0-16,0 0 0 0,-1 0 0 0,2 0 0 15,-6-3 0-15,-1 1 0 0,0 0 0 0,0 0 0 0,0-1 128 0,-1-1-128 16,-1 3 0-16,0 0 128 0,-1-2-128 0,-1 2 0 16,0 0 128-16,-1 0-128 0,0 1 0 0,0-2 0 15,-1 2 0-15,-2 0 0 0,-1-1 0 0,-1 1 0 16,-3-1 0-16,0 1 0 0,-2 0 0 0,0-2 0 15,-3 4 128-15,-10-2-128 0,10 0 0 0,-10 0 0 16,0 0 0-16,0 0 128 0,0 0-128 0,0 0 0 16,0 0 192-16,0 0-192 0,0 0 192 0,0 0-192 15,-11 4 160-15,-2-1-160 0,0 0 128 0,-2-1-128 16,-3 4 0-16,-2-4 128 0,-3-2-128 0,-1 1 0 16,-2 1 128-16,0 0-128 0,-2-1 0 0,-3 1 128 15,2-2-128-15,-3 2 0 0,-2 2 144 0,-2-1-144 16,1-1 0-16,-1-1 0 0,-5 2 0 0,-2-2 128 0,-4-1-128 0,1 0 0 15,1-1 0-15,-2 1 128 0,0 0-128 0,-2 0 0 16,1 0 128-16,-2 2-128 0,2 1 128 0,-5 1-128 16,-1-3 128-16,-2-1-128 0,2-1 160 0,0 0-32 15,4-2-128-15,-4 3 192 0,2 3-192 0,0-2 128 16,-1-1-128-16,-5 0 0 0,-1 0 128 0,-1-1-128 16,1-3 0-16,1 2 144 0,-1 1-144 0,2 0 0 15,1 1 0-15,-2 0 0 0,-6 0 0 0,1 0 128 16,0-1-128-16,2 1 0 0,3 0 0 0,1 0 0 15,-3 1 0-15,0 0 0 0,-1 2 0 0,-1-2 0 16,-3-1 0-16,4 0 0 0,4 0 0 0,1 0 0 16,0 0 0-16,3 0 0 0,2 0 0 0,-1 0 0 15,-4 0 128-15,0-1-128 0,0 1 0 0,1 0 0 0,3-2 0 0,1 2 0 16,2 2 0-16,2 2 0 0,2-2 0 0,-2 1 0 16,1-2 0-16,1 1 0 0,0 1 0 0,4-2 0 15,0 1 0-15,2-2 0 0,6 0 0 0,2 3 0 16,3 0 0-16,1-2 0 0,3 0 0 0,0 1 0 15,3-2 0-15,1 2 0 0,2 1-176 0,3-2 176 16,2-1-128-16,2 1 128 0,-1 3-128 0,12-4 128 16,-10 3-176-16,10-3 176 0,0 0-208 0,0 0 80 15,-6 4 0-15,6-4 0 0,0 0 0 0,0 0 0 16,4 8-32-16,2 1 0 0,4-4 0 0,4 0 0 16,0-1 32-16,8 0 0 0,1-1 0 0,5 2 0 15,2-3 128-15,3 3 0 0,5-2 0 0,7 1 0 0,4 1-144 0,6 0 144 16,2-4-160-16,2 0 160 15,0-1 0-15,5 2-144 0,3 2 144 0,3-1 0 0,8 4 0 16,1-5-128-16,-2-2 128 0,-1 3 0 0,3-3 0 0,2 1 0 16,3 3 0-16,2 0-128 0,0-2 128 0,-2-2 0 15,-3 0 0-15,3 3 0 0,1 1 0 0,2-1 0 16,-1 0 0-16,-1-2 0 0,-2 0 0 0,0 3 0 16,0 1 0-16,1-3-192 0,-1-4 192 0,-3 0 0 15,-5-1 0-15,-1 3 0 0,-3 0 0 0,3 0 0 16,1 2 0-16,-3-4 0 0,-3-2 0 0,-3 2 0 15,-4-1 0-15,-2 1 0 0,-3 1 0 0,0 1 144 16,1 3-144-16,-5-1 0 0,2-2 0 0,-6-2 0 16,-4 0 0-16,-2 1 0 0,-2-1 0 0,-2 1 0 0,-1 0 128 0,-2 1-128 15,-2 0 0-15,-2 1 0 0,0 2 0 0,-3-2 0 16,-1 0-144-16,-3 0-48 0,-2 1 0 0,-3-2 0 16,-3-2 192-16,-3 2-128 0,-1-1 128 0,-13 1-128 15,10 1 128-15,-10-1 0 0,0 0-144 0,0 0 144 16,0 0-128-16,0 0 128 0,-10 3-160 0,-4-3 160 15,-3 0 0-15,-3 0 0 0,-4-1 0 0,-1-1 0 16,-1 1 0-16,-3-1 0 0,-3 0 0 0,-3 1 0 16,0 1 0-16,-3 0 0 0,-2 0 192 0,-3 3-192 15,-5-2 128-15,-6 0-128 0,-5-1 0 0,-1 0 0 16,-1 0 0-16,1 0 0 0,-3 1 0 0,-5 1 0 16,-3-1 0-16,-3 0 0 0,-3-2 0 0,-1 0 0 15,1-1 0-15,2 2 0 0,1-1 0 0,-5 0 0 16,-7 0 0-16,1 1 0 0,3-3 0 0,2 3 0 15,1 1 0-15,-3 1 0 0,-6 0 0 0,2-2 0 0,3-2 0 0,2 2 0 16,-1 0 0-16,0 0 0 0,-4 0-160 0,3 0 160 16,-3-3-160-16,8 2 160 0,1 3-128 0,2 0 128 15,0-1 0-15,0-1-144 0,-1-1 144 0,5 1 0 16,5-2 0-16,3 1 0 0,6 0 0 0,4-1-128 16,1 2 128-16,1-1 0 0,0-3 0 0,1 1-160 15,3-1 160-15,3 0 0 0,6-1-176 0,4 0 176 16,2 0-160-16,5 2 160 0,3-2-352 0,5 3 32 15,-2-2 0-15,5 0 0 0,3 0-64 0,3-2 0 16,4 2 0-16,6 4 0 0,0 0 0 0,0 0 0 16,-2-5 0-16,2 5 0 0,0 0 16 0,9-3 0 15,4-2 0-15,2 3 0 0,3 0 144 0,2 1 32 16,6 1 0-16,4 0 0 0,6-1 192 0,6 1-176 0,5-1 176 0,5-1-160 16,4 0 160-16,2-2-128 0,1-2 128 0,6 2-128 15,3 3 128-15,7-2-128 0,7 0 128 0,0 2-128 16,1-3 128-16,1 3 0 0,0 0-144 0,9 0 144 15,7-1 0-15,-2 0 0 0,-4-2 0 0,3 1 0 16,2 1 0-16,2-2 0 0,6-1 0 0,-4-1 0 16,-4-1 0-16,3 2 0 0,1 3 224 0,-4-5-64 15,-4 2 128-15,-4 1 32 0,-4 3 0 0,1-1 0 16,0-4 16-16,-6 4 16 0,-4 1 0 0,-6-1 0 16,-3 1-96-16,-4 1 0 0,-5 0-16 0,-2 3 0 15,-3-1-112-15,-4 2-128 0,-7 0 176 0,-6-2-176 16,-7 2 160-16,-6 1-160 0,-6 0 128 0,-5 0-128 15,-4 0 0-15,-10-5 0 0,2 12 0 0,-7 1 0 16,-7-1-608-16,-10 5-208 0,-11 2-32 16,-14 5-16-16</inkml:trace>
  <inkml:trace contextRef="#ctx0" brushRef="#br0" timeOffset="150275.53">15960 12334 17791 0,'-15'-5'784'0,"5"2"176"0,-3 2-768 0,2 1-192 16,0 0 0-16,3 0 0 0,-1 0 608 0,9 0 96 15,-9 0 0-15,9 0 16 0,-9 0-208 0,9 0-64 16,-6-4 0-16,6 4 0 0,0 0-48 0,0 0-16 16,0 0 0-16,0 0 0 0,0 0-256 0,8-6-128 15,0 2 0-15,4 1 128 0,-1 2 32 0,3 0 0 16,1-2 0-16,2 2 0 0,1 1 16 0,2 0 0 15,1-4 0-15,5 4 0 0,1 0-32 0,2 0 0 16,4 3 0-16,0-1 0 0,1 1 0 0,6-2 0 0,-2 2 0 16,0-1 0-16,-1 1-16 0,0 2 0 0,1-1 0 0,1-1 0 15,2 3 16-15,-3 0 0 0,4-2 0 0,1 2 0 16,5 3-16-16,2-3 0 0,2-1 0 0,-1 2 0 16,-1-3-128-16,-1 1 192 0,2 2-192 0,1-3 192 15,1 1-192-15,3 3 160 0,3-2-160 0,1-1 160 16,-1-2-160-16,1 1 128 0,-1-3-128 0,0 1 128 15,1 1-128-15,1 1 0 0,3-2 0 0,2 1 128 16,1 2-128-16,0-2 0 0,1-3 144 0,-2 1-144 16,0-1 0-16,3 2 144 0,1 1-144 0,5-1 0 15,-2-2 224-15,1 0-64 0,-2-1-16 0,2 4 0 16,1 3 64-16,1-3 16 0,-1-5 0 0,2 4 0 16,-5 1-224-16,1 1 0 0,0 3 0 0,5-4 0 15,-2-1 0-15,3 0 0 0,0-1 0 0,0 1 0 0,-1-2 0 0,3 1 0 16,1 3 0-16,-1-3 0 0,2-1 0 0,-3-1 128 15,-1-4-128-15,0 5 0 0,0 5 0 0,3-1 0 16,3-2 128-16,-2-2-128 0,-2 0 0 0,1 0 0 16,-3 1 0-16,4 1 0 0,5-1 128 0,-1-2-128 15,-2-2 0-15,-1 3 144 0,0-1-144 0,-2 0 128 16,5-3-128-16,-4 0 128 0,0 3-128 0,0-1 160 16,-1-1-160-16,5 1 160 0,-2 1-160 0,-2 0 128 15,-3 1-128-15,0-1 128 0,0-2-128 0,2 3 0 16,5 1 0-16,-3 1 0 0,-4-2 128 0,0-2-128 15,-4 1 0-15,3 1 128 0,2 3-128 0,2-1 0 16,-2-2 0-16,-2-1 128 0,-4 0-128 0,-1-1 0 16,5 4 0-16,-2-2 0 0,2 0 0 0,-3-2 128 0,-1-3-128 0,-2 3 0 15,-3 0 144-15,1 1-144 0,1-1 160 0,2 0-160 16,0 5 176-16,-6-2-176 0,-4-2 192 0,1 0-192 16,1 1 160-16,1 1-160 0,1 1 128 0,0 0-128 15,1-4 128-15,-4 0-128 0,-4-1 0 0,-2 1 128 16,0-1-128-16,-1-1 0 0,0 2 0 0,0 1 0 15,2 3 0-15,-3-1 128 0,-2-1-128 0,-6-1 0 16,-3-1 0-16,-1 0 0 0,0 2 128 0,0 0-128 16,-1 2 0-16,1-2 0 0,2-2 0 0,-3 4 0 15,-2 0 0-15,-1-2 128 0,0-4-128 0,-5 2 0 16,-4 2 0-16,0 0 0 0,1 0 128 0,-2 0-128 16,-1-1 0-16,-1-1 128 0,-1 2-128 0,-1 0 128 15,-2-1-128-15,0 0 0 0,-3-1 0 0,0 0 0 0,-2 1 0 16,-2-1 0-16,-3 0 0 0,-2 1 128 0,-1 1-128 0,-4-2 0 15,-8 2 0-15,0 0 0 0,0 0 128 0,0 0-128 16,0 0 0-16,0 0 128 0,-14-6-128 0,-5 0 192 16,-5 0-192-16,-4 4 192 0,-2-1-192 0,-5 1 0 15,-1-2 0-15,-8 3-176 0,-3 1 176 0,-6 1 0 16,-6-1 0-16,-7 0-128 0,-7 0 128 0,-2 3 0 16,-4-1 0-16,-3 1 0 0,-1-2 0 0,-9 1-128 15,-8 1 128-15,1 1 0 0,-2 1 0 0,-7-1 0 16,-9-3 0-16,1 3 0 0,2 1 0 0,-5 3 0 15,-7-3 0-15,-3 2 0 0,1-2 0 0,-6 3 0 16,-2 2 0-16,-1-2 0 0,1-1 0 0,-5-3 0 0,-4 0 0 16,5 1 0-16,2 3 0 0,-5-4 0 0,-5-3 0 0,0 3-128 15,2 4 128-15,-1-4 0 0,-3-2 0 0,-2 0 0 16,0 3 0-16,2-1 0 0,0 0 0 0,-1 0 0 16,-5-3 0-16,5 1 0 0,4 4 0 0,-4-3 128 15,-6-3-128-15,3 2 144 0,2 0-144 0,-1-1 160 16,-2 2 48-16,3 1 16 0,-3-2 0 0,5 1 0 15,3-2-48-15,0 2-16 0,-3 2 0 0,1 0 0 16,4-1 16-16,-1-2 0 0,0 5 0 0,5 3 0 16,5 1-176-16,4-6 128 0,0-3-128 0,9 4 128 15,9 5-288-15,1-2-64 0,-1 0-16 0,7 0-15600 16</inkml:trace>
  <inkml:trace contextRef="#ctx0" brushRef="#br0" timeOffset="152329.37">7106 17918 5519 0,'-19'-2'240'0,"6"1"64"0,-1 0-304 0,0 1 0 15,0 2 0-15,0 0 0 0,2-2 2544 0,0 0 448 16,0 0 80-16,-2 0 32 0,3 1-1920 0,1-1-384 16,10 0-80-16,-10-1-16 0,10 1-176 0,0 0-32 15,0 0-16-15,0 0 0 0,0 0-64 0,0 0-16 16,0 0 0-16,0 0 0 0,0 0-80 0,0 0-32 15,12 3 0-15,1 1 0 0,0-1 48 0,3 1 16 16,2-3 0-16,1 0 0 0,3-1 128 0,2 1 32 16,3-1 0-16,0 0 0 0,4-2-80 0,2-2-16 15,4 2 0-15,2 0 0 0,2 0-48 0,0 0-16 0,-3 1 0 0,1 1 0 16,4 0-64-16,1-2-16 0,-1-1 0 0,4-2 0 16,2 1-48-16,5 2-16 0,-1 0 0 0,2 0 0 15,0 2-80-15,-1-1 0 0,2-1-128 0,3-1 192 16,2-1-192-16,5 0 0 0,5 1 0 0,0 0 0 15,0-5 0-15,0 3 0 0,1-2 0 0,3 1 0 16,3 2 128-16,3-1-128 0,0-4 0 0,-1 3 0 16,-3-5 0-16,1 4 0 0,3 0 0 0,5-1 0 15,4 0 0-15,-4-2 0 0,-2 2 0 0,-1 0 0 16,1 4 0-16,3-4 128 0,5 1-128 0,-4 0 0 16,-3 0 0-16,-1 3 144 0,2 2-144 0,2 1 128 15,2 0-128-15,-2-2 0 0,-6 0 144 0,2 1-144 16,-1 2 0-16,2 0 144 0,4 2-144 0,-3-2 0 15,-4-2 144-15,-2 1-144 0,-3 1 0 0,4 3 144 0,1 2-144 0,1-4 0 16,-4-2 0-16,-2 1 0 0,-2 2 0 0,3 1 0 16,0 2 0-16,1 0 0 0,4-3 0 0,-6 0 0 15,-2-2 0-15,0 1 0 0,2 2 0 0,1 0 128 16,1 1-128-16,-1 0 0 0,-4-3 0 0,-1 1 0 16,2-1 0-16,2 0 0 0,0 0 0 0,1 2 0 15,-2-2 128-15,0 0-128 0,-5-3 0 0,1 2 0 16,-1 2 0-16,4 1 0 0,2 1 0 0,-2-4 0 15,-5 0 0-15,-1 0 0 0,1 0 0 0,0 2 0 16,1 1 0-16,1 1 0 0,3-2 128 0,-2-1-128 16,-7-2 0-16,0 2 128 0,0 3-128 0,0-1 0 15,3-2 0-15,1 2 0 0,2-3 0 0,-3 1 128 0,-3-4-128 0,1 2 0 16,-2 0 128-16,4 1-128 0,3 0 128 16,-1-1-128-16,0-3 0 0,-1 0 0 0,-3 0 128 0,-1 3-128 15,-2-2 0-15,4 2 128 0,0 0-128 0,0-3 128 16,-1 1-128-16,-2 0 0 0,-3 0 0 0,-1 1 0 15,0 0 0-15,0 4 0 0,3 0 0 0,-1 2 0 16,-3-4 0-16,0 0 0 0,-5 0 0 0,-1 0 0 16,0 0 128-16,-1 0-128 0,-2 1 0 0,4-1 128 15,-2-1-128-15,-1 0 0 0,0-2 0 0,-4 2 0 16,-4-2 0-16,-4 1 0 0,1-1 0 0,-2 1 0 16,-4 0 0-16,-2 2 128 0,-3 0-128 0,-2 0 0 15,-2-1 224-15,-2 1-32 0,0 0-16 0,-5 0 0 16,-2 0 48-16,-2 0 16 0,-2 0 0 0,-3 1 0 15,-10-1-64-15,0 0-16 0,0 0 0 0,0 0 0 16,0 0-32-16,0 0 0 0,-9 3 0 0,-4 2 0 0,-5-1-128 0,-1-2 128 16,-2 1-128-16,-5-1 128 0,-3 1-128 0,-4 1 0 15,-4-2 0-15,-2 1 0 0,-5 2 0 0,-4 1 0 16,-5-1 0-16,-6-2 0 0,-6-1 0 0,-1 2 0 16,2 0 0-16,-6 0 0 0,-2-2 0 0,-6 2 0 15,-10-1 0-15,-1 2 0 0,0-3 0 0,0 2 0 16,0 0 0-16,-5-1 0 0,-6-1 0 0,-2 2 0 15,1-2 0-15,-2 1 0 0,-3 0 0 0,-4 0 128 16,-1 2-128-16,-1-1 0 0,1-1 0 0,-3 1 0 16,-5-3 128-16,2 1-128 0,3 0 0 0,-3 2 0 15,-9-1 0-15,3 0 128 0,5-1-128 0,-6 1 0 16,-1 0 0-16,0 0 128 0,4 0-128 0,-1-1 0 0,-4-2 0 0,3 3 0 16,1-3 0-16,1 2 0 0,1 0 0 0,0 0 0 15,2 2 0-15,0-1 0 0,-1-5 128 0,-1 2-128 16,-1 2 0-16,1-1 0 0,7 0 0 0,-2 2 0 15,-5-2 0-15,3 3 0 0,3 2 0 0,-2-2 0 16,-5 0 0-16,3 1 0 0,3 1 0 0,-2-1 0 16,-2 0 0-16,2 3 0 0,4-5 0 0,-1 3 0 15,0 2 0-15,-2-3 0 0,0 0-144 0,4 2 144 16,6 0 0-16,-5 0 0 0,-3 0-128 0,0-1 128 16,5 2 0-16,1-2-192 0,1 0 192 0,0 3-160 15,1-4 160-15,3 2 0 0,4 0 0 0,-3 0-128 16,-1 2 128-16,3-4 0 0,4 0 0 0,3 0 0 15,3-1 0-15,0-2 0 0,0 2 0 0,5-1 0 16,4-1 0-16,5 3 0 0,4-1 0 0,-3 1 0 0,-3 1 0 16,6 0 0-16,3-5 0 0,6 4 0 0,3 3 0 15,4-2 0-15,1 2 0 0,3 0 0 0,1 0 0 0,0 0 0 16,3-5 0-16,2 1-128 0,4-1 0 0,4 2 0 16,3-1 0-16,3-2 0 0,3 1-160 0,3-1-32 15,7 3 0-15,1 1 0 16,1-3-1024-16,4 1-192 0,4-1-64 0,9-3-12288 0</inkml:trace>
  <inkml:trace contextRef="#ctx0" brushRef="#br0" timeOffset="165687.15">32348 7608 12895 0,'0'0'1152'0,"0"0"-928"0,0 0-224 0,0 0 0 16,0 0 320-16,0 0 32 0,0 0 0 0,0 0 0 16,-7-4-96-16,7 4-32 0,-6-7 0 0,6 7 0 15,0 0 32-15,-6-6 0 0,-1 3 0 0,7 3 0 16,-7-7 64-16,3 4 0 0,-1 0 16 0,0 0 0 16,-2 0 160-16,0-2 16 0,-1-2 16 0,-1 2 0 15,0 4 48-15,-11-4 0 0,2 0 0 0,3 1 0 16,-3-1-112-16,1-3-16 0,0 0 0 0,-2 2 0 15,-3-3-128-15,-1 2-16 0,0-7-16 0,-2 0 0 16,-2-2-16-16,-2 0 0 0,-2-2 0 0,1 0 0 16,-2 0 96-16,-1 1 16 0,-1 0 0 0,-2 3 0 0,1 0-96 0,-2-1-16 15,0 1 0-15,-4 3 0 0,-5-5-112 0,-3 1-32 16,-5 0 0-16,2 2 0 0,1 3-128 0,2-4 0 16,-2 1 144-16,0 3-144 0,3-4 0 0,-4 3 0 15,-4 0 0-15,-5 0 128 0,-4 3-128 0,3-2 0 16,1 4 128-16,0-4-128 0,0 3 0 0,-2-3 0 15,0 4 0-15,-6-3 0 0,-6 3 0 0,1 3 0 16,3-2 0-16,3 0 0 0,0 0 0 0,-3 3 0 16,-5 0 0-16,-3-2 0 0,3-3 0 0,1 3 0 15,1 4 0-15,3 0 0 0,0 0 0 0,-7-2 0 16,-5-3 0-16,3 0 0 0,3 3 0 0,3 0 0 16,2 2 0-16,-5-1 0 0,-3 0 0 0,0-4 0 15,0-4 0-15,3 5 0 0,3 3 0 0,-1 1 144 0,-1 1-144 0,-3-2 0 16,-4-3 192-16,1-2-192 0,3-1 192 0,2 6-192 15,3 1 192-15,-5 0-192 0,-6-3 192 0,-1-2-192 16,4 0 144-16,3 3-144 0,3 1 0 0,-3 1 144 16,-5-3-144-16,1-1 0 0,2-3 144 0,3 4-144 15,3 3 128-15,0 0-128 0,-2 0 160 0,-2-3-160 16,-2 1 128-16,3-3-128 0,3 1 0 0,3 3 144 16,2 1-144-16,-4-2 192 0,-3-1-192 0,2 1 192 15,3 0-192-15,4 1 192 0,2-2-192 0,1 2 192 16,-1-1-192-16,-4 0 160 0,-5-2-160 0,1 2 160 15,4-1-160-15,4 2 0 0,1 1 144 0,0 0-144 16,-2 1 144-16,-4 0-144 0,-4-1 192 0,0 0-192 16,2-1 144-16,5 1-144 0,2 1 0 0,-2 2 144 15,-3 1-144-15,-3-1 0 0,-1 0 0 0,4 0 0 0,3-2 0 16,4 1 0-16,4 1 0 0,-2 1 0 0,-5-2 0 0,-2 0 0 16,-1-1 0-16,3 1 0 0,2-2 0 0,3 3 0 15,4-1 0-15,-1 2 0 0,-5 0 0 0,-1-1 0 16,-2-3 0-16,3 2 0 0,3-1 0 0,3 3 0 15,1-1 0-15,1 2 0 0,0 2 0 0,-5-3 0 16,-3 1 0-16,3-1 0 0,3 0 0 0,2-1 0 16,1 3 0-16,4 4 0 0,3-1 0 0,-2 1 0 15,-3-3 0-15,-2 1 0 0,-3-1 0 0,2 0 0 16,3 2 0-16,1 0 0 0,1 3 0 0,4 0 0 16,2-1 0-16,-1 1 0 0,1 1-160 0,-4 1 160 15,0-1 0-15,-3 2-144 0,2 1 144 0,3 2 0 0,0 0 0 0,1 0 0 16,-1 0 0-16,5 1-128 0,2 1 128 0,-2 5 0 15,-3 2 0-15,1 2 0 0,-2-3 0 0,4 0 0 16,3-3 0-16,0 3 0 0,3 2 0 0,0 2-128 16,0-1 128-16,3 2 0 0,2 2 0 0,-1 1 0 15,1 2 0-15,2-1 0 0,-2 1 0 0,1 1-128 16,-1 0 128-16,2 0 0 0,0-2 0 0,2 3-128 16,-2 1 128-16,5-1-160 0,2 2 160 0,5 0-160 15,0-1 160-15,2 3-128 0,-2 0 128 0,5 0-128 16,-1 4 128-16,3-3 0 0,1 0 0 0,1 2 0 15,2 2-128-15,1-2 128 0,0 4-128 0,1-2 128 16,1 2 0-16,2 0 0 0,1-1 0 0,0-2-128 16,1 3 128-16,2 1 0 0,-1 1 0 0,1-2-128 0,-1 0 128 15,2 1 0-15,0 1 0 0,1 1 0 0,0-2 0 16,2 3 0-16,-2-1 0 0,2 1 0 0,0-3 0 0,3 1 0 16,0-1 0-16,-1 2 0 0,2 1 0 0,2-2 0 15,1-3 0-15,1 3 0 0,2 3 0 0,1 0 0 16,2-2 0-16,2 1 0 0,-2-5 0 0,4 0 0 15,-4 2 0-15,3 1 0 0,-1-3 0 0,3-1 0 16,-1 1 0-16,1 0 0 0,-1-6 0 0,2 2 0 16,1 0 0-16,1-2 0 0,4 3 0 0,0-5 0 15,-1 0 0-15,5-1 0 0,1-2 0 0,2-1 0 16,2-1 0-16,0 1 0 0,-2-1 0 0,0 1 0 16,0-3 0-16,0-3 128 0,2 2-128 0,1-4 0 0,0 0 0 0,3-1 128 15,1 2-128-15,5 2 0 0,0-5 0 0,-2 2 0 16,-3-2 0-16,2-1 128 0,-1-2-128 0,3-1 0 15,-2 0 0-15,3 3 144 0,3-4-144 0,1 2 0 16,3 1 128-16,-2-3-128 0,-3-4 0 0,-2 1 0 16,1-1 0-16,-1 0 0 0,-2-3 128 0,3 3-128 15,3 1 0-15,2-2 0 0,2-2 0 0,-5 2 0 16,-1-6 128-16,-3 4-128 0,1 0 0 0,1 2 0 16,2-3 0-16,2-2 128 0,2 1-128 0,2 0 0 15,1-1 144-15,-3 1-144 0,-4-3 0 0,0 1 144 16,1 2-144-16,2-3 0 0,2 2 144 0,2-3-144 15,1 2 0-15,0-2 128 0,-1 1-128 0,-2-2 0 16,-2 2 0-16,1-3 0 0,4 3 0 0,4 0 128 16,1 0-128-16,0 0 0 0,-3-5 0 0,-2 3 0 15,-1-1 0-15,1-1 0 0,2 0 0 0,7 4 0 16,4-6 0-16,-2 2 128 0,-3 1-128 0,-2-3 0 16,-2 0 0-16,4 2 0 0,4 0 0 0,4 0 0 0,2-1 0 0,-4-1 0 15,-6-3 0-15,1 2 0 0,3 4 0 0,3-3 0 16,5 2 0-16,-2-2 0 0,-4 0 0 0,0-1 0 15,0 0 0-15,2 1 0 0,2-1 0 0,1 1-128 16,2-2 128-16,-4-1 0 0,-4 1-144 0,1-1 144 16,0 0-160-16,6 4 160 0,4 0 0 0,-2-1 0 15,-5-5 0-15,0 2 0 0,1 2 0 0,4 1 0 16,6 1 0-16,-5-3 0 0,-4-3-128 0,1 1 128 16,-1 3 0-16,3 2-144 0,4 0 144 0,-2-4 0 15,-2-1-144-15,-4 1 144 0,-1 0 0 0,2 2 0 16,4 1 0-16,-1-1 0 0,0 1 0 0,-4-2 0 0,-3-1 0 0,3 4 0 15,2 0 0-15,1-2 0 0,0 1 0 0,-5-1 0 16,-4-1 0-16,-1 1 0 0,0-4 0 0,4 5 0 16,1 2 0-16,-1-2 0 0,-4-5 0 0,-1 2 0 15,-1 0 0-15,-1 2 0 0,0 0 0 0,2 1 0 16,4-1 0-16,-3-2 0 0,-6 0 0 0,-1-1 0 16,0-2 0-16,2 2 0 0,-1 1 0 0,3 0 0 15,2 0 0-15,-6-1 0 0,-6-4 0 0,-1-2 0 16,-2 1 0-16,0 2 0 0,-1-1 0 0,2 1 0 15,1 1 0-15,-1-2 0 0,0-6 0 0,-6 4 0 16,-4-5 0-16,-1 1 0 0,-2-2 0 0,-1-1 0 16,1 0 0-16,-2 0 0 0,0 1 0 0,0-3 0 15,-1-1 0-15,0 1 0 0,-2-2 0 0,-4 0 128 16,-3-2-128-16,-14 7 0 16,2-1 144-16,3-2-144 0,0-3 0 0,2-2 144 0,0 1-144 0,1 1 0 0,0-1 0 0,21-18 0 15,-10 4 0-15,-4 4 0 0,-2 1 0 0,-3-2-144 16,-1-3 144-16,-2 0-128 0,-2-2 128 0,-4 0 0 15,1-2-144-15,-2 0 144 0,-3-3 0 0,2 2-144 16,1 1 144-16,-1 1 0 0,-2 1-160 0,1 1 160 16,-1-2-128-16,-5 17 128 0,-1-8 0 0,0-3-128 15,0-4 128-15,2-5 0 0,-4-2 0 0,3 2 0 16,-2-5 144-16,7-32-144 0,-3 13 304 0,-3 6-48 16,-1 2-16-16,-2 2 0 0,1 1-48 0,-2-1 0 15,1-1 0-15,-2 0 0 0,-1 2-192 0,-1 2 0 16,1 5 0-16,-1-1 0 0,1-5 0 0,1-2 0 0,1 0 0 15,-1-3 0-15,-1-3 0 0,1 3 0 0,0 2-144 0,-4 3 144 16,3 4-128-16,0-2 128 0,0-3 0 0,0-5-144 16,-2 0 144-16,2-1 0 0,-3 1 0 0,-1 1 0 15,0 6 0-15,-1 1-160 0,-3 2 160 0,4-3 0 16,-1-3 0-16,-2-2 0 0,0 0 192 0,-1 1-48 16,0 0 0-16,-1 3 0 0,-1 3 0 0,-3 5 0 15,2 1-144-15,0 0 0 0,-1-4 0 0,0 0 128 16,1-4-128-16,-2-1 0 0,0 0 0 0,0 4 0 15,-1 2 0-15,0 3-176 0,0 3 176 0,3 20-192 16,-2-8 0-16,-1 1 0 0,-1-6 0 0,-2-1 0 16,-1-4-256-1,-1 0-64-15,-2-3-16 0,-13-30 0 0,3 12 144 0,3 15 48 0,1 7 0 0,0 4 0 16,-1 4 336-16,-1 3-176 0,-5-2 176 0,1 4-128 0,0 4-16 16,-2-1 0-16,0 2 0 0,-2 4 0 15,-2 1-1584-15,16 10-304 0,-38-12-64 0,11 6-16 0</inkml:trace>
  <inkml:trace contextRef="#ctx0" brushRef="#br0" timeOffset="179161.96">30801 19398 11055 0,'0'0'976'0,"9"-7"-784"16,-3 2-192-16,2 0 0 0,-8 5 1056 0,8-7 160 15,0 2 48-15,1 1 0 0,-3-2-16 0,-6 6 0 16,0 0 0-16,0 0 0 0,0 0-352 0,0 0-64 15,-2-9 0-15,-2 0-16 0,4 9-16 0,-8-5 0 16,-1 1 0-16,1 3 0 0,-3 0-160 0,0 2-48 16,-2 2 0-16,-2 2 0 0,-2 2-208 0,0 1-32 15,-2 3-16-15,-3 0 0 0,-1 3-112 0,-1 1-32 16,0 3 0-16,0-2 0 0,-3 2-16 0,-2 1-16 0,-4 3 0 0,1-1 0 16,0 2-32-16,-1-1-128 0,-1-3 192 15,2 2-64-15,1 0 128 0,1 0 0 0,2 0 16 0,0-1 0 16,0-1-16-16,3 0 0 0,0-4 0 0,3 2 0 15,0 1-112-15,3-2-16 0,1-2-128 0,2 0 192 16,0 0-192-16,1 1 0 0,4-3 128 0,-1 1-128 16,1-2 0-16,2-3 0 0,2 1 128 0,2-3-128 15,5-6 192-15,-1 10 0 0,1-10 0 0,0 0 0 16,5 10 48-16,3 2 0 0,3-6 0 0,2 3 0 16,4-4-48-16,0 3 0 0,4 1 0 0,3-1 0 15,1 3-16-15,7-5-16 0,0 0 0 0,5-1 0 16,2 0-160-16,2 6 160 0,-3-4-160 0,3 5 160 15,-1-2-160-15,-2 0 0 0,-3 1 144 0,-4-3-144 0,0 2 0 0,-3-2 144 16,-3 2-144-16,1-2 0 16,-5 1 0-16,-2-3 0 0,2 2 0 0,-3-1 0 15,-4-3-672-15,-2 2-32 0,0-1-16 0,-2-2 0 16,-10-3-2256-16,0 0-448 0,0 0-96 0,0 0 0 0</inkml:trace>
  <inkml:trace contextRef="#ctx0" brushRef="#br0" timeOffset="179429.25">29849 20033 28271 0,'-26'-9'1248'0,"17"2"272"0,4 2-1216 0,5 5-304 0,0 0 0 0,12-5 0 15,7-4 592-15,5 3 64 0,8-4 16 0,2 1 0 16,4-4-416-16,7 3-64 0,4 0-32 0,6 0 0 15,7 1 288-15,5-1 48 0,5 3 16 0,0-2 0 16,2 1 160-16,1-1 32 0,2 1 16 0,1 4 0 16,6-2-224-16,-2 0-48 0,-3-1-16 0,-4 0 0 15,-4 1-240-15,1 5-64 0,-3 0 0 0,-1 2 0 16,-2 0-128-16,-5 5-192 0,-6-1 32 0,-7 0 16 31,-6 0-2320-31,-5 4-464 0</inkml:trace>
  <inkml:trace contextRef="#ctx0" brushRef="#br1" timeOffset="186568.45">14179 3014 3679 0,'-35'-1'160'0,"12"0"32"0,-4-2-192 0,1 1 0 0,-1 0 0 0,1 2 0 16,2 0 1872-16,1 0 336 0,1 0 64 0,1 0 16 16,1 0-1632-16,-1 0-320 0,0 0-64 0,1-2-16 15,0 1-256-15,1-2 0 0,0-1 128 0,0 2-128 16,0 0 0-16,-1 1 0 0,-3 0-208 0,-4 1 80 15,1 0-128-15,-1 0 0 0,-2 0-16 0,-1 2 0 16,2 0 96-16,2 0 32 0,0-2 0 0,3 2 0 0,3-1 144 0,2-1 0 16,1 0 0-16,1-1 0 0,2-2 0 15,2 2 0-15,0-3 160 0,2-2-160 0,1 1 624 0,1 2 16 16,8 3 16-16,-6-5 0 0,6 5 176 0,0 0 16 16,0 0 16-16,0 0 0 0,-5-8-160 0,5 8-48 15,0 0 0-15,0 0 0 0,6-5-288 0,3 1-64 16,1-1-16-16,4 3 0 0,2-1-80 0,3 2-16 15,2 0 0-15,6-1 0 0,2 1-48 0,3 0-16 16,4 0 0-16,3 2 0 0,4 1 32 0,-1 1 0 16,-2 1 0-16,0 2 0 0,4-1-160 0,0 2 192 0,2-1-192 0,2-1 192 15,2-1 96-15,3 3 32 0,0 0 0 16,5-2 0-16,1 2-64 0,0-1 0 0,-2-3 0 0,2 2 0 16,0 1 80-16,5-3 16 0,3 1 0 0,3 0 0 15,1-1-32-15,-1 2-16 0,-2-2 0 0,1 1 0 16,1 1-64-16,4 2-16 0,4-2 0 0,-2 0 0 15,-2 0-96-15,-2-1-128 0,2 0 176 0,1 1-176 16,2 2 192-16,1-3-192 0,1 0 192 0,-3 0-192 16,0 1 192-16,-2-1-192 0,2-2 192 0,3 2-192 15,1 2 144-15,-1-3-144 0,-4-2 0 0,1 0 144 16,-3-1-144-16,2 3 0 0,3-2 144 0,3 0-144 16,-1-1 0-16,0 0 0 0,-1 0 0 0,-1 2 128 15,2 0-128-15,2 1 144 0,0-6-144 0,-2 3 160 16,-1-1-160-16,0 1 0 0,0 0 0 0,4 0 0 15,0 0 0-15,3-1 128 0,-8-2-128 0,4 2 0 0,-3 0 0 0,4 1 0 16,5 0 0-16,-1-2 0 0,-4 1 0 0,-1 0 0 16,-1 1 128-16,3 0-128 0,4 0 0 0,-2-1 0 15,-2-2 0-15,-3 0 0 0,0 2 0 0,1 0 0 16,5 1 0-16,-1-1 0 0,0-3 0 0,1 1 0 16,-4 1 0-16,2-1 0 0,2-1 0 0,1 2 0 15,-1-2 0-15,-1 2 128 0,0-4-128 0,2 1 0 16,2 2 0-16,1-1 0 0,-2-5 0 0,-3 1 0 15,-1 2 0-15,3-2 0 0,1 2 128 0,0-2-128 16,-1 2 128-16,-2 0-128 0,-2-5 0 0,0 5 0 16,1-4 0-16,0 3 0 0,0 0 0 0,-1 1 0 15,-2-1 0-15,1 0 128 0,0 0-128 0,-2 2 128 0,0-4-128 16,-4 4 128-16,-2-4-128 0,0 3 0 0,0 1 0 0,3-2-176 16,0 1 176-16,-5 0 0 0,-5-3 0 0,2 2 0 15,-2-1 0-15,2 1 0 0,0 3 0 0,1-1 0 16,0 0 0-16,-2 1 0 0,-6-2 0 0,1-2 0 15,-2 2 0-15,2 2 0 0,2 0 0 0,-2 2 0 16,3-1 0-16,-3 0 0 0,-6-6 0 0,0 2 0 16,-1 3 0-16,0 1 0 0,1-2 0 0,1 2 128 15,4-1-128-15,-1 0 128 0,-4-3-128 0,0 0 128 16,-2 4-128-16,-4-2 0 0,1 1 0 0,0 1-128 16,1 1 128-16,2 0 0 0,-4 2 0 0,4-1 0 15,-3-1 0-15,-4-4 0 0,-2 3 0 0,-2 0 0 16,4 4 0-16,-1-1 0 0,1 0 0 0,1 2 0 15,2-1 0-15,0-1 0 0,-2-1 0 0,-3-2 0 0,-5 1 0 0,0 0 0 16,0 0 0-16,0 0 0 0,0 2 0 0,0 2 0 16,0-1 0-16,2 2 0 0,1 0 0 0,-1 0 0 15,-2-3 0-15,-1 0 0 0,-3 0 0 0,-3 0 0 16,-2-1 0-16,2 1 0 0,-1 0 0 0,0 1 0 16,1 0 0-16,0 2 128 0,1 1-128 0,1-2 0 15,1-1 0-15,0 2 0 0,0-2 144 0,-1 0-144 16,-1-1 192-16,-2 0-192 0,-2 0 0 0,-1 0 0 15,3-1 0-15,-3 1 0 0,0 0 0 0,1 1 0 16,-4 2 0-16,2-2 0 0,-2 3 0 0,3-1 0 16,2-1 0-16,-2 1 0 0,-1-1 0 0,0 0 0 15,2 0 0-15,-3-2 0 0,-2-1 0 0,-2 1 0 16,-2 0 0-16,-1 0 0 0,-2 0 0 0,2 1 0 0,1 0 0 16,-2 2 0-16,-2-3 0 0,0 2 0 0,2 1 0 0,-4-2 0 15,1-1 0-15,-1 0 0 0,-3 3 0 0,0 1 0 16,-3-2 0-16,3 2 0 0,-2-2 0 0,-2 1 0 15,-10-3 0-15,11 3 0 0,-11-3 0 0,9 3 0 16,-9-3 0-16,0 0 0 0,0 0 0 0,0 0 0 16,0 0 0-16,0 0 0 0,0 0 0 0,0 0 0 15,-14 7 0-15,-2-3 0 0,-2-3 0 0,-3 0 0 16,-3 2 224-16,-2-1-64 0,-4-1-16 0,-3 3 0 16,-2-1-144-16,-6 1 128 0,-2-1-128 0,-7 1 128 15,-6-4-128-15,-2 2 0 0,-6 0 144 0,-2-1-144 16,-2 1 896-16,-2 0 128 0,-8 4 0 0,-2-2 16 15,-5-1-1616-15,1-1-336 0,0 1-64 16,0-1-16-16,-4 5 800 0,-4-2 192 0,-5-5 0 0,3 1 0 16,2 2 0-16,0-1 0 0,-5 1 0 0,-1-1 0 0,-3-2 0 0,3 3 0 15,2 1 0-15,-2 0 0 0,-8-3 0 0,4 0 0 16,2-2 0-16,0 2 0 0,-1 2 0 0,-2-1 0 16,-9-2 0-16,6 1 0 0,1 3 0 0,-6-1 0 15,-4-2 0-15,0 0 0 0,7-1 0 0,-2 2 0 16,-2 0 0-16,0-1 0 0,1-2 0 0,2 1 0 15,2 1 0-15,-6 1 0 0,-1-1 0 0,2 0 0 16,4-1 0-16,-5 1 0 0,-4 3 0 0,2-1 0 16,5-1 0-16,-3-2 0 0,-4 0 0 0,3 2 0 15,4 1 0-15,-2-1 0 0,-2-4 0 0,0 2 0 16,1 0 0-16,4 0 0 0,2 0 0 0,-3 2 0 0,-3-1 0 0,3-1 0 16,6-1 128-16,1-1-128 0,0 2 0 0,1 0 0 15,1-1 0-15,2 1 0 0,2 0 0 0,-2 0 0 16,-4-2 0-16,4 0 0 0,5 2 0 0,1 0 0 15,3 0 0-15,-4 0 0 0,-4-1 0 0,2-1 0 16,5-1 0-16,3 0 0 0,-1 2 0 0,-2 0 0 16,-1 0 0-16,7-1 0 0,2 0 0 0,4 1 0 15,-1 1 0-15,-2-2 0 0,-5 1 0 0,5-2 0 16,4 2 0-16,3-1 0 0,0-2 0 0,-1 3 0 16,-3 1 0-16,2-2 0 0,0 0 0 0,4-1 0 15,-1-1 0-15,4 1 0 0,3 1 0 0,-3 1 0 16,-4-1 0-16,0-1 0 0,2-1 0 0,2-1 0 15,2 3 0-15,6 0 0 0,0 1 0 0,-3 1 0 16,-4-1 0-16,1-2 0 0,0-1 0 0,2-1 0 16,1 1 0-16,2 3 0 0,3 1 0 0,-2 0 0 0,-3-1 0 15,-1-2 0-15,-1 1 0 0,2-2 0 0,2-1 128 0,2 4-128 16,0 1 0-16,-1 1 0 0,-3 0 0 0,1-2 0 16,-1-3 0-16,2 2 0 0,4-3 0 0,3 1 0 15,2 2 0-15,0 2 0 0,-2 0 0 0,0-1 0 16,0-1 0-16,1-1 0 0,2 2 0 0,2-3 0 15,1-1 0-15,3 2 0 0,0 3 0 0,2 2 0 16,0-1 0-16,1-1 0 0,-2 0 0 0,0 0-144 16,-1-1 144-16,5-2 0 0,4 1 0 0,1 0 0 15,3 1 0-15,1 1 0 0,1 0 736 0,3 0 224 16,1-1 64-16,1 2 0 16,2 0-1664-16,1 1-320 0,-2-1-64 0,3 0 0 0,-1-1 768 0,1 3 256 15,0 0-160-15,4-1 160 0,1-4-160 0,3 2 160 0,1-2-192 0,0 2 192 16,2 0-192-16,0 0 192 0,-1-1-192 0,4-1 192 15,9 2-128-15,0 0 128 0,-8 0 0 0,8 0 0 16,0 0-224-16,0 0 64 0,0 0 16 0,0 0 0 16,0 0-48-16,0 0 0 0,0 0 0 0,12 7 0 15,1-3 16-15,1-3 0 0,0 0 0 0,2 0 0 16,1 1 176-16,5-1 0 0,3 0-144 0,0 0 144 16,1-3 0-16,-1 2 0 0,5 1 0 0,1-1 0 15,2 0-144-15,6 0 144 0,-1 3 0 0,5 1 0 16,5-2 0-16,4-1-128 0,3-1 128 0,3 0 0 15,0-1 0-15,-1 1 0 0,1-1 0 0,3 2 0 16,3 2 0-16,6-1 0 0,5 2-128 0,0-3 128 16,-4-3 0-16,3 0 0 0,1 1 0 0,2 2 0 0,6 3 0 0,1-4 0 15,0-4 0-15,0 2 0 0,-2 1 0 0,3 2 0 16,2 4 0-16,0-2 0 0,4-5 0 0,-2 2 0 16,-2 4 0-16,4 0 0 0,3-2 0 0,-2-2 0 15,-1 0 0-15,-1 0 0 0,-1 2 0 0,1 1 0 16,7 1 0-16,-3-1 0 0,-3-6 0 0,0 6 0 15,-2 1 0-15,5-2 0 0,5 1 0 0,-4-2 0 16,-5-1 0-16,-1 1 0 0,-1 3 0 0,4 0 0 16,3-2 0-16,-1 1 0 0,-4-3 0 0,-2 4 0 15,0 0 0-15,3-1 0 0,3 0 0 0,-2 0 0 16,-3-1 0-16,0 1 0 0,1-2 0 0,2 0 0 16,-2 0 0-16,3 1 0 0,-7 1 0 0,3 0 0 0,-1-2 0 0,2 1 0 15,0-2 0-15,2 0 0 0,-5 0 0 0,1 0 0 16,0 0 0-16,2 1 0 0,0 0 0 0,-1-1 0 15,-4 0 0-15,2 0 0 0,-1 0 0 0,2 0 0 16,0 1 0-16,-3 1 0 0,-4 0 0 0,1 2 0 16,2 0 0-16,-1-3 0 0,5 0 0 0,-4-1 0 15,-4 0 128-15,0 0-128 0,-1 0 0 0,2 0 0 16,3 0 0-16,-1 0 0 0,-4 2 0 0,-2-1 0 16,-2-1 0-16,1 1 0 0,3 0 0 0,-1 2 0 15,-3 2 0-15,-4-2 0 0,-2-3 0 0,-2 0 0 16,3 0 0-16,-1 0 0 0,2 0 0 0,-4 1 0 15,-2 1 0-15,-4 4 0 0,-3-1 0 0,2-2 0 16,-3 0 0-16,4 2 0 0,3 1 0 0,0 1 0 16,0-1 0-16,-1 0 0 0,-5-2 0 0,-1-2 0 15,-2 0 0-15,3 2 0 0,5-2 0 0,0 0 0 16,0-2 0-16,-2 0 128 0,-4-2-128 0,-1 1 0 0,0-1 0 0,-2-1 0 16,1 1 0-16,2 0 0 0,2-2 0 0,-1-1 0 15,-1 0 0-15,-3 3 0 0,-6-1 0 0,0-1 0 16,1-3 0-16,-1 3 0 0,-1-1 0 0,2 0 0 15,4 0 0-15,-3 1 0 0,-1-1 0 0,-3-2 0 16,-3 2 0-16,-3 2 0 0,-1-4 0 0,-3 2 0 16,0 1 128-16,-2-3-128 0,-2 0 0 0,0 4 0 15,-4-1 0-15,4 0 0 0,-4 1 0 0,-2 1 0 16,-3 1 0-16,-1-1 0 0,-1 1-192 0,-2 1 32 16,-1-1 0-16,-1-1 0 15,-2 1-304-15,0 1-64 0,-1 0-16 0,0 1-7488 0,-4 1-1504 16</inkml:trace>
  <inkml:trace contextRef="#ctx0" brushRef="#br1" timeOffset="188535.84">28083 2089 14735 0,'0'0'1312'0,"-8"5"-1056"0,1-2-256 0,-1-1 0 0,-3-1 288 0,0 5 0 15,1 0 0-15,1 0 0 0,2 2 272 0,-1 3 48 16,-1 5 16-16,0-1 0 0,0-2-192 0,1 2-48 16,-1 3 0-16,0-1 0 0,1 0-48 0,1-1-16 15,-2 1 0-15,1-1 0 0,2 1 128 0,-1 0 0 16,-2-3 16-16,4-3 0 0,0 2-96 0,1-1-32 16,2-1 0-16,-1-1 0 0,3-10-16 0,0 0-16 15,5 10 0-15,-5-10 0 0,9 8 32 0,1-5 16 16,2 1 0-16,1-4 0 0,-1-4 112 0,2 1 32 15,2-8 0-15,1 2 0 0,5-2-144 0,0 2-32 16,-2-2 0-16,0-1 0 0,2 1-192 0,1-2-128 0,0 3 128 0,2 1-128 16,0-4 0-16,2 4 128 0,1-1-128 0,-2 1 0 15,-5-1 0-15,-1 4-240 0,-7-2 48 0,-1 3 0 32,-12 5-2208-32,0 0-432 0</inkml:trace>
  <inkml:trace contextRef="#ctx0" brushRef="#br1" timeOffset="188742.57">28037 2347 6447 0,'0'0'272'0,"-7"-6"80"0,1-2-352 0,4 2 0 0,2-4 0 0,4-2 0 16,2-2 4832-16,4 0 896 0,2 0 176 0,3 1 48 15,3-1-4224-15,5-1-832 0,3-1-160 0,9-2-32 0,5-2-352 0,2 2-64 16,0 0-16-16,1 0 0 15,1 0-272-15,-6 1 0 0,1-4 128 0,-3 5-128 16,-3-2-416-16,-3 0-144 0,3 0-16 0,-2 2-16 16,-2 1-2720-16,2-1-528 0</inkml:trace>
  <inkml:trace contextRef="#ctx0" brushRef="#br1" timeOffset="189552.73">29997 866 11055 0,'0'0'976'0,"0"0"-784"16,0 0-192-16,-6-6 0 0,-2 0 704 0,8 6 112 15,-9-3 16-15,2 2 0 0,-2-1 160 0,0 2 32 16,0 0 16-16,-1 3 0 0,0 1-288 0,-2 2-64 16,0-1-16-16,-2 4 0 0,-4 0-176 0,0 4-48 15,3-2 0-15,-2 4 0 0,1 2 128 0,-2 2 32 0,0 3 0 0,2 3 0 16,-1-2-32-16,3 6 0 0,0 0 0 0,0 6 0 16,0 2-208-16,4 3-48 0,1 2-16 0,1 0 0 15,2 3-304-15,2-5 128 0,2 1-128 0,2-3 0 16,2-4 144-16,2-2-144 0,1-4 0 0,3-4 144 15,2-1-144-15,1-2 128 0,0-4-128 0,4 1 128 16,0-1 64-16,3-3 0 0,2-2 0 0,3-3 0 16,0 0 32-16,5-4 16 0,1-1 0 0,2 1 0 15,-2-6 16-15,-1-3 16 0,1 0 0 0,-6 0 0 16,-1-4-16-16,-2-1-16 0,2-3 0 0,-5 1 0 16,-3-3-48-16,0 0 0 0,-1-1 0 0,-2 1 0 15,-2 3-48-15,-2-1-16 0,-5 2 0 0,-3-1 0 16,-3 2 128-16,-1-1 32 0,-4 3 0 0,-1-1 0 15,-3 4 128-15,-3 3 32 0,-5 1 0 0,-1 1 0 0,-4 4-128 16,-1 5 0-16,-3-1-16 0,-2 3 0 0,-2 2-144 0,0 1-32 16,0 2 0-16,1 3 0 0,3 0-128 0,2 1 0 15,3-2 0-15,4 1 0 0,3-5 0 0,6 2 128 16,3-2-128-16,2-2 0 16,4-2-272-16,3 1-144 0,0-12-32 0,9 6-10144 15,3-2-2032-15</inkml:trace>
  <inkml:trace contextRef="#ctx0" brushRef="#br1" timeOffset="192872.28">30726 981 2751 0,'0'0'256'0,"0"0"-256"0,0 0 0 0,0 0 0 16,0-5 1952-16,0 5 352 0,0 0 64 0,0 0 0 15,0 0-1456-15,0 0-288 0,0 0-64 0,0 0-16 16,0 0-128-16,0 0-32 0,0 0 0 0,3 15 0 15,0-1 16-15,-3-7 0 0,1 6 0 0,1 0 0 16,-2-2 176-16,1 5 48 0,0 0 0 0,0 3 0 16,-1 3-304-16,2 20-64 0,-2-7-16 0,0-3 0 0,0-1 16 0,0-3 16 15,0-6 0-15,0 0 0 16,0-3 144-16,2-1 32 0,-1-4 0 0,-1-3 0 0,0-11 304 0,0 0 64 16,0 0 16-16,0 0 0 0,0 0 64 0,0 0 0 15,0 0 16-15,7-11 0 0,0-4-272 16,0-3-64-16,-1-1-16 0,-1-2 0 0,3-3-240 0,-2-1-64 15,1 1 0-15,-2-3 0 0,0 3-256 0,0-3 160 16,0 2-160-16,0 3 128 0,0 2-128 0,1 1 0 16,-1 1 0-16,2 1 0 0,-1 2 0 0,1 2 0 15,-1 6 0-15,0-1 0 0,-6 8-128 0,8-4 128 16,-8 4-160-16,11-1 160 0,-11 1-160 0,10 6 160 16,-2 5-160-16,-3-4 160 0,0 3 0 0,-1-1 0 15,-3 3-128-15,2 0 128 0,-1-3 0 0,-2 3 0 16,0-12-160-16,0 13 160 0,2-5 0 0,-2-8 0 0,0 0 0 0,0 0 0 15,0 0 0-15,11 2 0 0,1-5 0 16,-1-2 0-16,-1-5 304 0,4 0-32 0,-1-4 0 0,1-3 0 16,-1-2-96-16,2 1-32 0,-2 1 0 0,-1-1 0 15,0 1-144-15,-1 2 0 0,1 1 0 0,-1 3 0 16,-1-2 0-16,0 3 0 0,1 6 0 0,-11 4 0 16,10-3 0-16,0 3 0 0,0 4 0 0,-10-4 0 15,8 12 0-15,-1-4 0 0,1 3 0 0,-2 1 0 16,-1-1 0-16,0 1 0 0,1 2 0 0,-4-2 0 15,-2 0 0-15,1 1 0 0,1-3 0 0,0 0 0 16,1 2-464-16,-3-12-32 16,4 10 0-16,-4-10 0 0,0 0-1872 0,0 0-368 0</inkml:trace>
  <inkml:trace contextRef="#ctx0" brushRef="#br1" timeOffset="193291.25">31875 454 6447 0,'0'0'576'0,"0"0"-576"0,0 0 0 0,0 0 0 0,-10 0 1808 0,1 3 256 0,-2 0 48 0,1 0 16 16,0 4-448-16,-3-4-80 0,2 4-32 0,-2 3 0 15,1 0-544-15,-4 4-96 0,-1 0-32 0,0 1 0 16,2 3-160-16,1 1-32 0,2 0-16 0,2 3 0 16,0 2 0-16,5-4 0 0,2-2 0 0,3 0 0 15,3 0-240-15,2 0-64 0,3-1 0 0,3-4 0 16,0-3 96-16,3-1 16 0,2-1 0 0,2-1 0 15,2 1-224-15,0-4-32 0,1 0-16 0,0-3 0 16,2-1-96-16,1-1 0 0,3-3-128 0,0 3 192 16,1-2-64-16,-3-3-128 0,-2-2 176 0,-2-1-176 15,0 0 0-15,-2 3 0 0,-1-2 0 0,-2 2 0 16,-2-7-1488-16,0 6-368 0,-1-2-64 16</inkml:trace>
  <inkml:trace contextRef="#ctx0" brushRef="#br1" timeOffset="194473.9">28993 3227 11055 0,'0'0'976'0,"0"0"-784"16,0 0-192-16,0 0 0 0,0 0 688 0,0 0 80 16,-4-8 32-16,4 8 0 0,0 0 32 0,-2-10 16 15,2 10 0-15,0-12 0 0,2 2-320 0,0 0-64 16,-2 10-16-16,3-8 0 0,2-2 112 0,1 3 16 15,-3-2 0-15,-3 9 0 0,0 0 16 0,9-5 16 16,-9 5 0-16,0 0 0 0,0 0-112 0,10-2-32 0,-10 2 0 0,0 0 0 16,0 0-64-16,0 0-16 0,7 12 0 0,-5-3 0 15,-2-9 32-15,-1 14 0 0,-2-5 0 0,0 1 0 16,-4-3 160-16,1 2 16 0,-2-4 16 0,-1 3 0 16,1-2-32-16,-3-3 0 0,2-2 0 0,-1 0 0 15,0-1-64-15,3-1 0 0,7 1-16 0,-8-7 0 16,2-7-48-16,3 0 0 0,2-3 0 0,2 2 0 15,2 2-192-15,3-1-32 0,-2-1-16 0,3 2 0 16,1 2-208-16,1-2 0 0,-2 3 0 0,1 2 0 16,2-2 0-16,-3 5 0 0,-7 5 0 0,0 0 0 15,0 0 0-15,10 1 0 0,-10-1 0 0,0 0 0 16,4 14 0-16,-3-2 0 0,-2-2 0 0,-4 4 0 16,-3-1 0-16,-2-1 128 0,-2 2-128 0,0 0 144 15,-5-1-144-15,1-3 128 0,-2 2-128 0,2-5 128 0,2 2-128 0,3-5 0 16,1 0 0-16,1-3 0 15,0-2-1120-15,9 1-256 0,-5-7-48 0,1-5-13264 16</inkml:trace>
  <inkml:trace contextRef="#ctx0" brushRef="#br1" timeOffset="195123.98">29676 2568 6447 0,'0'0'576'0,"0"0"-576"0,0 0 0 0,0 0 0 16,0 0 1888-16,-9 3 272 0,9-3 48 0,0 0 16 16,-9 1-832-16,9-1-176 0,0 0-16 0,0 0-16 15,-6 8-416-15,0-2-96 0,1 4-16 0,2-2 0 16,0 1-96-16,-1 0-32 0,0 5 0 0,2 1 0 15,-2 4 48-15,1 0 16 0,1 1 0 0,-1 4 0 0,3 3-208 0,0 0-64 16,0 0 0-16,0-2 0 0,0 3-128 0,3-4-48 16,-2 0 0-16,-1-2 0 0,0-3 96 0,0-1 16 15,0-1 0-15,1-5 0 0,-1-12 192 0,0 0 32 16,4 9 16-16,-4-9 0 0,0 0 208 0,0 0 64 16,0 0 0-16,0 0 0 0,9-9-320 0,3-1-64 15,-3-4-16-15,-2-1 0 0,0-3-176 0,-1-1-16 16,-1-3-16-16,0 3 0 0,0 0-160 0,-1 0 192 15,0-1-192-15,0 0 192 0,-1 0-192 0,1 2 0 16,1 1 0-16,0 4 0 0,2-1 0 0,-1 4 0 16,-1 1 0-16,2-1-176 0,0 2 176 0,1 3 0 0,-1-1 0 0,-7 6 0 15,13-2 0-15,-1 2-208 0,-2 0 80 0,1 4 128 16,1 2-144-16,0 1 144 0,1 4 0 0,0 1 0 16,-2 0-160-16,1 4 160 0,-2 0-128 0,-3 3 128 15,2-1-240-15,-2 4 48 0,-2-1 0 0,0 2 0 16,-1-1 0-16,1-3 0 0,1 0 0 0,0 0 0 15,-2-1-128-15,1-2-32 0,0 1 0 0,2-2 0 32,2-5-640-32,0 0-128 0,-2-2-32 0,1 0-7296 0,-8-8-1472 0</inkml:trace>
  <inkml:trace contextRef="#ctx0" brushRef="#br1" timeOffset="195556.67">30216 2591 18431 0,'0'0'1632'0,"0"0"-1312"16,0 0-320-16,0 0 0 0,0 0 400 0,0 0 16 15,0 0 0-15,0 0 0 0,0 0 240 0,5 10 48 16,-5-10 16-16,4 14 0 0,0-2-320 0,-2 0-64 16,-1 1-16-16,1 1 0 0,-1 3-96 0,0-2-32 15,1 0 0-15,-1 0 0 0,4-1 32 0,0-3 0 0,1 0 0 0,2 0 0 16,0-2-32-16,-1 1-16 0,1 1 0 0,3-4 0 16,-1-4 288-16,2-3 64 0,1-1 16 0,1-1 0 15,1 0 96-15,1-3 32 0,2-3 0 0,-1-5 0 16,-2 4-128-16,-1-5-32 0,-1-3 0 0,1-1 0 15,-2 0-160-15,0-1-32 0,-3 1-16 0,-3 0 0 16,0 1-32-16,-2-1 0 0,-3 0 0 0,-1-1 0 16,-2-1-64-16,-1-1-16 0,0 3 0 0,-1 2 0 15,0-1-192-15,1 2 0 0,1 4 0 0,1 2 0 16,-2-3 0-16,2 6-192 0,1 6 16 0,-4-8 0 16,4 8-1680-1,0 0-320-15,-5-6-80 0</inkml:trace>
  <inkml:trace contextRef="#ctx0" brushRef="#br1" timeOffset="196158.46">30771 2102 11967 0,'0'0'528'0,"0"0"112"0,0 0-512 0,0 0-128 16,0 0 0-16,0 0 0 0,0 0 2256 0,7 14 432 16,-5-4 64-16,2 3 32 0,0 1-1824 0,1 0-384 15,0 0-64-15,0 3 0 0,0 1-320 0,0 2-48 16,-1 3-16-16,0 0 0 0,-1 3-128 0,-1-2 0 0,1 0 0 0,-1 0 128 16,-2-1 144-16,0-5 32 0,3-2 0 0,-2-2 0 15,0-2 80-15,-1-1 32 0,0-4 0 0,0-7 0 16,0 0 176-16,0 0 48 0,0 0 0 0,0 0 0 15,3-11 192-15,-2-1 32 0,-1-1 16 0,0-1 0 16,1-1-320-16,-1-3-64 0,-1 0-16 0,1-4 0 16,0 0-208-16,0-1-32 0,-1-3-16 0,1 3 0 15,0 2-224-15,1-1 144 0,3 2-144 0,1 0 128 16,-4 2-128-16,3 4 0 0,1 0 0 0,0 2 0 16,0 5 0-16,-5 7 0 0,8-9 0 0,1 4 0 15,-9 5-160-15,11-3 160 0,-11 3 0 0,12 0-144 16,-1 0 144-16,-11 0-128 0,9 5 128 0,0 4-128 15,-9-9-64-15,11 8 0 0,-2 5 0 0,-1-6 0 16,-8-7-176 0,6 9-32-16,-6-9-16 0,10 6 0 0,-2 1 224 0,-8-7 32 0,0 0 16 0,10 4 0 0,-10-4 144 15,8-7 0-15,1 1 0 0,0 2 0 0,-2-7 160 0,0 3-32 16,-1-2-128-16,-1 1 192 0,-1-3-48 0,0 1-16 16,-2 1 0-16,3-4 0 0,-1 2-128 0,1 2 0 15,2-2 144-15,-4 3-144 0,-3 9 0 0,7-11 0 16,-7 11 0-16,7-6 0 0,-7 6 0 0,9-5 0 15,-9 5 0-15,10 5-128 0,-2 1 128 0,-2 6 0 16,2-1-144-16,-3 3 144 0,-1 2 0 0,0 1 0 16,0-1 0-16,-1 1 0 0,0 1 0 0,-1 3 0 15,1-1 0-15,1-2 0 16,1-4-640-16,-5-14 0 0,6 10 0 0,1 0-8640 16,-7-10-1728-16</inkml:trace>
  <inkml:trace contextRef="#ctx0" brushRef="#br1" timeOffset="196658.77">31460 1884 12895 0,'0'0'1152'0,"0"0"-928"16,-9 2-224-16,9-2 0 0,0 0 1072 0,-5 7 160 16,5-7 48-16,0 0 0 0,0 0 0 0,0 0 0 15,4 10 0-15,-4-10 0 0,10 7-400 0,1-2-80 16,-1-4-16-16,1-2 0 0,-1-5-288 0,3 0-64 15,-2 1-16-15,5-2 0 0,-2-1-208 0,0-2-32 16,-2 1-16-16,0-2 0 0,-2-2-160 0,-1 1 192 16,-3-2-192-16,-1 3 192 0,-1 1 48 0,-1-2 16 15,-2 5 0-15,-1-2 0 0,0 9 176 0,-3-6 32 16,3 6 16-16,-6-4 0 0,6 4-32 0,-10 0 0 16,0 1 0-16,0 3 0 0,-3 0-320 0,1 5-128 0,-2-2 0 0,2 7 0 15,-1 0 0-15,2 0 0 0,-1 0 0 0,3 1 0 16,4 2 0-16,-1 1 0 0,2-1 0 15,1 1 0-15,2 0 0 0,2 0 0 0,3-2 0 0,1 0 0 16,2-5 0-16,0 2 0 0,2-2 0 0,3-4 0 16,0-1 0-16,2 2 0 0,-1-6 0 0,2 1-160 31,-2-2-304-31,0-1-64 0,-2-3-16 0,-1 1 0 16,-1-3-1552-16,-9 5-304 0,10-8-64 0</inkml:trace>
  <inkml:trace contextRef="#ctx0" brushRef="#br1" timeOffset="197058.48">31804 1615 15663 0,'0'0'688'0,"-4"14"144"0,-1-1-656 0,3 1-176 15,0 1 0-15,-1-1 0 0,2-4 1120 0,0 1 192 16,1-11 32-16,0 12 16 0,1-3-384 0,-1-9-80 0,3 12 0 0,-3-12-16 16,0 0-224-16,0 0-32 15,5 7-16-15,-5-7 0 0,0 0 112 0,0 0 32 0,0 0 0 0,11-1 0 16,-1-2-64-16,-1-1-16 0,-4-3 0 0,4 0 0 15,-1-2-320-15,-2-1-64 0,0-4-16 0,1 0 0 16,-2 1-16-16,0 0 0 0,0-3 0 0,0 4 0 16,-1 1-64-16,1 0 0 0,0 3-16 0,1-1 0 15,-6 9-176-15,8-6 0 0,0-2 0 0,-1 3 0 16,-7 5 0-16,11-2 0 0,-11 2 0 0,12-3 0 31,1 1-1392-31,-3 0-208 0,-10 2-32 0</inkml:trace>
  <inkml:trace contextRef="#ctx0" brushRef="#br1" timeOffset="197402.83">32320 1428 21183 0,'0'0'1888'15,"0"0"-1504"-15,-5 10-384 0,2-1 0 0,0 3 672 0,2 2 64 0,-1 0 16 0,0 2 0 16,2 2 64-16,2 2 16 0,-1 2 0 0,1-2 0 15,1 2-576-15,1-1-96 0,-2 1-32 0,2-2 0 16,-1-2-128-16,-1-1 0 0,1-5 0 0,-2 1 0 16,2 0 0-16,-1-4-144 0,-2-9 0 0,3 10 0 31,-3-10-576-31,0 0-112 0,0 0-32 0</inkml:trace>
  <inkml:trace contextRef="#ctx0" brushRef="#br1" timeOffset="197593.57">32307 1254 25791 0,'0'0'1152'0,"0"0"224"15,0 0-1104-15,0 0-272 0,0 0 0 0,0 0 0 0,0 0 448 0,0 0 48 16,0 0 0-16,0 0 0 0,5-10-496 0,1 5 0 15,1-3 0-15</inkml:trace>
  <inkml:trace contextRef="#ctx0" brushRef="#br1" timeOffset="197925.02">32881 1319 21183 0,'-16'1'944'0,"6"4"192"16,0 0-912-16,3-2-224 0,-2 1 0 0,-1 2 0 0,-1-1 960 0,1 0 128 0,-4 3 48 0,1-2 0 16,-1 3-320-16,-9 9-64 0,4-2-16 0,4 1 0 15,3-2-352-15,3 2-80 0,0-2-16 0,7 3 0 16,-1-3-48-16,3 0-16 0,3-1 0 0,-1 1 0 15,6-1 96-15,0 0 32 0,2-4 0 0,0 2 0 16,5-1 32-16,1-4 16 0,-1-1 0 0,-5-1 0 16,3-2-48-16,1-2-16 0,0-1 0 0,1-1 0 15,1-1 64-15,2 0 16 0,1-3 0 0,13-4 0 0,-1-3-192 0,-5 2-32 16,-2-2-16-16,-3 1 0 0,-5 3-176 0,-7 4-224 16,-9 4 48-16</inkml:trace>
  <inkml:trace contextRef="#ctx0" brushRef="#br1" timeOffset="203231.14">29289 4144 12831 0,'0'0'576'0,"0"0"112"0,0 0-560 0,0 0-128 0,-9 3 0 0,9-3 0 0,0 0 1008 15,0 0 160-15,0 0 48 0,0 0 0 16,0 0-112-16,0 0-16 0,0 0 0 0,0 0 0 0,4-10-352 0,1 2-80 16,-5 8-16-16,7-10 0 0,2-2-64 0,-4 5 0 15,-5 7-16-15,8-8 0 0,0 2-288 0,-8 6-48 16,0 0-16-16,0 0 0 0,0 0-80 0,0 0-128 15,0 0 176-15,0 0-176 0,9 9 208 0,-9-9-64 16,3 10-16-16,-3 3 0 0,-2-3 64 0,-2 1 16 16,-2 2 0-16,0-4 0 0,-2 2 48 0,-1-2 16 15,0 0 0-15,0-3 0 0,2 2 160 0,0-3 16 16,7-5 16-16,0 0 0 0,0 0-32 0,0 0-16 16,-6-4 0-16,6 4 0 0,1-12-64 0,3-1-16 0,1-2 0 15,2-1 0-15,0 0-192 0,3-1-144 16,1 1 192-16,0 2-192 0,0-1 0 0,1 4 0 0,-2-1 0 0,-1 5 0 15,0 0 0-15,-9 7 0 0,9-4 0 0,-9 4 0 16,0 0 0-16,11 4 0 0,-4 3 0 0,-1 2 0 16,-4 5-160-16,-2 2 160 0,-2 1-160 0,-4 1 160 15,-1-1 0-15,-2 0 0 0,-1-1 0 0,-1-1 0 16,-2-1 0-16,2-3 128 0,-1-4-128 0,3-1 160 16,2 0 160-16,7-6 16 0,0 0 16 0,0 0 0 15,0 0-64-15,-2-12-16 0,2-2 0 0,2-2 0 16,3 2-272-16,0-1 160 0,0-1-160 0,1-1 128 15,1 3-1328-15,-1 3-272 0,0-1-48 16,1 1-12864-16</inkml:trace>
  <inkml:trace contextRef="#ctx0" brushRef="#br1" timeOffset="203947.52">29785 3755 11055 0,'0'0'480'0,"0"0"112"0,0 0-464 0,0 0-128 0,0 0 0 0,0 0 0 15,0 0 1904-15,0 0 352 0,0 0 80 0,0 0 16 16,0 0-1328-16,-3 8-272 0,0 3-48 0,0 1-16 16,-1 2-128-16,2 4-32 0,-1 2 0 0,1 2 0 15,0 1 64-15,1 1 16 0,0 4 0 0,1-3 0 16,0 3-160-16,0-4-48 0,0 0 0 0,1-3 0 16,2-6-80-16,-1-1-32 0,1 0 0 0,-1-5 0 15,-2-9 128-15,0 0 32 0,0 0 0 0,0 0 0 16,0 0 144-16,0 0 48 0,0 0 0 0,0 0 0 15,0 0-48-15,9-8 0 0,-4-5 0 0,0-1 0 16,0-3-336-16,-2-2-80 0,0-4-16 0,-1 1 0 16,1-1-160-16,-1-1 0 0,1 1 0 0,0 2 128 15,1-4-128-15,1 5 0 0,2 1 0 0,-1 1 0 16,2 2 0-16,-1 3 0 0,1 0 0 0,0 1 0 0,-1 4 0 0,2-1 0 16,1 4 0-16,-10 5 0 0,0 0 0 0,13 3-144 15,-3 0 144-15,4 5 0 0,-4-3-160 16,-1 5 160-16,-1-1-128 0,-1 6 128 0,1 2 0 0,-3 1-160 15,2 1 160-15,-1 0 0 0,-2 0 0 0,0-1 0 16,-2-2 0-16,1-1 0 0,-1-3 0 0,1 1 0 16,-3-2 0-16,0-11 0 0,0 0 0 0,0 0 0 15,0 0 0-15,0 0 0 0,0 0 0 0,0 0 128 16,0 0-128-16,1-11 144 0,3 0-16 0,-2-1-128 16,1-5 192-16,-1 2-64 0,1-2-128 0,0 1 0 15,-1-1 0-15,2 2 128 0,0 0-128 0,-1 1 0 16,1 0 0-16,0 2 0 0,1 4 0 0,-1-1 0 0,1 1-144 0,-5 8 144 15,0 0 0-15,0 0 0 0,0 0-128 0,9-1 128 16,-9 1 0-16,10 0-160 0,-1 1 160 0,-1 4-128 16,-8-5 128-16,10 10-128 15,-1-2 128-15,-2 3-128 0,-2-2 128 0,1 3 0 0,-3 2 0 0,0-4-128 16,-1 1-192-16,2 3-16 0,-1-2-16 0,2-1 0 31,-5-11-208-31,5 13-32 0,-1-4-16 0,-4-9 0 16,6 11-1488-16,-6-11-288 0,8 8-64 0,-8-8-16 0</inkml:trace>
  <inkml:trace contextRef="#ctx0" brushRef="#br1" timeOffset="204413.25">30441 3553 19295 0,'0'0'848'0,"0"0"176"0,0 0-816 0,0 0-208 16,-9-1 0-16,9 1 0 0,-9 3 960 0,9-3 160 15,-8 7 32-15,2 1 0 0,1 5-448 0,1-3-64 16,0 1-32-16,2 3 0 0,1-1-160 0,1 0-16 0,1 2-16 0,3 1 0 16,1 0-128-16,1 0-32 0,2 1 0 0,-1-2 0 15,1-1 0-15,1 0-16 0,0-1 0 0,-2-6 0 16,2 0-240-16,-9-7 128 0,10 3-128 0,-10-3 0 16,13 4 384-16,-3-4-32 0,-10 0 0 0,12-5 0 15,-3-4 192-15,-2 0 32 0,0-5 16 0,-1 2 0 16,-1-1-176-16,-1-4-32 0,0 1-16 0,-2-1 0 15,1 1-192-15,-2-2-48 0,-1 0 0 0,0 0 0 16,0 1-128-16,0-2 0 0,-1 1 0 0,1 1 128 16,-1 3-128-16,1 4 0 0,1-1 0 0,-1 0 0 15,0 3 0-15,1-1 0 0,-1 9 0 0,0 0 0 16,0 0-1216-16,0 0-208 0,4-8-48 16,-4 8-12304-16</inkml:trace>
  <inkml:trace contextRef="#ctx0" brushRef="#br1" timeOffset="204769.55">30906 3016 15663 0,'0'0'1392'0,"0"0"-1120"0,0 0-272 0,0 0 0 15,0 0 528-15,10 0 48 0,-10 0 16 0,9 5 0 16,-9-5 368-16,8 12 64 0,-3 2 0 0,-1 4 16 16,-2 0-336-16,1 2-64 0,-3 2 0 0,0 6-16 15,0 4-64-15,0-2-16 0,-3 2 0 0,1 0 0 16,-2 2-32-16,0-2-16 0,0-3 0 0,2 2 0 15,-2-6-272-15,1 2-48 0,2-4-16 0,-1-4 0 16,0-4-160-16,4 0 192 0,-4-2-192 0,1-4 192 16,1-9-192-16,-1 11 0 0,1-11 144 0,0 0-144 15,0 0-448 1,0 0-176-16,0 0-16 0,0 0-7456 0,7-9-1488 0</inkml:trace>
  <inkml:trace contextRef="#ctx0" brushRef="#br1" timeOffset="205146.08">31206 2655 12895 0,'0'0'1152'0,"-2"11"-928"0,0-2-224 0,1 5 0 16,1 4 960-16,-1 0 128 15,-2 1 48-15,1 2 0 0,-1 5 64 0,1-1 16 0,0 4 0 0,-2 2 0 16,3 3-480-16,1 0-96 0,0 1 0 0,0-2-16 16,0 1-304-16,0-3-48 0,1-6-16 0,3 3 0 15,-1-4-32-15,2-1-16 0,0-1 0 0,0-2 0 16,-1-2 16-16,1 1 0 0,1-5 0 0,1-1 0 15,-1-2-48-15,0-5-16 0,3 1 0 0,0-1 0 16,0-2-32-16,-9-4 0 0,9 5 0 0,-9-5 0 16,14 1-128-16,-14-1 0 0,9-4 0 0,-9 4 0 31,0 0-704-31,8-3-112 0,-8 3-16 0,5-11-10368 0</inkml:trace>
  <inkml:trace contextRef="#ctx0" brushRef="#br1" timeOffset="205326.75">31150 3127 20671 0,'0'0'912'0,"0"0"192"0,0 0-880 0,0 0-224 15,10-5 0-15,1 0 0 0,-4 0 640 0,3-1 64 16,-2 1 32-16,2 1 0 0,0-4 16 0,2 2 0 16,-1 0 0-16,3-1 0 0,0 2-464 0,1 0-96 15,-1-1 0-15,2 1-16 0,-2 1-176 0,0-2-144 16,0 0 144-16,1 1-7936 15,1 0-1456-15</inkml:trace>
  <inkml:trace contextRef="#ctx0" brushRef="#br1" timeOffset="205529.31">31656 2897 17503 0,'0'0'1552'0,"-2"12"-1232"0,-5 1-320 0,3 2 0 15,2 0 1280-15,1 3 192 0,1 0 32 0,0-1 16 16,-2-3-768-16,2 2-160 0,2-1-16 0,-1 0-16 16,0 0-384-16,0 1-176 0,1-4 160 0,0 1-160 15,-1 0-208-15,2-3-144 0,0 1-32 0,-3-11 0 32,0 0-1744-32,0 0-368 0</inkml:trace>
  <inkml:trace contextRef="#ctx0" brushRef="#br1" timeOffset="205861.75">31866 2779 15663 0,'0'0'1392'0,"0"0"-1120"16,0 14-272-16,0-1 0 0,0 2 512 0,0 0 64 15,0-1 0-15,0 3 0 0,0-1 336 0,-1 2 80 16,-2 0 16-16,2 1 0 0,1-1-448 0,-2 0-96 16,1-2-16-16,0-1 0 0,0-2-48 0,1 0-16 0,0-2 0 0,0-1 0 15,0-10 48-15,0 12 0 0,0-12 0 0,0 0 0 16,0 9 16-16,0-9 0 0,0 0 0 0,0 0 0 16,0 0-128-16,0 0 0 0,0 0-16 0,0 0 0 15,0 0-16-15,3-8 0 0,0 2 0 0,1-3 0 16,-2 1-288-16,-2 8 160 0,2-10-160 0,-1 4 128 15,-1 6-320-15,1-10-64 0,-1 10 0 0,0 0-16 32,1-8-1648-32,-1 8-336 0</inkml:trace>
  <inkml:trace contextRef="#ctx0" brushRef="#br1" timeOffset="206498.54">32083 2622 8287 0,'0'0'736'0,"0"0"-592"16,0 0-144-16,0 0 0 0,0 0 2128 0,-2 10 400 16,2-10 80-16,0 10 16 0,-3 1-1088 0,1 3-224 15,-2-1-32-15,0 2-16 0,-1 4-384 0,4 0-80 0,-2-1-16 0,0 1 0 16,0 2-144-16,0-2-48 0,1 0 0 0,-2 1 0 16,0-1-144-16,1 2-16 0,1-2-16 0,1-4 0 15,-1-1-240-15,2-4-48 0,-1 1-128 0,0 1 192 16,1-12-48-16,-1 9-16 0,1-9 0 0,0 0 0 15,0 10 192-15,0-10 16 0,0 0 16 0,0 0 0 16,0 0 128-16,0 0 32 0,0 0 0 0,0 0 0 16,-3-11-160-16,3 2-32 0,-1-3 0 0,1-1 0 15,0-2-176-15,0-1-144 0,0 0 192 0,1-1-192 16,2-4 160-16,-3 0-160 0,2-2 128 0,1 2-128 16,0 1 0-16,1-3 128 0,1 0-128 0,0 2 0 15,0-3 0-15,2 2 0 0,0 4 0 0,1 6 0 16,0-1 0-16,-1 0 0 0,1 4 0 0,1-1 0 15,-3 4 0-15,3-3 0 0,-1 2 0 0,-1 4 0 0,-7 3 0 0,9-5 0 16,-9 5 0-16,0 0 0 0,12 3 0 0,-12-3-176 16,9 8 176-16,-3 5-128 0,-1-3 128 0,-2 3-128 15,-3 2 128-15,0 0-128 0,-2 0 128 0,0-1 0 16,-1 0 0-16,-1 0 0 0,-1 3 0 0,-1-3 0 16,0-4 0-16,-2 1 0 0,-1 3 0 0,0-3 0 15,-1 1 0-15,0-3 0 0,-2 0 0 0,1-4 0 16,0-1 0-16,-2 1 128 0,3-1-128 0,0-2 0 15,1-2 0-15,4-2 0 0,-6-1-304 0,11 3-80 16,0 0 0-16,-5-10-16 16,3 1-2368-16,2-5-480 0</inkml:trace>
  <inkml:trace contextRef="#ctx0" brushRef="#br1" timeOffset="206848.19">32406 2123 10127 0,'0'0'896'16,"0"0"-704"-16,0 0-192 0,0 0 0 0,0 0 2224 0,0 0 400 15,0 0 96-15,-1 13 16 0,-3 2-1088 0,0 2-224 16,-1 2-32-16,0 1-16 0,-3 2-336 0,1 3-64 16,-2-1-16-16,0 3 0 0,0 0-320 0,0-3-80 15,0 1-16-15,0 1 0 0,0 4-256 0,6-11-48 16,-2 6-16-16,1 2 0 0,0-1-96 0,1 3-128 16,1-3 176-16,-1-1-176 0,2-3 128 0,0 12-128 15,3-9 0-15,1-4 0 0,1-7 0 0,-2-7-144 16,1-2-16-16,-3-5 0 15,5 4-1488-15,-5-4-288 0,6 0-64 0,1-2-16 0</inkml:trace>
  <inkml:trace contextRef="#ctx0" brushRef="#br1" timeOffset="207182.39">32567 2530 19343 0,'0'0'848'0,"0"0"192"0,0 0-832 0,0 0-208 0,0 0 0 0,6 10 0 16,-6-10 1440-16,11 5 240 0,0-2 48 0,2-4 16 16,0-4-976-16,1-3-192 0,0 2-32 0,1-5-16 15,0 4-336-15,-1-3-64 0,-1 1 0 0,-2-3-128 16,-2 2 176-16,-1-3-176 0,-2 2 160 0,-2 2-160 16,-3-2 528-16,-1 3 16 0,0 8 0 0,-3-10 0 15,-2 2 96-15,5 8 32 0,-9-7 0 0,0 3 0 16,-1 1-256-16,-1 3-48 0,1 3-16 0,-1 2 0 0,-2 2-176 0,2 2-48 15,0 3 0-15,3-2 0 16,0 1 0-16,2 3-128 0,1-1 192 0,2 1-64 0,2 1-128 16,3 2 0-16,2-2 0 0,1 2 128 0,3-1-128 0,1-2 0 15,1-1 0-15,3 1 128 0,-1 0-128 0,2-1 0 16,1-5 0-16,1 3 0 0,-1-6 0 0,0 1-192 16,1-1 0-16,-4-1 16 15,0-3-2112-15,4 2-416 0</inkml:trace>
  <inkml:trace contextRef="#ctx0" brushRef="#br1" timeOffset="207338.49">32315 2305 28559 0,'-28'-2'1264'0,"14"-1"272"0,2-1-1232 0,2 3-304 0,10 1 0 0,0 0 0 15,0 0 448-15,0 0 16 0,0 0 16 0,0 0 0 16,0 0-480-16,0 0 0 0,0 0-128 0</inkml:trace>
  <inkml:trace contextRef="#ctx0" brushRef="#br1" timeOffset="208033.86">31223 3956 14735 0,'0'0'1312'15,"0"0"-1056"-15,0 0-256 0,-4-9 0 0,0 0 736 0,-1 1 96 0,-1 1 0 0,-3 3 16 16,-3-1 368-16,2 4 80 0,1 5 16 0,-1 0 0 16,-1-1-480-16,-2 5-80 0,0 2-32 0,-1 4 0 15,0 3 0-15,1 2 0 0,2 1 0 0,2 2 0 16,-1 1-16-16,1 1-16 0,1-4 0 0,5 0 0 15,0 0-224-15,3-1-32 0,3-3-16 0,0-1 0 16,4 1-128-16,0-5-32 0,1 2 0 0,0-3 0 16,-1-5-64-16,3-1 0 0,2-3-16 0,-1-3 0 15,2-2 144-15,0-5 48 0,-1 0 0 0,4-5 0 16,-5-3-112-16,2 0 0 0,0-4-16 0,-3 1 0 0,-3 1-240 0,0 1 0 16,-2 0 128-16,-1 1-128 0,-1-1 0 0,0 2 0 15,0 5 0-15,-1 2 0 0,1 3 0 0,-3 6 0 16,0 0 0-16,0 0 0 0,0 0 0 0,0 0 0 15,0 0 0-15,0 0 0 0,11 2 0 0,-1 2 0 16,-10-4 0-16,13 7-160 0,-2 1 160 0,0-1 0 16,-3-2 0-16,3 2 0 0,-1-1-144 0,1 1 144 15,-1-2-160-15,2-1 160 16,1 1-1344-16,1 2-192 0,0-4-16 0,-1 1-7856 16,-1-1-1584-16</inkml:trace>
  <inkml:trace contextRef="#ctx0" brushRef="#br1" timeOffset="208431.94">31516 3776 15663 0,'0'0'1392'0,"0"0"-1120"0,0 0-272 0,0 0 0 16,0 0 896-16,0 0 112 0,0 0 16 0,-2 7 16 15,2-7-288-15,-3 12-64 0,3-2-16 0,-2 3 0 16,2 2 0-16,-2 0 0 0,1 2 0 0,0-1 0 15,-2-1-64-15,2 1-16 0,-2-4 0 0,1 2 0 16,1-2 64-16,-1 1 16 0,1-2 0 0,1-11 0 16,0 0-96-16,0 0-32 0,1 8 0 0,-1-8 0 0,0 0 96 0,0 0 0 15,0 0 16-15,12-5 0 0,-5-7 0 0,2 2 0 16,2-4 0-16,-1-3 0 0,-1 0-352 0,-1-1-80 16,1 0-16-16,-1 0 0 0,-2 0-208 15,2 3 144-15,0 1-144 0,-1 2 128 0,0-2-128 0,0 2 0 16,1 4 0-16,1 1 0 0,-2 2 0 0,-7 5 0 15,11-3 0-15,-11 3 0 0,12 5 0 0,0 3 0 16,-3 0-128-16,-1 3 128 0,0-2 0 0,0 4-176 16,-2 3 176-16,2-1-128 0,-4 1 128 0,-1-1 0 15,-1 3 0-15,-1-2 0 0,0-2-240 0,2 1 48 16,-2 2 0-16,2 0 0 16,-1-5-432-16,1-3-80 0,0 1 0 0,-3-10-16 15,0 0-2048-15,0 0-416 0,0 0-80 0,0 0 0 0</inkml:trace>
  <inkml:trace contextRef="#ctx0" brushRef="#br1" timeOffset="208783.13">31984 3584 21183 0,'0'0'1888'0,"0"0"-1504"0,9-9-384 0,-4 3 0 15,-5 6-512-15,0 0-192 0,0 0-16 0,0 0-16 16,0 0 1440-16,0 0 304 0,0 0 48 0,0 0 16 16,-9 12-240-16,-1-2-64 0,-1 2 0 0,-2 1 0 0,-1-5-224 0,2 5-48 15,1 0-16-15,3 0 0 16,3 2 112-16,1-1 32 0,1 0 0 0,0 0 0 0,3-1-176 0,3-1-48 16,-1 2 0-16,3-5 0 0,2 0-64 0,0-3-16 15,3 2 0-15,2-2 0 0,-1 1 0 0,1 2-16 16,-1-4 0-16,-2 2 0 0,-3 1-176 0,-6-8-128 15,8 8 144-15,-8-8-144 0,5 10 128 0,-1-1-128 16,-3 1 0-16,-1-1 0 0,0-9 160 0,-2 10-160 16,-3 0 160-16,-1-4-160 0,0 1 192 0,-3 0-48 15,-1-3-16-15,1-1 0 0,-1-1-128 0,0 0-256 16,0-2 64-16</inkml:trace>
  <inkml:trace contextRef="#ctx0" brushRef="#br1" timeOffset="209332.69">32243 3524 1839 0,'0'0'0'0,"0"0"160"0,0 0-160 0,0 0 0 0,0 0 0 0,0 0 0 0,0 0 4352 0,0 0 832 15,0 0 160-15,0 0 32 0,-10 5-3504 0,5 4-704 16,3 4-144-16,-4 1-16 0,3 1-544 0,0-2-96 16,2 2-32-16,1 0 0 0,1 0-128 0,2 2-16 15,-1-2-16-15,1-1 0 0,1-4-176 0,-3 3 0 16,-1-13 0-16,4 10 0 0,-4-10 0 0,6 9 0 15,-6-9 0-15,0 0 0 0,0 0 128 0,0 0 0 16,10-1 0-16,-10 1 0 0,0 0 128 0,8-10 0 16,-2 2 16-16,-2-2 0 0,-2 2-128 0,-2 8-16 15,3-11-128-15,-3 6 192 0,0 0-192 0,0-3 0 16,0 3 0-16,0 5 0 0,0 0 0 0,0 0 0 16,0 0 0-16,0 0-160 0,0 0 160 0,-4 11-192 15,2 1 192-15,0 2-192 0,2 1 192 0,2-1 0 0,1-2 0 0,3 0 0 16,0 2 0-16,-4-9 0 0,4 2 0 0,0-1 0 15,0-3 0-15,1 0 0 0,2 0 0 0,-3-2 0 16,2-2 224-16,4-5-32 0,-2-3 0 0,-1-3 0 16,-2-3 336-16,0-3 64 0,-2-2 16 0,-2-1 0 15,-1-1-224-15,-2 0-32 0,-1 0-16 0,-1 2 0 16,-2 0-112-16,0-2-32 0,0 3 0 0,0 4 0 16,-1 0-192-16,1 1 176 0,2 3-176 0,1 4 160 15,1 7-160-15,0 0 0 0,0 0 0 0,0 0 0 31,0-10-1216-31,0 10-112 0,0 0-16 0</inkml:trace>
  <inkml:trace contextRef="#ctx0" brushRef="#br1" timeOffset="209685.36">32495 3440 21183 0,'0'0'1888'16,"0"0"-1504"-16,9-2-384 0,2-2 0 0,3-1 960 0,-1 0 112 16,0 0 16-16,-1-4 16 0,0 1-240 0,-1-2-48 15,1 1-16-15,-2-4 0 0,-1 1-448 0,-2 1-96 16,0-1 0-16,-1 0-16 0,-2 2-112 0,-1-3 0 16,-2 1-128-16,-1 3 192 0,-1-1 336 0,1 10 64 15,-4-8 16-15,4 8 0 0,0 0-48 0,0 0-16 16,-10 0 0-16,-1 5 0 0,1 3-336 0,0 2-64 0,0 6-16 15,0 2 0-15,-2-1-128 0,3-1 0 0,2 1 144 0,0-2-144 16,1-2 0-16,2-1 0 0,3 1 0 0,2-4 128 16,-1-9-128-16,5 10 0 0,2-2 0 0,-7-8 0 15,9 7 0-15,1-3 128 0,1 0-128 0,2-3 128 16,-2-1-128-16,2-2 0 0,-2-2 0 0,2 0-128 31,-1-3-1424-31,0 0-288 0,0-2-48 0</inkml:trace>
  <inkml:trace contextRef="#ctx0" brushRef="#br1" timeOffset="210000.3">32762 3047 16575 0,'-11'14'1472'0,"4"-3"-1168"0,1 4-304 0,1 3 0 0,1 2 1168 0,1 3 176 0,1 0 48 0,1 0 0 0,1 2-48 0,1-2 0 16,-1-3 0-16,2-1 0 0,0-2-512 0,-1-1-128 15,0-2 0-15,-1-2-16 0,0-1-288 0,0-11-48 16,0 9-16-16,0-9 0 0,0 0 352 0,0 0 64 16,0 0 16-16,0 0 0 0,0 0 16 0,0 0 16 15,8-9 0-15,-2-5 0 0,1-2-240 0,-2-2-48 16,1-1-16-16,-2-2 0 0,1 1-272 0,1-3-48 16,-1-3-16-16,2 0 0 0,-1-2-16 0,-1 14 0 15,1 0 0-15,3-2 0 0,-2 0-144 0,2 1 0 16,1 0 0-16,0 2 0 0,1 3 0 0,10-8 0 0,-2 6 0 15,-1 5 0-15,-2 1 0 0,1 2 0 0,-1 3 0 0,-1 1 0 32,-1 1-384-32,2 2-128 0,0 2 0 0,-16-5 512 0</inkml:trace>
  <inkml:trace contextRef="#ctx0" brushRef="#br1" timeOffset="-199282.09">2349 12667 8063 0,'0'0'352'0,"0"0"80"0,-6-8-432 0,1-1 0 15,5 9 0-15,-7-7 0 0,1-5 576 0,1 3 48 16,-2-1 0-16,2 4 0 0,-1-3-224 0,0 3-32 16,1-5-16-16,-1 5 0 0,6 6-16 0,0 0 0 0,-7-11 0 0,7 11 0 15,-4-8 240-15,4 8 64 0,0 0 0 0,0 0 0 16,-4-13-16-16,2 6 0 0,2 7 0 0,0 0 0 15,0 0-304-15,6-10-64 0,3 3-16 0,2 1 0 16,3 1 32-16,4 2 16 0,2 1 0 0,7-2 0 16,1-1 96-16,6 2 0 0,6 1 16 0,2-1 0 15,1-2-96-15,2-1-32 0,-1-1 0 0,3 4 0 16,0-1-48-16,5 2-16 0,2-1 0 0,3 3 0 16,3 2-32-16,-1 3-16 0,4 0 0 0,-4-1 0 15,1 0 0-15,-1 2 0 0,-4-1 0 0,5 2 0 16,4-1 80-16,-1-1 16 0,2 2 0 0,-3-2 0 15,-4-2-96-15,-5 0-16 0,2-2 0 0,-1 3 0 16,1 0-16-16,0 2 0 0,1-2 0 0,-2 0 0 16,1-2-128-16,-7 2 192 0,-5-1-192 0,-2-2 192 0,-3-1-64 0,-3 0-128 15,-2-1 192-15,-3 1-64 0,-2 2 16 0,-5-2 0 16,-4-1 0-16,-4 0 0 0,-1 3 144 0,-14-2 32 16,0 0 0-16,0 0 0 0,0 0 256 0,0 0 48 15,0 0 16-15,0 0 0 0,-16 2 64 0,-3 0 32 16,-6 1 0-16,-4-1 0 0,-4 3-400 0,-2 0-80 15,-5 2 0-15,-7 0-16 0,-6-3-240 0,-4-1 144 16,-7-1-144-16,-1 1 128 0,-1 1-128 0,0-1 0 16,-1 1 0-16,-7 0 128 0,-7-5-128 0,-1-1 0 15,1 0 0-15,2 2 0 0,3-1 144 0,-2 1-144 16,-1 0 160-16,2-2-160 0,-2-1 0 0,5-1 128 0,3 0-128 16,6 3 0-16,4 2 0 0,3 0 0 15,-2-1 128-15,2-2-128 0,0-3 0 0,6 1 0 0,5 1 0 16,7 2 0-16,4-2 0 0,6 0 128 0,4 1-128 0,6 1 0 15,6 0 0-15,4 1 0 0,10 0-128 0,0 0 128 16,0 0-256-16,0 0 64 0,15 0 16 0,6-1 0 16,6-1-112-16,7 2-32 0,8 2 0 0,9-1 0 15,12 0 128-15,1-2 32 0,1-6 0 0,5 5 0 16,5 1 160-16,6 1 0 0,6 1 0 0,3-1 0 16,0-3-128-16,3 1 128 0,1 1-128 0,5 1 128 15,6-3 0-15,-4 0 0 0,-5 0 0 0,3 1 0 16,4 2 0-16,-3 0 176 0,-1 0-16 0,-1 0 0 15,-8 0 32-15,2 4 16 0,0-1 0 0,-6-2 0 16,-6-1 48-16,-4 0 0 0,-7 1 0 0,-4-1 0 16,-7 0-16-16,-6 2 0 0,-6 0 0 0,-6 1 0 15,-7-1-64-15,-11 3-16 0,-8-2 0 0,-14-3 0 0,6 7 96 0,-13 6 0 16,-11 0 16-16,-8 0 0 0,-11 3 208 0,-9 3 32 16,-11 4 16-16,-8 1 0 0,-9 7-320 0,-8 0-64 15,-11 4-16-15,-1 2 0 16,-4 3-944-16,-6 2-192 0,-7 5-32 0,3-2-9808 15,4 2-1952-15</inkml:trace>
  <inkml:trace contextRef="#ctx0" brushRef="#br1" timeOffset="-196597.68">20238 12503 7359 0,'-39'-3'320'0,"14"2"80"0,-3 0-400 0,-1-3 0 16,2-2 0-16,-1 3 0 0,-1 4 1120 0,-2-1 144 16,-2-2 16-16,2-2 16 0,-2-5-944 0,-2 5-192 15,3-1-32-15,2-2-128 0,1 0 0 0,1-2 0 16,-3 3 0-16,2 1 0 0,0-3 0 0,1 2 0 0,0 2 0 16,1-2 0-16,0 3 0 0,-3 2-144 0,-3-3 144 0,-1 4 0 15,-3-2 0-15,0 0 0 0,-3 2 0 0,2-1-128 16,1-3 128-16,1 3 0 0,0 0 128 0,0 1-128 15,0 1 528-15,1-1 48 0,1-1 0 0,1 1 0 16,-1 2 144-16,-1-2 48 0,1-1 0 0,1 0 0 16,-1-1-128-16,2 2-32 0,0-1 0 0,3 0 0 15,2 0-288-15,2-1-48 0,0 2-16 0,3-1 0 16,2 0 64-16,0 0 0 0,2-2 0 0,1 0 0 16,1 3-64-16,4 0 0 0,1 0 0 0,3 0 0 15,8 0 16-15,0 0 0 0,0 0 0 0,0 0 0 0,0 0-80 0,0 0 0 16,0 0-16-16,0 0 0 0,11 8 0 0,6-4 0 15,-1 0 0-15,3 1 0 0,3 0 80 0,3-3 32 0,3 2 0 0,4 3 0 16,6-1-16-16,3-2 0 16,2 0 0-16,5-2 0 0,1 2 0 0,0-2 0 15,3 0 0-15,2 0 0 0,-1-2 48 0,4 2 16 16,3 0 0-16,3 1 0 0,4 0-96 0,-1 0-32 16,-3 0 0-16,1-1 0 0,-1 2-64 0,3 4-16 15,2-2 0-15,0-1 0 0,0-4-128 0,-1 3 128 16,1 0-128-16,-1-2 128 0,-1 0-128 0,3-1 0 15,2-2 144-15,0 1-144 0,0 2 160 0,0-2-32 16,-1-2-128-16,-1 2 192 0,0 1-32 0,2 0-16 16,1 0 0-16,1-1 0 0,-1-3-144 0,-1 1 128 0,0 1-128 0,1 0 128 15,0 0-128-15,1-1 0 0,0 2 0 0,-2 0 128 16,-3 0-128-16,-1 0 0 0,-1 0 0 0,3 3 0 16,2-1 0-16,0 2 0 0,-3-4 0 0,-2 0 0 0,-1 0 0 0,-1 0 0 15,3 3 0-15,1-2 0 0,5 3 0 0,0-4 0 16,-1-4 0-16,-5 3 0 0,-1 1 0 15,1-2 0-15,2 1 128 0,2 1-128 0,4 5 0 0,-4-1 0 16,-3-4 0-16,-2-1 128 0,-1-3-128 0,1 4 0 16,0 4 0-16,1-2 0 15,3-2 0-15,-2 0 0 0,-4-1 0 0,0 1 0 16,-4 0 864-16,-1 1 144 0,1-2 16 0,2 2 16 31,5 2-1648-31,-1-2-336 0,-3 0-64 0,-1-1-16 0,-2-1 832 0,-1 1 192 0,-1 0 0 0,4 1 0 16,3-1 0-16,0-1 0 0,-1 0 0 0,-5-2 0 15,-1 1 0-15,-1-3 0 0,0-2 0 0,3 5 0 16,1 1 0-16,0-1 0 0,0 2 128 0,-4-4-128 16,-2-2 0-16,-3 2 0 0,-1 2 0 0,-4 1 0 15,1-6 0-15,0 3 0 0,3 2 128 0,-3 2-128 16,-1 1 0-16,0-1 0 0,-2 0 0 0,-3 1 0 16,-5 2 0-16,-3 1 160 0,-2 1-160 0,1-3 128 15,-3-2 32-15,1 4 0 0,-3 5 0 0,0-3 0 16,-1-3-16-16,-2 1 0 0,-1 1 0 0,-1-1 0 15,-4-1-144-15,-2 1 128 0,-2-2-128 0,-1 0 128 16,-5 4-128-16,-9-6 0 0,6 4 144 0,-6-4-144 0,0 0 176 0,0 0-48 16,0 0 0-16,0 0 0 0,-9 2 48 0,-5-2 0 15,-4-2 0-15,-3 1 0 0,-3 1-176 0,-3-1 128 16,-4-3-128-16,-3 0 128 0,-1 3-128 0,-4 1 0 16,-1 0 0-16,-5 0 128 0,-6 0-128 0,-5 0 0 15,-6-1 0-15,-1-2 0 0,-6-1 0 0,2 3 0 0,-1 0 0 0,-4 1 0 16,-7 0 0-16,-5-2 0 0,-4 0 128 0,1 2-128 15,0 4 0-15,-6-2 0 0,-7-2 0 0,1 1 0 16,-3-1 0-16,0 3 0 0,-2 6 0 0,-4-5 0 16,-6-4 0-16,-1 1 0 0,4 5 0 0,-6 2 0 15,-7-4 0-15,5 0 0 16,3 1 0-16,-3 4 0 0,-5-3 0 0,4 3 0 16,3-2 0-16,-2 4 0 0,-3-4 0 0,2 3 0 15,0 1 0-15,3 0 0 0,2 2 0 0,-1-6 0 16,0 2 0-16,3-2 0 0,3 4 0 0,0-3 0 15,1-2 0-15,3 2 0 0,5-1 0 0,2 1 0 16,-3-3 0-16,3 3 0 0,1 1 0 0,4-4 0 0,2-4 0 16,5 0 0-16,-6 0 0 0,2 3 0 0,1-1 0 15,4-3 0-15,3-3 0 0,1-1 128 0,-4-1-128 0,4 2 0 16,0 1 0-16,4-2 0 0,1-3 128 0,2 2-128 0,0-3 0 16,-2 2 0-16,-2-1 0 0,3-2 0 0,3 1 0 0,2-4 0 15,1 6 0-15,-1-3 0 0,-3 3 0 0,1-7 0 16,-1-1 0-16,4 5 0 0,1 0 0 0,6 1 0 15,3 2 0-15,-1-2 0 0,-1 3 0 0,2 2 0 16,1-5 0-16,6 2 0 0,3-5 0 0,3 4 0 0,2 3 0 0,3-4 0 16,2 2 0-16,2 1 0 0,3-1 0 0,-1 2 0 15,0 1 0-15,2-1 0 0,1-1 0 0,3 1 0 16,2 1 0-16,2 0 0 0,3 1 0 0,4-1 128 16,4-2-272-16,2 2-64 0,2 2-16 0,2 2 0 15,9-1 48-15,0 0 16 0,-6-3 0 0,6 3 0 16,0 0-80-16,0 0-16 15,0 0 0-15,0 0 0 0,14 11 0 0,2-3 0 16,4 2 0-16,5-4 0 0,4-2 128 0,4 1 128 16,5 1-208-16,3-3 80 0,2-2 128 0,4-1-128 15,1 0 128-15,3 2-128 0,0 0 128 0,7 4 0 16,3-1 0-16,7-2 0 0,0-2 0 0,2 1-128 16,1-2 128-16,2 2 0 0,2 1 0 0,5 0 0 0,4 0 0 15,2-2 0-15,-3-2 128 0,0 1-128 0,4 1 160 0,6 1-160 16,5-2 176-16,1 0-176 0,-1-2 192 0,2 2-192 15,6 2 160-15,-2-2-160 0,2 0 128 0,3-3-128 0,3 2 128 0,4-1-128 16,0-1 128-16,3 0-128 0,-1 1 0 0,4-1 0 16,2 2 0-16,1-1 0 0,-4 0 0 0,3-1 0 15,5 0 0-15,-6 0 0 0,-2 1 0 0,2 0 0 16,3 2 0-16,-4 0 0 16,-6-1 0-16,3 1 0 0,3 4 0 0,-4-2 0 15,-6-2 0-15,1 2 0 0,2 1 0 0,-3 0 0 16,1-1 0-16,-3 0 0 0,-3 0 0 0,2 1 0 15,5 1 0-15,-5 1 0 0,-7-3 0 0,-1 1 0 16,2 2 0-16,-1 1 0 0,-3-2 0 0,-4 0 0 16,-3 0 0-16,-1 2 0 0,4-1 0 0,-5-1 0 15,-3 1 0-15,-4 0 128 0,-7-5-128 0,-1 4 0 0,2 0 0 0,-2 3 128 16,-3 0-128-16,-6-3 0 0,-6-4 0 0,-4 0 0 16,-4 3 0-16,-2 1 0 0,-2 0 0 0,0-1 0 15,-2-3 0-15,-2 2 0 0,0 3 0 0,-2 3 0 0,-4-6 0 0,-5 2 0 16,-3-1 0-16,-3 2 0 0,-5-1 0 0,-3-2 0 15,-3-2-176-15,-2 3 176 0,-1 0-128 0,-13-3 128 16,0 0-224-16,7 7 32 0,-7-7 16 0,0 0 0 16,0 0-272-16,3 9-48 15,-3-9-16-15,-6 12 0 0,-5-4-1280 0,0 2-256 16,-7-3-48-16</inkml:trace>
  <inkml:trace contextRef="#ctx0" brushRef="#br1" timeOffset="-130650.72">3846 6477 3679 0,'0'0'160'0,"0"0"32"0,0 0-192 0,0 0 0 0,2-9 0 0,-2 9 0 16,-3-8 640-16,3 8 96 0,0 0 16 0,-2-12 0 0,0 3-624 0,2 9-128 16,-2-13 0-16,-1 3 0 0,3 10 0 15,-2-9 0-15,-1-3 0 0,3 12 0 0,0 0 320 0,-6-5 112 16,1-4 16-16,5 9 16 0,0 0 704 0,0 0 144 16,-9-2 32-16,9 2 0 0,-9-4-144 0,9 4-32 15,-8-1 0-15,8 1 0 0,-9-1-304 0,9 1-64 16,-10 0-16-16,10 0 0 0,-10 0-336 0,10 0-64 15,-10 0 0-15,10 0-16 0,0 0-48 0,0 0-16 16,0 0 0-16,0 0 0 0,0 0 16 0,0 0 16 16,0 0 0-16,0 0 0 0,0 0-16 0,0 0-16 15,0 0 0-15,0 0 0 0,0 0 64 0,8 5 16 16,4-4 0-16,2 1 0 0,0 2-208 0,3 0-48 0,3-3 0 0,2 2 0 16,3-1-128-16,3 2 160 0,1 1-160 15,6-1 160-15,-2-1-160 0,4 2 0 0,3 1 0 0,0-2 0 16,0-2 0-16,0 1 192 0,-2 1-64 0,1 1 0 15,1-1 128-15,2 0 0 0,1 3 16 0,3 0 0 16,1-1 16-16,5 3 0 0,2-5 0 0,0-1 0 16,-1 0-96-16,-1 2-32 0,2-1 0 0,0-2 0 15,2 3-160-15,3 3 192 0,0-2-192 0,2 1 192 16,2-1-192-16,-5-2 0 0,-4 1 0 0,0 1 128 16,2-1-128-16,1 1 0 0,2-3 0 0,1 2 0 15,2-1 0-15,-4-2 128 0,2 0-128 0,-4 3 0 16,-1 3 0-16,-2-4 0 0,0-3 128 0,2 1-128 15,0 1 128-15,-1 1-128 0,1 0 192 0,-2-2-64 16,-3 1-128-16,1-1 192 0,-2 1-192 0,0-2 192 16,-2-1-192-16,1 0 0 0,3 0 144 0,0 0-144 0,0-1 0 15,0-1 144-15,-2 2-144 0,-2 0 0 0,-2 0 0 16,-2 0 0-16,0 0 0 0,0-1 0 0,0-1 128 0,-2 0-128 16,1 2 0-16,1-1 0 0,1 0 0 0,-1-2 0 15,-1 2 128-15,-2 0-128 0,-4-3 0 0,-2 1 0 16,-2 1 0-16,-1 1 0 0,-2-1 128 0,-1 1-128 15,-3 0 0-15,-1-3 0 0,-2-1 144 0,-2 2-16 16,-1 2-128-16,-2 0 192 0,-4 0 64 0,1-1 0 16,-3 2 0-16,-2-1 0 0,-9 1 64 0,0 0 32 15,0 0 0-15,0 0 0 0,4-9 32 0,-4 9 16 16,-5-6 0-16,-2 1 0 0,-3-3-144 0,-3 3-16 0,-3 1-16 16,-4 0 0-16,-5-1-224 0,-4 3 0 15,-4 0 128-15,-1 2-128 0,-3 2 0 0,-5 0 0 0,-5 1 0 0,-5-3 0 16,-5 2 0-16,1-2 0 0,-2 0 0 0,0 3 0 15,-3-1 0-15,-1 1 0 0,-2 2 0 0,-4 0 0 16,-7-2 0-16,2-2 0 0,-2 1 0 0,3 1 0 16,-2 0 0-16,-1-1 0 0,-4 3 0 0,-1-1 0 15,-1-3 0-15,1 2 0 0,1-1 0 0,0 0 0 16,-1-1 0-16,-3 3 128 0,-2-2-128 0,1 2 0 16,3-1 0-16,1-1 0 0,0-3 128 0,-2 2-128 15,-2 0 0-15,3 2 0 0,2 2 0 0,4-4 0 16,2-2 0-16,-1 1 0 0,-2 0 0 0,1 0 0 15,1 0 128-15,4 1-128 0,4 1 0 0,2-2 0 16,3-3 160-16,2-1-160 0,-1 2 160 0,0 0-160 16,2 2 176-16,2 2-176 0,4-1 192 0,2-1-192 0,3 0 128 0,4 0-128 15,5-3 0-15,3 2 0 0,3-1 128 0,2 0-128 16,-1 1 0-16,6 1 0 0,1 0 0 0,5 0 0 16,2 0 0-16,6 0 0 0,2 0 0 0,9 0 0 15,0 0 0-15,0 0 0 0,0 0 0 0,0 0-144 16,6 8 144-16,8 1-192 0,3-4 48 0,4 1 0 15,6 0 0-15,4-3 0 0,2 1 144 0,4-2-160 16,4 1 160-16,7-1-160 0,1-2 160 0,8 2-128 16,6-2 128-16,3 0-128 0,1-2 128 0,3 0-128 15,1 1 128-15,4-1-128 0,6 1 128 0,5 0-128 16,3-1 128-16,2 0-128 0,-3 1 128 0,3-2 0 16,6 1-144-16,0-1 144 0,-2 2 0 0,-1-1 0 0,0 1 0 15,3 1 0-15,3 0 0 0,0 0 0 0,0 1 0 0,-1-1 0 16,0-2 0-16,1 1 0 0,5 2 0 0,-6 0 0 15,-4-1-128-15,2 1 128 0,-3 1 0 0,1 2 0 16,2-1 0-16,-7 0 0 0,-5-1-144 0,-1 2 144 16,-1 3 0-16,-1-4 0 0,0 3 0 0,-6-1 0 15,-5 1 0-15,-4-1 0 0,-3 0 0 0,-2 3 0 16,-3-2 0-16,-3 2 0 0,-4-3 0 0,-4-1 0 16,-3-1 0-16,-6 3 0 0,-6-3 0 0,-2 0 0 15,-9 1 0-15,0 0 0 0,-5 1 0 0,-3-2 0 16,-3-1 0-16,-11-2 0 0,0 0 0 0,0 0 0 15,0 0 0-15,0 0 0 0,-10 5 128 0,-4 1-128 16,-4-2 144-16,-4-2-16 0,-4-2 0 0,-7 0 0 16,-9 0-128-16,-4-1 128 0,-7-3-128 0,-3-1 128 15,-3 2-128-15,-2 0 0 0,-4 2 144 0,-6-3-144 0,-6-4 0 16,-1 2 0-16,-3 0 0 0,-1-3 128 0,2 2-128 0,-5-2 0 16,-4 3 0-16,-1-4 0 0,-3 2 0 0,-1-1 0 15,1 2 0-15,-5 2 0 0,-6-3 0 0,0 3 128 16,1 0-128-16,-1-3 0 0,-3 2 0 0,-1-3 0 15,-3 5 0-15,3 0 0 0,3 1 0 0,-5-1 0 16,-4 0 0-16,5 0 128 0,4 2-128 0,5 0 0 16,2 0 0-16,3 0 0 0,0 1 0 0,6 1 0 15,5 0 0-15,4 0 0 0,1-4 0 0,4 4 0 16,-2 0 0-16,6 3 0 0,6-2 0 0,6 2 0 16,3-2 0-16,7 0 0 0,8-2 0 0,2 0 0 0,5-1 0 0,2 2 0 15,1 0 0-15,5 0 0 0,6 0 0 0,3 0-128 16,5 0 128-16,3 2-160 0,9-2 160 0,0 0-160 15,0 0-80-15,0 0-16 0,0 0 0 0,15 6 0 16,7 2-112-16,3-2-16 0,4 0-16 0,5 2 0 16,5-4 160-16,5 1 48 0,6-1 0 0,7 0 0 15,6-2 192-15,9 1-192 0,4-2 192 0,3 1-192 16,0 0 192-16,6-1-176 0,5-1 176 0,4 1-160 16,4 1 160-16,2-2-128 0,-1 0 128 0,7 0-128 15,3 0 128-15,1 0 0 0,-4 0-144 0,5 0 144 16,2-2 0-16,1 2 0 0,-2 2-144 0,1-1 144 15,-1-1 0-15,4 0 0 0,3 4 0 0,-7-3 0 16,-2-1 0-16,0 2 0 0,2 0 0 0,-4 0 0 16,-6 0 0-16,-4-1 0 0,-4 0 0 0,0 0 0 0,-1 1 0 15,-7-2 0-15,-6 0 0 0,-6 0 0 0,-6 0 128 0,-5 0-128 16,-2-2 0-16,-3 1 0 16,-6 0 0-16,-5-2 128 0,-5-1-128 0,-7 3 0 0,-6-3 0 0,-7-1 144 15,-7 1-144-15,-4 1 128 0,-11 3 144 0,0 0 32 16,0 0 0-16,-4-12 0 0,-8-2 96 0,-9 3 32 15,-8-2 0-15,-10 4 0 0,-11-1-256 0,-7 2-48 16,-7-2-128-16,-4 3 192 0,-7-4-192 0,-12 5 0 16,-11-3 128-16,-3 0-128 0,-3-3 0 0,-7 0 0 15,-6 3 128-15,-6-2-128 0,-6 1 0 0,-4-1 0 16,-6 8 0-16,-2-1 0 0,1 0 0 0,-2 1 0 16,-2 5 0-16,6-2 0 0,6 0 0 0,1 4 0 15,-2-1 0-15,6 2 0 0,7 2 0 0,0 2 0 0,6 3 0 16,-1-3 0-16,3 0 0 0,8 0 0 0,5 5 0 0,2 0 0 15,1-2-160-15,8 0 160 0,9 3-128 0,8-1 128 16,8-1-160-16,8 0 160 0,7 0-192 0,6-3 192 16,2 1-288-16,9 3 48 0,6-4 16 0,9 2 0 15,6 1-96-15,6-5-32 0,4-8 0 0,10 13 0 16,5 1-32-16,7-5-16 0,3 1 0 0,7-1 0 16,6 1 16-16,8-2 16 0,6 2 0 0,9 0 0 15,8 0 368-15,6 2-176 0,5-3 176 0,5 0-128 16,3-4-64-16,5 1 0 0,7 3 0 0,2-4 0 15,2-1 192-15,4 2-128 0,2 1 128 0,2 0-128 16,1 0 128-16,-1-4 0 0,-2 2 0 0,2 3-128 16,4-2 128-16,-6 2 0 0,-5 0 0 0,0-3 0 15,0 4 0-15,-2-6 0 0,-3-3 0 0,-4 0 0 16,-7 3 0-16,-2 1 0 0,1 0 0 0,-3-1 0 0,-5-4 0 0,-5-3 0 16,-6 1 0-16,-7 0 0 0,-5 3 0 0,-3 0 0 15,-6 0 0-15,-2 0 0 0,-8-1 128 0,-5-1-128 16,-5-3 128-16,-4-2-128 0,-3 2 352 0,-6-3 0 15,-6 0 0-15,-9 8 0 0,-3-11 160 0,-6 0 16 16,-7-3 16-16,-6 0 0 0,-6 2-176 0,-6-2-48 16,-6-1 0-16,-4 2 0 0,-6-1-320 0,-6 4 0 15,-8-1 0-15,-10 4 0 0,-9-2 0 0,-3 3 0 16,-2 0-160-16,-2-2 160 0,-4 3 0 0,-8 0 0 16,-5-4 0-16,3 4 0 0,0 0 0 0,-4-3 0 15,-3 3 0-15,-2 0 0 0,1-3 192 0,3 5-48 0,1 1-16 16,-1 0 0-16,-1-3-128 0,4 3 0 15,4 1 0-15,-1 1 0 0,-3 0 0 0,5 0 0 0,7 1 0 0,3 3 0 16,5 0 0-16,1-1 0 0,1 0 0 0,6 0 0 16,7-1 0-16,8 4 0 0,5-3 0 0,10 1 0 15,5 1 0-15,6 2 0 0,4-2 0 0,8 0 0 16,5 1 0-16,6-2-192 0,4-2 64 0,10-2 128 16,0 0-304-16,3 12 64 0,4-6 16 0,10 3 0 31,3-5-272-31,10 0-48 0,6 1-16 0,9 1 0 0,7-2 208 0,9-1 32 0,9-1 16 0,6 1 0 15,6-3 160-15,4 0 144 0,4 0-208 0,8 0 80 16,8 1 128-16,0-1-160 0,2-1 160 0,4 1-160 16,8 1 160-16,-2 0 0 0,-1-1-144 0,4 3 144 15,2 1 0-15,0-3 0 0,-1-2 0 0,2 1 0 0,-1 1 0 16,0-1 0-16,-5-3 0 0,-3 2 0 16,-5 1 0-16,-1 0 0 0,0 0 0 0,-7-1 0 0,-8-4 0 15,-7 2 0-15,-4 1 0 0,-3 0 0 16,-1-2 0-16,-8-1 0 0,-10-1 0 0,-5 1 0 0,-10-1 0 0,-8 2 0 15,-9 0 0-15,-6 3 0 0,-8-3 256 0,-6-1-16 16,-9 5-16-16,0 0 0 0,-13-8 272 0,-7 3 48 16,-9-4 16-16,-12 4 0 0,-11-1-288 0,-9-2-48 15,-9 1-16-15,-6-2 0 0,-7 2-64 0,-8 0-16 16,-10 0 0-16,-7 3 0 0,-9 2 64 0,-6-1 0 16,-3 1 0-16,-5 2 0 0,-4 4-192 0,-4-1 0 15,-4 0 0-15,0 2 0 0,-2 4 0 0,1-3 0 0,0 5 0 0,5-3 0 16,3 4 0-16,3-3 0 0,5 1 0 0,1-1 0 15,10 1 0-15,5 4 0 0,5 2 0 0,7 1 0 16,3-4 0-16,11 1 0 0,7 1-192 0,12 1 192 16,8 2-208-16,7-2 80 0,10-4 128 0,5 3-208 31,7 1-208-31,7 0-32 0,8 0-16 0,7-1 0 16,8-5-112-16,9 1-32 0,9 3 0 0,7-2 0 15,6 1-16-15,8 0 0 0,9 5 0 0,11-2 0 16,8-5 80-16,12 2 16 0,11 1 0 0,4 0 0 0,2-5 256 0,4 2 48 0,6-2 16 0,4 1 0 15,6-5 208-15,0 3-176 0,2-2 176 0,0-2-160 16,0-2 160-16,-1 1 0 0,-1 0 0 0,3-3 0 16,-1-3 192-16,-2 0 80 0,-4-2 16 0,1 2 0 15,4-5 64-15,-5 0 16 0,-8-1 0 0,-2-1 0 16,-3-1-80-16,-4 2-16 0,-1-4 0 0,-8 1 0 0,-9-5-96 16,-7 2-32-16,-6-2 0 0,-5 2 0 15,-3 0 0-15,-7-3 0 0,-6-1 0 0,-8 2 0 0,-7 0 80 0,-6 1 16 16,-6-2 0-16,-9 2 0 0,-8-1 272 0,-8 0 64 15,-5-2 16-15,-12-1 0 0,-8 1-288 0,-8 0-64 16,-8 0-16-16,-8 5 0 0,-8 5-224 0,-10-1 0 16,-12 4 0-16,-7-2 0 0,-7 3-160 0,-5 4 160 15,-6 1-128-15,-5 0 128 0,-6 0 0 0,1 1 0 16,-4 4 0-16,-5 3 0 0,-3-4 0 0,0 7 0 16,2 1 0-16,1 2 0 0,-1 0 0 0,6 1 0 15,4 3 0-15,6-1 0 0,3 0 0 0,12-2 0 16,5 2 0-16,10 2 0 0,7 2 0 0,7 0 0 15,7-2 0-15,9 0 0 0,9 0 0 0,9-1 0 0,10 1 0 0,6 0 0 16,11-1-368-16,7-2 16 0,6 1 0 0,8 0 0 31,6 0-192-31,12-2-32 0,11-1-16 0,11-1 0 16,14-2 80-16,4-3 32 0,7 0 0 0,10-3 0 0,7 1 288 0,8 0 48 0,4-2 16 0,7-2 0 16,-1-1 128-16,7-1 0 0,4-1 0 0,-1 1 128 15,-4-3-128-15,3 0 0 0,4-3 0 0,-3 0 0 16,-5-1-128-16,-3-2 128 0,-1 3-128 0,-2-5 128 15,-2-1 0-15,-7 2 0 0,-5-1 144 0,-2 0-144 16,-3-4 192-16,-7 0-64 0,-4 2 0 0,-8 1-128 16,-9-5 240-16,-8 0-64 0,-6 1-16 0,-8 1 0 15,-7 3 16-15,-6 1 0 0,-6-3 0 0,-7-1 0 16,-6 2 336-16,-5 1 64 0,-8-2 0 0,-6 2 16 16,-7-2-80-16,-8 2-32 0,-9-2 0 0,-8 4 0 15,-7 1-320-15,-14 0-160 0,-10 0 160 0,-6 3-160 0,-6-3 0 0,-5 4 0 16,-5-1 0-16,-7 1 0 0,-8 0 0 0,0-3 0 15,-1 3-128-15,-4 1 128 0,-8-1 0 0,3-1 128 16,3 1-128-16,-1 2 192 0,-2-1-64 0,4-1 0 16,4 0-128-16,3 2 192 0,4 3-192 0,3-1 144 15,1-3-144-15,8 1 128 0,7 1-128 0,7 2 128 16,7 4-128-16,7-3 128 0,5-1-128 0,4 0 0 16,7-1-160-16,10 1 160 0,7 0-192 0,9 0 192 15,6-2-208-15,6-1 80 16,13 3-464-16,0 0-96 0,0 0-16 0,16 3 0 15,8 0-512-15,10-1-96 0,12-2-32 0,8 0 0 16,9-2 576-16,5-1 96 0,5-1 32 0,8 3 0 0,8 1 336 0,4 0 80 0,1-3 16 0,4 2 0 16,0 1 80-16,6 0 128 0,7 0-208 0,-3 0 80 15,-4-2 128-15,3 2 0 0,2 0 0 0,0 0-128 16,-1-2 288-16,-1-1 64 0,-1 0 16 0,0 0 0 16,2 2 96-16,-6-3 32 0,-8-2 0 0,-4-2 0 15,-4 4-128-15,-4-1-32 0,-2-3 0 0,-7 3 0 16,-8-4-64-16,-8 2-16 0,-6 0 0 0,-8-1 0 15,-6 1 48-15,-7 0 0 0,-7 0 0 0,-6 2 0 16,-7-3 208-16,-10 8 64 0,-2-7 0 0,-6-3 0 16,-8 5 64-16,-9 1 32 0,-11 0 0 0,-7-1 0 15,-10 0-368-15,-16 2-176 0,-12 6 160 0,-8 1-160 16,-5 1 144-16,-9 0-144 0,-8-1 128 0,-7 1-128 16,-9 2 352-16,-5 0-16 0,-4 2 0 0,-4-1 0 15,0 5 0-15,-2 1 0 0,-3-1 0 0,2 2 0 0,9 2-208 0,4 0-128 16,3 1 128-16,9 1-128 0,10 0-192 0,10 6-96 15,5 0-32-15,6 3-13792 16</inkml:trace>
  <inkml:trace contextRef="#ctx0" brushRef="#br1" timeOffset="-129632.84">3755 6792 17503 0,'0'0'1552'0,"0"0"-1232"16,0 0-320-16,0 0 0 0,13-6 144 0,-1 2-16 15,6 0-128-15,4 3 192 0,3 1 64 0,6 0 0 16,3 0 0-16,8 2 0 0,6 2-128 0,8-3 0 15,5-1-128-15,3 2 192 0,2 0-192 0,4 1 128 16,7 2-128-16,6 0 0 0,8 1 0 0,0 1 0 16,1-4 0-16,3 1 0 0,1 3 0 0,6-2 0 0,2-3 0 0,-1-1 0 15,-1 2 0-15,3 0 0 0,7-1 0 0,-3-2 0 16,-1-2 0-16,2-1 176 0,-1 2-48 0,-1-2-128 16,-2-6 448-16,-5 3 0 0,-5 1-16 0,-2 0 0 15,-2-180 48-15,-3 363 16 0,-5-183 0 0,-6 2 0 16,-8-3-112-16,-7 4-32 0,-5-1 0 0,-5 5 0 15,-2 3-352-15,-7 2 144 0,-4 0-144 0,-9 3-10800 16</inkml:trace>
  <inkml:trace contextRef="#ctx0" brushRef="#br1" timeOffset="-123579.18">7167 5366 2751 0,'-8'-13'256'0,"8"13"-256"0,-5-6 0 0,0-2 0 16,-3 3 2000-16,8 5 368 0,-6-9 64 0,1 4 0 15,5 5-1184-15,0 0-240 0,-7-5-48 0,7 5-16 16,-5-8-304-16,5 8-64 0,-4-6-16 0,4 6 0 0,0 0-48 16,-1-8 0-16,1 8 0 0,3-10 0 0,-3 10-192 0,4-6-64 15,-4 6 0-15,3-8 0 0,-3 8-256 0,11-5 160 16,-11 5-160-16,7-5 128 0,1-1 64 0,-8 6 0 15,10-4 0-15,1 1 0 0,-11 3 96 0,12-1 32 16,-1 1 0-16,1 0 0 0,-1 0 64 0,2 0 32 16,0 0 0-16,2 0 0 0,3 1-32 0,1 1-16 15,0-2 0-15,1 0 0 0,2 0-128 0,1 1-32 16,-2 0 0-16,2 2 0 0,0-1-80 0,2 1 0 16,0-6-128-16,1 7 192 0,2 0-192 0,3-2 176 15,-1 1-176-15,2 0 160 0,1 2-160 0,3-2 0 16,1 0 144-16,2 2-144 0,0-4 128 0,1 1-128 0,-3-2 160 0,1 1-160 15,1-1 176-15,1 2-176 0,-1-2 192 0,2 3-192 16,1 1 224-16,2-3-64 0,2 0-16 0,3-2 0 16,3 0 112-16,-1-3 0 0,-2 1 16 0,-1 0 0 15,2 0-16-15,0 2 0 0,2-1 0 0,2 2 0 16,1 2-16-16,0-2-16 0,3-2 0 0,0 1 0 16,-4 0-80-16,-2 1-16 0,4 0 0 0,-1 0 0 15,3 1-128-15,0 2 192 0,1-2-192 0,-1-1 192 16,1 0-192-16,-1 1 0 0,-2 1 0 0,-1-1 128 15,-2-1-128-15,5 0 0 0,0 0 0 0,3 4 0 16,0 1 0-16,-3-4 0 0,-2 0 0 0,0 2 0 16,-1-1 0-16,1 3 0 0,0-2 0 0,3 0 0 15,1 0 0-15,0 2 0 0,-2-1 0 0,1-1 0 16,-1-2 0-16,-1 0 0 0,-1 1 128 0,2 1-128 16,1 1 0-16,4 1 0 0,0-2 0 0,-1-2 128 0,-3-2-128 0,-1 0 0 15,1 1 0-15,1 2 0 0,-1 1 0 0,4 0 0 16,-1 0 0-16,0 0 0 0,-2-6 0 0,0 2 128 15,-3-1-128-15,1 4 0 0,1 3 0 0,-1-1 0 16,6-2 0-16,-1 1 0 0,-3-3 0 0,-1 0 0 16,-2-2 0-16,0 2 0 0,1-1 0 0,2 2 0 15,4 2 128-15,-1 0-128 0,3-3 0 0,-2-2 0 16,-3-2 0-16,1 2 0 0,1-1 0 0,-1 1 0 16,0-2 0-16,2 3 128 0,1-1-128 0,-2 0 0 15,-1-4 0-15,-2-2 128 0,1 2-128 0,-2 3 0 16,-1 1 0-16,3-1 0 0,0-1 0 0,0 2 0 0,-1-1 0 15,-2 1 0-15,1-2 128 0,-3-1-128 16,0 1 192-16,2 1-64 0,-1 3-128 0,3-1 160 0,2 0-160 0,-2-4 160 16,2-2-160-16,-3 3 0 0,-2 2 0 0,2-1 0 15,-2 2 0-15,1 0 128 0,1-3-128 0,-1 2 0 16,1-1 0-16,-2 0 0 0,-4 1 0 0,2-1 0 16,0 1 0-16,-1-1 0 0,1 2 128 0,3 1-128 15,2-1 0-15,-1-1 160 0,-2 0-160 0,-1-1 160 16,-2 1 32-16,0-1 0 0,-1-1 0 0,2 3 0 15,1 0-48-15,1 0 0 0,-1-2 0 0,1 1 0 16,-2 0-16-16,-1 0-128 0,2-1 192 0,-2-1-64 16,-2 3-128-16,1 0 0 0,4 0 0 0,1-1 0 15,-1 1 0-15,-1-1 128 0,-5-1-128 0,-1-1 0 16,0 0 0-16,0 2 0 0,-3-2 128 0,2 1-128 16,3 1 0-16,0-1 0 0,0 0 0 0,-1 0 0 15,0 0 0-15,-3 1 0 0,1 1 0 0,0-1 0 0,1 1 0 16,-1 0 0-16,2-4 0 0,1 3 0 0,1 0 0 0,-1-1 128 15,1 2-128-15,-3 0 0 0,-1-2 0 0,0-2 0 16,-2 1 128-16,0 2-128 0,0 1 0 0,1-1 0 16,1 1 0-16,4 0 0 0,-3 0 0 0,-1-1 128 15,-3 1-128-15,-1-2 0 0,1 2 0 0,-1 1 0 16,-2 0 0-16,0 0 0 0,0 0 0 0,0 1 0 16,3-1 128-16,0 0-128 0,0 0 0 0,-2-1 0 15,-2 0 0-15,0 0 0 0,0 1 128 0,0 0-128 16,-3 0 0-16,3 0 128 0,-2 0-128 0,2 0 0 15,0 0 0-15,1-2 128 0,0 1-128 0,0 0 0 16,-3 0 144-16,-1-1-144 0,-2 0 0 0,1 0 144 0,0 1-144 0,2-1 0 16,-2 0 0-16,0 2 0 0,1 0 0 0,1 2 0 15,-2-2 0-15,2 2 0 0,2-2 0 0,-2 1 0 16,-5 1 128-16,1-1-128 0,0 0 0 0,0 1 0 16,-1-2 0-16,-1 1 0 0,0 0 0 0,1 2 0 15,-2-2 0-15,1 1 0 0,-1 2 0 0,0-1 0 16,3-2 0-16,-3 0 128 0,0-1-128 0,-1 2 0 15,-3-2 224-15,-1 0-64 0,0 0-16 0,1 1 0 16,2 0-144-16,-2 0 160 0,0-1-160 0,-1 3 160 16,-1 1-160-16,2-2 0 0,0 0 0 0,2-1 128 15,-2 0-128-15,1-1 0 0,1 1 144 0,-1 1-144 16,-2-1 0-16,0 0 0 0,0 0 0 0,0 1 0 16,0-2 0-16,2 4 0 0,-4-3 0 0,2 1 0 15,-1 0 0-15,-3-1 0 0,3 1 0 0,-1 1 128 0,1-2-128 0,2 1 0 16,-1-1 0-16,2 1 0 0,-1 0 0 0,1-1 0 15,1-1 0-15,-2 1 0 0,-1 2 0 0,0-3 0 16,-1 1 0-16,1 0 0 0,1 1 0 0,3-1 0 16,-3 0 0-16,1 2 0 0,1 0 0 0,1 0 0 15,-1 0 0-15,4-2 0 0,-3 1 0 0,2 0 0 16,1-1 0-16,2 0 0 0,-2-1 0 0,-1 0 0 16,0 0 0-16,3 0 0 0,0 0 0 0,0 0 128 15,-2 0-128-15,1 1 0 0,-2 3 0 0,3-3 0 16,3-1 0-16,-2 2 0 0,0-1 0 0,-1-1 0 15,-2-1 0-15,1-1 0 0,-2 1 0 0,1-1 0 16,0 0 0-16,2 1 0 0,-1 1 0 0,0 0 0 0,0 0 0 16,2 0 0-16,4 1 0 0,-2 1 128 0,-1 0-128 15,-1-1 0-15,0 1 0 0,0 0 128 0,-1-2-128 0,0 3 0 16,0-1 0-16,1 2 0 0,0 1 0 0,2-1 0 16,-1 0 0-16,4 0 0 0,-1 1 0 0,1-1 0 15,1-2 0-15,-2-1 0 0,-3-1 0 0,-1 0 0 16,-1 0 0-16,1 2 0 0,0-2 0 0,3 0 128 15,-3 0-128-15,1 1 144 0,1 2-144 0,-1-1 160 16,2-2-160-16,-3 0 160 0,0-1-160 0,-2 0 160 16,-3-1-160-16,-1 1 192 0,-1-2-192 0,2 2 192 15,1 0-192-15,-1 1 128 0,0-1-128 0,0 1 128 16,1 0-128-16,2 0 0 0,-2 1 0 0,1-1 0 16,1 0 0-16,-2 0 0 0,1 0 0 0,-1 0 0 15,-2-1 0-15,0-1 0 0,-2 0 0 0,2-1 0 0,1 3 0 0,0 0 0 16,3 0 128-16,-2 0-128 0,1 0 0 0,4 0 0 15,1 3 0-15,0-3 0 0,0 0 0 0,0 0 0 16,-1 0 0-16,1 0 0 0,-1 0 0 0,-1 0 0 16,4 0 0-16,1 1 0 0,1 0 0 0,4 2 0 15,0-2 0-15,0 2 0 0,2-2 0 0,-2 0 0 16,-3 1 0-16,2-1 0 0,0 3 0 0,1-2 0 16,0 1 0-16,3-1 0 0,7 3 0 0,-3 0 0 15,0-2 0-15,-2 1 0 0,0-2 0 0,-3 1 0 16,1-1 0-16,1 2 0 0,1 0 0 0,0-1 0 15,0 0 0-15,2 5 0 0,1-4 0 0,-3-2 0 16,-1-2 0-16,-1 0 0 0,-1 0 0 0,-1 0 0 16,0 0 0-16,0 2 0 0,0 1 0 0,0 0 0 15,1 1 0-15,-2-2 0 0,-1-2 0 0,-2 0 0 0,-2-1 0 0,-1 1 0 16,-2 0 0-16,1 1 0 0,0 1 0 0,-1 0 0 16,1-1 0-16,0 1 0 0,-1-1 0 0,2 0 0 15,-1 0 0-15,-2 1 0 0,0-2 0 0,-1 0 0 16,-4 4 0-16,0-2 0 0,1-1 0 0,-1 2 0 15,0-2 0-15,-1 2 0 0,3 1 0 0,0-1 0 16,-1 2 0-16,3-1 0 0,-1 0 0 0,0-1 0 16,2-1 0-16,-2-2 0 0,-1 0 0 0,-1-2 0 15,1 2 0-15,1 2 0 0,1 1 0 0,0-1 0 16,0 0 0-16,2-2 0 0,2 1 0 0,0-1 0 16,0 0 0-16,1-1 0 0,-3-1 0 0,-1 0 0 15,-1-1 0-15,0 1 0 0,1 0 0 0,1 2 0 16,-1 2 0-16,0 1 0 0,-4 0 0 0,4 0 0 0,1-1 0 0,2 1 0 15,-3-2 0-15,-1-1 0 0,-1-1 0 0,-1 1 0 16,-3-2 0-16,2 4 0 0,1-1 0 0,-1 0 0 16,3 3 0-16,-2-1 0 0,0-2 0 0,1 1 0 15,-1 0 0-15,3-2 0 0,-1-2 0 0,0 2 0 16,-1-1 0-16,-2-1 0 0,-2-4 0 0,2 4 0 16,-1 1 0-16,3-1 0 0,0 1 0 0,1 1 0 15,-1-1 0-15,1 0 0 0,0 2 0 0,1-2 0 16,-1 1 0-16,2-3 0 0,-1-1 0 0,1-1 0 15,-3 3 0-15,1 0 0 0,0 1 0 0,1 0 0 16,1 1 0-16,-1 0 0 0,-2 2 0 0,2 0 0 16,3-4 0-16,0 2 0 0,-2 2 0 0,-1-2-144 15,-1-3 144-15,-2 2 0 0,-4-3-128 0,-1 1 128 0,1 1 0 0,0 1 0 16,0-2-160-16,-2 0 160 0,-2 2-128 0,1 0 128 16,2 1-144-16,-2-3 144 0,0 0-160 0,-1-3 160 15,-1 1 0-15,0 2-144 0,-1-4 144 0,-1 2 0 16,-4 1 0-16,-2-2-128 0,-1 2 128 0,-1 2 0 15,-4-1 0-15,0 1 0 0,-1-1 0 0,-1 2 0 16,1-1 0-16,-12 2 0 0,8 0 0 0,-8 0-128 16,9 3 128-16,-9-3 0 0,0 0 0 0,8 3-128 15,-8-3 128-15,0 0-192 0,0 0 192 0,0 0-192 16,0 0 0-16,0 0 0 0,0 0 0 0,0 0 0 16,0 0 0-16,0 0 0 0,-13 6 0 0,2 0 0 15,-2-3 192-15,-1-1-208 0,0 0 80 0,-2-1 128 16,-2-1-144-16,-3 2 144 0,-1 0 0 0,-4 0 0 15,-2-2-144-15,-4 3 144 0,-3-2 0 0,-1-1-144 0,-1-1 144 0,-2-2-160 16,-3 1 160-16,-2 3-160 0,-5 3 160 0,1 0-160 16,-5-1 160-16,-2 2-160 0,-4 1 160 0,0-5-208 15,-2-2 80-15,-2 1 128 0,-1 1-192 0,-5 1 192 16,-1 2-160-16,-5 0 160 0,-3 0-224 0,0 0 48 16,0-3 16-16,-3 3 0 0,-1 1 160 0,-4 1-208 15,-4-1 80-15,-3-2 128 0,3-2-224 0,-1 4 80 16,0 4 16-16,-3-4 0 0,-2-4 0 0,1 2 0 15,2 1 0-15,1 0 0 0,-2-1 128 0,-1 0-128 16,1-4 128-16,0 1-128 0,4 2 128 0,1 1 0 16,-1 1-144-16,1-4 144 0,0-4 0 0,4 2 0 15,1 2 0-15,1 2 0 0,-2 2 0 0,1-3 0 0,0-2 0 0,3 1 0 16,2 0 704-16,0 2 256 0,-1 1 48 0,-2-2 16 31,-4 0-1680-31,4 0-336 0,0-1-64 0,4 2-16 0,-1 0 704 0,-3 1 144 0,-4 1 32 0,2-3 0 16,2-2-64-16,3 1-16 0,4 2 0 0,-5 1 0 15,-7-2 16-15,1-1 16 0,-2-1 0 0,4 1 0 16,3 2 64-16,-4 1 16 0,-4-2 0 0,0-1 0 16,0-2 160-16,2 0 0 0,5 4-144 0,-5-2 144 15,-4 0 0-15,0-2-144 0,2 0 144 0,3-1 0 16,3 2-192-16,-3 0 192 0,-6-3-192 0,2 0 192 16,1-1-256-16,7 2 64 0,0 0 16 0,1-3 0 15,-4 4 176-15,0-2-160 0,-2 0 160 0,4-2-160 16,6 1 160-16,1 1 0 0,-1 2 0 0,0 0 0 15,-2-4 0-15,3 1-128 0,2-2 128 0,5 4 0 0,2 1 0 0,-2 2 0 16,-2-1 0-16,-2-1 0 0,-2-4 0 0,1 1 0 16,3-1 0-16,1 3 0 0,0 1 0 0,-1-2 0 15,-4-4 0-15,2 2 0 0,3-3 0 0,0 2 0 16,-1 2 0-16,1-2 0 0,-2 3 128 0,-1 1 16 16,0-6 0-16,1 1 0 0,3-2 64 0,-1 2 16 15,0 2 0-15,-4-3 0 0,-5 3-64 0,0-5-16 16,1 4 0-16,0-3 0 0,-1 3-144 0,-2 0 128 15,-1 2-128-15,-1 0 128 0,-3-2-128 0,3 1 0 16,-1 2 144-16,-2 3-144 0,-3 1 0 0,2-2 0 16,0 1 0-16,1 1 0 0,-2 0 0 0,-1 1 0 15,-1 1 0-15,0-1 0 0,-2 0 0 0,3 2-192 0,5-1 32 16,0 3 0 0,1-1-1168-16,-1 0-224 0,0-1-48 0</inkml:trace>
  <inkml:trace contextRef="#ctx0" brushRef="#br1" timeOffset="-120344.01">15988 6371 12895 0,'-13'-12'1152'0,"6"6"-928"0,-1-1-224 0,3 2 0 16,5 5 368-16,0 0 16 0,-6-4 16 0,6 4 0 15,0 0 304-15,0 0 48 0,-3-5 16 0,3 5 0 16,0 0-240-16,0 0-32 0,0 0-16 0,0 0 0 16,12-5-288-16,-1 4-48 0,1 2-16 0,0 0 0 15,2 2 160-15,3-1 32 0,1 1 0 0,1-2 0 16,0 1-80-16,7 1-16 0,4 0 0 0,1 0 0 15,2 0 176-15,3-2 48 0,1-2 0 0,1 0 0 16,-1-1-160-16,1 0-32 0,1 1 0 0,3 1 0 16,2 0-128-16,0 3-128 0,3 1 144 0,5-1-144 15,3-1 192-15,1 1-48 0,-1-1-16 0,2 0 0 0,0 0 48 0,3 1 0 16,1-1 0-16,4 3 0 0,3-1-176 0,2 0 0 16,-1-4 0-16,1-3 0 0,0 2 0 0,1 1 160 15,0 4-160-15,4-1 160 0,4-3-160 0,0-2 160 16,-3-2-160-16,-1 3 160 0,-2 0-160 0,5 1 160 15,3 1-160-15,2-3 160 0,0-5-160 0,-2 5 0 16,0-1 0-16,2 1 0 0,0 2 0 0,-2-2 0 16,2 0 144-16,-3-1-144 0,-2-1 160 0,0 4-32 15,2 0-128-15,0 2 192 0,3-2-64 0,-2 0 0 16,-2-2-128-16,-2 2 192 0,0 3-48 0,2 0-16 16,-1-2 0-16,0 0 0 0,-3-2-128 0,0 1 0 15,0-1 0-15,1 3 0 0,2 3 0 0,0-1 0 0,0-5 0 0,-3 1 0 16,-3-2 0-16,0 5 0 0,0 1 0 0,1 0 0 15,2-2 128-15,-2-2-128 0,-2-1 128 0,1 1-128 16,-1 0 192-16,1 1-64 0,1 3 0 0,2-3 0 16,-2-1-128-16,2-1 0 0,-2-3 144 0,-1 4-144 15,2 5 0-15,1 0 0 0,1-1 0 0,-1-1 128 16,-2-5-128-16,-2 4 0 0,0 0 0 0,2 3 0 16,2-1 0-16,1-1 0 0,0-1 0 0,-7-2 0 15,-6 0 0-15,2 0 0 0,0 0 0 0,2 3 128 16,1 3-128-16,-2-1 0 0,1 0 0 0,-3-2 0 15,-4-4 0-15,-1 1 0 0,1 3 0 0,0 0 0 16,1-1 0-16,0 1 0 0,1 1 0 0,0-2 0 16,3-2 0-16,-6 0 144 0,-1-1-144 0,2 2 0 0,0 6 176 0,4-3-176 15,3 2 160-15,-1-1-160 0,-2-4 0 0,0 0 128 16,0 2-128-16,-6-2 0 0,2 2 0 0,2 1 0 16,5 1 128-16,0-3-128 0,-4 0 0 0,-1-1 0 15,-1-1 0-15,-1 1 0 0,0 0 0 0,3 2 0 16,5 1 0-16,-1 0 0 0,-1-2 0 0,-2 1 0 15,-6-2 0-15,0-1 0 0,0 1 128 0,3 2-128 16,3-1 0-16,0 1 144 0,1-1-144 0,-1-2 160 16,-4 0-160-16,1 0 160 0,-2 2-160 0,0 0 0 15,2 1 0-15,1-2 0 0,4 0 0 0,0-1 128 16,-1 4-128-16,-1-1 0 0,-2 0 0 0,1 0 0 16,-2-1 0-16,3 0 0 0,2-2 0 0,1 1 0 0,0 0 128 0,-4 2-128 15,-3-1 0-15,0 1 0 0,-1-2 0 0,5-1 128 16,-1-1-128-16,5 1 0 0,-5 2 0 0,0 0 0 15,-4-2 0-15,1 1 0 0,1 0 0 0,3-2 0 16,3-2 176-16,-1 2-48 0,-1 1-128 0,-3 3 192 16,-2-2 0-16,1 0 0 0,1 1 0 0,4-1 0 15,1-2-192-15,2 2 144 0,0 1-144 0,-4 2 128 16,-4 1-128-16,3-2 128 0,0-3-128 0,2 1 128 16,2-1-128-16,0 1 0 0,1 1 0 0,-3 0 0 15,-5-1 0-15,0 1 128 0,2-1-128 0,0-1 128 16,3-1-128-16,0-1 0 0,0 1 0 0,-2 1 0 15,-3 0 0-15,0 0 0 0,0 1 0 0,0-1 0 16,3-2 0-16,-1 1 0 0,2 1 0 0,-2-2 0 16,0 1 0-16,-2 0 0 0,-3 1 0 0,1 0 0 0,-2-1 0 15,1-2 0-15,1-2 176 0,-1 2-176 0,-3 2 0 0,-2-1 0 16,-2 0 0-16,0 2 0 0,-1 0 0 0,-1 0 0 16,1-4 0-16,2-1 0 0,0 3 0 0,1-2 0 15,0 1 0-15,-1 1 0 0,-2-1 144 0,1 0-144 16,-2-1 128-16,1 1-128 0,3 1 0 0,-1 2 0 15,1-3 0-15,0 1 0 0,2-2 0 0,-1 3 0 16,-2-1 0-16,-3 1 0 0,0-2 0 0,-1 1 0 16,0 2 0-16,0-1 0 0,2-1 0 0,-2 2 0 15,1 0 0-15,-1-1 0 0,-2-1 0 0,-3-2 0 16,-5 1 0-16,0 2 0 0,-2 0 0 0,-16 1 0 16,2-2 0-16,2 1 0 0,1 1 0 0,1-1 0 15,-2 0 0-15,-1-1 0 0,-2 2 0 0,14 0 0 0,-11 0 0 0,-4 0 0 16,-3 0 0-16,-3 0 0 0,-3 0 0 0,-2 2 0 15,-9-2 0-15,9 1 0 0,-9-1 0 0,0 0 0 16,0 0 0-16,0 0 0 0,0 0 0 0,0 0 0 16,0 0 0-16,0 0 0 0,0 0-144 0,0 0 144 15,0 0-128-15,-3 9 128 0,3-9 0 0,-10 9 0 16,0-6-176-16,-1 1 176 0,-2-1-160 0,-2 1 160 16,-2-3 0-16,-2 0 0 0,-5-1-128 0,-3 0 128 15,-3 1 752-15,12 1 192 0,-6-1 32 0,-2 3 16 31,-3 0-1616-31,-1 1-320 0,-6-2-64 0,-6 0-16 0,-1 0 816 0,-40 3 208 0,9-1 0 0,6-2 0 16,-1-1 0-16,3-2-128 0,-3 0 128 0,0-1 0 16,-6 3 0-16,0 1 0 0,-2 3 0 0,1-3-128 15,1-2 128-15,-5 0 0 0,-8-1 0 0,2 3 0 0,-4 1 0 16,-2-2-128-16,3-2 128 0,-4 3-128 0,-6-1-48 16,0 1 0-16,0-2 0 0,1 3 0 0,-4 0 176 0,2 2-128 15,-4-2 128-15,1 0-128 0,2 0 128 0,-1 1-160 16,-4-3 160-16,0-1-160 0,1 1 160 0,2 0-128 15,1 1 128-15,-1-2-128 0,-1-1 128 0,2 0 0 16,0 0-144-16,0 0 144 0,-5 0 0 0,0-1 0 16,-1-2 0-16,2 1 0 0,1 0 0 0,-3 0 0 15,-1-3 0-15,1 2 0 0,-1-1 0 0,-1 1 0 16,-6 0 0-16,6-2 0 0,3 1 0 0,1-1 0 16,1-1 0-16,-2-1 0 0,0 2 0 0,4 2 0 15,4-6 0-15,0 2 0 0,-8 2 0 0,7-1 0 0,3-1 0 0,3 2 0 16,0-2 0-16,-2 2 0 0,-5-2 0 0,3 0 0 15,3 2 0-15,-2 0 0 0,-2-1 0 0,-3 1 0 16,-2-1 0-16,3 0 0 0,4 3 0 0,-4 1 0 16,-4-1 0-16,3-2 0 0,4-3 0 0,4 5 0 15,3 3-160-15,-3 0 160 0,-4-3 0 0,1 0-144 16,6-2 16-16,1 3 0 0,1 1 0 0,-2-2 0 16,-4 0-32-16,1 1 0 0,4 1 0 0,1 1 0 15,-2 0 160-15,-1-2 0 0,-4-1-144 0,3 1 144 16,5 1 0-16,-1 2 0 0,-3 2 0 0,0-1 0 15,-2-4 0-15,4 4 0 0,4 1 0 0,-1 1 0 16,0 1 0-16,-2 1 0 0,-2-2-144 0,2 0 144 16,2 2-192-16,0 3 32 0,1-3 0 0,1 2 0 15,1-4-96-15,2-2 0 0,4 3-16 0,-1 3 0 0,-1-3 80 16,-2 3 32-16,2 1 0 0,3-3 0 0,3 3 160 0,3-3 0 16,3 3 0-16,0-2 0 0,-3-2 0 0,2 4 0 15,2-1 0-15,4 1 0 0,6-2 0 0,0 2 0 16,1-3 0-16,1 2 0 0,1 0 0 0,2 0 144 15,1 1-144-15,1-4 0 0,2 0 144 0,2 0-144 16,3-1 0-16,1-1 144 0,0 0-144 0,4 1 0 16,4 3 144-16,-1-5-144 0,1 2 0 0,0 0 144 15,-2 1-144-15,3-3 0 0,1-2 128 0,2 2-128 16,-2-1 0-16,4 0 0 0,1 0 0 0,4-2 0 16,2 0 0-16,2 1 0 0,1 0 176 0,4-1-176 15,1-1 160-15,4 2-160 0,0 0 0 0,9 0 0 16,0 0 0-16,0 0 0 0,0 0 128 0,0 0-128 0,0 0 0 0,0 0 0 15,8-7 0-15,2 2 0 0,2 2 0 0,3-1 0 16,1 2 144-16,6-2-144 0,5 1 128 0,3 1-128 16,3-1 0-16,5 2 0 0,4-3 128 0,3-1-128 15,-2 1 0-15,4 1 0 0,5 1 0 0,2 0 0 16,1-3 0-16,4 1 0 0,5 0 0 0,2 1 0 16,1 2 0-16,3-1 0 0,-1-2 0 0,0 1 128 15,5 1-128-15,4-1 192 0,2 2-192 0,0 0 192 16,1-1-64-16,1 1-128 0,-1 0 192 0,4 1-64 15,7 0 48-15,0 0 0 0,0-1 0 0,1 1 0 16,1-4-176-16,4 4 128 0,2 1-128 0,2-1 128 16,-2 0-128-16,2 4 128 0,5-4-128 0,-1 1 128 15,-1 0-128-15,5 1 0 0,2-1 0 0,0 1 0 16,-3 0 0-16,1 0 0 0,0 0 0 0,3-1 0 16,3 1 0-16,-3 1 0 0,-2-2 128 0,2 0-128 0,4 2 0 0,0 0 0 15,-5-1 0-15,1 1 128 0,2 2-128 0,0-3 0 16,-2 0 0-16,0 0 0 0,0 2 0 0,2 2 0 15,-2-4 0-15,2-1 0 0,-3 1 0 0,4 0 0 16,2 0 0-16,-2 1 0 0,-7-3 0 0,4 2 0 16,3 2 0-16,-2-1 0 0,-2-3 0 0,3 2 0 15,3-1 0-15,-1 2 0 0,-2-3 0 0,1 2 0 16,0 1 0-16,2 2 0 0,4-1 0 0,-4-2 0 16,-5 0 0-16,4 0 0 0,1 0 0 0,1 1 128 15,-4-1-128-15,5 0 0 0,-3 1 0 0,1-2 0 16,-2-2 0-16,1 1 0 0,0 2 0 0,-2-2 0 15,0-1 0-15,-3 1 0 0,-4 0 0 0,3 0 0 0,3 0 0 0,-4 1 0 16,-3-2 0-16,1 1 128 0,1 3-128 0,-1-3 0 16,-2-2 0-16,-3 2 0 0,-2 0 0 0,6 2 0 15,4 0 0-15,-3 1 0 0,-3 0 0 0,2 0 0 16,1 1 0-16,-1 0 0 0,-2-2 0 0,1 3 0 16,-2 0 0-16,3 0 0 0,0-1 0 0,-3 1 128 15,-4-2-128-15,2-1 0 0,-4 3 0 0,-1 2 128 16,-5-2-128-16,-3-3 0 0,-2 2 0 0,-5 3 0 15,-3-1 0-15,0-1 0 0,-3 0 0 0,-6-2 0 16,-6-1 128-16,-29 1-128 0,5 3 128 0,0 2-128 16,1-2 0-16,-1 3 128 0,-4-3-128 0,-3 3 0 15,0-1-144-15,18 7-112 0,-16-6-32 0</inkml:trace>
  <inkml:trace contextRef="#ctx0" brushRef="#br1" timeOffset="-118525.1">4692 6611 9215 0,'-14'-8'816'0,"-3"-4"-656"0,-1 3-160 0,1-1 0 16,-2 4 720-16,-1-1 112 0,1 2 32 0,2 1 0 15,-5 1-288-15,2 1-48 0,-2 2-16 0,0 2 0 16,1-2-320-16,-3 1-64 0,1 1 0 0,0 0-128 15,-1 0 192-15,1 2-64 0,0 2 0 0,1-2-128 16,-3-4 336-16,1 0-32 0,2 2-16 0,1 1 0 16,3 1 32-16,1 3 16 0,5-5 0 0,1 2 0 15,4 0-176-15,7-4-32 0,0 0-128 0,0 0 192 16,0 0-192-16,10 9 0 0,4-6 0 0,8 1 0 16,6 0 0-16,3-1 128 0,4-3-128 0,4-4 0 15,6 2 208-15,4 1-48 0,6-1-16 0,7-1 0 0,8 2 0 0,4-2 0 16,4-2 0-16,5 1 0 0,2 1-16 0,9 0 0 15,5-1 0-15,2-1 0 0,-1 0-128 0,6 0 0 16,2-3 0-16,2 2 0 0,1 1 0 0,1-3 0 16,0 1 0-16,3 0 128 0,4-2 80 0,-5 2 16 15,-3-5 0-15,2 6 0 0,1-3 32 0,-3 0 0 16,-6-3 0-16,-3 3 0 0,-4 2-256 0,-3 1 0 16,0-4 128-16,-8 2-128 0,-4-2 176 0,-8 4-16 15,-6-1 0-15,-4 5 0 0,-4 2 32 0,-5-2 0 16,-6 0 0-16,-6-1 0 0,-8 2 48 0,-9 0 16 15,-6 0 0-15,-7-1 0 0,-14 2 192 0,0 0 64 16,0 0 0-16,0 0 0 0,-18-4-64 0,-7 3 0 0,-9 0 0 16,-10 1 0-16,-9 0-192 0,-8 1-64 0,-4 3 0 0,-6 0 0 15,-9 0-192-15,-7-2 0 0,-4 1 0 0,-3-1-160 16,-1 1 160-16,-6 2 0 0,-7 1 0 0,-4 2 0 16,-2-6 0-16,-4 3 0 0,-3 6 128 0,-2-5-128 15,-2-1 0-15,-1 4 0 0,-1-1 0 0,-1 2 0 16,2-4 0-16,3 4 0 0,0-2 0 0,3 2 0 15,-1-4 0-15,5 5 0 0,4-4 0 0,4 2 0 16,2-3 0-16,3 0 0 0,7 1 0 0,6-2 0 16,5-3 0-16,6 0 0 0,3-2 0 0,6 1 0 15,5 1 0-15,7-1 0 0,6-1 0 0,7 0 0 16,7 1 160-16,6 2-32 0,4-3-128 0,5 0 192 16,7 0-192-16,4 0 0 0,12 0-144 0,0 0 144 15,0 0-192-15,0 0 48 0,12 1 16 0,6 0 0 16,6 1-160-16,6-1-32 0,6 0 0 0,8-1 0 15,8 0-96-15,7 1-32 0,4 2 0 0,4 1 0 16,1-2 0-16,5 2 0 0,2-1 0 0,7-2 0 0,5 3 256 0,3-2 64 16,1 1 0-16,4 1 0 0,2-3 128 0,4 1 0 15,0 0-144-15,1 0 144 0,-3 1 0 0,2-1 0 16,4 0-144-16,1 1 144 0,-1 0 0 0,-2-1 0 16,-4-2 0-16,3 3 0 0,1 0 128 0,-4-2-128 15,-5-1 176-15,-4 1-176 0,-2 0 208 0,-3 3-64 16,-2-3-16-16,-4-1 0 0,-5-1-128 0,-8 1 160 15,-7 0-160-15,-4 0 160 0,-7 1-160 0,-3 2 128 16,-5 0-128-16,-5-1 128 0,-9 1 16 0,-8 0 0 0,-4 3 0 0,-14-6 0 16,0 0 192-16,0 0 48 0,-9 5 0 0,-8-2 0 15,-11 1-112-15,-8 0-16 0,-6-1 0 0,-9-1 0 16,-7 3-80-16,-12 3-32 0,-10-2 0 0,-7-1 0 16,-5 0 0-16,-5 0 0 0,-6 2 0 0,-8 2 0 15,-7-4-144-15,-1 1 160 0,0 2-160 0,-1-3 160 16,-5-1-160-16,7 1 128 0,2-3-128 0,4 2 128 15,2-1-128-15,3 0 160 0,4-1-160 0,6 3 160 16,8 0-160-16,7 0 0 0,6 1 144 0,7-2-144 16,4-1 0-16,10-1 0 0,6 2 0 0,7 1 128 15,6-1-128-15,8 0 0 0,6 1 0 0,4 1 0 16,9-1-176-16,9-5-48 0,0 0-16 0,4 12 0 16,6-5-240-16,8 2-48 15,7 0-16-15,9 3 0 0,11-2 112 0,6 2 32 0,7 1 0 0,6-3 0 16,6 0 192-16,5-1 32 0,5 4 16 0,7 0 0 15,9-2 160-15,0 3-192 0,0 1 192 0,4-2-192 0,4-3 192 0,4 3 0 16,2 0 0-16,0-3 0 0,-3 1 0 0,1-3 192 16,0 1-32-16,-4-3-16 0,1 2 144 0,-6-3 32 15,-3-2 0-15,0 0 0 0,-6 0 32 0,-4-1 16 16,-6 1 0-16,-5-2 0 0,-7-1-112 0,-5 0-32 16,-4-1 0-16,-4-2 0 0,-3 2-224 0,-8-1 176 15,-7-1-176-15,-7-1 160 0,-5 2-32 0,-8-2-128 16,-6-2 192-16,-11 6-64 0,0 0 128 0,-9-9 0 15,-8-3 16-15,-11 5 0 0,-11-4-128 0,-9 6-16 16,-8-2-128-16,-5 3 192 0,-6 0-192 0,-8 3 0 16,-10 0 0-16,-4 1-160 0,-5-4 160 0,-2 1-160 15,-1 2 160-15,-2 1-160 0,-5-4 160 0,-3 3 0 0,-1 0 0 0,0-1 0 16,-2 1 0-16,2 0 0 0,0-1 0 0,4 2 0 16,2-1 0-16,1 2 0 0,-1 2 0 0,-1 0 0 15,4 2 0-15,1 4 0 0,3-2 0 0,1 6 0 16,0 3-192-16,2 2 0 0,10 1 0 0,1 4-12336 15</inkml:trace>
  <inkml:trace contextRef="#ctx0" brushRef="#br2" timeOffset="-107968.05">1870 11259 6447 0,'0'0'576'15,"5"-7"-576"-15,-3-4 0 0,2 2 0 16,0-3 1744-16,0 5 240 0,-4 7 64 0,4-12 0 0,-4 12-1088 0,6-7-224 16,-2-3-32-16,-4 10-16 0,0 0-144 0,0 0-32 15,-1-9 0-15,1 9 0 0,0 0 64 0,0 0 16 16,0 0 0-16,0 0 0 0,-12 1-224 0,2 3-48 15,0 0-16-15,0 6 0 0,-1 0-112 0,1 3-32 16,0 2 0-16,1 1 0 0,-1 0 0 0,0 1 0 16,0 4 0-16,0 0 0 0,-1 4 64 0,1 4 16 15,1 3 0-15,0-1 0 0,-1 5-48 0,-1 2 0 16,-3 1 0-16,2 0 0 0,4 0 0 0,-3 0-16 16,1-2 0-16,3 4 0 0,-1-2-176 0,0-2 128 15,1-1-128-15,0 1 128 0,1-2-128 0,1 1 192 0,0-4-192 0,0 1 192 16,0-3 0-16,0 1 16 0,1-1 0 0,-1-3 0 15,-2 0 0-15,2-3 0 0,0 5 0 0,0-2 0 16,-1 2-32-16,2-5-16 0,1 1 0 0,1-3 0 16,-1-2-16-16,1-2 0 0,0-1 0 0,4-1 0 15,-2 1 16-15,4-3 0 0,-3 2 0 0,1-3 0 16,1-2-16-16,-1-2 0 0,1 3 0 0,-1-5 0 16,-2-7-144-16,9 8 192 0,-9-8-192 0,9 5 192 15,1 0-48-15,-2-2 0 0,-8-3 0 0,15 2 0 16,-2-1 48-16,1-1 0 0,0-1 0 0,0-1 0 15,1 0-192-15,0 1 128 0,2 0-128 0,1 0 128 16,0-1-128-16,1 1 0 0,1 0 0 0,3-1 128 16,1 2-128-16,1-1 0 0,2-1 0 0,2 0 0 15,3 2 128-15,2 0-128 0,3 2 128 0,-2-7-128 16,-4-2 0-16,3 3 0 0,-4-3 0 0,2 2 0 0,1 2 0 0,-1 1 0 16,2-2 0-16,2 0 0 0,2 1 0 0,0 1 128 15,1-1-128-15,2 3 0 0,0 0 0 0,-1 2 0 16,0-2 0-16,-1 0 0 0,-2-2 0 0,4 2 0 15,-2 0 0-15,4 0 0 0,-2 0 0 0,2 0 0 16,0-2 128-16,4 1-128 0,0 2 0 0,0-2 0 16,0-5 0-16,0 4 0 0,-2 2 0 0,-1 0 0 15,1-1 0-15,-1-1 0 0,3 0 0 0,2 1 0 16,0 2 0-16,3-1 128 0,-1-3-128 0,0 2 0 16,-5 1 0-16,2-1 0 0,-2 0 0 0,2 1 0 15,3 0 0-15,1 2 0 0,2 1 0 0,0 0 0 16,3 0 0-16,-2 2 0 0,-3-1 0 0,2 0 0 0,-1 1 0 0,3 1 0 15,1-1 0-15,3-1 0 0,2 1 0 0,2 0 0 16,-1-2 0-16,1-2 0 0,-6-2 0 16,5 1 0-16,0 2 0 0,5 2 0 0,1 0 0 0,-2 1 0 15,-1-1 0-15,-2-3 0 0,-1 3 0 0,0-2 0 16,2 0 0-16,3 3 0 0,1 1 0 0,1-1 0 16,-2-1 0-16,-1-1 0 0,-2 0 0 0,1 0 0 15,1 2 0-15,5 3 0 0,4-3 0 0,-2-1 0 16,-3-4 0-16,0 0 0 0,-1 2 0 0,1 1 0 15,1-2 0-15,3 0 0 0,2 2 0 0,0-2 0 16,-7-2 0-16,0-1 128 0,-3 1-128 0,5 2 0 16,1 2 0-16,1-1 0 0,1-2 0 0,-5-1 0 15,-1 0 0-15,-1 1 128 0,2 2-128 0,1 1 0 16,2-2 176-16,-3-1-48 0,-2 0-128 0,-3 0 192 0,3-2-48 16,-2 2-16-16,1 1 0 0,2 2 0 0,1 0-128 0,0-3 160 15,-2-2-160-15,1 2 160 0,-2-1-160 0,2 2 0 16,1 4 0-16,1-4 0 0,-1-2 0 0,1-2 128 15,-5-2-128-15,0 3 0 0,-1-1 0 0,2 2 0 16,-2 0 128-16,4-1-128 0,2 0 0 0,-4-3 0 16,-4 1 0-16,2 1 128 0,-4 0-128 0,1 0 0 15,3 3 0-15,2-4 128 0,4-2-128 0,-3 1 0 16,-5-3 0-16,-1 2 0 0,2 1 0 0,0-2 0 16,-2 1 176-16,4 2-176 0,3 0 0 0,-3-3 128 15,-4 0-128-15,0 0 0 0,2-1 128 0,-2 4 0 16,0-1-128-16,3 1 192 0,-1-1-192 0,-1 2 0 15,0-3 0-15,-2 1 0 0,-3 0 0 0,-1 2 128 16,0-4-128-16,1 2 0 0,5 3 0 0,1 0 0 0,-4-2 0 0,-2-1 0 16,-5 2 128-16,2-1-128 0,1 2 0 0,1 2 0 15,-2-3 0-15,3 0 0 0,3 2 0 0,-2-2 0 16,-3 1 0-16,-2-1 128 0,0 2-128 0,-1 0 0 16,-2 1 0-16,2 0 0 0,-2 0 0 0,3 1 0 15,3-1 0-15,-4 1 0 0,-3-1 0 0,-2 0 0 16,0 0 0-16,-1 1 0 0,-1 2 0 0,-1 0 0 15,-1-1 128-15,2 1-128 0,2-3 0 0,-1 2 0 16,0 1 0-16,-2 1 0 0,-2-2 0 0,0 2 0 16,-2 2 0-16,-2-2 0 0,1 1 0 0,-1 0 0 15,2-1 0-15,-2 0 0 0,1 3 0 0,2 1 0 16,-1-7 0-16,0 3 128 0,0 1-128 0,-4 2 0 16,-2-4 0-16,2 1 0 0,0 0 0 0,0 2 0 0,-3-2 0 15,2 1 0-15,-3 3 128 0,0-2-128 0,0 1 0 0,1 0 144 16,3-2-144-16,-1 3 128 0,-1-4-128 0,0 0 0 15,-4 1 0-15,-1 0 0 0,-5 1 0 0,3-2 0 16,-3 1 0-16,2 1 0 0,-1 1 0 0,-2 0 0 16,0 0 0-16,-3-1 0 0,1 2 0 0,-2-2 0 15,1 3 0-15,-2-3 0 0,-1-3 0 0,-1 3 160 16,0 2-160-16,-1-3 160 0,1 0-160 0,-2 1 0 16,-1-2 0-16,-1 3 0 0,1-1 0 0,-3-2 0 15,2 1 0-15,-2 0 0 0,-11-5 0 0,13 6 0 16,-4-3 0-16,-9-3 0 0,12 4 0 0,-12-4 128 15,0 0-128-15,0 0 0 0,0 0 0 0,0 0 0 16,0 0 0-16,0 0 0 0,0 0 0 0,0 0 128 0,6-5-128 0,-6 5 0 16,2-12 128-16,-2 2-128 0,-3-3 128 0,3 0-128 15,-2-3 128-15,0-2-128 0,-2-1 0 0,0 0 128 16,2 1-128-16,-2-2 0 0,0-2 0 0,0-3 128 16,-1 1-128-16,1 1 0 0,-1-3 0 0,1 1 128 15,1-3-128-15,-2-1 160 0,1-4-160 0,0 1 160 16,0-1-160-16,-2 2 0 0,2 0 0 0,-1-2 128 15,-2-2-128-15,2 1 0 0,0-3 144 0,1-1-144 16,1-1 0-16,-1 0 0 0,0 0 0 0,3 2 0 16,-1-1 0-16,1 1 0 0,0 0 0 0,0 6 0 15,-1 3 0-15,1 0 0 0,1 2 0 0,-1-1 0 16,-2 3 0-16,2 0 0 0,-1-1 0 0,-1 3 128 16,0-1-128-16,1 2 0 0,-1 0-128 0,0 4 128 15,-1-3 0-15,-1 4 0 0,-2 3 0 0,1 1 0 0,0-2 0 16,-1 2 0-16,-3 3 0 0,2 0-128 0,0 2 128 0,-1 0 0 15,-4-2 160-15,1 3-160 0,1-2 0 0,-3 3 0 16,-1 2-128-16,-2-1 128 0,-1 1 0 0,-2-1-128 16,-3 1 128-16,-1 0 0 0,-1 3 0 0,-2 0 0 15,-2-1-128-15,-4 1 128 0,-5-3 0 0,-3 3 0 16,-2 1 0-16,-1-1 0 0,1-1 0 0,0 1 0 16,-3 0 0-16,-1 1 0 0,-4 1 0 0,-3 0 0 15,-5 1 0-15,-3-1 0 0,-3 0 0 0,0 0 0 16,0-1 0-16,-1 2 0 0,0 0 0 0,-4-1 0 15,-1 1 0-15,-4-1 0 0,-5-1 0 0,1 3 0 16,2-1 0-16,-2-1 0 0,-2 0 0 0,-2 0 0 16,-3-1 0-16,0 1 0 0,2-1 0 0,2 2 0 0,-2 0 0 0,-1-1 0 15,-5-2 0-15,1 0 0 0,1 0 0 0,1 0 0 16,2 0 0-16,-4 0 0 0,-4 0 0 0,3 0 0 16,3 0 128-16,0 0-128 0,1 0 0 0,-3 0 0 15,-4-2 176-15,3 2-176 0,2 0 192 0,0 0-192 16,-1 0 208-16,-1 0-64 0,-2 0-16 0,2 0 0 15,3 0 0-15,-1 0-128 0,0-1 192 0,0-1-64 16,-1-1-128-16,3 2 192 0,1-1-192 0,0 1 192 16,-2-1-192-16,1 0 160 0,-3-1-160 0,2-3 160 15,3 4-160-15,1-1 0 0,-1 0 0 0,-1 1 0 16,-7-2 0-16,6 1 0 0,-1 0 0 0,2 2 0 16,-1 1 0-16,-2 0 0 0,-2-1 0 0,1 1 0 15,2 0 0-15,2 0 0 0,0 1 0 0,-2-1 0 0,-3 0 0 0,4 0 0 16,1 0 128-16,1-1-128 0,0 2 0 0,-3-1 0 15,-2 0 0-15,4 0 0 0,3 0 0 0,1 1 0 16,1 2 0-16,-2 0 0 0,-6-1 0 0,3-2 0 16,5 0 0-16,1 2 0 0,1 1 0 0,1 1 0 15,-4-2 0-15,3 1 0 0,-1-1 0 0,5 0 0 16,1-2 0-16,0 1 0 0,5 0 0 0,-6-1 0 16,1 0 0-16,2-1 0 0,3 0 0 0,-1-1 0 15,4 2 0-15,2 0 128 0,-5 0-128 0,2-2 0 16,-1 0 0-16,1 0 0 0,0 1 0 0,3 1 0 15,2 0 0-15,2 1 0 0,-1 0 0 0,-1 0 0 16,-5-1 0-16,3 0 0 0,4 0 0 0,1 0 0 0,3 0 0 0,1 0 0 16,-1 0 0-16,2 2 0 0,-3-2 0 0,0 0 0 15,-1 0 0-15,1-2 0 0,3 1 0 0,1 1 0 16,-2 0 0-16,5 1 0 0,0 3 0 0,0-1 0 16,-3-2 0-16,-2 0 0 0,1-1 0 0,2 0 0 15,0 2 0-15,3-1 0 0,3 0 0 0,-3 0 0 16,0 2 0-16,2 0 0 0,0 0 0 0,2-1 0 15,-7-2 0-15,3 0 0 0,-1 0 0 0,2 1 0 16,3-1 0-16,1 1 0 0,-2-1 0 0,3 1 0 16,0 2 0-16,0 0 0 0,0-2 0 0,-1 0 0 15,-3 0 0-15,1 2 0 0,-4-3 0 0,4 0 0 16,1 0 0-16,2 1 0 0,0 0 0 0,0-1 0 16,1 0 0-16,0 0 0 0,1 0 0 0,-2 0 0 15,-1-1 0-15,0 0 0 0,-1-2 0 0,3 2 0 0,1 0 0 0,1-2 0 16,2 1 0-16,0 0 0 0,2 1 0 15,0 1 0-15,2-2 0 0,2-1 0 0,0 1 0 0,1 0 0 16,-2 0 128-16,0 0-128 0,0 1 0 0,2 0 0 16,-1 0 0-16,3 1 0 0,2 0 0 0,1 0-176 15,1-2 48-15,4 4 0 16,1-1-2064-16,1 0-416 0</inkml:trace>
  <inkml:trace contextRef="#ctx0" brushRef="#br2" timeOffset="-104172.75">1726 12391 11711 0,'-7'-16'0'0,"8"10"0"0,0-1 448 0,0 2 80 0,1-4 32 0,0 2 0 0,-2-1-80 0,0 0-16 15,0-2 0-15,-2 2 0 0,-1-1 160 0,3 9 16 16,-4-7 16-16,0 3 0 0,4 4-16 0,0 0 0 16,-8-4 0-16,0-1 0 0,8 5-208 0,-10 0-48 15,-2 1-16-15,1 6 0 0,-1-1-368 0,0 5 144 16,-4 0-144-16,-1 2 0 0,-5 3 128 0,-1 2-128 16,-1-2 0-16,-3 3 0 0,-2 0 0 0,0 5 0 15,0 3 0-15,-1-3 0 0,2 3 0 0,-1-2 0 16,0 6 0-16,-2-2 0 0,5 2 0 0,0 0 0 15,-2 2 0-15,3 2 0 0,-3 2 0 0,0 1 0 0,0 1 0 0,-1 3 0 16,-4 3 0-16,-2-1 0 0,1-1 0 0,-1-1 0 16,2 4 0-16,3-3 0 0,1 3 0 0,1-3 0 15,1 4 0-15,13-21 0 0,-2 7-128 0,-2 5 128 16,-1 2 0-16,0 5 0 0,1-6 0 0,-3 3 0 16,0 3 0-16,-16 41 0 0,9-11 0 0,2-4-144 15,3-2 144-15,1-5 0 0,1 0 0 0,0-6 0 16,-2-8 0-16,0 3 0 15,3 1 0-15,-1 3 0 0,0 6 0 0,2-4 0 0,0 1 0 0,0-3 0 16,0-6 0-16,1 0 0 0,-1-1 0 0,9-19 0 16,-5 8 0-16,2 4 0 0,-1 5 0 0,-1 3 0 15,-2 1 0-15,1-1 0 0,-2-3 0 0,-16 47-128 16,3-12 128-16,6-5 0 0,3-6 0 0,22-72 0 16,0 0 0-16,0 0 0 0,0 0 0 0,0 0 0 0,0 0 0 0,0 0 0 15,0 0 0-15,0 0 0 0,0 0 0 0,0 0 0 16,0 0 0-16,0 0 0 0,0 0 0 0,0 0 0 15</inkml:trace>
  <inkml:trace contextRef="#ctx0" brushRef="#br2" timeOffset="-103477.47">70 18586 23327 0,'9'19'2064'0,"1"3"-1648"0,0 1-416 0,0-2 0 15,0-2 240-15,1 2-48 0,-1 0 0 0,0 2 0 16,1-2 0-16,1-2 0 0,-2-2 0 0,-2-8 0 16,1 2-192-16,1 1 176 0,1 0-176 0,1 0 160 15,0 2-160-15,1-1 0 0,1 1 0 0,10 13 128 16,-3-6-128-16,-2-2 0 0,-2-1 144 0,1-1-144 16,0 1 208-16,-2-4-16 0,4 1-16 0,-1-2 0 15,-2-1 0-15,1 1 0 0,-3-4 0 0,-1 2 0 0,2-3 48 0,-1 3 16 16,-1-3 0-16,-1 1 0 0,-13-9-48 0,17 9 0 15,-3-2 0-15,3 0 0 0,-2-1-48 0,2 0-16 16,1-2 0-16,-2-1 0 0,2 1-128 0,-11-4 192 16,6-2-192-16,1 4 192 0,0-4-192 0,1 1 128 15,1-1-128-15,1 0 128 0,0 1-128 0,13 0 0 16,-3-4 0-16,-3 2 128 0,0 1-128 0,1 0 128 16,-2 0-128-16,-1-1 128 0,1 1-128 0,1-2 192 15,-1-4-192-15,-1 3 192 0,-3-2-192 0,0 0 0 16,1 1 0-16,-2-3 128 0,1 3-128 0,2-3 0 15,-2 1 144-15,0 2-144 0,1-4 128 0,0 2-128 0,1-2 160 0,-1 2-160 16,3-2 192-16,-1 2-48 16,-1-3-16-16,2 3 0 0,2-1-128 0,0 4 160 0,-1-1-160 0,-1-2 160 15,0 1-160-15,1-2 160 0,-3 0-160 0,1-1 160 16,-4 6-160-16,1-5 128 0,-1 3-128 0,1-3 128 16,-2 0-128-16,0 2 0 0,1-1 144 0,-2 2-144 15,0-4 0-15,0 5 144 0,1 0-144 0,-3-2 0 16,1 1 160-16,0 0-160 0,0-2 128 0,-1 3-128 15,-2 0 128-15,-1-2-128 0,-2 0 128 0,3 3-128 16,-2 1 128-16,-10 3-128 0,11-4 0 0,-2 0 128 16,-9 4-128-16,0 0 0 0,0 0 0 0,0 0 0 15,0 0-1344-15,0 0-256 0,-1-5-64 16,1 5-11152-16</inkml:trace>
  <inkml:trace contextRef="#ctx0" brushRef="#br2" timeOffset="-103047.38">1727 18584 13823 0,'0'0'608'0,"-10"-5"128"0,1-3-592 0,3 2-144 15,1-1 0-15,0-2 0 0,5 9 320 0,-5-9 16 16,1-1 16-16,4 10 0 0,-4-7-192 0,4 7-32 15,-4-10-128-15,4 10 192 0,0 0 368 0,0 0 64 16,0 0 16-16,-1-8 0 0,1 8 96 0,0 0 32 0,0 0 0 0,6-9 0 16,2 4-208-16,1 1-48 15,2 3 0-15,-2-2 0 0,-9 3-64 0,14 0-32 0,2 0 0 0,1 3 0 16,1-2-160-16,1 2-16 0,0-1-16 0,2 3 0 16,-1 2-48-16,2-1-16 0,0 0 0 0,1 5 0 15,-1-5-32-15,0 4 0 0,0-2 0 0,-3 3 0 16,1 1 0-16,0 0 0 0,-4 2 0 0,0 0 0 15,-4-1 16-15,1 2 0 0,-5 3 0 0,1-2 0 16,-2 0 80-16,0 2 16 0,-4 2 0 0,0-1 0 16,-1-1 0-16,0 1 0 0,-1 0 0 0,-4 0 0 15,0 1 80-15,-2-1 0 0,-3-2 16 0,-1 1 0 16,-2-1 48-16,-3 1 0 0,-3 1 0 0,1 2 0 16,-2-1-96-16,-6-1-16 0,-1 1 0 0,3 1 0 15,-4 3-128-15,3-4-16 0,2-2-128 0,-1 1 192 16,0 0-1120-16,3 0-224 0,0-1-64 0</inkml:trace>
  <inkml:trace contextRef="#ctx0" brushRef="#br2" timeOffset="-100896.28">2729 18731 8287 0,'0'0'736'0,"0"0"-592"0,-8-1-144 0,8 1 0 16,0 0 1312-16,-6-3 224 0,-2 2 64 0,8 1 0 15,0 0-272-15,0 0-48 0,-2-6-16 0,-1-2 0 16,1 2-144-16,2 6-32 0,0 0 0 0,1-10 0 0,-1 3-192 0,0 1-32 16,3-3-16-16,0 3 0 0,0-5-224 0,2 4-48 15,3-5-16-15,-1 1 0 0,2 1-192 0,4-3-48 16,2 0 0-16,0 2 0 0,-1-4-160 0,-1-1-32 16,1 2-128-16,0 3 192 0,1-2-192 0,3 2 0 15,-4 1 128-15,1-2-128 0,-1 5 0 0,-1-4 0 16,0 5 0-16,-2-3 0 0,-1 3 128 0,-1 1-128 15,-9 5 0-15,12-5 0 0,-3 2 0 0,-9 3 0 16,0 0 0-16,11 4 0 0,-11-4 144 0,6 9-144 16,-2 0 128-16,0 1-128 0,-3 3 0 0,2-1 128 15,-2 5-128-15,-1 2 0 0,-1 0 0 0,0 5 0 16,-1-1 128-16,2 5-128 0,2-1 0 0,-2 3 0 16,-2 1 0-16,1-1 128 0,-3 4-128 0,0 0 0 0,-2-3 144 0,1-1-144 15,0 0 0-15,1-1 144 0,0-5-144 0,2 2 0 16,-1-5 0-16,1-1 0 0,2-3 0 0,-2-3 0 31,2-4-2176-31,0-10-384 0</inkml:trace>
  <inkml:trace contextRef="#ctx0" brushRef="#br2" timeOffset="-100668.38">2574 19297 11055 0,'0'0'976'0,"0"0"-784"0,14-10-192 0,4 2 0 15,1-1 2336-15,1 0 416 0,2 0 96 0,1 0 16 0,3 3-1392 0,1-3-256 16,4 3-64-16,0-2-16 0,2 3-224 0,0 1-32 16,2 2-16-16,-1-2 0 0,2 1-352 0,-1 1-64 15,-2-1 0-15,-1 3-16 0,-3 2-304 0,-3-1-128 16,-5-1 0-16,-2 2-8864 15,-2 1-1872-15</inkml:trace>
  <inkml:trace contextRef="#ctx0" brushRef="#br2" timeOffset="-98944.7">4023 18815 12095 0,'0'0'528'0,"0"0"112"0,0 0-512 0,0 0-128 0,0 0 0 0,0 0 0 16,-2-6 848-16,2 6 144 0,0 0 32 0,0 0 0 15,-7-9-64-15,1 2 0 0,0-3 0 0,0 5 0 16,6 5-160-16,-8-6-32 0,0-3-16 0,0 4 0 16,1-3-96-16,-1 4-16 0,-1 3 0 0,0-1 0 15,2-2-176-15,0-1-32 0,-3 2-16 0,0 3 0 16,0 0-80-16,0 0-16 0,-1 0 0 0,1 3 0 16,-2 3-64-16,1-2 0 0,0 0-16 0,-1 3 0 15,2 0-48-15,0 3-16 0,2-4 0 0,1 2 0 16,7-8-176-16,-8 9 0 0,8-9 144 0,-5 7-144 15,0 2 0-15,5-9 0 0,0 0 0 0,-4 8 128 16,4-8-128-16,0 0 0 0,-2 11 0 0,2-11 0 16,0 8 0-16,0-8 0 0,0 0 0 0,0 0 0 15,0 0 0-15,0 0 0 0,0 0 0 0,0 0 128 0,0 0-128 0,0 0 0 16,0 0 128-16,0 0-128 0,0 0 128 0,0 0-128 16,0 0 128-16,0 0-128 0,0 0 0 0,0 0 144 15,0 0-144-15,0 0 0 0,0 0 128 0,9-1-128 16,-2-2 0-16,-7 3 0 0,5-5 128 0,3-3-128 15,-8 8 0-15,8-7 0 0,-2-3 0 0,0 2 0 16,2-2 0-16,0 2 0 0,-1 3 0 0,0-3-224 16,-1 2 64-16,-6 6 16 0,5-10-32 0,1 4 0 15,-6 6 0-15,8-7 0 0,-2 0 176 0,-6 7 0 16,8-5-144-16,-8 5 144 0,6-8 0 0,-6 8 0 16,7-5 0-16,-7 5 0 0,0 0-144 0,7-4 144 15,-7 4 0-15,0 0 0 0,0 0-304 0,0 0 48 16,8-6 16-16,-8 6 0 15,0 0-144-15,0 0-16 0,0 0-16 0,0 0 0 0,0 0 160 0,0 0 48 0,0 0 0 0,8-7 0 16,-8 7 208-16,0 0 0 0,0 0 0 0,0 0 0 16,0 0 0-16,0 0 0 0,0 0 0 0,0 0 0 15,0 0 0-15,0 0 0 0,0 0 0 0,0 0 0 16,0 0 0-16,0 0 0 0,0 0 0 0,0 0 0 16,0 0 0-16,0 0 0 0,0 0 0 0,0 0 0 15,0 0 0-15,0 0 0 0,0 0 192 0,0 0-192 16,-6-5 256-16,6 5-64 0,0 0-16 0,0 0 0 15,-10-5 32-15,10 5 16 0,-7-5 0 0,7 5 0 16,-9-3-224-16,9 3 0 0,-9-3 0 0,9 3 0 16,-9-3 0-16,9 3 192 0,-11-2-48 0,11 2-16 15,-12-7-128-15,2 5 192 0,0 2-192 0,0 1 192 0,1 0-32 0,0 3 0 16,-3-3 0-16,3 3 0 0,1 1-16 0,-1 4 0 16,1-1 0-16,-2 3 0 0,0 1-144 0,-2 2 160 15,-2 0-160-15,2 3 160 0,-1 1-160 0,1 0 0 16,1 1 144-16,2 1-144 0,0-2 128 0,4 3-128 15,3-1 128-15,2 1-128 0,1 0 0 0,3-3 0 16,3-3 0-16,1-2 0 0,2-1 0 0,1 0 128 16,2-5-128-16,1 2 0 0,1-4 272 0,-2-2-16 15,0-1 0-15,1-2 0 0,-1-2-112 0,2-1-16 16,-1-4-128-16,-2 0 192 0,0 0-48 0,2-3-16 16,-3 2 0-16,0-4 0 0,0 1-128 0,-1-2 0 15,-1-2 0-15,-1 0 128 0,-1 0-128 0,3 1 0 0,-4 1 144 0,0 1-144 16,0 1 0-16,-3 3 0 0,-2 1 0 0,-1 7 0 15,0 0 0-15,0 0 0 0,0 0 0 0,0 0 0 16,0 0 0-16,5 10 0 0,0 4 0 0,-1 2-128 16,-4 3 128-16,0 2 0 0,1-2-144 0,2 2 144 15,-1 5 0-15,1-3 0 0,-1 1 0 0,2 0 0 16,0-5 0-16,1-2 0 0,2-6 0 0,0 1 0 31,2 0-1536-31,1-5-176 0,2-4-32 0</inkml:trace>
  <inkml:trace contextRef="#ctx0" brushRef="#br2" timeOffset="-98594.34">4300 18734 3679 0,'0'0'160'0,"0"0"32"0,-4 11-192 0,3 3 0 15,1-4 0-15,0 4 0 0,0 4 4960 0,-1 0 944 16,-2 0 192-16,0-1 48 0,-3 1-4304 0,1 0-864 16,-1-1-160-16,1 0-48 0,1 1-320 0,0-3-80 15,0-2-16-15,2-4 0 0,2-9-208 0,0 0-144 16,0 0 192-16,0 0-192 0,0 0 448 0,0 0 0 16,0 0-16-16,13 0 0 0,-2-4 16 0,2-1 0 15,-1-6 0-15,2-1 0 0,0 1-256 0,2-2-64 16,-1 3 0-16,0 1 0 0,-2 0-128 0,2 3 0 15,-2-1 0-15,0 2 0 0,-1 4 0 0,1 2 128 0,-2 4-128 16,0-1 128-16,-2 4-128 0,-2 3 0 0,0 6 0 16,-2-1 0-16,-2 2 0 0,0 1 0 0,-1 0-192 0,-2 3 192 15,-2-2-368-15,-1 2 48 0,1-8 16 0,1-1-9488 16,-1-1-1920-16</inkml:trace>
  <inkml:trace contextRef="#ctx0" brushRef="#br2" timeOffset="-98177.46">5130 18877 16703 0,'0'0'736'0,"0"0"160"0,5-9-720 0,-5 9-176 16,3-11 0-16,-4 2 0 0,-3-4 0 0,-4 4 0 15,-3-1 0-15,-2 4 128 0,2-3 32 0,-2 4 0 16,-1 2 0-16,0 1 0 0,-1-2 432 0,-3 4 96 16,1 3 16-16,1 0 0 0,-1 3 288 0,2 1 64 15,0 1 16-15,1 4 0 0,-1 0-288 0,3 2-48 16,-1 1-16-16,2-1 0 0,5-4-224 0,2 3-48 16,1 2-16-16,3-3 0 0,3 0-48 0,2 1 0 15,2-5 0-15,2 2 0 0,2-2 0 0,-1 2 0 16,1-3 0-16,-1 4 0 0,3-5-176 0,-2 4-32 0,0-4-16 15,-2 5 0-15,-3-4-160 0,0 6 0 0,-2-4 0 0,-1 1 0 16,-1-1 0-16,-2 1 0 0,-2 1 144 0,-3-2-144 16,-3 5 128-16,-2-3-128 0,-3-1 128 0,-1 2-128 15,-2 4 176-15,-1-5-48 16,-3 2 0-16,-1-4 0 0,1 0-128 0,0-3 0 0,-1-1 144 0,4-2-144 16,1-3 0-16,5-6-320 0,2-1 64 0,4-3-13872 15</inkml:trace>
  <inkml:trace contextRef="#ctx0" brushRef="#br2" timeOffset="-97743.01">5256 18912 18431 0,'0'0'1632'16,"-10"7"-1312"-16,0-3-320 0,2 4 0 0,4 1 1152 0,-2-1 144 15,-2 3 48-15,3 3 0 0,-1-3-608 0,0 2-112 16,0 0-32-16,3-3 0 0,1 0-112 0,2 1-32 16,0-11 0-16,4 9 0 0,-4-9-224 0,7 10-48 15,-7-10-16-15,11 5 0 0,3-1 320 0,1-4 64 16,0-1 16-16,1-3 0 0,-1-1-112 0,0-5-32 16,0 2 0-16,-1-3 0 0,0 1-160 0,-2 2-16 15,-1 3-16-15,0-1 0 0,-11 6 0 0,0 0 0 16,0 0 0-16,0 0 0 0,10 3-32 0,-10-3-16 15,5 11 0-15,-3 4 0 0,-2 1-176 0,-1 3 160 0,1-2-160 0,-3 2 160 16,1 0-160-16,1-1 0 0,-1-3 0 0,2-1 0 16,2-1 0-16,1-3 0 0,-3-10 0 0,12 4 0 15,2-3-144-15,1-2-64 0,0-4-16 0,2-8 0 16,1-4 224-16,1-2-144 0,0-3 144 0,0-4-128 16,-1-1 128-16,0-1 176 0,-3 1-48 0,-1-4 0 15,-2 4 352-15,0 1 64 0,-4 3 16 0,-1-3 0 16,0 2 96-16,-2 4 32 0,-4 2 0 0,0 4 0 15,-2 3-416-15,1-1-80 0,-1 3 0 0,1 9-16 16,-5-5-176-16,-1 1 0 0,0-1 0 0,6 5 0 31,0 0-848-31,0 0-160 0,-8-5-16 0,8 5-14896 0</inkml:trace>
  <inkml:trace contextRef="#ctx0" brushRef="#br2" timeOffset="-97377.24">5711 18760 12895 0,'0'0'576'0,"0"0"112"0,0 0-560 0,0 0-128 15,17 0 0-15,0-1 0 0,3-3 1920 0,0-2 368 16,-1 0 64-16,0-3 16 0,0-1-1664 0,0-4-320 15,1 1-64-15,1 0 0 0,0-2 112 0,1 0 16 0,-4-1 16 0,-3 4 0 16,0 0 240-16,-2 1 32 0,-1 2 16 0,-5 0 0 16,-2 4 240-16,-5 5 48 0,0 0 16 0,0 0 0 15,0 0-288-15,0 0-48 0,0 0-16 0,-11 0 0 16,-1 4-336-16,0 6-80 0,-4 0-16 0,0 7 0 16,-4 4-272-16,0 5 0 0,4-1 128 0,1 4-128 15,-1-2 0-15,5 3 160 0,2 2-160 0,1-4 128 16,5 0-128-16,1-4 0 0,2 0 0 0,4-3 0 15,1-2 0-15,4-4 0 0,4-2 0 0,0-2 0 16,2-3-416-16,3-2 32 0,2-4 16 0,3-4-9600 16,0-4-1920-16</inkml:trace>
  <inkml:trace contextRef="#ctx0" brushRef="#br2" timeOffset="-97093.39">6473 18791 15663 0,'-14'19'688'0,"7"-6"144"0,1 3-656 0,-2 2-176 16,-1 0 0-16,2 1 0 0,-1 2 2432 0,-1 0 448 15,-1-3 80-15,0-1 32 0,1-1-960 0,1-5-192 16,2-1-48-16,1-1 0 0,0 0-528 0,5-9-112 16,0 0-32-16,0 0 0 0,0 0-304 0,0 0-64 15,0 0-16-15,-1-14 0 0,2 1-160 0,4-2-16 16,1-3-16-16,3-2 0 0,0-3-320 0,2 3-64 15,0-1-16-15,0 2 0 0,3 2-144 0,-1 0 0 16,3 2 144-16,1 1-144 0,-3 5 0 0,0 0 128 16,-1 4-128-16,0 1 0 0,1 0 0 0,0 4 0 0,-1 0 0 0,0 5 0 31,-13-5-1968-31,11 7-304 0,-1-1-64 0</inkml:trace>
  <inkml:trace contextRef="#ctx0" brushRef="#br2" timeOffset="-96704.63">7591 18577 26719 0,'0'0'2368'0,"0"-183"-1888"15,0 366-480-15,0-183 0 0,0 0 1088 0,0 0 112 16,4 12 16-16,-1 4 16 0,-3 3-272 0,-2 6-48 16,0-3-16-16,-2 8 0 0,-2-2-416 0,-2 3-96 0,0 1 0 0,1-1-16 15,-2-3-192-15,1 1-48 0,0-4 0 0,0-1 0 32,0-2-1088-32,4-8-208 0,0-3-48 0,4-11-8768 0,0 0-1728 0</inkml:trace>
  <inkml:trace contextRef="#ctx0" brushRef="#br2" timeOffset="-96549.43">7473 18490 32255 0,'0'0'1424'0,"-6"2"304"0,6-2-1392 0,0 0-336 0,0 0 0 0,0 0 0 15,-8 3 304-15,8-3-16 0,0 0 0 0,0 0 0 16,0 0-2080-16,0 0-432 0,0 0-80 0</inkml:trace>
  <inkml:trace contextRef="#ctx0" brushRef="#br2" timeOffset="-96203.28">8321 18626 26367 0,'0'0'1168'0,"0"0"240"0,0 0-1120 0,0 0-288 0,-8-2 0 0,8 2 0 15,-10 2 240-15,10-2-16 16,0 0 0-16,0 0 0 0,0 0 160 0,0 0 16 0,8 10 16 0,-1-3 0 16,2 2 96-16,3-1 0 0,2 3 16 0,1 1 0 15,3-2-16-15,-2 4 0 0,1-1 0 0,-3-1 0 16,-3 5-304-16,-2-1-64 0,-1 2-16 0,-5-1 0 15,-3 1 224-15,0-1 32 0,-3 2 16 0,-5 1 0 16,-3-4 160-16,-6 2 16 0,-3-2 16 0,-3 2 0 16,-3 0-32-16,-2-2-16 0,-1 1 0 0,-3 0 0 15,3-5-176-15,-1-2-48 0,2 1 0 0,0-8 0 16,2 0-320-16,0-3-192 0,1-4 32 0,6-6-11472 16,4-2-2288-16</inkml:trace>
  <inkml:trace contextRef="#ctx0" brushRef="#br2" timeOffset="-95783.6">9164 18352 22111 0,'0'0'1968'0,"0"0"-1584"0,0 0-384 0,0 0 0 16,0 0 1072-16,0 13 128 0,1 2 16 0,-2-2 16 16,1 1-96-16,0 1-32 0,0 2 0 0,0-2 0 15,0 0-528-15,2 2-96 0,2-2-32 0,1 2 0 16,1-2-320-16,-1-1-128 0,3 0 0 0,0-3 0 15,1-1-1072-15,1-1-304 0,0 0-64 0</inkml:trace>
  <inkml:trace contextRef="#ctx0" brushRef="#br2" timeOffset="-95614.91">9485 18374 22111 0,'0'0'1968'0,"0"14"-1584"15,4 0-384-15,0 1 0 0,1 3 1152 0,-3 0 128 16,-2 1 48-16,0 1 0 0,0-2-608 0,0 0-112 16,3-2-32-16,-3 0 0 15,1-4-1440-15,2 2-288 0</inkml:trace>
  <inkml:trace contextRef="#ctx0" brushRef="#br2" timeOffset="-94958.31">10381 18711 16063 0,'-14'-8'704'0,"8"-1"160"0,-2-1-688 0,-1-1-176 0,-2 3 0 0,1 0 0 15,1 5 960-15,-3-1 144 0,0 1 48 0,-1 1 0 16,-1 6-256-16,0 1-32 0,-2 2-16 0,-2 3 0 15,-1 4-272-15,-2 2-48 0,0-1-16 0,-1 5 0 16,3 3-32-16,0 1-16 0,1 5 0 0,2-1 0 16,0 0-144-16,2 2-48 0,0-4 0 0,3-2 0 15,3-2-272-15,5-4 128 0,1-4-128 0,5 0 0 16,1-1 256-16,-4-13-48 0,7 6-16 0,5 0 0 16,0-4 224-16,4-8 32 0,-1-1 16 0,3-3 0 15,0 0-80-15,1-3 0 0,2 0-16 0,-2-1 0 16,-2-4-112-16,-2 1-32 0,-1-3 0 0,0 4 0 15,-1 1 128-15,-3-1 32 0,-1 5 0 0,-3 1 0 16,-1-4 0-16,-1 4 16 0,-1 1 0 0,-3-1 0 16,-3 2 0-16,3 8 0 0,-6-6 0 0,-2-2 0 0,-1 4-192 0,-1 3-32 15,-1 1-16-15,-1-3 0 0,-1-2-400 0,2 0-80 16,0 3 0-16,-1 0-10528 16,2 0-2096-16</inkml:trace>
  <inkml:trace contextRef="#ctx0" brushRef="#br2" timeOffset="-94441.34">10956 18281 12895 0,'0'0'1152'0,"0"0"-928"0,0 0-224 0,-3 10 0 16,3-10 1792-16,-7 12 320 0,-2 3 64 0,-1 3 16 16,-2-2-896-16,1 5-176 0,-2 0-32 0,2 5-16 15,-3-3-176-15,1 6-48 0,0 0 0 0,-1 3 0 16,-1 0-464-16,0 2-112 0,-1-1-16 0,4-5 0 15,-1-1 32-15,3-6 0 0,0 0 0 0,3-2 0 16,1-3 336-16,1-2 64 0,2-6 16 0,3-8 0 16,0 0-96-16,0 0-16 0,3 11 0 0,-3-11 0 0,0 0-208 0,13 4-64 15,-1-1 0-15,2-3 0 0,3-4-320 0,2 1 128 16,0 2-128-16,3-2 0 0,2 2 0 16,1 1 0-16,1 3 0 0,0-2 0 0,3 3 0 0,-1 2 0 15,-2 2 0-15,-5 1 0 0,-3 1 0 0,0 1-128 16,-3-1 128-16,-3 3 0 0,-3 0 0 0,-3-2 0 15,-2 2 0-15,-3 0 0 0,-2-2 0 0,-3 1 0 16,0-1 0-16,-3-3 0 0,-4-1 0 0,0 0 0 16,-3-5 0-16,0-1 128 0,0 2-128 0,-3-4 128 15,0-3-128-15,0-5 128 0,-2 0-128 0,-1-4 0 16,-2 1 128-16,3 0-128 16,4-3-1120-16,2 0-288 0,2 0-64 0,3-2-8288 15,3-2-1648-15</inkml:trace>
  <inkml:trace contextRef="#ctx0" brushRef="#br2" timeOffset="-94108.44">11440 18762 11055 0,'0'0'976'0,"3"11"-784"0,-2-2-192 0,1 5 0 16,1 0 3376-16,-3-1 624 0,-1 6 128 0,-1 1 32 15,0-5-2432-15,-1 2-464 0,2-3-112 0,0 2 0 0,0 2-576 0,1-3-96 16,0-15-32-16,2 13 0 0,3-4-256 0,-5-9-48 16,0 0-16-16,12 3 0 0,0-5 464 0,2-3 96 15,-1-4 16-15,2-1 0 0,3-4-160 0,0-1-32 16,-2-3 0-16,0 0 0 0,-4 1-224 0,0-3-48 15,-1 0-16-15,-1 1 0 0,-1 0-32 0,0 2-16 16,-1 2 0-16,-1 1 0 0,-1 2-176 0,-1-1 0 16,-2 4-160-16,1 1 160 15,-1 1-1808-15,-3 7-272 0,6-12-48 0</inkml:trace>
  <inkml:trace contextRef="#ctx0" brushRef="#br2" timeOffset="-93357.4">12074 18703 17503 0,'0'0'768'16,"0"0"176"-16,8-10-752 0,-8 10-192 0,0 0 0 0,6-5 0 0,-6 5 1664 16,0 0 288-16,0 0 64 0,0 0 16 0,0 0-432 0,0 14-96 15,0-1-16-15,-2 3 0 0,-2 2-544 0,-2 2-112 16,2 3-32-16,-2-1 0 0,-1 1-272 0,-3 0-48 15,2 2-16-15,-2-3 0 0,0-2-288 0,1 0-176 16,0-2 192-16,3-1-192 0,0-3 128 0,3-2-128 16,3-12 0-16,0 0 0 15,0 0-1344-15,0 0-368 0,0 0-80 0,8-4-12032 0</inkml:trace>
  <inkml:trace contextRef="#ctx0" brushRef="#br2" timeOffset="-93057.49">12451 18749 20271 0,'0'0'1792'0,"-8"11"-1424"0,-2-3-368 0,2 3 0 16,1 2 1392-16,-2 0 208 0,-3 2 32 0,2 2 16 16,-3-1-480-16,1 1-80 0,3-1-32 0,1-1 0 15,2 1-368-15,2-4-80 0,3 0-16 0,2 1 0 16,2-5-400-16,4 1-64 0,2-4-128 0,4-2 176 15,3-2-176-15,5-2 192 0,2-3-192 0,3-5 192 16,2 0-64-16,0-1 0 0,0 0 0 0,-2-3 0 16,-4 1 80-16,-1-1 16 0,-5-1 0 0,-3-1 0 15,-4 1 240-15,-3-2 48 0,-3-1 16 0,-3 3 0 16,-3 0-64-16,-2 0-16 0,-5 1 0 0,-3 4 0 16,-5-4-256-16,1 5-48 0,-6-4-16 0,-1 4 0 15,-2 0-496-15,2 1-96 0,1-2-32 0,4 4-10480 16,4 4-2096-16</inkml:trace>
  <inkml:trace contextRef="#ctx0" brushRef="#br2" timeOffset="-92739.72">12822 18711 19343 0,'0'0'1728'0,"2"14"-1392"0,2-1-336 0,-4 0 0 16,1 1 1280-16,1 3 192 0,-1 1 48 0,0-2 0 16,2 0-496-16,1-1-112 0,-1-4-16 0,4 2 0 15,0 0-480-15,4-3-96 0,-1 0-32 0,1-4 0 16,2 2 288-16,1-5 64 0,1-2 16 0,0 0 0 16,1-2 208-16,-1-3 32 0,1-2 16 0,0-1 0 15,-2 0-96-15,-2-4-32 0,-1 4 0 0,-4-5 0 16,1 0-176-16,-6 0-32 0,1 0-16 0,-3-1 0 15,0-1-368-15,-1 1-64 0,-1-1 0 0,1 0-128 16,0 1 0-16,-2 2 0 0,2-3 0 0,1 3-144 16,0 0-1456-1,0 0-304-15,0 3-48 0,4-3-13728 0</inkml:trace>
  <inkml:trace contextRef="#ctx0" brushRef="#br2" timeOffset="-92323.03">13778 18627 13823 0,'0'0'1216'0,"0"0"-960"15,0 0-256-15,0 0 0 0,-8-4 1152 0,-2 2 176 16,-4 2 32-16,0 0 16 0,-4 0-656 0,-2 1-128 15,-3 1-16-15,-1 3-16 0,0-1 272 0,-1 0 64 0,0 2 16 0,2 2 0 16,4 0-176-16,3 3-32 16,0-3-16-16,5 3 0 0,2-2-448 0,4 1-96 0,5-10-16 0,0 16 0 15,2-1 32-15,4 0 0 0,2-1 0 0,6 3 0 16,3-3 176-16,3 1 48 0,3 0 0 0,1 0 0 16,3-2 112-16,-4 1 16 0,1 0 16 0,-2-4 0 15,-2 3-288-15,-5 2-64 0,-2 2-16 0,-2-1 0 16,-3-3 96-16,-3-2 32 0,0 2 0 0,-2 4 0 15,-6-4 352-15,-2-1 64 0,-4 1 0 0,-1 2 16 16,-3-5-192-16,-4 2-32 0,-6-1-16 0,-3-3 0 16,1 3-160-16,-6-7-48 0,0 0 0 0,0-3 0 15,2-1-144-15,2-3-128 0,2 0 144 0,3-1-144 16,4-3-848-16,4 1-272 0,3-4-48 16,3 0-14576-16</inkml:trace>
  <inkml:trace contextRef="#ctx0" brushRef="#br2" timeOffset="-91932.18">14420 18349 21135 0,'0'0'928'0,"0"0"208"0,0 0-912 0,0 0-224 0,0 0 0 0,0 0 0 16,0 0 960-16,-3 15 128 0,-2 0 48 0,1-1 0 16,0 3 64-16,-1-1 16 0,-2-1 0 0,0 3 0 15,1 1-336-15,-2 0-64 0,1 0-16 0,0 0 0 16,2-2-416-16,1-1-96 0,2-2-16 0,-1 2 0 16,1-2-272-16,2-4 0 0,0-10 0 0,1 13 0 15,0-3-448-15,-1-10-192 0,3 7-32 0,-3-7-13536 16</inkml:trace>
  <inkml:trace contextRef="#ctx0" brushRef="#br2" timeOffset="-91740.68">14681 18267 21183 0,'0'0'1888'0,"0"12"-1504"16,-1 4-384-16,1-1 0 0,0 2 1152 0,0 3 144 15,-2 1 48-15,-2 1 0 0,-2 4-208 0,0-3-48 16,-1-2 0-16,-2 5 0 0,0-3-432 0,1-2-80 16,-1 0-32-16,2-2 0 15,2-1-1728-15,0-5-352 0</inkml:trace>
  <inkml:trace contextRef="#ctx0" brushRef="#br2" timeOffset="-91089.65">15320 18725 11967 0,'0'0'1072'0,"0"0"-864"16,-9 4-208-16,9-4 0 0,-7 9 1152 0,2-4 192 16,5-5 48-16,0 0 0 0,0 0-80 0,0 0-16 15,0 0 0-15,0 0 0 0,0 0-16 0,10 2-16 0,3-2 0 0,2-1 0 16,2 0-336-16,5-3-64 0,3-1-16 0,3 2 0 16,4-1-304-16,2 1-64 0,3-3-16 0,4-1 0 15,3 0-160-15,2 0-48 0,0 2 0 0,-3-2 0 16,-3-3-256-16,-3 5 160 0,-4 0-160 0,-2 0 128 15,-3 1-128-15,-4 2 0 0,-5-1-192 0,-4 1 192 32,-3 0-2176-32,-12 2-304 0,0 0-64 0,0 0-16 0</inkml:trace>
  <inkml:trace contextRef="#ctx0" brushRef="#br2" timeOffset="-90923.34">15406 18970 23039 0,'0'0'2048'0,"0"0"-1648"16,11 4-400-16,2-3 0 0,4 2 1552 0,3-1 240 16,3 0 32-16,2-2 16 0,3 0-672 0,7-2-128 15,4-2-16-15,6 1-16 0,0-5-208 0,2 3-32 16,0 1-16-16,2-1 0 0,-5-3-448 0,1 2-96 16,-2-3-16-16,0 3 0 0,-2-3-192 0,-1 4-256 15,1 1 48-15,-3 3-10544 16,-2-1-2112-16</inkml:trace>
  <inkml:trace contextRef="#ctx0" brushRef="#br2" timeOffset="-88587.32">17242 18679 9215 0,'0'0'816'0,"3"-8"-656"0,1 2-160 0,-4 6 0 16,5-9 1536-16,-5 9 256 0,8-6 64 0,-4-3 16 16,-1 1-480-16,-3 8-112 0,0 0 0 0,3-10-16 15,-2 2-48-15,-1 8-16 0,0 0 0 0,0 0 0 16,0 0-240-16,-2-7-32 0,-2 2-16 0,4 5 0 16,-9-3-304-16,0 3-64 0,-1-1-16 0,-3 2 0 0,-5-1-160 0,-2 7-48 15,2 1 0-15,1 1 0 0,-3 2-80 0,0-1-32 16,1 2 0-16,0 4 0 0,0 1-64 0,1 0-16 15,3 0 0-15,3-1 0 0,0 2-128 0,3 0 0 16,0 1 0-16,4-4 0 0,2-2 0 0,6-1 0 16,-1 1 0-16,3-3 0 0,2 0 176 0,0-1-48 15,4-1-128-15,0-4 192 0,3 0-192 0,3-2 176 16,-1 2-176-16,2-4 160 0,0-1-160 0,0-3 192 16,-1 1-192-16,2-1 192 0,-1 1-192 0,-1-4 160 15,0 2-160-15,-4 1 160 0,-1-1-160 0,-1 2 128 0,-11 3-128 0,9-2 128 16,-9 2-128-16,9 0 0 15,-9 0 0-15,0 0 128 0,7 9-128 0,0-1 0 16,-3 2 0-16,-1-1 0 0,-3-9 0 0,6 14 0 0,-3-1 0 0,2-5 128 16,2 1-128-16,2-2 0 0,2 0 0 0,1-3 0 31,-1-3-352-31,2-2-96 0,-1-3-32 0,1-2 0 16,1 0-2336-16,-1-5-480 0</inkml:trace>
  <inkml:trace contextRef="#ctx0" brushRef="#br2" timeOffset="-88221.01">18175 18296 20847 0,'-11'-11'912'0,"5"3"208"0,0-2-896 0,-3 3-224 16,-1-5 0-16,-2 5 0 0,-2-5 848 0,0 7 128 16,0 0 32-16,1 0 0 0,-4 1 16 0,-4 3 16 15,4 1 0-15,1 4 0 0,-1 3-224 0,0 0-48 16,0 4-16-16,1 0 0 0,-1 3-256 0,0 3-48 16,-2 2-16-16,1 1 0 0,3 1-160 0,1 4-16 15,2-1-16-15,2 7 0 0,2 2-48 0,-2 1-16 16,2 3 0-16,3 0 0 0,3-2-176 0,1 2 0 15,-1 0 144-15,4-4-144 0,0-4 0 0,1-1 144 16,0 2-144-16,-1-6 0 0,2 0 0 0,-1-2 0 16,1-2-192-16,1-2 48 15,-3-4-576-15,0 0-112 0,-1 0-32 0,2-3 0 16,-1-2-416-16,-2-9-64 0,0 0-32 0,0 0-6912 0,0 0-1376 0</inkml:trace>
  <inkml:trace contextRef="#ctx0" brushRef="#br2" timeOffset="-88037.29">17763 18605 25919 0,'0'0'1152'0,"0"0"224"0,0 0-1104 0,6 12-272 0,-6-12 0 0,11 7 0 16,2 1 576-16,2-4 48 0,2-4 16 0,1 0 0 16,1 0-256-16,0 0-32 0,0-4-16 0,1-2 0 15,-1-1-176-15,3 2-32 0,0-1-128 0,-1-2 192 16,1-1-1328-16,-2 0-272 0,0-1-48 0,-2-1-10320 15</inkml:trace>
  <inkml:trace contextRef="#ctx0" brushRef="#br2" timeOffset="-87836.32">18455 18300 14735 0,'0'0'1312'0,"0"0"-1056"15,0 0-256-15,0 0 0 0,-10 9 2896 0,1 0 528 16,0 5 96-16,-2 0 32 0,-3 3-1968 0,0 3-400 15,-4 1-80-15,2 5-16 0,-1 1-352 0,-2-1-80 16,1 4-16-16,2 0 0 0,1-5-176 0,2 5-32 16,0-2-16-16,6 0 0 0,-1-3-272 0,3 0-144 15,1-4 160-15,3-1-160 16,1-2-624-16,1-3-208 0,2 0-64 0,-1-6 0 16,2 1-2032-16,-4-10-400 0,0 0-96 0</inkml:trace>
  <inkml:trace contextRef="#ctx0" brushRef="#br2" timeOffset="-87629.75">18094 18614 23039 0,'0'0'1024'0,"0"0"192"0,0 0-960 0,0 0-256 0,0 0 0 0,0 0 0 16,0 0 928-16,14-5 144 0,2 3 16 0,0-1 16 0,2 0-336 0,1 2-64 15,1 1 0-15,5 0-16 0,1 0-240 0,1 3-64 16,-2-1 0-16,-2 2 0 0,-1 1-384 0,-2-1 0 15,-2 2 0-15,-3 1-176 16,1-3-608-16,-6-2-128 0,-3 2-32 0,0 4 0 16,-7-8-1984-16,6 5-400 0</inkml:trace>
  <inkml:trace contextRef="#ctx0" brushRef="#br2" timeOffset="-87337.33">18476 18685 5519 0,'0'0'496'0,"0"0"-496"16,0 0 0-16,11 4 0 0,-1-1 3328 0,1-1 576 15,0 1 128-15,-1-2 0 0,4-1-2240 0,-1 3-448 16,-2-2-80-16,1 0-32 0,-1-2-240 0,2-3-48 16,-2 2-16-16,1-1 0 0,-2 0-144 0,1 1-16 0,-2-2-16 0,-2-1 0 15,-7 5-128-15,9-5-32 0,-9 5 0 0,8-4 0 16,-8 4-96-16,0 0-32 0,0 0 0 0,0 0 0 16,0 0 48-16,0 0 16 0,0 0 0 0,0 0 0 15,-5 8-176-15,0 3-32 0,-1-2-16 0,0 3 0 16,-2 3-128-16,0-1-32 0,-1-2 0 0,2 2 0 15,2 0-144-15,-2 2 160 0,2 0-160 0,3-4 160 16,0-1-160-16,1 1 0 0,1-12 0 0,1 7 0 31,-1-7-352-31,4 10-96 0,-4-10-32 0,0 0 0 16,12 4-1248-16,-3-4-256 0,1-2-64 0,2-5-7520 0,1-2-1504 0</inkml:trace>
  <inkml:trace contextRef="#ctx0" brushRef="#br2" timeOffset="-87086.15">18914 18713 23727 0,'-7'13'1040'0,"0"-1"240"0,1-2-1024 0,-2 2-256 0,1 2 0 0,-1-1 0 0,-5 0 1472 0,5 1 256 16,0-5 64-16,2 0 0 0,-1-3-144 0,7-6-32 15,0 0 0-15,0 0 0 0,0 0-656 0,0 0-144 16,0 0-32-16,13-1 0 0,0-7-208 0,4-5-64 15,2-1 0-15,3-1 0 0,-3 0-176 0,1-3-32 16,0 0-16-16,-1 0 0 0,-2 2-112 0,1 1-32 16,-3 1 0-16,3 4 0 0,0 2-144 0,0 3 0 0,-3-3 144 0,-1 6-144 15,-1 0-144-15,1 4-112 16,-4-1 0-16,-10-1-12144 16,9 6-2416-16</inkml:trace>
  <inkml:trace contextRef="#ctx0" brushRef="#br2" timeOffset="-86435.53">19927 18235 13823 0,'0'0'1216'0,"0"0"-960"16,-5-8-256-16,2 2 0 0,3 6 1568 0,-7-6 272 15,1 2 48-15,6 4 16 0,0 0-384 0,0 0-80 16,0 0-16-16,-9 3 0 0,9-3-464 0,-9 7-112 15,3 2-16-15,1 5 0 0,1 4-32 0,-1 2-16 16,-2 2 0-16,1 2 0 0,0 2-144 0,-2 3-48 0,-1 0 0 0,0 0 0 16,0 3-208-16,3-4-32 0,-2 0-16 0,3-3 0 15,0-2-208-15,0-4-128 0,3-1 160 0,-1-1-160 16,2-3 160-16,-1-2-160 0,2-12 160 0,3 12-160 16,-3-12 192-16,0 0-48 0,0 0-16 0,13 1 0 15,-1-5 32-15,2-3 0 0,3 2 0 0,-3-6 0 16,2 3-160-16,0-4 128 0,-2 7-128 0,0 0 128 15,0-1-128-15,-2 2 0 0,0 1 0 0,-12 3 128 16,11 1-128-16,-1 3 0 0,-2 5 0 0,0 0 0 0,-3 4-176 0,-1 3 176 16,-1 2-128-16,-1 1 128 0,-4 0 0 0,0-1-128 15,-2-1 128-15,1 0 0 0,0 1 0 0,-1-1-160 16,-1-3 160-16,1-3 0 16,0 1-464-16,2-2 16 0,2-10 0 0,0 0 0 15,-3 10-2000-15,3-10-400 0,0 0-80 0</inkml:trace>
  <inkml:trace contextRef="#ctx0" brushRef="#br2" timeOffset="-86109.24">20314 18655 18431 0,'0'0'1632'0,"0"0"-1312"0,-9 6-320 0,0 1 0 15,1-4 2176-15,1 1 352 0,-2 4 80 0,0-2 16 16,0-1-1248-16,0 2-240 0,9-7-48 0,-9 6-16 15,9-6-352-15,0 0-64 16,0 0-16-16,0 0 0 0,0 0-304 0,0 0-64 0,0 0-16 0,0 0 0 16,12 4-96-16,-1 0-32 0,2 1 0 0,1-1 0 15,1-3-128-15,-2-1 0 16,1 0 0-16,0 0 0 0,0 1 0 0,-3 2 0 0,-11-3 0 0,10 1 0 16,-10-1 0-16,9 1 0 0,-9-1 0 0,0 0 0 15,0 0 0-15,0 0 128 0,0 0-128 0,0 0 0 16,0 0 224-16,0 0-32 0,-9-2-16 0,-1-1 0 15,-1 2-176-15,-1-2 128 0,2-1-128 0,-1 1 128 16,11 3-128-16,-10-2-144 0,-2 0 144 0,3-1-208 16,9 3-1520-16,-9-1-320 0,9 1-48 0,0 0-7312 15,-7-5-1472-15</inkml:trace>
  <inkml:trace contextRef="#ctx0" brushRef="#br2" timeOffset="-85785.49">20627 18580 18431 0,'0'0'816'0,"0"0"160"0,0 0-784 0,0 0-192 15,-3 10 0-15,-1 0 0 0,-1 2 1648 0,1-2 272 16,0 3 64-16,2-1 16 0,-4 0-784 0,2 2-144 16,0 1-48-16,1-2 0 0,2-4-368 0,1 3-80 15,1 0 0-15,3-3-16 0,-4-9-240 0,8 7-32 16,-1 1-16-16,4-3 0 0,-1-3-80 0,3-2-32 15,-3-3 0-15,2 0 0 0,0-1 96 0,1-2 32 0,-3-2 0 0,-1-1 0 16,-2 2 112-16,1 0 32 16,-3-1 0-16,-1-1 0 0,-2-3-128 0,0 1-32 15,-2 1 0-15,-2-2 0 0,1 3-112 0,0-2-32 0,-2-1 0 0,1 6 0 16,2 6-128-16,0 0 160 0,-5-5-160 0,5 5 160 16,0 0-160-16,0 0 0 0,0 0 0 0,0 0 0 15,-8 5 0-15,8-5-256 0,-4 8 64 0,3 2 16 16,2 1-1488-1,0-2-320-15,-1-9-48 0,8 14-12176 0</inkml:trace>
  <inkml:trace contextRef="#ctx0" brushRef="#br2" timeOffset="-85435.78">20902 18514 13823 0,'0'0'1216'0,"0"0"-960"16,0 0-256-16,0 0 0 0,0 0 1408 0,0 0 224 15,0 0 48-15,0 0 16 0,0 0-240 0,0 0-48 16,0 0-16-16,3 11 0 0,-3-11-80 0,4 15-16 16,-4-3 0-16,0 2 0 0,-3 1-176 0,1-1-32 15,-2-1-16-15,0 2 0 0,0 0-320 0,0 1-64 0,-1-2-16 0,1-3 0 16,3 2-160-16,1-1-16 16,0-1-16-16,0-4 0 0,0-7-208 0,0 0-32 15,4 7-16-15,-4-7 0 0,0 0 16 0,0 0 0 0,0 0 0 0,11-2 0 16,0 0-32-16,-1-3 0 15,-3-3 0-15,1 0 0 0,0-3-64 0,-1 2-16 16,0-2 0-16,0 1 0 0,0 1-128 0,-1 0 0 16,0 0 144-16,1 2-144 0,-1-1 0 0,0 2 0 15,1 0 0-15,-7 6 0 0,7-4 0 0,-7 4 0 0,11-2 0 0,-11 2 0 16,10-3-240-16,-10 3 48 0,11 0 0 0,-1 0 0 31,-10 0-576-31,0 0-96 0,11 1-32 0,-11-1-10352 0,11 2-2064 0</inkml:trace>
  <inkml:trace contextRef="#ctx0" brushRef="#br2" timeOffset="-85102.76">21427 18543 21183 0,'0'0'944'0,"0"0"192"0,0 0-912 0,-7-5-224 16,7 5 0-16,-9-4 0 0,0 0 1792 0,9 4 320 15,-9-2 64-15,0-1 16 0,0 1-1024 0,-1 0-208 16,-1 2-32-16,3 2-16 0,-2 2-512 0,10-4-96 16,-9 2-32-16,3 3 0 0,6-5-112 0,-6 10-32 15,6-10 0-15,-2 9 0 0,2 1-128 0,4-2 128 16,1 2-128-16,1 0 128 0,2 0 160 0,2 3 32 0,0-3 0 0,2 3 0 16,-3 0-128-16,-1 0-32 15,1 0 0-15,-1 1 0 0,-3 0-160 0,-1 0 0 0,-3 0 144 0,-2 3-144 16,-3-3 320-16,-1 1-16 15,-1-2 0-15,-3 0 0 0,-1 3 32 0,-3-2 16 16,-1-1 0-16,-1-4 0 0,-2 0-176 0,-1-6-48 0,4 3 0 0,0-6 0 31,2-3-1200-31,1-1-240 0,2-6-48 0,4-1-16 0</inkml:trace>
  <inkml:trace contextRef="#ctx0" brushRef="#br2" timeOffset="-84734.2">22091 18168 12895 0,'0'0'576'0,"0"0"112"0,0 0-560 0,0 0-128 16,0 9 0-16,0 4 0 0,0 3 2048 0,-4 2 384 0,-1 0 80 0,-3 3 16 15,-2 6-1040-15,-1-1-208 0,-1 3-32 0,0 1-16 16,-2 3-528-16,-2 3-128 15,0 2 0-15,-1 1-16 0,0 0-176 0,0-1-48 0,2 0 0 0,-1 0 0 16,2-1-128-16,2-3-16 16,2-1-16-16,2-5 0 0,0-2-448 0,2-6-96 15,2-1-16-15,2-3-8352 16,0 0-1680-16</inkml:trace>
  <inkml:trace contextRef="#ctx0" brushRef="#br2" timeOffset="-84284.23">22205 18621 16575 0,'0'0'736'0,"-5"10"160"0,1-3-720 0,1 6-176 0,-3-1 0 0,1 1 0 0,2 1 992 0,-3 3 160 15,0-2 48-15,1 2 0 0,1-1-528 0,0-2-96 16,2 2-32-16,1-2 0 0,1 1-240 0,1-3-48 15,1-3-16-15,2 0 0 0,-4-9 288 0,8 5 64 16,-8-5 16-16,13 5 0 0,-2-1 32 0,2-4 0 16,-1-2 0-16,2-5 0 0,0 2 0 0,0-4 16 15,-1 0 0-15,0-3 0 0,-2-3-48 0,1 1-16 16,-2 1 0-16,-1 0 0 0,-3 2-224 0,2 3-48 0,-4-1-16 16,-4 9 0-16,0 0-112 0,3-6 0 0,-3 6-16 15,0 0 0-15,0 0-176 0,0 0 0 16,0 0 0-16,0 0 0 0,-1 9 0 0,0 2 0 15,-2 1 0-15,1-4 0 0,2-8-128 0,0 13-16 0,0-13 0 0,0 0 0 32,1 8-304-32,-1-8-48 0,0 0-16 0,11 5 0 15,1-6-80-15,1-3-32 0,-1-1 0 0,2-2 0 0,2-3 480 0,1 1 144 0,1-2 0 0,0-1 0 16,-3 0 0-16,0-1 0 16,-1-1 0-16,-2 1 0 0,-2 1 176 0,-4-2 32 0,-2 0 16 0,-1 3 0 15,-2 0-48-15,-2 2-16 0,-2 0 0 0,-1 3 0 16,1-2-160-16,-1 2-272 0,-3-2 64 0</inkml:trace>
  <inkml:trace contextRef="#ctx0" brushRef="#br2" timeOffset="-83734.23">22773 18617 12895 0,'0'0'1152'16,"0"0"-928"-16,-10 1-224 0,10-1 0 0,-9 5 1680 0,2 3 304 0,0-3 48 0,2 2 16 16,3 4-560-16,-1-4-96 15,3-7-32-15,0 10 0 0,0-10-240 0,5 5-48 0,-5-5-16 0,12 7 0 16,2-7-192-16,1-3-32 0,2 1-16 0,0-2 0 15,2-4-352-15,2-2-64 0,-1-1-16 0,3 2 0 16,-1-3-128-16,0 2-48 0,0-3 0 0,-2 3 0 16,-1 1-80-16,-3-1-128 0,-5 1 176 0,-2 0-176 15,-1 1 160-15,-3-3-160 0,-4 4 128 0,-1 7-128 16,-4-9 128-16,-1 3-128 0,-4 2 0 0,-2 0 128 0,-3 3-128 0,-4 2 0 16,-2 3 0-16,-2 0 0 15,2 4 0-15,-3 1 0 0,0 4 0 0,1 0 0 0,-1 2 0 0,3 2 0 16,1 0 0-16,3 1 0 0,2 0 0 0,6 0 0 15,3-3-128-15,1 0 128 0,4 0 0 0,3-1 0 16,2-5 0-16,2 0 0 0,3-2-304 0,3-2 64 16,1 1 16-16,1-2 0 15,3-2-2016-15,3-2-416 0</inkml:trace>
  <inkml:trace contextRef="#ctx0" brushRef="#br2" timeOffset="-83383.39">23136 18605 23039 0,'0'0'2048'16,"0"0"-1648"-16,0 0-400 0,0 0 0 0,0 0 1120 0,11 3 144 0,3-2 16 0,-5-1 16 15,-9 0-400-15,13-1-64 0,-1-3-32 0,0 0 0 16,-1 3-176-16,2-3-48 0,0-2 0 0,-3-1 0 15,-2 2-352-15,-1-1-80 0,1 1-16 0,-8 5 0 16,6-5-128-16,-6 5 0 0,0 0 144 0,4-10-144 16,-4 10 144-16,0 0-144 0,0 0 192 0,0 0-192 15,-9-2 224-15,0 5-64 0,-2 3-16 0,-2 1 0 16,-1 2-144-16,1 2 128 0,-1 4-128 0,0 3 128 0,0 1 32 0,2 0 0 16,-1 0 0-16,3 0 0 0,2 2-160 15,3-4 128-15,3-3-128 0,2 2 128 0,2-2-128 0,4-4 192 16,3 1-192-16,2-2 192 0,0-1-192 0,2-3 0 15,1-3-160-15,1-2 160 16,0-3-1600-16,2-1-240 0,0-4-32 0</inkml:trace>
  <inkml:trace contextRef="#ctx0" brushRef="#br2" timeOffset="-82991.66">23631 18260 18431 0,'0'0'1632'0,"0"0"-1312"0,0 0-320 0,0 0 0 16,0 0 928-16,0 0 112 0,0 15 32 0,2 0 0 0,-2 4 16 0,0 0 0 16,0 2 0-16,1 0 0 0,2 6-352 0,-3-2-64 15,-2 6-16-15,1-2 0 0,-2 3-80 0,1 0-32 16,-1-2 0-16,0-3 0 0,0 2-160 0,0-5-48 15,2-2 0-15,-1-4 0 0,-1-4-336 0,2 0 0 16,1-6 0-16,1 3-192 16,-1-11-656-16,0 0-144 0,0 0-32 0,8 1-7680 15,2-2-1536-15</inkml:trace>
  <inkml:trace contextRef="#ctx0" brushRef="#br2" timeOffset="-82682.22">24084 18187 10127 0,'0'0'896'0,"0"0"-704"15,0 0-192-15,0 0 0 0,0 0 3296 0,-6 5 624 16,-3 5 128-16,-3 1 32 0,0 1-2432 0,-4 5-496 0,0-1-80 0,-3 1-32 16,-2-1-528-16,0 1-96 0,-1-2-32 0,-3 3 0 15,1-3 0-15,-1 2-16 16,3-2 0-16,1 0 0 0,1 0 48 0,2-3 16 0,2-1 0 0,0 1 0 15,2-6-192-15,3 3-48 0,1-3 0 0,2 1 0 16,8-7-16-16,-2 11-16 0,-1 1 0 0,6-3 0 16,2 2-16-16,1-1 0 0,3 2 0 0,2-2 0 15,2-1 16-15,1 2 0 0,1-1 0 0,2 3 0 16,-2-3-160-16,3 2 0 0,-2 2 0 0,0-6 128 16,-2 3-128-16,0-5 0 0,0 2-192 0,-4-3 192 15,2 1-1808-15,-1-1-240 0,-11-5-64 0</inkml:trace>
  <inkml:trace contextRef="#ctx0" brushRef="#br2" timeOffset="-82366.3">24309 18422 26895 0,'0'0'1184'0,"0"0"256"0,0 0-1152 16,0 0-288-16,0 0 0 0,-8-1 0 0,-2 1 1088 0,0 0 144 15,0 4 48-15,1 0 0 0,0 1-352 0,1 0-64 0,1 0-16 0,0 3 0 16,7-8-336-16,-5 6-80 0,0 1-16 0,4 2 0 16,2 3-144-16,2-3-16 0,1 2-16 0,2-2 0 15,0 3 16-15,2-2 16 0,0 0 0 0,0 1 0 16,0-1-32-16,0 4-16 0,-2-2 0 0,2 1 0 16,-4 2-224-16,-2 0 176 0,2 2-176 0,-5 2 160 15,-2-2 176-15,-2 1 48 0,-4-1 0 0,-1 1 0 16,-4 1 16-16,-4-2 16 0,-2 0 0 15,-3-1 0-15,-2-4-32 0,-3 1-16 0,-3-3 0 0,-1-4 0 16,0 1-192-16,3-5-48 0,3-4 0 0,1-2 0 16,3-3-128-16,4-4-256 0,2-1 64 0,6-4-12640 15,4-2-2528-15</inkml:trace>
  <inkml:trace contextRef="#ctx0" brushRef="#br2" timeOffset="-81336.81">24969 18746 14735 0,'0'0'1312'0,"0"0"-1056"16,0 0-256-16,0 0 0 0,-8-1 1968 0,8 1 336 16,0 0 64-16,-6 4 0 0,6-4-1088 0,-8 9-240 15,8-9-32-15,-2 15-16 0,-2-1-304 0,1 4-64 16,2 0-16-16,0 1 0 0,-1 2-80 0,2 1-16 15,0 2 0-15,-1 2 0 0,0-4-144 0,-2 1-48 16,-1 1 0-16,1-1 0 0,-1-1 32 0,-2 0 0 16,2-6 0-16,-1-1 0 0,-2 1-160 0,0-2-16 15,-2-4-16-15,1 1 0 0,0-3-352 0,8-8-80 0,-7 6-16 16,7-6 0 0,-8-5-2400-16,3-3-464 0</inkml:trace>
  <inkml:trace contextRef="#ctx0" brushRef="#br2" timeOffset="-80932.22">25914 18548 30111 0,'0'0'1344'0,"0"0"256"0,0 0-1280 0,-7 5-320 0,7-5 0 0,-9 3 0 0,9-3 128 0,-10 4-128 15,-2-2 160-15,2 1-160 0,-1 2 192 0,-1-1-48 16,0 1-16-16,-2-2 0 0,-3 3-128 0,-1 2 128 16,-2 3-128-16,1 0 128 0,0 2-128 0,0-1 0 15,1 4 0-15,1-1 0 0,5 0 160 0,0 2-160 16,2-2 192-16,5 0-192 0,2 0 0 0,6 1 0 16,1-1 0-16,3 2 0 0,4-2 256 0,0-5-48 15,3-1-16-15,1-2 0 0,2 1-192 0,1-4 144 16,-1 0-144-16,0-4 128 0,-3-3-128 0,-3-1 160 15,1-1-160-15,-3-2 160 0,0 0-160 0,-1-3 0 16,-4-1 144-16,1-2-144 0,-1 2 128 0,1 0-128 16,-3-3 128-16,-1 3-128 0,0 2 0 0,-1 0 128 15,0 9-128-15,0 0 0 0,-1-7 0 0,1 7 128 16,0 0-128-16,0 0 0 0,0 0 0 0,0 0 144 16,2 10-144-16,2 4 0 0,0 1 0 0,1 3 0 15,-1 1 0-15,1-3 0 16,0 0-1360-16,1-2-176 0,2 0-48 0</inkml:trace>
  <inkml:trace contextRef="#ctx0" brushRef="#br2" timeOffset="-80565.71">26239 18510 25167 0,'-16'23'1104'0,"6"-8"240"0,-3 2-1072 0,-2 2-272 0,0 2 0 0,0 5 0 0,1-2 752 0,2 0 80 16,-3-5 32-16,4 1 0 0,2 0 64 0,1-4 16 16,2-5 0-16,2 1 0 0,4-12-480 0,0 0-80 15,0 0-32-15,0 0 0 0,10 0-224 0,3-4-128 16,2-5 160-16,3-1-160 0,1-5 192 0,1-2-48 16,2 1-16-16,-2-3 0 0,-1-3 0 0,-1 0-128 15,0 3 192-15,-2 2-64 0,1 0 48 0,-2 1 0 16,-1 4 0-16,-2 1 0 0,1 4-176 0,-1 3 128 15,-12 4-128-15,0 0 128 0,10 6-128 0,-2 1 0 16,-8-7 0-16,5 17 0 0,-3 1-128 0,-2 2 128 16,-1 4 0-16,-3 0 0 0,-1 4-192 0,-1-4 16 15,-2-1 16-15,2 4 0 0,-3-3-16 0,3-1 0 0,1-2 0 0,1-7 0 32,1-1-1024-32,3 0-208 0,0-13-32 0,0 0-7616 15,0 0-1520-15</inkml:trace>
  <inkml:trace contextRef="#ctx0" brushRef="#br2" timeOffset="-80130.95">26987 18464 13823 0,'-14'0'1216'0,"14"0"-960"16,0 0-256-16,-10 5 0 0,1-1 1152 0,0 1 192 16,0 4 48-16,1 0 0 0,0 5-368 0,0 1-64 15,1-2 0-15,0 1-16 0,1 1-288 0,1 0-48 16,1 1-16-16,3-1 0 0,1-2-80 0,2-1-32 15,2 2 0-15,1-1 0 0,0 0-112 0,3-2-32 16,2-3 0-16,-2 2 0 0,2-5-208 0,0 3-128 16,0-3 128-16,-1-1-128 0,-3 3 176 0,-6-7-48 15,8 7 0-15,-8-7 0 0,4 7 192 0,-4-7 48 16,0 10 0-16,-1-2 0 0,-2 2 336 0,-2-3 64 16,-4 1 0-16,-1-2 16 0,-2 0-320 0,0 1-64 15,-3-1-16-15,-3 0 0 0,-1-1-208 0,-2-4-48 16,0-2-128-16,0-2 192 0,2 0-192 0,3-2 128 15,2-1-128-15,1-1 0 16,2-2-1216-16,4 3-320 0,3-3-80 0,6 0-11904 0</inkml:trace>
  <inkml:trace contextRef="#ctx0" brushRef="#br2" timeOffset="-79698.4">27268 18615 22511 0,'-6'12'992'0,"2"-3"224"0,-1 4-976 0,0-2-240 15,-2 3 0-15,4 1 0 0,-2-1 1040 0,2-1 176 16,0 0 16-16,3-3 16 0,0-10-416 0,6 5-96 16,2 1-16-16,4-1 0 0,1-3-400 0,1-4-96 15,0-4-16-15,1 1 0 0,-1 0 0 0,1-5 0 16,-1-3 0-16,-1 0 0 0,-1-3 336 0,0 0 64 15,-4 1 16-15,0 1 0 0,-1 1-224 0,-2 2-32 16,-1-2-16-16,-2 6 0 0,1-1-176 0,-3 8-48 16,0 0 0-16,0 0 0 0,0 0-128 0,0 0 0 15,0 0 0-15,0 11 128 0,-1 3-128 0,-1 0 0 16,0 0 0-16,-1 3 0 0,-1 2-208 0,3-1 80 16,0 0 128-16,1-1-208 0,1-1-112 0,0-4-32 15,3-4 0-15,-4-8 0 0,0 0 48 0,10 6 16 0,-10-6 0 0,13-5 0 16,-2-1 288-16,1-2 224 15,-1-4-32-15,0-1-16 0,-4-4 304 0,1 1 64 16,-2-2 16-16,0 0 0 0,0-1-112 0,-1 0 0 0,-4 0-16 0,1-1 0 16,0-1-224-16,0 4-32 0,1-1-16 0,-1 1 0 15,1 6-160-15,-1 2 0 0,1-3-160 0,0 6 160 32,-3 6-1584-32,2-9-208 0,-2 9-64 0,5-9 0 0</inkml:trace>
  <inkml:trace contextRef="#ctx0" brushRef="#br2" timeOffset="-79264.19">27843 18540 24927 0,'0'0'1104'0,"0"0"240"0,0 0-1088 0,12 6-256 15,0-4 0-15,-1-2 0 0,1 1 416 0,-1-2 32 16,2-1 0-16,-2-4 0 0,1-1-96 0,0-1-16 15,1-3 0-15,0 3 0 0,-2-2-32 0,0 2-16 16,-4-3 0-16,0 2 0 0,0-2 80 0,-1 2 16 16,-3 0 0-16,-2-1 0 0,2 2 160 0,-3 8 32 0,0 0 16 0,0 0 0 15,-7-5 112-15,7 5 32 0,-10 5 0 0,-1 3 0 16,-2 2-464-16,0 5-80 0,2 2-32 0,0 2 0 16,-1 1-160-16,2 4 0 0,0 2 0 0,2-4 0 15,3 0 0-15,3 0 0 0,2 2 0 0,2-4 0 16,2-1 0-16,2-1 0 0,2-5 0 0,2-3 0 15,1 1-144-15,2-4-64 0,1 0-16 0,1-3 0 16,3-3-1984 0,1-1-400-16,-1-3-80 0</inkml:trace>
  <inkml:trace contextRef="#ctx0" brushRef="#br2" timeOffset="-78991.58">28265 18589 27183 0,'-13'16'1200'0,"5"-3"256"0,-1 2-1168 0,1 3-288 15,0 0 0-15,0-2 0 0,2-3 960 0,0-1 144 16,-1-1 32-16,3-6 0 0,4-5-144 0,0 0-32 16,0 0 0-16,0 0 0 0,9-4-320 0,2-6-80 15,0 0-16-15,4-3 0 0,3-2 64 0,1 0 16 16,0-3 0-16,1 1 0 0,0 1-192 0,-1 2-48 15,-2-1 0-15,1 1 0 0,-1 1-256 0,-3 3-128 16,1-2 128-16,-1 5-128 0,-1-1 0 0,-2 4-144 0,-2 3 0 0,0 0 0 31,-9 1-2784-31,10-2-544 0</inkml:trace>
  <inkml:trace contextRef="#ctx0" brushRef="#br2" timeOffset="-78651.33">29015 18510 20271 0,'0'0'1792'0,"0"0"-1424"16,1 15-368-16,-1 0 0 0,0 1 2144 0,0 4 352 16,-1 0 80-16,-2 2 16 0,-1 2-1440 0,1 3-272 15,-3-4-64-15,1 0-16 0,2 0-384 0,-1-3-80 16,1 0-16-16,1-1 0 0,-1-2-576 0,2-3-112 0,1-2-16 0,2-3-16 31,-2-9-2544-31,0 0-512 0</inkml:trace>
  <inkml:trace contextRef="#ctx0" brushRef="#br2" timeOffset="-78459.69">28989 18383 35935 0,'0'0'1600'0,"0"0"320"16,-9-3-1536-16,9 3-384 0,0 0 0 0,0 0 0 16,0 0 320-16,0 0-16 0,-7-3 0 0,7 3 0 15,0 0-304-15,0 0 0 0,0 0-176 0,0 0 176 16,0 0-1760-16,0 0-240 0,10 0-48 0,3 0-12208 16</inkml:trace>
  <inkml:trace contextRef="#ctx0" brushRef="#br2" timeOffset="-78146.77">29557 18533 10127 0,'-12'2'448'0,"3"0"96"0,-1-1-544 0,-4 1 0 15,2-2 0-15,0 4 0 0,-2 1 3888 0,1 0 656 16,3 1 144-16,1-3 32 0,9-3-3136 0,0 0-624 15,0 0-128-15,0 0-32 0,-1 8-272 0,3 2-48 16,-2-10-16-16,8 8 0 0,2 1-80 0,1-2 0 0,-1 5-16 0,2-5 0 16,2 4-48-16,-4-1-16 15,-1 2 0-15,-1 2 0 0,-2-2-176 0,-2-1-128 0,-2 5 192 0,-2-1-192 16,-2 0 368-16,-2 0-48 0,-1-2 0 0,-4 2 0 16,-1-1-32-16,-3 3-16 0,-3-3 0 0,-2-2 0 15,-1 1-272-15,0-1 160 0,-2-5-160 0,0-2 128 31,-2 0-1328-31,1-3-272 0,3-4-48 0,3-3-16 0</inkml:trace>
  <inkml:trace contextRef="#ctx0" brushRef="#br2" timeOffset="-76928.98">30506 18543 14735 0,'-17'0'640'0,"7"0"160"0,-1-3-640 0,-3 3-160 16,-4 0 0-16,-1 3 0 0,-2 1 1664 0,0 2 288 15,-2 2 64-15,1-2 16 0,1 4-832 0,-1-1-176 0,0 4-16 0,2 2-16 16,2 4-32-16,2 0 0 0,2 0 0 0,2-1 0 16,7 1-432-16,3 0-80 0,0-1-32 0,5 1 0 15,3-1-208-15,5-4-32 0,0-1-16 0,3-4 0 16,3-1-160-16,2-2 160 15,1-3-160-15,-1 0 160 0,3-1-160 0,-1-2 0 0,2-1 0 0,-1-4 0 16,-3-1 384-16,-1-4-16 0,-4 1 0 0,-3-3 0 16,-1 2 16-16,-2 0 0 0,-3-8 0 0,-3 3 0 15,-2 2-128-15,-2-2 0 0,-4-3-16 0,-3 0 0 16,-3 3-96-16,-3-1-16 0,-4-1 0 0,0 2 0 16,1-2-128-16,1 5-224 0,3 3 48 0,2-4 16 15,0 5-2096-15,3-1-432 0,1 0-64 0,4-1-32 0</inkml:trace>
  <inkml:trace contextRef="#ctx0" brushRef="#br2" timeOffset="-76496.16">30816 18149 13823 0,'0'0'1216'0,"0"0"-960"16,1 10-256-16,0 2 0 0,-1 2 2032 0,-1-2 352 16,-3 5 80-16,1 2 16 0,-3 2-1136 0,0 1-208 15,-2 0-48-15,0 1-16 0,-3 3-384 0,1 0-80 0,0 4-16 0,-1-4 0 16,2-1-16-16,-1-5-16 16,-2-1 0-16,3-2 0 0,4-2 16 0,1-3 0 15,2-2 0-15,2-10 0 0,0 0-160 0,0 0-32 16,0 0 0-16,9 6 0 0,-9-6 0 0,12 1-16 0,2-2 0 0,2-3 0 15,-1 1-192-15,1-3-48 0,1 0 0 0,-1 1 0 16,2 1-128-16,-3 3 0 0,-1 1 0 0,2 4 0 16,2 2 0-16,-5 4 0 0,1-1 0 0,-2 4 0 15,-2 3-128-15,-4 2 128 0,-2 5 0 0,-5-1 0 16,-4-1 0-16,-5 0 0 0,-3-2 0 0,-2 0 0 16,-3-1-144-16,-1-2 144 0,0-3 0 0,0-3 0 0,0 4 0 0,1-6 0 15,0-1 0-15,2-4 0 16,0-3 0-16,4 0 0 0,0-4 0 0,2-4 0 15,0-3-368-15,2-3-112 0,2-1-32 0,2-2 0 16,3-3-1680-16,3-1-352 0,3-3-64 0,3 3-9840 16</inkml:trace>
  <inkml:trace contextRef="#ctx0" brushRef="#br2" timeOffset="-76156.16">31097 18487 19343 0,'0'0'1728'0,"-1"10"-1392"15,-1 2-336-15,1 0 0 0,-2 1 1856 0,0 2 288 16,-1 2 64-16,0-1 16 0,0-3-864 0,0 1-160 0,2 0-48 0,1-1 0 15,1-13-576-15,0 11-112 16,1-1-16-16,1-1-16 0,-2-9-208 0,0 0-32 0,0 0-16 0,12 0 0 16,-12 0 336-16,14-5 64 0,-1-2 0 0,-1-2 16 15,1 0-208-15,-3-3-32 0,0 3-16 0,0-2 0 16,-1-2-16-16,0 2-16 0,-1-3 0 0,-1 2 0 16,1 2-64-16,-4-1-16 0,0 3 0 0,0-1 0 15,-4 9-224-15,0 0 0 0,0 0 128 0,0 0-128 0,0 0-224 0,0 0-96 16,0 0 0-16,0 0-16 15,-6-5-2304-15,6 5-464 0</inkml:trace>
  <inkml:trace contextRef="#ctx0" brushRef="#br2" timeOffset="-75929.09">31430 18444 18431 0,'-9'13'816'0,"9"-13"160"0,0 0-784 0,-3 14-192 16,0 3 0-16,-1 1 0 0,-1 1 2448 0,-2-1 448 15,1 0 96-15,-2-2 16 0,1 1-1568 0,0-3-304 0,4 0-64 0,-4 1-16 16,1 2-720-16,2-3-144 0,0-2-16 0,2 1-16 16,-1-2-160-16,1-4 0 15,2-7 0-15,0 0 0 16,-2 10-1856-16,2-10-256 0,0 0-64 0</inkml:trace>
  <inkml:trace contextRef="#ctx0" brushRef="#br2" timeOffset="-75579.2">31645 18509 16575 0,'0'0'1472'0,"-8"7"-1168"16,0 2-304-16,-2 0 0 0,-1 3 1680 0,-1 2 288 16,0-2 48-16,-1 1 16 0,1 2-512 0,2-2-112 15,0-2 0-15,4 1-16 0,-1-5-304 0,6 4-48 16,0 0-16-16,3-3 0 0,2-1-480 0,1 2-96 16,-5-9-32-16,13 4 0 0,1 0-96 0,0-4 0 15,0-1-16-15,1-2 0 0,0-1 16 0,1 2 0 16,-4-6 0-16,1 2 0 0,-3-2-128 0,-1 0 0 15,0 3-16-15,-4-5 0 0,0 1 96 0,-1-2 32 0,0 2 0 16,-4-1 0-16,-3 2-112 0,1-2-32 16,-1 2 0-16,-1-1 0 0,-1 4-160 0,-1 2-256 15,-2-4 64-15,0 2 16 16,-1 1-1488-16,0-3-288 0,0 3-64 0,0-1-12848 0</inkml:trace>
  <inkml:trace contextRef="#ctx0" brushRef="#br2" timeOffset="-75292.97">31725 18572 23903 0,'0'0'1056'0,"0"0"224"16,2 10-1024-16,-2-10-256 0,5 13 0 0,0-7 0 0,-5-6 1280 0,0 0 192 15,8 7 64-15,1-1 0 0,1-2-368 0,2-3-64 16,-1-2-16-16,-1 0 0 0,0-2-512 0,-1-2-128 16,0-1 0-16,-1 2-16 0,-1-4 64 0,1 2 16 15,0 0 0-15,-2-3 0 0,-2 0-128 0,0-1 0 16,-1 1-16-16,1-1 0 0,-1 2-176 0,-3-2-16 16,0 3-16-16,-1-3 0 0,-1 3-384 0,2 7-80 15,-4-9-16-15,1 2 0 16,-1-3-2688-16,1 3-528 0</inkml:trace>
  <inkml:trace contextRef="#ctx0" brushRef="#br2" timeOffset="-74977.44">32198 18337 11967 0,'0'0'1072'15,"0"0"-864"-15,0 0-208 0,0 0 0 0,-8 3 3472 0,-1 2 656 0,0 0 128 0,0-1 32 16,0 1-3104-16,2 1-608 0,7-6-128 0,-9 4-32 16,0 0-16-16,9-4 0 0,-4 9 0 0,4-9 0 15,0 0 16-15,3 8 0 0,-3-8 0 0,6 12 0 16,4-4 224-16,-2 2 64 0,3 0 0 0,-1 1 0 16,2 1-112-16,-1-3-16 0,2 3 0 0,-2 2 0 15,0-3-176-15,-4 1-32 0,1 4-16 0,-4-3 0 16,-4-1-176-16,-3 1-48 0,-1-1 0 0,-1-1 0 0,-2 1 16 15,-4-3 0-15,0 0 0 0,-2-1 0 0,-1 3-16 0,-1-3-128 16,0-2 192-16,-3-2-64 0,-2-2-128 0,1-2 0 16,1-2 0-16,-1-1 128 15,-4-7-1120-15,1 1-224 0,2-3-64 16</inkml:trace>
  <inkml:trace contextRef="#ctx0" brushRef="#br2" timeOffset="-74808.98">31556 18257 36863 0,'0'0'3264'16,"0"0"-2608"-16,0 0-528 0,0 0-128 0,10 0 240 0,-10 0 16 16,10 0 0-16,-10 0 0 0,11-3-256 0,0 0 0 0,-1 0-144 0,-3-1-16592 15</inkml:trace>
  <inkml:trace contextRef="#ctx0" brushRef="#br1" timeOffset="17285.97">18829 19641 16575 0,'0'0'1472'0,"0"0"-1168"16,10-5-304-16,2 1 0 0,-2-1 384 0,1 1 0 15,-11 4 16-15,9-5 0 0,-9 5 208 0,0 0 32 16,4-9 16-16,-4 9 0 0,-1-8 160 0,-2 1 16 15,-2 0 16-15,-5 1 0 0,-3-1-208 0,-1 1-32 16,-2 0-16-16,-3-2 0 0,-5 1-32 0,1-2-16 16,-1 3 0-16,-3 2 0 0,-2-1-96 0,-3-1 0 15,-5 1-16-15,-1 1 0 0,-3 1-160 0,-6 1-16 16,-5 0-16-16,-4 2 0 0,-1 0-96 0,-3 0-16 16,0 2 0-16,-2-2 0 0,-3 0-128 0,-5-2 0 0,-5 1 0 0,-1 1 128 15,-3 0-128-15,1 0 0 0,-1-1 0 0,-3 1 0 16,-2 0 0-16,-1 0 0 0,-2 0 0 0,0 0 0 15,1-1 0-15,-2-1 128 0,-2 1-128 0,-3 0 0 16,0 1 192-16,0 0-64 0,2 0 0 0,-4 0 0 16,-7-3 160-16,0 2 32 0,0-2 0 0,2 0 0 15,-2 0 96-15,1-1 32 0,-9 2 0 0,5-2 0 16,2-2-80-16,-5 2-16 0,-5 1 0 0,1-1 0 16,3 3-160-16,0-3-48 0,0 0 0 0,-3 1 0 15,-3-1-144-15,1 1 0 0,4 0 0 0,-4-1 128 16,-5 0-128-16,2 1 0 0,7 0 0 0,-6-3 0 15,-1 4 0-15,1-2 0 0,3 0 0 0,-1 2 128 16,0 0-128-16,-3-1 0 0,0-2 0 0,0 1 0 16,2 2 0-16,-2-1 0 0,-1-5 0 0,4 3 0 15,3 4 0-15,-3-2 0 0,-6-3 0 0,5 1 0 0,1 1 0 0,0 0 0 16,-2 3 0-16,1-3 0 0,-2 0 0 0,1 3 0 16,-1 1 0-16,-2 0 0 0,-2-1 0 0,1 2 0 15,3 1 0-15,-2 0 0 0,-3-4 0 0,5 2 0 16,6 3 0-16,-2 1 0 0,-5-7 0 0,2 2 0 15,6 2 144-15,1 4-144 0,-2-1 0 0,0-3 0 16,-2 1 0-16,8 0 0 0,-1 2 0 0,-2 1-128 16,-2-2 128-16,3-1 0 0,4 2 0 0,0 0 0 15,-1 1 0-15,-1-1 0 0,4-4 0 0,3 4 0 16,4-1 0-16,-3 4 0 0,-5-3 0 0,3-2 0 16,5 2 0-16,1 0 0 0,3 0 0 0,-4-1 0 15,-1 0 0-15,3 1 0 0,5 2 128 0,1-1-128 0,1-4 160 16,-1 3-160-16,-4 0 144 0,3 2-144 0,5-2 128 0,0 1-128 15,5-2 128-15,-3 3-128 0,-3-2 128 0,2-1-128 16,2-1 128-16,4 1-128 0,2-2 0 0,2-1 128 16,0 0-128-16,-3-1 0 0,-1 1 0 0,3 0 0 15,2 0 0-15,0 0 0 0,1-2 128 0,2 1-128 16,-2-1 0-16,-2-1 128 0,0 2-128 0,2-1 128 16,3 1-128-16,4 0 0 0,0 0-160 0,1-2 160 15,-2 3 0-15,-1 0 0 0,3-1 0 0,-3 1 0 16,4 1 0-16,2 3 0 0,1-2-128 0,-1 1 128 15,0-3 0-15,-1 3 0 0,0-1 0 0,-2 1-144 16,1 2 144-16,3-3 0 0,-1 0 0 0,3 0 0 16,1 2 0-16,0 3-160 0,-5 0 160 0,1 3 0 0,-2-4 0 0,1 3 0 15,1 0 0-15,2 3 0 16,3-3-128-16,2 2 128 0,2-2 0 0,-1 4 0 0,-3-2 0 0,3-1 0 16,0 3 0-16,2-2 0 0,1-2-144 0,2 3 144 15,2-3 0-15,2 5-144 0,2-2 144 0,3 0 0 16,2 0 0-16,0 4 0 0,-3 1 0 0,2-1 0 15,1-6 0-15,2 3-128 0,2 1 128 0,2-3 0 16,1 2 0-16,3-1 0 0,2-1 0 0,5 0 0 16,0 3 0-16,2-3-128 0,3 2 128 0,0 1 0 15,3 0 0-15,2 0-128 0,2 1 128 0,2 1 0 16,-1-1-144-16,5 1 144 0,2 2 0 0,0 0-176 16,4 1 176-16,2 0-128 0,1-1 128 0,4 1-128 15,0 0 128-15,4 1-128 0,1-1 128 0,4 3 0 0,2 0 0 0,3-3 0 16,2 0 0-16,2-1 0 0,1-1 0 0,0 0-128 15,3-1 128-15,2-2 0 0,1-2 0 0,3 2-128 16,4 1 128-16,5-1 0 0,4-2 0 0,4-1 0 16,6 2 0-16,-4-3 0 0,-2 0 0 0,2-2 0 15,0 2 0-15,6-1 0 0,3 2 0 0,4-2-128 16,2 0 128-16,-1-1-128 0,0 0 128 0,0-2-128 16,4 0 128-16,5 2 0 0,6-3 0 0,-2 5-128 15,-6-5 128-15,3 1 0 0,3 2 0 0,5-3 0 16,4 1 0-16,-3 2 0 0,-2-4 0 0,2 2 0 15,3 2 0-15,0-3-128 0,-1 4 128 0,1-4 0 16,-2 1 0-16,3 3 0 0,5-3 0 0,-1 2 0 16,-2-3 0-16,2-1 0 0,-3 0 0 0,5 2 0 15,4-1 0-15,-2 1 0 0,-3 1 0 0,4-2 0 0,2 1 0 0,-2 1 0 16,-4-2 0-16,1-1 0 0,1 1 0 0,5 2 0 16,1-2 0-16,0 4-128 0,-3-4 128 0,5 0 0 15,5 0 0-15,-4 3 0 0,-5-4 0 0,0 1 0 16,3 1 0-16,1-3 0 0,3 1 0 0,-2 2 0 15,1 0 0-15,-1 0 0 0,1-1 0 0,-4 2 0 16,-1 0 0-16,3 1 0 0,4-1 0 0,-5 0 0 16,-3 2 0-16,-1-1 0 0,1 2 0 0,-1-2 0 15,0 1 0-15,-1-2 0 0,-1 3 0 0,2-2 0 16,4 1 0-16,-4-3 0 0,-4 3 0 0,4-2 0 16,4 0 0-16,-2 2 128 0,-2-4-128 0,0 4 0 15,-1-3 0-15,1 3 0 0,5-2 0 0,-3-1 0 0,-2 3 0 16,-47-6 0-16,11 0 0 0,7 1 128 0,6 1-128 0,4-1 0 15,6 0 0-15,3 1 0 0,0 0 0 0,94 0 128 16,-33 0-128-16,-19-1 0 0,-14 0 0 0,-6-2 0 16,-1-2 0-16,-4 0 0 0,0-1 0 0,-7 0 0 15,-1-2 0-15,-3 2 128 0,4 0-128 0,-3-1 0 16,0 0 0-16,3-1 0 0,0 2 0 0,0 0 0 16,-1 0 0-16,-3-2 0 0,-3-1 0 0,2 2 0 15,3-1 0-15,-2 1 0 0,-1 0 0 0,-47 2 0 16,9 0 0-16,7 0 0 0,7 0 0 0,5-1 0 15,2 0 0-15,3-1 0 0,2 2 0 0,83-1 128 16,-28-3-128-16,-19 3 0 0,-15-1 0 0,-9-1 0 16,-5 1 128-16,0 0-128 0,2-2 128 0,-46 1-128 15,5-2 0-15,7 1 0 0,6 2 0 0,1 0-128 16,2-3 128-16,3 1 0 0,2-1 0 0,66-1 0 0,-24-1 0 0,-16 2 0 16,-11 0 0-16,-7-3 0 0,-6 2 0 15,-2-2 0-15,-3 3 0 0,-2 2 0 0,-2-4 0 0,-1 0 0 16,-3 0 0-16,0-2 0 0,-2 2 0 0,0-1 0 15,-3 3 0-15,0 1 128 0,-3-1-128 0,-3-1 0 16,-4-1 0-16,3 1 0 0,-4-3 0 0,-2 3 0 16,1-2 0-16,-2 2 0 0,-2-1 0 0,1-3 128 15,-5 0-128-15,3 0 0 0,-2-3 0 0,-2-1 128 16,-4 2-128-16,-1-4 0 0,-1 0 144 0,-4-2-144 16,-1-2 192-16,-3-2-192 0,-2-5 224 0,-3 2-64 15,-4-6-16-15,-2 0 0 0,-5 0 112 0,-2 2 0 0,-4-2 16 0,-6 15 0 16,-1-3 272-16,-3-2 48 0,-2-1 16 0,-4-5 0 15,-2 1-32-15,-3-2 0 0,-1 3 0 0,-18-22 0 16,1 8-320-16,0 7-64 0,-1 5 0 0,-2 0-16 16,-9 5-176-16,0-1-272 0,-2 1 64 0,4 3 16 31,3 1-1104-31,-2 4-224 0,3 0-32 0,4 2-9840 0,2 3-1952 0</inkml:trace>
  <inkml:trace contextRef="#ctx0" brushRef="#br1" timeOffset="18620.88">24097 20629 20271 0,'-18'-3'1792'0,"0"1"-1424"0,0-1-368 0,4 2 0 0,3-2 1568 0,1 1 240 15,1-2 48-15,2 3 16 0,7 1-1184 0,0 0-240 16,-5-3-64-16,5 3 0 0,-3-5 160 0,3 5 32 16,0 0 0-16,0 0 0 0,0 0-128 0,10-5 0 15,2 0-16-15,4 1 0 0,0 2-176 0,5-1-48 16,0 3 0-16,3-1 0 0,2 0 0 0,0-1 0 16,2 1 0-16,4-2 0 0,-4 2 32 0,5 0 0 15,2-2 0-15,3 2 0 0,4-1 32 0,5 0 16 16,3 0 0-16,4-1 0 0,3-1-112 0,0 3-32 15,0 0 0-15,3 0 0 0,3-2-16 0,3 2 0 16,4 1 0-16,3-1 0 0,4-1-128 0,-2 1 160 0,-2 2-160 0,2-1 160 16,3-1-160-16,6 0 0 0,6-1 0 0,-5 0 0 15,-6-1 128-15,4 1-128 0,4-1 0 0,1 2 128 16,5-2-128-16,-4 0 0 0,-3-2 0 0,1 1 0 16,-1 1 0-16,3 3 0 0,1-1 0 0,-3 1 0 15,-7-3 0-15,-1 2 0 0,1 0 0 0,1-2 0 16,0 3 0-16,1-1 0 0,-5 0 128 0,0-1-128 15,-4 0 0-15,0 1 0 0,-1-1 0 0,-1 2 0 16,-1 0 0-16,-5-1 0 0,-5 0 0 0,-2 0 0 16,-1-1 0-16,-2 1 128 0,-1 1-128 0,-1 0 0 15,0 1 0-15,-3 1 0 0,-2-1 128 0,-1-1-128 16,-4 0 0-16,-3-1 0 0,-5-1 0 0,-2 2 0 16,1 0 0-16,-4 0 0 0,-1 0 0 0,-2 0 0 0,-2 2 0 0,0-1 0 15,-4 0 0-15,-1 0 0 0,-6 1 0 0,0 0 0 16,-3 1 0-16,-3-1 0 0,-8-2 0 0,0 0 0 15,0 0 0-15,0 0 0 0,0 0 0 0,0 0 0 16,-8 10-192-16,-5-2 192 0,-5 1-176 0,-4-4 176 16,-3 3-128-16,-5-3 128 0,-3 1-144 0,-4 2 144 15,-4-2-160-15,-7 3 160 0,-8-3-144 0,-5-1 144 16,-7 2-128-16,-3-1 128 0,-6-1-176 0,-2 3 176 16,-3-4-208-16,-7-2 80 0,-5 2 128 0,-3 0-128 15,0 2 128-15,-5-3-128 0,-6-2 128 0,-1 0 0 16,-2 2 0-16,1-1 0 0,-2 0 0 0,-6 1 0 15,-6 0 0-15,0 0 0 0,-2-3-176 0,-4 0 176 16,-3 0-208-16,-1 1 80 0,1 0-48 0,-4 0 0 16,-5-1 0-16,4 2 0 0,4-1 176 0,1-1-192 0,-2 0 192 0,7 1-192 15,8 0 192-15,2 2 0 0,-1-6 0 0,11 6 0 16,7 0 0-16,2-2 0 0,-1-1 0 0,6 0 0 16,6 0 0-16,9 2-192 0,8 0 192 0,6 0-192 15,5-2 192-15,4 0 0 0,6 0 0 0,5 0 0 16,6 0 176-16,9 0-48 0,6-1 0 0,12 1 0 15,3 0 48-15,9 0 0 0,0 0 0 0,12 0 0 16,7-1-176-16,9 1 0 0,9-2 0 0,8 1-176 16,4-3 176-16,10-1 176 0,8 0-48 0,13 1 0 15,12-1 96-15,7-2 16 0,6 1 0 0,14-1 0 16,9 0-240-16,11 1 128 0,2-3-128 0,14 3 0 16,14-3 0-16,2 3 128 0,5 1-128 0,3-2 0 15,2 3 0-15,5 3 0 0,4 0 128 0,4 5-128 0,3-1 0 16,-5 4 0-16,-7-3 0 0,-2 6 0 0,0-1 0 15,0 2 0-15,-2-2 0 0,-8 4 0 16,-11 2-1168-16,-6 2-288 0</inkml:trace>
  <inkml:trace contextRef="#ctx0" brushRef="#br0" timeOffset="194060.33">12345 9778 3679 0,'0'0'320'0,"0"0"-320"0,0 0 0 0,0 0 0 16,10-7 3968-16,-1 5 736 0,0-1 144 0,-9 3 16 15,12 0-3664-15,-12 0-752 0,11 0-128 0,-1 2-48 16,-10-2 128-16,12 1 32 0,-12-1 0 0,0 0 0 15,10 4-96-15,-10-4-16 0,0 0 0 0,0 0 0 16,0 0-176-16,0 0-144 0,5 10 192 0,-5-10-192 16,0 0 576-16,-8 9 0 0,-2-2 0 0,1-2 0 15,-4 1 0-15,-1 0 16 0,-1-1 0 0,-3-1 0 0,-1 0-32 0,-1 2-16 16,-3-2 0-16,-1 1 0 0,-1-1-160 0,-1 2-48 16,-1-2 0-16,-1 0 0 0,-5-2-80 0,-2 1-32 15,-5 1 0-15,0-2 0 0,-3 1-80 0,-1-2-16 16,0 0 0-16,-2 0 0 0,-1-1-128 0,0 2 160 15,0-1-160-15,-4 1 160 0,-5 2 48 0,-1-2 16 16,-3-2 0-16,2-2 0 0,-1 1 80 0,1-2 16 16,-3 2 0-16,-1 0 0 0,-3 1 0 0,-1-1 0 15,-4-2 0-15,0 1 0 0,1 2-64 0,-1 0-16 16,0 0 0-16,-2-3 0 0,-6-3-96 0,1 2-16 16,-1 0 0-16,1 3 0 0,-1-2-128 0,-1 1 0 15,-2-2 144-15,-2-1-144 0,1 1 0 0,0-1 128 0,4-1-128 0,-1 2 0 16,-1 1 0-16,-3 2 128 0,-5-3-128 0,6-1 0 15,0 1 0-15,1 2 0 16,1 0 0-16,-3 0 128 0,-2-2-128 0,3-2 0 0,0 1 0 0,2 1 0 16,0 3 0-16,-3-1 0 0,-3-2 0 0,2 2 0 15,1 1 0-15,6 1 0 0,2 0 0 0,-1 0 0 16,-3 0 0-16,0 0 0 0,0 0 0 0,2 2 0 16,2 1 0-16,1 1 0 0,0-1 0 0,-1 0 0 15,-4-2 0-15,4 2 0 0,4-1 0 0,1 3 0 16,3-1 0-16,0-1 0 0,-1 2 0 0,0 1 0 15,0-2 0-15,2 0 0 0,4 0 0 0,2 2 0 16,2-2 0-16,2-2 0 0,2 3 0 0,1 2 0 16,-2-2 0-16,2-3 0 0,0 1 0 0,0 1 0 15,4 1 0-15,2-3 0 0,2 0 0 0,3 0 0 16,2 1 0-16,2-1 0 0,-1 3 128 0,3-2-128 0,-1-1 0 0,1 0 0 16,2 0 0-16,2 1 0 0,2-5 0 0,2 2 0 15,0 0 0-15,3 3 0 0,4 1 0 0,2 0 0 16,1-2 0-16,1 1 128 0,3-2-128 0,3 0 0 15,2-1 0-15,9 0 0 0,-9 3 0 0,9-3 0 16,-7 4 0-16,7-4 0 0,0 0 0 0,0 0 0 16,0 0 0-16,0 0 0 0,-6 9 0 0,6-9 0 15,-2 11 0-15,2-2 0 0,0 2-128 0,2-1 128 16,0 3-128-16,0 2 128 0,1-1-128 0,-1 3 128 16,1 2-128-16,-1 3 128 0,0 0 0 0,-2 6-128 15,2 2 128-15,-2 0 0 0,-2 2 0 0,2 1-128 16,-3 1 128-16,-2 2 0 0,-1 1 0 0,-2 2 0 0,-2 6 0 0,0-1 0 15,-3-2 0-15,2 5 0 0,-1 1 0 0,2 1 0 16,-4 3 0-16,4-3 0 0,0 1 0 0,-2-2 0 16,0 2 0-16,-1-2 0 0,0 0 0 0,0-2 0 15,1 1 0-15,-1-4 0 0,-2 2 0 0,0-4 0 16,3 1 0-16,1-2 0 0,0-3 0 0,3-3 0 16,0-2 0-16,3-1 0 0,1-5 0 0,3-1 128 15,1-4-128-15,2 0 0 0,1-4 0 0,2-1 0 16,3-2 0-16,2-2 0 0,1-3 0 0,2 1 0 15,0-6 0-15,2 1 0 0,3 0 0 0,1 0 0 16,-1-5 0-16,2-1 0 0,3-3 0 0,2 2 0 16,2-3 0-16,2 1 0 0,3-2 0 0,5 0 0 15,2 1 0-15,4-2 0 0,3 2 0 0,4 0 0 0,1-4 0 16,-1 0 0-16,-1 0 0 0,2 0 0 16,1 3 0-16,1-2 0 0,2 3 0 0,1 1 0 0,2 0 0 0,3 2 0 15,0-5 0-15,1 1 0 0,1-2 0 0,1 3 0 16,3-2 0-16,0 0 0 0,7 1 0 0,-1-3 0 15,1 3 0-15,1-2 0 0,1-1 0 0,2 0-128 16,1 0 128-16,0 3 0 0,4-3 0 0,-1 3 0 16,-3-3 0-16,1 3 0 0,1-3 0 0,3 1 0 15,2 3 0-15,-2-4 0 0,-2 3 0 0,-1-2 0 16,-1 2 0-16,4 1 0 0,2-2 0 0,2 2 0 16,-5 0 0-16,-3 1-128 0,-4 0 128 0,3 3 0 15,4 0 0-15,-2 1 0 0,-1 0 0 0,0 1 0 16,-2 0 0-16,0 3 0 0,4 0 0 0,-1-1 0 0,-1 0 0 0,0 3 0 15,-5-1 0-15,-1-2 0 0,-2 1 0 0,3 0 0 16,2 4 0-16,-2-6 0 0,-4 2 0 16,-1 1 0-16,-2 1 0 0,1 0 0 0,1 0 0 0,-3 3 0 15,3-4 0-15,-5 4 0 0,-5-3 0 0,0 3 0 16,-6-3 0-16,0 3 0 0,-4 0 0 0,6 3 0 16,-2-3 0-16,-3 2 0 0,-1-3 0 0,-3 2 0 15,-5-1 0-15,-2 1 0 0,2-4 0 0,-4 2 0 16,-2-3 0-16,-3-1 0 0,-3 2 0 0,2 2 0 15,-5-6 0-15,-1 1 0 0,0-3 0 0,-2 0 128 16,-3 0-128-16,0 0 0 0,-3 0 128 0,-1-3-128 16,-1 1 128-16,-2-3-128 0,-2-4 160 0,0 0-160 15,-1-5 320-15,-2-1-48 0,3-3 0 0,-4 0 0 16,0-5 64-16,0-4 16 0,-2 2 0 0,2-6 0 16,-1-2-16-16,1-5 0 0,-2-2 0 0,1-7 0 0,-2 1-16 0,1-4-16 15,0-3 0-15,2-3 0 0,0-3 80 0,-1 2 32 16,2 0 0-16,-2 1 0 0,0 0-64 0,2 3-16 15,0 1 0-15,0 3 0 0,0 7-64 0,-2 2-16 16,0-2 0-16,0 5 0 0,-3 3-64 0,1 2 0 16,0 1-16-16,-1 0 0 0,-1 1-176 0,-1 5 0 15,0-3 0-15,-2 3 0 0,0 2 0 0,-2 1-224 16,1 3 32-16,-2 3 0 16,0-2-992-16,0 4-192 0,-1 0-32 0,2 1-16 15,-1 7-1504-15,3 6-288 0</inkml:trace>
  <inkml:trace contextRef="#ctx0" brushRef="#br0" timeOffset="195528.64">11605 11467 12895 0,'0'-181'576'0,"-7"362"112"0,-2-185-560 0,0 3-128 0,-1-3 0 0,0 2 0 0,-2-1 1360 0,2 0 240 16,1 2 64-16,1-1 0 0,8 2-688 0,-8-3-128 16,8 3-16-16,-8-5-16 0,8 5 48 0,-5-6 16 15,5 6 0-15,0 0 0 0,0-11-256 0,2 4-48 16,2 1-16-16,4-3 0 0,3 4-208 0,3-4-32 16,3 1-16-16,1-1 0 0,1 1-112 0,2 1 0 15,3-5-16-15,4 1 0 0,3-2 16 0,1-1 0 16,3 0 0-16,5 0 0 0,2 2 96 0,5-4 32 15,3 2 0-15,3 2 0 0,0 0 0 0,0 0 0 16,1-2 0-16,2 1 0 0,1 4 32 0,4-3 16 16,2 5 0-16,4-3 0 0,2 1-80 0,0-3-16 0,-3 1 0 0,2 3 0 15,0-2-144-15,3 4-128 0,3 2 192 0,1-4-192 16,1 2 192-16,-2 0-192 0,-1-5 192 0,2 6-192 16,2 7 128-16,2-4-128 0,2 1 0 0,1-3 0 15,-4-3 0-15,3 3 0 0,-1 3 0 0,5-1 0 16,5 0 0-16,-1-5 0 0,-1 0 0 0,-3 3 0 15,0 4 0-15,3-3 0 0,3-2 0 0,0 2 0 16,-5 0 144-16,2 3-144 0,-2-1 0 0,4-1 144 16,3 1-144-16,-3 0 0 0,-2 0 0 0,1-2 0 15,-1 2 0-15,1 1 0 0,1 0 0 0,-2 0 128 16,-3 1-128-16,0 2 0 0,-1-1 0 0,4 1 0 16,4-1 0-16,-1 1 0 0,-6-3 0 0,0 2 0 15,0 3 0-15,0-1 0 0,4-1 0 0,-2-3 0 0,-3 0 0 16,-2-2 0-16,0 2 0 0,3 2 0 0,5-2 0 0,-4 0 0 15,-4 0 0-15,-3 0 0 0,-2 1 0 0,3 2 0 16,3-1 0-16,0 1 0 0,-2 0 0 16,-2 0 0-16,-1-2 0 0,1 2 0 0,0 1 0 0,1-2 0 15,3-2 0-15,-3 0 0 0,-4 0 0 0,2 1 0 16,-3 3 0-16,3-1 128 0,3-1-128 0,-4 0 0 16,-4-4 144-16,-2 1-144 0,0 1 0 0,0 1 0 15,-2 3 0-15,1-1 128 0,-2-3-128 0,-3-2 0 16,-5 1 0-16,-3 1 0 0,-1 1 0 0,-6 1 0 15,-3-1 0-15,-2 2 0 0,0 0 0 0,-2 0 0 16,-5-2 0-16,-2-1 0 0,-2 0 0 0,-5 1 0 0,-1 1 128 16,-9-2-128-16,-2 0 0 0,-4 0 0 0,-3 0 0 15,-10 0 0-15,0 0 0 0,0 0 0 16,0 0 0-16,0 0 0 0,-10 7 0 0,-6 1-128 0,-4-2 128 0,-4 2-192 16,-7-3 192-16,-3-1 0 0,-7 0 0 0,-1-1 0 15,-2-3 0-15,-3 2-160 0,-5 2 160 0,-2-2 0 16,0 4-144-16,-9 0 144 0,-6-4 0 0,-3-1-144 15,0 1 144-15,-1-1 0 0,0 1 0 0,-5 1 0 16,-3 2 0-16,-3-4-288 0,-5 1 48 0,4-2 16 16,0 1 224-16,-6 1-176 0,-3 0 176 0,0-1-160 15,1-1 160-15,1 0-160 0,0 0 160 0,-6 0-160 16,-7 1 32-16,4 0 0 0,2-1 0 0,-2 2 0 16,-4-1 128-16,-3 0-128 0,-5 3 128 0,1-1-128 15,2-2 128-15,-5 0 0 0,-5 0 0 0,1 1 0 16,5-2 0-16,-2 1 0 0,-7 2 0 0,2 2 0 0,4-3 0 0,2 1 0 15,-4-2 0-15,1 2 0 0,1-2 0 0,0 1 128 16,0 1-128-16,-1 1 0 0,-3-2 0 0,4 0 0 16,2-1 0-16,-4-1 0 0,-4 2 0 0,4 0 0 15,4-1 0-15,-4 1 0 0,-6 2 0 0,5-1 0 16,6-3 0-16,0 2 0 0,-2 1 0 0,3 1 0 16,3-1 0-16,0 3 0 0,2-3 0 0,1 1 128 15,1 1-128-15,3 0 0 0,4-2 176 0,2-2-48 16,-1 2 0-16,7-1 0 0,0 1 16 0,5 2 0 15,7-1 0-15,3-2 0 0,3 2-16 0,2 0-128 16,0 0 192-16,6-2-64 0,5-1-128 0,6 1 128 16,2 0-128-16,6 0 128 0,4-1-128 0,6 0 0 15,5 0 0-15,0-1 128 0,3 0-128 0,3 0 0 0,6 0 0 0,2 0 0 16,4 0 0-16,4 0 0 0,9 0 0 0,0 0 0 16,0 0-176-16,0 0 48 0,0 0 0 0,11 2 0 15,0-2-64-15,7 0-16 0,2 0 0 0,3 0 0 16,1 0 208-16,4 0-192 0,5-2 192 0,4 1-192 15,1 0 192-15,5 0 0 0,6-1-160 0,5 1 160 16,10 0 0-16,-2-2 0 0,-1 1 0 0,7-3 0 16,2-2 0-16,6 3 0 0,4-2 0 0,5 1 0 15,5 0 0-15,2-3 0 0,1 2 0 0,6 0 0 16,6-3 0-16,5 2 0 0,-5-3 0 0,7 4 0 16,5 2 0-16,2-1 128 0,2 0-128 0,2 1 128 15,2-1-128-15,2 1 0 0,8 2 0 0,-2-1 0 16,0-1 144-16,0 0-144 0,-3-1 160 0,-1 4-160 0,0 1 128 0,-2 1-128 15,-1 2 0-15,-6-2 144 0,-6 0-144 16,0 1 128-16,-2 0-128 0,-8-1 128 0,-9 1-128 0,-3 0 0 16,-6 1 144-16,-3 1-144 0,-4-1-208 0,-11-1-112 15,-9-1-32-15,-11-2-14576 16</inkml:trace>
  <inkml:trace contextRef="#ctx0" brushRef="#br0" timeOffset="197312.71">5317 10031 21935 0,'0'0'960'0,"0"0"224"0,0 0-944 0,0 0-240 0,0 0 0 0,0 0 0 16,14 2 288-16,0-2 16 0,0-1 0 0,1-3 0 15,2 0-16-15,1 1 0 0,-2 0 0 0,2-1 0 0,5-2-144 0,0 1-16 16,1 2-128-16,1 1 192 0,2-3-192 0,1 1 0 16,2-1 0-16,6 2 0 0,-2-1 0 0,6-2-128 15,-2 3 128-15,0 0 0 0,-1-6-144 0,2 1 144 16,3 6 0-16,3-5-144 0,-2 1 144 0,7 1 0 16,0-3 0-16,5 4-128 0,1 2 128 0,-1 0 0 15,-5 1 0-15,3 0 0 0,-3 1 0 0,4 1 0 16,-1 0 0-16,3 5 128 0,0 1 0 0,3-2 0 15,0 4 0-15,-2-2 0 0,-2-5 16 0,0 2 16 16,-1 1 0-16,2 3 0 0,-1 0-160 0,4 1 0 16,3-1 0-16,0-2 0 0,0-2 0 0,-1 0 0 15,3-1 0-15,-1 3 0 0,1 0 0 0,3 1 128 0,3 1-128 16,-1-5 0-16,-4-3 128 0,0 1-128 16,-2 2 0-16,1 1 128 0,-1 1-128 0,5-1 0 0,4-2 0 0,-1 1 128 15,-5-2-128-15,-1 0 0 0,0 2 0 0,0 1 0 16,1-3 128-16,1 1-128 0,2 0 128 0,-2-1-128 15,-3-2 160-15,-3 1-160 0,1-2 192 0,-1 1-192 16,-1 0 304-16,2-2-48 0,3-1-16 0,-1-1 0 16,-2 3-240-16,0-1 0 0,-5-3 128 0,-1 0-128 15,-1 0 160-15,1 3-16 0,1-1 0 0,2 1 0 16,-1 0 16-16,-2-3 0 0,-4-2 0 0,3 2 0 16,-2 0-160-16,1 0 160 0,-2 1-160 0,1 2 160 15,3-1-160-15,1-1 0 0,2-2 0 0,-3-1 0 16,-4 2 0-16,0 2 128 0,1-1-128 0,-2-3 0 15,2 2 0-15,1-2 0 0,3 3 0 0,0 0 0 16,0-3 0-16,-2 2 0 0,-4 1 0 0,1-3 0 0,0 2 0 0,-2 1 0 16,-2-3 0-16,0 3 0 0,3 1 0 0,-1 0 0 15,-4-1 0-15,-5 2 0 0,0-4 0 0,-5 1 0 16,-6 1 0-16,3 1 0 0,-2 0 0 0,-3-1 0 16,-5 3 128-16,-2-2-128 0,0 1 192 0,-1-1 0 15,-4-1 0-15,0 3 0 0,-2 0 64 0,-2 1 32 16,-1 0 0-16,-1 0 0 0,0 1-128 0,-10 0-32 15,11-3 0-15,-11 3 0 0,9 3-128 0,-9-3 0 16,0 0 0-16,7 6 0 0,-7-6-128 0,3 11 128 16,-3-11-160-16,2 14 160 0,-4-1-144 0,2 4 144 15,-2 2-128-15,-2 2 128 0,0 2 0 0,0 1 0 16,1 4 0-16,-1 5-128 0,-3 2 128 0,2 2-160 0,-2-1 160 0,-1 6-160 16,0 7 160-16,1-2 0 0,-2 1-144 0,0 3 144 15,-1 1 0-15,2 0 0 0,-1-1 0 0,0-2 0 16,3 1 0-16,-2 0 0 0,2 0 0 0,0 0 0 15,1-4 0-15,2 2 0 0,-2-2 0 0,1 0 0 16,3-3 0-16,0 1 0 0,-1-3 0 0,1 0 0 16,0-1 0-16,1-2 0 0,0-2 0 0,0 0 0 15,0-2 0-15,0-4 128 0,1 0-128 0,-1-1 128 16,0-5 0-16,0 1-128 0,0 0 192 0,-1-5-64 16,0-1-128-16,1-1 192 0,1-2-192 0,-2-2 192 15,-1-2-64-15,-3-2-128 0,1-1 192 0,-1 0-64 16,-1-4 80-16,-2 2 16 0,1-1 0 0,-2-3 0 15,0 0 160-15,-2-1 16 0,-3-2 16 0,-3 2 0 16,-1 2-160-16,-2-3-48 0,-6-1 0 0,-1 1 0 0,-5 0-80 0,-5-1-128 16,-4 0 176-16,-1-2-176 0,-1-1 160 0,-1-1-160 15,-2 2 128-15,-1 1-128 0,-5-1 0 0,-3 1 0 16,-5 0 128-16,-3 0-128 0,-3-3 0 0,-1-3 0 16,-1 2 0-16,0 3 0 0,0 2 0 0,-6-2 0 15,-6 1 0-15,0-1 0 0,-1-5 0 0,0 5 0 16,0 0 0-16,-4 2 0 0,-7-1 0 0,2 0 0 15,1-3-128-15,3 2 128 0,1 2 0 0,-3-3 0 16,-5 1 0-16,0-4 0 0,3 3 0 0,5 0 0 16,0-1 0-16,-4 0 0 0,-5-1 0 0,1-1 0 15,3 0 0-15,1 1 0 0,-2 1 0 0,-1-3 0 16,-6 2 0-16,1 2 0 0,4-3 0 0,1 3 0 16,0 3 0-16,-2-2 0 0,-3 2 0 0,3 2 0 0,2-1 0 15,-1 3 0-15,-3 0 0 0,2-3 0 0,0 1 0 0,1 2 0 16,5 1 144-16,-3 0-144 0,0 2 160 0,3 0-160 15,3-2 176-15,2-1-176 0,3 0 192 0,8 4-192 16,3-2 144-16,-1-1-144 0,-1 0 0 0,5-2 144 16,6-3-144-16,5 0 0 0,0-2 0 0,6 1 0 15,2 0 0-15,4 0 0 0,1-2 0 0,3 1 0 16,-2-1 0-16,2 0-224 0,-1 1 80 0,6-2 16 31,2-2-416-31,4 2-80 0,3 1-16 0,-1-3-14384 0</inkml:trace>
  <inkml:trace contextRef="#ctx0" brushRef="#br0" timeOffset="200880.92">2861 8639 13823 0,'0'0'1216'0,"0"0"-960"0,0 0-256 0,0 0 0 15,-5-8 704-15,5 8 112 0,0 0 16 0,0 0 0 16,0 0-224-16,0 0-32 0,-4-6-16 0,4 6 0 15,0 0-112-15,0 0 0 0,0 0-16 0,0 0 0 16,0 0-64-16,0 11-16 0,0 1 0 0,-2 0 0 16,1 1 176-16,-1 1 48 0,0 6 0 0,-1 1 0 0,1 0 16 0,-1 2 16 15,1 4 0-15,-3 2 0 0,-1 6-128 0,0 3-32 16,-2 6 0-16,2-2 0 0,-3 3-160 0,0-1-32 16,-2 4-16-16,1 1 0 0,0-5-32 0,1 3 0 15,0-4 0-15,2 3 0 0,2-3 48 0,0 2 16 16,-1-3 0-16,-1-4 0 0,2-1-48 0,2 1-16 15,-1-2 0-15,-1-2 0 0,2-1-32 0,1 0-16 16,-1-5 0-16,1 0 0 0,-1 0 16 0,2-4 0 16,1 0 0-16,0 2 0 0,0-4 32 0,1 0 16 15,0-3 0-15,2 0 0 0,-1-2-16 0,2-3 0 16,1-2 0-16,2 0 0 0,0 1-64 0,1 1-16 16,1-4 0-16,2-3 0 0,2-4-128 0,1 1 128 15,0-2-128-15,1 0 128 0,2 0-128 0,0-2 160 0,4-2-160 0,0 0 160 16,1 1-160-16,2 0 0 0,2-1 144 0,0 1-144 15,2 0 0-15,3 0 0 0,-1 1 0 0,2 1 128 16,1-2-128-16,0 1 0 0,0-3 128 0,3 2-128 16,1 0 128-16,-1 1-128 0,1 0 128 0,1 0-128 15,2-2 0-15,1 0 0 0,-1 2 0 0,3 0 128 16,3 0-128-16,-1 2 0 0,-2-2 128 0,1 2-128 16,-2-6 0-16,3 1 0 0,-2 1 0 0,2 0 0 15,0 4 0-15,4 0 0 0,-2-1 0 0,3-1 128 16,3-1-128-16,-4-1 0 0,-2-2 0 0,0 1 0 15,2-1 0-15,-1 1 0 0,0 0 0 0,2 1 0 16,1-1 0-16,1-1 128 0,-1-1-128 0,1 1 0 16,-3 1 0-16,0-1 0 0,-1-4 0 0,1 4 0 15,1 3 0-15,0 0 0 0,-1-1 0 0,3 2 128 0,-1-2-128 16,1-2 128-16,-2-1-128 0,1 1 128 0,-2 2-128 0,2 2 0 16,-4-2 128-16,1 1-128 0,1 0 0 0,2 0 0 15,2 2 0-15,3-1 128 0,-4 0-128 0,0 0 0 16,-2 0 0-16,-1 0 0 0,1 0 0 0,-1 0 0 15,5 0 0-15,-1 1 0 0,1 2 0 0,1-2 0 16,0-1 0-16,-4 0 0 0,-1 1 0 0,-2-1 0 16,1-1 0-16,2 1 0 0,-4 0 0 0,4 2 0 15,3 1 0-15,-1 0 0 0,-1 0 0 0,-2 0 0 16,-5-2 0-16,1-1 0 0,-1 0 0 0,-1 1 0 16,1 1 0-16,0 0 0 0,-1 0 0 0,0 0 0 15,1-1 0-15,2 2 0 0,1-3 0 0,-1-3 0 16,-6 2 0-16,2 0 0 0,-3 0 0 0,1-1 128 0,-1 0-128 0,-2 2 0 15,0 2 0-15,0 1 0 0,0-1 0 0,0 2 0 16,-1-5 0-16,0-3 0 0,-3 2 0 0,1 0 128 16,-4 2-128-16,2 0 0 0,0-1 0 0,-2 0 0 15,1-1 0-15,-2 2 0 0,0 2 0 0,-3 0 0 16,1 1 0-16,0 2 0 0,2-1 0 0,-2-2 0 16,0 2 0-16,-3 1 0 0,3 1 0 0,-3-3 0 15,1-2 0-15,-2 1 0 0,-2-1 0 0,-2 1 0 16,-1 5 0-16,-1-3 0 0,-3-3 0 0,0 1 128 15,1 0-128-15,-1-1 0 0,0 0 0 0,-1 2 128 16,0 2-128-16,-1-1 0 0,-1-1 0 0,1 0 0 16,-1 0 0-16,2-3 0 0,-4-3 0 0,1 4 128 15,-1 4-128-15,0-2 0 0,-10-3 0 0,14 1 128 16,-1-1-128-16,0 1 0 0,-4-1 0 0,1 2 0 0,0-1 0 0,-10-1 0 16,12 5 0-16,-1-1 128 15,0-7-128-15,0 2 0 0,-11 1 0 0,10-1 0 0,-1 6 0 0,-9-5 0 16,0 0 0-16,11 1 0 0,-11-1 0 0,10-1 0 15,-10 1 0-15,0 0 0 0,0 0 0 0,0 0 144 16,9 4-144-16,-9-4 0 0,0 0 128 0,0 0-128 16,0 0 0-16,0 0 0 0,0 0 0 0,0 0 128 15,0 0-128-15,0 0 0 0,0 0 160 0,0 0-160 16,0 0 128-16,5-11-128 0,-5 11 0 0,5-7 128 16,-5 7-128-16,4-13 0 0,-3 2 0 0,2 1 0 15,0-4 128-15,-1 2-128 0,3 2 0 0,-1-4 0 16,0 0 144-16,1-3-144 0,0-2 0 0,1 0 128 0,2-1-128 15,0 0 0-15,-2-1 0 0,2-2 128 0,-1-2-128 16,1 1 0-16,-1-5 0 0,1 2 144 0,1-4-144 0,-1 2 0 16,-2 0 0-16,2-3 0 0,-1 0 0 0,1 2 0 15,-2 2 144-15,2-3-144 0,-1 3 0 0,1-2 144 16,0-4-144-16,-1 2 0 0,2 4 0 0,0-3 0 16,-4-2 0-16,2 0 0 0,-2 2 0 0,0 1 0 15,-1-1 0-15,-1 0 0 0,-1 2 0 0,1-3 0 16,0 0 0-16,-2 2 0 0,-1 3 0 0,0-1 0 15,2 1 0-15,-2-1 0 0,0 4 0 0,0 1 0 16,-2-1 0-16,1 1 0 0,0 2 0 0,-1-1 0 16,1-1 0-16,-1 4 0 0,2 1 0 0,-2 2 0 15,0-1 0-15,-1 3 0 0,1-2 0 0,-2 2 0 16,-1-1 0-16,0 2 0 0,0 1 0 0,-3 1 0 16,2 3 0-16,-2 0 0 0,-1 2 0 0,0 1 0 0,-2-2 0 15,-2 2 0-15,0 1 0 0,-2 1 0 0,-4 3 0 0,-1 0 0 16,-2-2-160-16,-2 0 160 0,-1 1 0 0,-3 1 0 15,-3 0 0-15,-2 0 0 0,1 0 0 0,-2 3 0 16,-2 1-128-16,-2-2 128 0,-2-1 0 0,-2 2 0 16,-2 2 0-16,-4 3 0 0,-5-2 0 0,-3 0 0 15,-4 1 0-15,3-4 0 0,-2 1 0 0,1 4 0 16,-3-2 0-16,-1 2 160 0,-3 1-160 0,0-3 0 16,-6 1 0-16,1-2-176 0,4 1 176 0,0-2 0 15,1 0 128-15,-4-2-128 0,-3 2 0 0,0 1 0 16,3 0 0-16,1-1-128 0,3-2 128 0,1 2 0 15,0 0 0-15,-2 1 0 0,-4-1 0 0,0-1 0 0,0-1 0 16,3-1 0-16,2-1 0 0,3 2 128 0,-2-1-128 0,-1 3 176 16,-2-2-176-16,0 0 0 0,0-2-192 0,1 1 192 15,3 0 0-15,1-1 0 0,-1 0 0 0,1 0 128 16,-3 0-128-16,2 1 0 0,-2 1 0 0,2-1-176 16,4-1 176-16,0 0 0 0,1 0 128 0,-1 1-128 15,0-1 0-15,-4 0 0 0,-2 0 0 0,1 1-128 16,1 1 128-16,2-1 0 0,0 3 128 0,0-2-128 15,-1 0 0-15,-2-1 0 0,-3-1 0 0,2 0-128 16,2 1 128-16,2 0 0 0,0 1 0 0,1-2 0 16,4 1 0-16,-1 0 0 0,-2-1 128 0,-2 0-128 15,2 0 0-15,0 0 0 0,3 1 0 0,2-1 0 16,0 0 0-16,2 2 0 0,1-2 0 0,-1 2 128 16,-3-4-128-16,2 2 0 0,-2 0-128 0,6 0 128 0,3 0 0 15,-1 2 0-15,1 0 0 0,4-1 0 0,2 0 0 0,-1 2 0 16,2-3 0-16,-2 0 0 0,0 0 0 0,3-2 0 15,0 1 0-15,5 1 128 0,0-1-128 0,2 1 0 16,2-3-128-16,1 1 128 0,3 0 0 0,1 1 0 16,1 0 0-16,2 0 128 0,2-1-128 0,1 1 0 15,2 1 0-15,2-1 0 0,1-2 0 0,0 1 0 16,3-2 0-16,1 1 0 0,9 3 0 0,-10-2-128 16,0-2 128-16,2 3-192 0,8 1 192 0,0 0-128 15,-7-3 128-15,7 3-128 0,-9-5 0 0,9 5 0 16,-8-4 0-16,8 4 0 0,0 0-32 0,0 0 0 0,0 0 0 0,0 0 0 15,0 0 32-15,0 0 0 0,0 0 0 16,0 0 0-16,0 0 128 0,0 0-192 0,0 0 192 0,12-5-192 16,-3-1 192-16,0 0-160 0,-9 6 160 0,12-4-160 15,2 2 160-15,0 0-128 0,-1-4 128 0,2 3-128 16,0 3 128-16,2 0-128 0,-1-1 128 0,1 1-128 16,1 0 128-16,1-2 0 0,2 1 0 0,1 0 0 15,1 1 0-15,2 1-160 0,1 2 160 0,2-2 0 16,2-1 0-16,2-1-128 0,1 3 128 0,1 2 0 15,-1-3 0-15,2 3 0 0,-1-1-128 0,2-1 128 16,-2-2 0-16,3 2 0 0,1-1 0 0,1-1 0 16,1 0 0-16,3 1-128 0,2 3 128 0,2-2 0 15,1-2 0-15,-1 2-128 0,-3-2 128 0,1 2 0 16,2 0 0-16,1 0-128 0,1-2 128 0,1 0 0 16,4 0 0-16,0 3 0 0,4-1 0 0,-2 2 0 0,-3-3 0 15,2 2 0-15,-1-2-128 0,3-1 128 16,1 0 0-16,1 0 0 0,4 3 0 0,-1-1 144 0,0 1-144 0,2 0 0 15,-3-1-160-15,0 0 160 0,1 0-128 0,3-1 128 16,2-1 0-16,1 2-144 0,-2 1 144 0,-1-1-208 16,-1 0 80-16,0 3 128 0,0-5-144 0,2 2 144 15,2 1 0-15,1-1 0 0,-2 0-144 0,-2-1 144 16,0-1 0-16,0 0-144 0,1 0 144 0,1 0 0 16,3-1 128-16,0 1-128 0,-1-2 0 0,-2 1 0 15,-2 0 0-15,0 0-128 0,-2 1 128 0,3-2 128 16,3 1-128-16,0 1 176 0,-3-1-176 0,0 0-144 15,-3-3 144-15,1 2-208 0,-3 1 208 0,1-1 0 16,2-1 0-16,2 2 0 0,0-2 0 0,-2 1 0 0,-3-2-160 0,1 1 160 16,-5 0-192-16,2 0 16 0,-1-1 16 0,3 2 0 15,1-2-32-15,-2 0 0 0,-8-1 0 0,2-3 0 16,-1 1 32-16,-3 2 0 0,-2-3 0 0,1 2 0 16,1-1 160-16,2-2 0 0,-1 4-144 0,-3-2 144 15,-5 2 0-15,-2 1 0 0,-3-1 0 0,0-2 0 16,-1 1 768-16,-2 2 208 0,-4-2 48 0,1 2 16 31,-1 1-1648-31,-1 2-336 0,-1-1-64 0,2 0-16 0,-3-1 880 0,-1 0 144 0,-3 2 0 0,-1-2 128 16,-2 1-128-16,0 0 0 0,-2 1 0 0,-5 1 0 15,-3 0 0-15,0 1 0 0,0-1 0 0,-11 0 0 16,11 2 0-16,-11-2 0 0,0 0 0 0,8 5 0 16,-8-5 0-16,6 11 0 0,-3-2 0 0,0 3 0 15,-3-12 0-15,-1 15 0 0,-1 0 0 0,2 2 0 0,-5 0 0 0,-1 2 0 16,0 1 0-16,0 0 0 0,-2 4 0 0,4 3 0 15,-2-3 0-15,0 5 0 0,-3 0 0 0,2 3-128 16,0 1 128-16,-1 1 0 0,-1 5 0 0,0-1 0 16,2 0 0-16,-2 0-128 0,-1 0 128 0,1 0 0 15,1 2 0-15,-1-3-128 0,-1 1 128 0,0 1 0 16,-2 2 0-16,4-4 0 0,-3-7 0 0,2 2 0 16,1 2 0-16,0-1 0 0,-1-6 0 0,1 0 0 15,3-2 0-15,0 2 0 0,0-3 0 0,0 3 0 16,0-5 0-16,1 0 0 0,-1 0 0 0,1-1 0 15,-1-2 0-15,0-1 128 0,-1-1-128 0,-1 0 0 16,1-3 0-16,0 0 128 0,-1 0-128 0,0-1 0 16,-2-1 0-16,0-1 0 0,-1-3 144 0,-2 2-144 0,1-4 192 0,-2 3-192 15,0-4 240-15,-2 1-64 0,-3 2-16 0,1-2 0 16,-3 3-16-16,1-1 0 0,-2 2 0 0,-5-1 0 16,-2-1-16-16,-3-2-128 0,-4 2 192 0,-2-1-64 15,-3-2-128-15,-1 2 128 0,0 2-128 0,0-3 128 16,-5-1-128-16,-1-1 0 0,-2-2 144 0,-3 3-144 15,-4 3 0-15,-2-4 0 0,-8-3 0 0,1 0 0 16,-2-1 0-16,2 0 0 0,-4 0 0 0,-7 2 0 16,-8-1 0-16,-2 2 144 0,-1-2-144 0,-1 3 0 15,1-2 160-15,-9 1-160 0,-7-2 128 0,2 3-128 16,0-2 192-16,0 5-32 0,0-3-16 0,-3-3 0 16,-4 1 80-16,2 0 16 0,3-1 0 0,-3 1 0 15,-5 0-64-15,2 2-16 0,2-2 0 0,5 1 0 16,3 2-32-16,0 2-128 0,0-2 192 0,6 2-64 0,2 3-128 15,5-2 0-15,5 0 0 0,2-1 0 0,2-2-208 16,5 3-80-16,8-3-16 0,6 1 0 16,3 2-1968-16,7-5-400 0</inkml:trace>
  <inkml:trace contextRef="#ctx0" brushRef="#br0" timeOffset="204283.91">10679 9762 10591 0,'0'0'464'0,"-4"7"112"0,-1-2-576 0,0 3 0 0,1-3 0 0,-1-2 0 16,5-3 960-16,-5 6 96 0,1 0 16 0,-2-1 0 15,3 4-224-15,3-9-32 0,0 0-16 0,-1 9 0 16,-2 2-304-16,3-11-64 0,2 9-16 0,0 3 0 15,-2-12-32-15,0 0 0 0,9 10 0 0,0-1 0 16,2-3 96-16,1 2 16 0,0-3 0 0,2 2 0 16,2 2 0-16,1-2 0 0,3 0 0 0,-1 0 0 15,2 0-192-15,3 1-48 0,1-3 0 0,2 2 0 16,7-1-32-16,0-1-16 0,0 0 0 0,2-3 0 16,-2-4 16-16,0-1 0 0,-1-1 0 0,2 2 0 15,0 2 32-15,1 0 0 0,-3-1 0 0,1-1 0 16,-1 2 64-16,2 2 0 0,0-2 16 0,1 1 0 15,-1-1-32-15,1-1-16 0,0 1 0 0,-2-2 0 0,-2 0-112 16,-2 0-32-16,-2 2 0 0,1-3 0 0,2-1-144 0,-1 0 0 16,1 3 0-16,-1 1 0 0,0 0 0 0,0 0 128 15,2-1-128-15,1-1 0 0,0 5 0 0,0-3 0 16,0 1 128-16,0-2-128 0,-1-2 0 0,0-2 0 16,-3 1 0-16,0 2 0 0,-1 2 0 0,1 1 0 15,2 0 0-15,-1 1 0 0,1-1 0 0,1 3 0 16,1-2 0-16,0 1 0 0,5-2 0 0,0 3 0 15,0 0 0-15,0-3 0 0,1-2 0 0,-3 1 0 16,0 0 0-16,1 0 0 0,1 0 0 0,1 0 0 16,-2 3 0-16,3 1 0 0,-1-1 0 0,3 2 0 15,3 1 0-15,-1-3 0 0,0-3 0 0,-2-1 0 0,-2-3 0 16,1 2 0-16,-1 2 0 0,1 0 0 0,-2 2 0 16,1 2 0-16,-1-3 0 0,4 0 0 0,2-1 0 0,1 1 0 15,-1 1 0-15,-1 0 0 0,-4-1 0 0,1-1 0 16,-2-1 0-16,1 1 0 0,-1 3 0 0,0-1 0 15,2-3 0-15,1 0 0 0,3-1 0 0,0 2 0 16,1 0 0-16,2 0 0 0,-2-1 0 0,-1 0 0 16,-5 0 0-16,2-1 0 0,0 1 0 0,0 4 0 15,-1-1 0-15,1 5 0 0,1 1 0 0,2-4 0 16,-2-1 0-16,0-1 0 0,-1-2 0 0,-3 3 128 16,-2-1-128-16,0 1 0 0,0-2 0 0,-2 4 0 15,0 2 0-15,-2-1 0 0,-1-1 0 0,1 1 0 16,1 1 128-16,2-3-128 0,-1 1 128 0,2 1-128 15,0-3 160-15,-1 0-160 0,-2 1 192 0,-2 1-192 16,-1-3 192-16,2-1-64 0,0-2 0 0,1 2-128 0,0 1 144 0,0 0-144 16,0 0 0-16,5 1 144 0,3-2-144 0,1-1 0 15,1-1 0-15,1-1 128 0,-3 1-128 0,-2 1 0 16,1-1 0-16,0-2 0 0,1 2 0 0,0 0 0 16,0 0 0-16,1 1 0 0,3 0 0 0,2 1 0 15,1-1 0-15,0-1 0 0,-5-4 0 0,1-1 0 16,-1 1 0-16,-1 0 0 0,-1 0 0 0,-1 4 0 15,1 0 128-15,5-1-128 0,3 0 0 0,0 1 0 16,1-3 144-16,-2-1-144 0,-7 1 0 0,3 1 128 16,1 1-128-16,0-1 0 0,-2 2 0 0,3 0 0 15,4 1 0-15,0-3 0 0,1 2 0 0,-1 0 0 16,-1-2 0-16,-1-1 0 0,1-1 0 0,-2 1 0 16,0 2 0-16,-1-2 128 0,0 4-128 0,3-1 0 0,2-2 0 15,0-1 128-15,0-2-128 0,-2 2 0 0,-3 2 0 0,2-2 0 16,0-5 0-16,-2 4 0 0,-3 4 0 0,5-3 0 15,0 0 0-15,3 1 0 0,2 0 0 0,-1-1 0 16,-6 1 0-16,1-3 0 0,2-2 0 0,-3 6 0 16,-1 0 0-16,2 1 0 0,-1 0 0 0,3 0 0 15,-1-4 0-15,2 1 0 0,-1 1 0 0,-2-1 0 16,-1-1 0-16,0 1 0 0,-1 1 0 0,0 1 0 16,-2 1 0-16,3 0 128 0,0-2-128 0,3-1 0 15,1 3 0-15,-2 0 0 0,-3 0 0 0,0-1 0 16,-2 1 0-16,1 1 0 0,-2 0 0 0,-1 0 0 15,0 0 0-15,1 0 0 0,3 3 0 0,1-2 0 16,-1-2 0-16,-3-1 0 0,-4 1 0 0,1 0 128 16,-1 1-128-16,-1 0 0 0,-1-1 0 0,0 1 0 0,-3-2 0 0,2 1 0 15,-1 0 0-15,1 1 0 0,-1 0 0 0,2 0 0 16,0-1 0-16,-2 1 0 0,-4-4 0 0,-1 0 0 16,-2-1 0-16,-2 4 0 0,0 1 0 0,-2 0 0 15,0 0 0-15,-1 1 0 0,0-1 0 0,-3 0 128 16,-2-1-128-16,0 1 128 0,-2 1-128 0,-2 1 0 15,-1 1 0-15,0-1 0 0,-2 0 0 0,-1 2 0 16,0-2-128-16,-10-2 128 0,0 0 0 0,10 5-128 16,-2 1 128-16,-8-6 0 0,0 0 0 0,6 9-160 15,-6-9 160-15,0 0 0 0,0 0 0 0,0 0 0 16,0 0 0-16,0 0 0 0,-1 9 0 0,1-9 0 16,0 0 0-16,0 0 0 0,-11 5 0 0,1-3 0 0,-1-4 0 0,0 2 0 15,0 0 0-15,-3 3 0 0,-2 1 0 0,0-2 0 16,-3-2 0-16,0 0 0 0,-3 2 0 0,-2 0 0 15,-2 2 0-15,0 1 0 0,-2 0 0 0,-3 3 0 16,-3-3 0-16,-2-1-128 0,-3-1 128 0,-3 2 0 16,-2-1 0-16,0-1 0 0,1 2 0 0,-3-3 0 15,-1 0 0-15,-1 3 0 0,0-1 0 0,-4 1 0 16,-7 1 0-16,-3-1 0 0,-3-4 0 0,3 3 0 16,1 1 0-16,-4 3 0 0,-1-2 0 0,-3 2 0 15,-2-3 0-15,-1-2 0 0,-1-2 0 0,2 1 0 16,1 1 0-16,-1 3 0 0,0 2 0 0,-6-2 0 15,-3-3 0-15,1-3 0 0,3-1 0 0,1 3 0 16,0 2 0-16,-4 1 0 0,-3 0 0 0,0-2 0 0,2-3 0 16,2 0 0-16,0 0 0 0,-2 1 0 0,-4 1 0 15,0-2 0-15,-1-3 0 0,2 1 0 0,2 2 0 0,1 3 0 16,-3-2 0-16,3-1 0 0,-1-2 0 0,5-3 0 16,4-2 0-16,4 5 0 0,0 2 0 0,0 0 0 15,-2 0 0-15,0 0 0 0,1-7 128 0,3 0-128 16,3 3 0-16,-1 1 144 0,0 2-144 0,-3 0 0 15,-4-1 0-15,0 0 0 0,1 1 0 0,-1-2 0 16,1-1 0-16,2 2 0 0,4 2 0 0,-5 0 0 16,-2-2 0-16,0 0 0 0,2-2 0 0,3 2 0 15,1-1 0-15,0 1 0 0,3 0 0 0,-2 0 0 16,-2-1 0-16,1-2 0 0,2 0 0 0,2 1 0 16,2-3 0-16,3 1 0 0,2 3 0 0,-2 0 0 15,0-1 0-15,-1-1 0 0,-2-1 0 0,3 3 0 0,0 1 0 0,3-6 0 16,1 1 0-16,0-4 0 0,3 5 0 0,0 2 0 15,-3 2 0-15,-2-3 0 0,1-2 0 0,0 2 0 16,3-4 0-16,2 3 0 0,1-2 0 0,0 3 0 16,-2 3 0-16,1-1 0 0,-2 1 0 0,0-2 0 15,-5 0 0-15,0 0 0 0,1-1 0 0,0-1 0 16,2 3-176-16,1 1 176 0,0 0-128 0,1 1 128 16,-3 0-144-16,0 1 144 0,1-3-160 0,-1 1 160 15,0-5 0-15,3 3-144 0,1 2 144 0,4-2 0 16,-4 0-160-16,2 2 160 0,0-1-192 0,-1 1 192 15,-3 0-160-15,-1 0 160 0,-4-1-128 0,4 0 128 16,1 0 0-16,1 2-160 0,3-1 160 0,0 2 0 16,2-1 0-16,-4 1 0 0,-1-1 0 0,-1 0 0 15,-3 1-144-15,3-2 144 0,4-1 0 0,3 1-144 0,2 0 0 0,0 0 0 16,0 1 0-16,1 0 0 0,1 1 0 0,-1-1 0 16,-2-1 0-16,-3 1 0 0,3 0 144 0,0 1-128 15,1 0 128-15,2 0-128 0,2 0 128 0,3 0 0 16,3 0 0-16,0 0-128 0,1 0 128 0,2 2 0 15,3 1 0-15,-1-2 0 0,4-1 0 0,3 0 0 16,-2 0 0-16,4 0 0 0,0 0 0 0,7 0 0 16,0 0 0-16,2 0 0 0,1-1 0 0,8 1 0 15,0 0 0-15,0 0 0 0,0 0 0 0,0 0-128 16,0 0 128-16,0 0 0 0,14 1 0 0,1 0-160 16,2-1 160-16,3 0 0 0,0 0-144 0,3 0 144 0,3 0 0 0,2 0-144 15,1 0 144-15,3 0 0 0,-2 0 0 16,8 0 0-16,2 0 0 0,4 0-128 0,5 0 128 0,1 0 0 15,3 2 0-15,-5 0 0 0,1 0 0 0,2 0-128 16,1-1 128-16,2 1 0 0,0 0 0 16,6 2 0-16,4 2 0 0,1-2 0 0,-4-3 0 0,1 3 0 15,0 0 0-15,3 1 0 0,-3 0 0 0,7-1 0 16,3 1 0-16,1-1 0 0,-1-2 0 0,1 1 0 16,-2 0 0-16,0 3 0 0,4 3 0 0,0-4 0 15,4-4 0-15,-3-1 0 0,-1 0 0 0,-1 3 128 16,1 1-128-16,1-1 0 0,3 1 0 0,0 0 0 15,-3-3 0-15,-1 0 128 0,0 2-128 0,1 2 0 16,2 0 0-16,1 3 0 0,1-3 0 0,0-4 0 16,-6 0 0-16,3 2 0 0,1 1 0 0,0 3 0 15,4-1 0-15,-5-3 0 0,1 0 0 0,-3 1 128 16,0 0-128-16,4-2 0 0,-1-1 0 0,3 2 0 0,-3-1 0 0,1 1 0 16,-1 2 0-16,1-1 0 0,-1-2 0 0,2 1 0 15,0-3 0-15,-2 0 0 0,-3 0 0 0,0 1 0 16,0 2 0-16,4 1 0 0,3-4 0 0,-1-2 0 15,-5-4 0-15,-1 3 128 0,1 2-128 0,-2 2 0 16,6 2 0-16,0-3 0 0,-1-4 0 0,-3 2 0 16,-2-2 0-16,-1 2 0 0,2 2 0 0,2 0 0 15,2 0 0-15,-3-2 0 0,-5 1 0 0,0-2 128 16,-1 1-128-16,1 0 0 0,2 1 0 0,-1 0 0 16,3 0 0-16,-2-3 0 0,-5-3 0 0,-2 5 0 15,-2 1 0-15,3-2 0 0,3-1 0 0,0-3 0 16,1 0 0-16,-3 3 0 0,-5-1 0 0,0 4 0 15,-4 0 0-15,5-1 0 0,2 0 0 0,-1-1 0 0,0 1 0 0,-3-2 0 16,-1 0 0-16,-3 2 0 0,1-1 0 0,1 2 0 16,3 0 0-16,1 1 0 0,2-3 0 0,-3 2 0 15,-4 1 0-15,-2 1-128 0,-1 0 128 0,-1 1 0 16,-3 0 0-16,1 2 0 0,2 1 0 0,1-1 0 16,-2-4 0-16,-2 0 0 0,-3 0 0 0,0 1 0 15,-2 0 0-15,0 2 0 0,-2 2 0 0,2 0 0 16,1-2 0-16,0-2 0 0,0-1 0 0,-4 1 0 15,-1-1 0-15,-3 1 0 0,-3 2 0 0,-2-4 0 16,-1-3 0-16,-2 0 0 0,-3-1 0 0,-1 2-128 16,-2 1 0-16,-2-1 0 0,-4 2 0 0,-1-1 0 15,0-1-64-15,-1-1-16 0,-4 0 0 0,-1 2-8112 16,-13 2-1600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8:57:02.190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8541 740 12895 0,'3'-11'576'0,"1"3"112"0,1-4-560 0,2 1-128 15,-1-1 0-15,-1-1 0 0,3 3 448 0,-2-2 48 16,-2-2 16-16,2 4 0 0,-1-1 672 0,-1 1 144 16,1 1 16-16,-2-1 16 0,2 2-32 0,-4 4-16 15,2-2 0-15,-1 2 0 0,2 1-272 0,1 0-48 16,-5 3-16-16,7-2 0 0,-1 1-288 0,-6 1-64 16,10 3-16-16,-10-3 0 0,0 0-112 0,0 0-32 0,9 9 0 0,-3 2 0 15,-1-2 80-15,1 2 16 16,-5 3 0-16,1 0 0 0,2 2-16 0,0 1 0 15,0 4 0-15,0-1 0 0,1 2-128 0,0 3-32 0,1 4 0 0,-1 3 0 16,0-1-96-16,3 3-32 0,-4 3 0 0,1 5 0 16,0 1-128-16,-3 3-128 0,4-3 192 0,-5 6-192 15,-1 5 144-15,-1-1-144 0,-2 4 0 0,0 7 144 16,0 2-144-16,-1 0 0 0,-3 0 0 0,2-3 128 16,0 1 0-16,1 2 0 0,1-2 0 0,0 3 0 0,1-1-128 0,-1-5 0 15,0-1 0-15,2 1 0 0,0-4 0 0,0 6 0 16,-1 2 224-16,2 1-64 0,-1-3 0 0,0 2 0 15,1-3 0-15,0 1 0 0,0 1-160 0,0-1 192 16,0 4-192-16,-1 0 192 0,-1 0-192 0,0 1 0 16,4 1 0-16,-4-3 128 0,-2-3-128 0,0 4 0 15,0 0 0-15,1-1 0 0,-1-2 128 0,0-2-128 16,-1 1 0-16,1-4 128 0,0-2 32 0,0 3 0 16,1-3 0-16,-1 1 0 0,0 0 64 0,0-2 16 15,0-8 0-15,2 1 0 0,-1 2 32 0,1-2 16 16,-1-6 0-16,1 4 0 0,-1-1-160 0,2 2-128 0,-2 3 144 0,1-4-144 15,-1 1 224-15,2 0-48 0,0-2-16 0,-1 0 0 16,2 0 16-16,-2-2 0 0,2 1 0 0,-1-1 0 16,-1 3-48-16,2-2-128 0,2 2 192 0,-2-4-64 15,0 1-128-15,0-2 128 0,1-2-128 0,-1-1 128 16,0-1-128-16,0 2 192 0,0-1-192 0,0-2 192 16,0-3-192-16,0 1 192 0,-1-2-192 0,2-2 192 15,-1 2-32-15,-1-2 0 0,-1-2 0 0,1-5 0 16,0 0-16-16,-1 1 0 0,0-4 0 0,1 0 0 15,-2-1 16-15,2 0 0 0,1-1 0 0,0-1 0 16,-1-3-160-16,-2 1 192 0,2 0-192 0,-2 1 192 0,-1-3-192 0,2-2 128 16,-1 1-128-16,2 2 128 0,0-1-128 0,1-2 0 15,1-2 0-15,-1 1 128 0,0-11-128 16,0 9 0-16,3 0 0 0,-3-9 0 0,0 0 0 0,0 0-144 16,3 7 144-16,-3-7-160 0,0 0-160 0,0 0-48 15,0 0 0-15,0 0 0 16,0 0-2592-16,13-9-528 0,2-10-96 0,-7-7-32 0</inkml:trace>
  <inkml:trace contextRef="#ctx0" brushRef="#br0" timeOffset="2152.19">6630 8757 23775 0,'0'0'1056'0,"0"0"224"0,0 0-1024 0,0 0-256 0,0 0 0 0,0 0 0 16,5 14 0-16,-2 0 176 0,-3 3-176 0,0 2 160 15,-1 1 304-15,-2 5 64 0,0 3 16 0,0 4 0 16,-2-4-48-16,-1 5-16 0,-1 1 0 0,-1 6 0 15,3 3-160-15,0-1-48 0,0 2 0 0,1 1 0 16,2 3-64-16,-2 4-16 0,-1 2 0 0,0 4 0 16,0 2 48-16,-1 6 0 0,1 4 0 0,-1 0 0 15,0 1 16-15,-1 3 16 0,3 3 0 0,-1 6 0 16,2-4 16-16,0 2 0 0,-2-2 0 0,1 5 0 16,2 4 48-16,-1-1 16 0,1 1 0 0,0-3 0 0,2 3-96 0,0-2-32 15,2 1 0-15,0 0 0 16,-2-7-32-16,0 3 0 0,0 2 0 0,0-3 0 0,-1 0 16 0,0 3 0 15,-1 1 0-15,2-1 0 0,-5-1 48 0,1-1 16 16,1-1 0-16,-1 2 0 0,-1 0-96 0,2-3-32 16,1 2 0-16,0-3 0 0,2 0-16 0,0-3 0 15,2 5 0-15,0-5 0 0,1-1-128 0,0-1 128 16,1-2-128-16,0-2 128 0,0-2-128 0,0-1 0 16,-2 1 0-16,2-4 128 0,0-3 16 0,0-1 0 15,2 0 0-15,-2-5 0 0,1-4 32 0,0 3 0 16,0-3 0-16,0-3 0 0,2-2 48 0,-4-1 16 15,4-4 0-15,-2-1 0 0,0 0-16 0,0-3 0 0,-1-4 0 0,-2 0 0 16,1 2 32-16,-2-4 0 0,0-1 0 0,-1 1 0 16,0-4-32-16,-1-2 0 0,-1 2 0 0,0-4 0 15,1-5 0-15,0 0 0 0,0-1 0 0,-1-3 0 16,0-6 80-16,2-9 16 0,-3 10 0 0,3-10 0 16,0 0-64-16,0 0-16 0,0 0 0 0,0 0 0 15,0 0-48-15,0 0-16 0,0 0 0 0,-5-5 0 16,0-5-32-16,2 1 0 0,1-4 0 0,-1-2 0 15,3 0-336-15,0-2-80 0,0-2-16 0,4 0 0 32,0-1-2880-32,1 1-576 0,0-15-112 0,3 5-32 0</inkml:trace>
  <inkml:trace contextRef="#ctx0" brushRef="#br0" timeOffset="3469.56">28293 8817 6447 0,'-12'-12'576'0,"8"7"-576"0,2-4 0 0,2 9 0 16,0 0 3056-16,0-7 496 0,0-3 96 0,2 3 32 0,-2 7-2080 0,0 0-400 15,6-10-96-15,-6 10-16 0,7-5-176 0,-7 5-32 16,13 0-16-16,-3 4 0 0,-1 3-208 0,0 1-32 16,-2 3-16-16,1 5 0 0,0 3 80 0,-1 5 16 15,1 4 0-15,-2 2 0 0,1 3-176 0,-5 6-16 16,3 4-16-16,-2 3 0 0,-3 4-192 0,-1 4-48 16,-2 4 0-16,0 3 0 0,1 0 0 0,1 5-16 15,-4 2 0-15,1-3 0 0,-3 1-16 0,5 1 0 16,-3-3 0-16,2 2 0 0,1 2-16 0,-1-3 0 15,-1 3 0-15,3-2 0 0,-1 1 112 0,0-1 32 16,0 5 0-16,0-2 0 0,1 0-96 0,0 0-32 0,-3 3 0 0,2 1 0 16,0 2-224-16,-2 0 128 0,-1 0-128 0,2 2 0 15,-3-1 128-15,1 0-128 0,-2 0 0 0,-1-1 144 16,3 2-144-16,-1 1 0 0,-1 0 0 0,2-3 0 16,-2-3 0-16,0 2 0 0,1 4 0 0,1-3 0 15,0-3 0-15,1 2 0 0,0-2 128 0,0 1-128 16,2-1 0-16,-2 1 0 0,3-1 0 0,-1-1 128 15,1-1-128-15,0 0 0 0,0 0 0 0,-1 1 128 16,1 0 32-16,0-2 0 0,-2-2 0 0,1-1 0 16,-1 2-160-16,1-2 128 0,-3-4-128 0,1 0 128 15,0 1-128-15,0-2 192 0,-2-5-192 0,-1-2 192 16,1 1 0-16,2-2 16 0,-1 0 0 0,0 0 0 16,-1-1 16-16,2-4 0 0,0-1 0 0,2-2 0 15,0-1-48-15,-2-4-16 0,3-2 0 0,0-1 0 16,1 0 0-16,0-1 0 0,0 0 0 0,1-4 0 0,2-3-160 0,-1-4 160 15,-2 2-160-15,0-4 160 0,3-1 0 0,-2-2 0 16,-1 2 0-16,0-5 0 0,3-3-160 0,-2 0 0 16,-1-1 0-16,0-13 0 0,0 14 0 0,1-5 0 15,-1-9 0-15,0 0 128 0,0 0-128 0,0 0 0 16,0 0 144-16,0 0-144 16,0 0-784-16,0 0-240 0,5-9-32 0,-1-2-11440 15,-4-2-2288-15</inkml:trace>
  <inkml:trace contextRef="#ctx0" brushRef="#br0" timeOffset="7395.33">21554 8949 9215 0,'0'0'816'0,"-8"0"-656"16,8 0-160-16,-9 4 0 0,1-3 1168 0,8-1 208 16,0 0 32-16,0 0 16 0,-8 4-704 0,8-4-144 15,0 0-16-15,0 0-16 0,-7 4-80 0,7-4-16 16,0 0 0-16,0 0 0 0,0 0 96 0,0 0 16 16,0 0 0-16,0 0 0 0,0 0 0 0,0 0 0 15,0 0 0-15,0 0 0 0,0 0-48 0,5-10-16 0,0-1 0 0,3-1 0 16,2-2-128-16,1 0-32 0,-1 1 0 0,3-5 0 15,0-3 16-15,1-1 0 0,0-2 0 16,2 2 0-16,1-4-64 0,2 3-16 0,1-2 0 0,2-2 0 16,-1 2-48-16,4-1-16 0,0 3 0 0,0 0 0 15,0-1-80-15,0 1-128 0,0 3 176 0,1-2-176 16,-1-1 144-16,1 1-144 0,0 1 0 0,1 1 144 16,-2 0-144-16,0 1 0 0,-4 0 0 0,1 2 128 15,2-1-128-15,-1 0 0 0,-2-4 0 0,0 6 0 16,0 2 0-16,1 0 0 0,0-1 144 0,1 2-144 15,1 3 144-15,-1-6-144 0,-1 2 192 0,0 4-192 16,1-1 192-16,-1 5-192 0,-1-2 192 0,1 4-192 16,-1 3 192-16,1 1-64 0,1 1 0 0,0 0-128 15,-2 3 192-15,1 4-192 0,-2-1 192 0,2 5-192 16,0-5 144-16,2 4-144 0,1-2 0 0,-1 2 144 16,-2-3-144-16,2 2 0 0,4 0 144 0,-1 3-144 0,2 1 128 0,1-2-128 15,3-1 128-15,1 1-128 0,-3 3 192 0,2-2-48 16,0 2 0-16,-1 1 0 0,-3-1-144 0,-1 1 192 15,0-2-192-15,-1-1 192 0,0-1-64 0,-1 2-128 16,1-2 192-16,0 2-64 0,1 4 0 0,1 0-128 16,0 1 192-16,4-1-64 0,0-2-128 0,2 0 0 15,0-4 144-15,1 2-144 0,2-2 0 0,0 2 128 16,-2 0-128-16,1-4 0 0,1 1 0 0,1 1 128 16,1-5-128-16,3 1 0 0,1-3 128 0,3-2-128 15,0-2 128-15,2 1-128 0,-5 1 160 0,-2-2-32 16,-3-2-128-16,1-2 192 0,-1 0-32 0,-1-1-16 0,0-5 0 0,1 1 0 15,0-3-144-15,2 2 192 0,1-3-192 0,-2 4 192 16,1-4-192-16,-2 1 128 0,0-1-128 0,-5-2 128 16,-4-4-128-16,2 1 0 0,1-2 144 0,-2 1-144 15,-1 1 0-15,1 1 128 0,-1 2-128 0,1-3 0 16,1-3 0-16,-1-2 144 0,0 2-144 0,-1-4 0 16,0 1 144-16,-2 0-144 0,-4 1 0 0,0-3 144 15,-1 1-144-15,-2 2 160 0,-3-2-160 0,2 0 160 16,-4 1-16-16,1-2 0 0,0 0 0 0,1 3 0 15,-2-5-144-15,1 3 128 0,-1-3-128 0,1 3 128 16,1 1-128-16,-1-1 0 0,3 1 144 0,-3 1-144 16,1-3 0-16,0 2 0 0,-2 1 0 0,0 2 0 15,-1 1 160-15,0 0-32 0,-3-3-128 0,0 3 192 16,1 0-192-16,-1 1 0 0,-1 1-144 0,0 3 144 0,-6 0 0 16,2 1 0-16,-1 4 0 0,-3-1 0 0,-3 10 0 0,0 0 0 15,0 0 0-15,0 0 0 0,0 0 0 0,0 0 0 16,0 0 0-16,0 0 0 0,0 0 0 0,9 11-144 15,-3 1 144-15,-2 2 0 0,0 0 0 0,1-1-160 16,2-1 160-16,2 2 0 0,1 1 0 0,3 1-128 16,1-4 128-16,1 2 0 0,-1-2 0 0,3 1 0 15,1-3-128-15,-1 2 128 0,3 1 0 0,1-1 0 16,3 0 0-16,2 1 0 0,0-7 0 0,5 5-128 16,1-5 128-16,3 1 0 0,2 4 0 0,1-6 0 15,2 1 0-15,-2 0 0 0,1 2 0 0,-4 2 0 16,0-3 0-16,-2 0 0 0,-1-3 0 0,1 2 0 15,0 2 0-15,1 1 0 0,1 4 0 0,-2-1 0 0,2 1 0 0,1 0 0 16,0-2 0-16,2-2 0 0,-3 3 0 0,1-5 0 16,-1 2 0-16,-2-3 0 0,-2 0 0 0,1 0 0 15,0-2 0-15,-1-2 0 0,0 2 0 0,1 1 0 16,1-2 0-16,1-1 0 0,0-2 0 0,2-1 0 16,1 0 0-16,-2-2 0 0,0-1 0 0,0 2 0 15,-2-2 0-15,-1 1 0 0,0 1 0 0,-2-4 0 16,0-2 0-16,0-1 0 0,-1 3 128 0,2 2-128 15,1-1 0-15,-1 0 0 0,4 0 0 0,-2 1 0 16,1-3 0-16,-1 2 0 0,1 0 0 0,0 0 0 16,-1-4 0-16,-3 2 0 0,-2-5 0 0,-1 5 0 15,-1-4 0-15,2 5 0 0,-1 0 0 0,0 1 0 16,-3 0 0-16,1-2 0 0,-1 3 0 0,1 2 0 16,-1-1 0-16,0 1 0 0,1-2 0 0,2 0 0 15,0 5 0-15,-1-1 0 0,1 0 0 0,0 0 0 0,-2-2 0 0,-1 1 0 16,-1-1 0-16,-1 2 0 0,0 2 0 0,-1 0 0 15,-1 2 0-15,3-2 0 0,3 1 0 0,-3-2 0 16,-2 2 0-16,1 3 0 0,-1 4 0 0,1 4 0 16,0 0 0-16,-2-1 0 0,0 1 0 0,2 4 0 15,0 1 0-15,-1 4 0 0,1 1 0 0,-2 1 0 16,-1 7 0-16,0 0 0 0,3 1 0 0,-1-3 0 16,-1 1 0-16,-1 2 0 0,-3 0 0 0,3-2 0 15,-1 0 0-15,-1 1 0 0,-2-8 0 0,0 3 128 16,2-4-128-16,-2 0 0 0,-1 0 0 0,0-3 0 15,-1 0 0-15,-2-1 0 16,-1-1-928-16,0 1-224 0,-1 0-64 0,-2 0-8800 16,-4-2-1760-16</inkml:trace>
  <inkml:trace contextRef="#ctx0" brushRef="#br0" timeOffset="8157.64">28956 13863 15663 0,'1'-9'1392'0,"2"0"-1120"0,-3 9-272 0,6-10 0 16,1 1 2944-16,-2 1 544 0,-5 8 96 0,0 0 32 0,0 0-2304 0,0 0-464 15,0 0-80-15,0 0-32 0,7 8-112 0,0 2-32 16,-5 4 0-16,-2 5 0 0,-1 5-112 0,0 3-32 16,-2 5 0-16,-2 4 0 0,0-1-64 0,1 5 0 15,0-1-16-15,-2 4 0 0,1-2-160 0,1 5-16 16,-2-3-16-16,0 0 0 0,-2 0-32 0,0-6 0 16,1-3 0-16,0 1 0 0,-2-5 32 0,4 2 0 15,-1-2 0-15,1-5 0 0,0-2-176 0,3-4 192 16,2-2-192-16,-2-3 192 0,-1 0-192 0,2-2 0 15,1-12-192-15,0 0 192 16,0 0-656-16,0 0-16 0,0 0 0 0,0 0 0 16,1-17-2144-16,-1 1-416 0,0-2-96 0</inkml:trace>
  <inkml:trace contextRef="#ctx0" brushRef="#br0" timeOffset="8759.27">29395 13614 6447 0,'-7'-21'272'0,"4"6"80"0,-2-1-352 0,-3-3 0 16,-1-2 0-16,0 2 0 0,-1-2 3760 0,-2 2 672 0,-3 1 144 0,0 0 32 15,0-2-3024-15,3 1-608 0,-2 2-112 0,0 6-32 0,0-1-192 0,-1 2-64 16,1-1 0-16,-1-1 0 0,-2 4 48 15,1 5 0-15,-2-4 0 0,0 5 0 0,-1-1-112 0,0 3 0 16,-1 4-16-16,-1 4 0 0,1-1-224 0,-2 7-32 16,-2 2-16-16,-1 3 0 0,-3 2 32 0,-3 7 0 15,-2 0 0-15,-1 5 0 0,0 3 80 0,-2 4 32 16,1 6 0-16,1 1 0 0,0 7-112 0,2 4 0 16,3 2-16-16,2 5 0 0,2-1-240 0,2 4 128 15,4 2-128-15,0 1 0 0,2-2 0 0,3-5 0 16,3 1 0-16,2-1 0 0,4-4 0 0,3-5 0 15,0 0 0-15,4-3 0 0,3 0 0 0,2-1 0 16,3-4 0-16,3 0 0 0,1-2 0 0,4-6 0 16,1-2 0-16,6-1 0 0,3-3 128 0,5-4-128 0,4-1 0 15,6-4 144-15,5 3-144 0,2-6 0 0,4-4 0 0,0-3 128 16,0-4-128-16,2-1 128 0,2-7-128 16,4-3 128-16,3-8-128 0,3 0 128 0,-2-6-128 0,-1-3 128 15,-6-6-128-15,-1-5 0 0,-3-3 0 0,0-1 0 16,0-1 0-16,1-3 0 0,0-4 0 0,-3 1 0 15,-3-6 144-15,-5-1-144 0,-3-9 160 0,-5-5-160 16,-2-7 512-16,-6-4 16 0,0-4 0 0,-1-2 0 16,-4-3 112-16,-4 2 32 0,-1-2 0 0,-5 1 0 15,-1-3-176-15,-5 5-48 0,-3 0 0 0,-4 6 0 16,-3 8 0-16,-5 0 0 0,-5 7 0 0,-5 2 0 16,-3 4-208-16,-3 4-48 0,-4 4-16 0,-1 2 0 15,-2 2-176-15,-5 5 0 0,-3-1 0 0,-5 0 0 16,-3-2-1392-16,-3-1-208 15,0-2-32-15,2 1-10832 0,2 1-2160 0</inkml:trace>
  <inkml:trace contextRef="#ctx0" brushRef="#br0" timeOffset="9657.4">15731 686 16175 0,'-5'-14'704'0,"5"14"176"0,0 0-704 0,0 0-176 0,-5-8 0 0,5 8 0 15,0 0 1200-15,0 0 208 0,0 0 32 0,-9 3 16 16,2 1-272-16,0 3-48 0,2 3-16 0,1 6 0 16,1 0-400-16,-1 4-80 0,-2 2 0 0,2 6-16 0,2-1-144 0,0 6-32 15,1 4 0-15,-1 5 0 0,0 2-80 0,-1 3-32 16,1-1 0-16,-2 2 0 0,0-1-144 0,-1-1-16 16,-1-3-16-16,2-2 0 0,-4-7-160 0,1-2 128 15,-4-2-128-15,4 0 128 0,0-6-128 0,2-3 160 16,0-2-160-16,1-5 160 0,1-2-448 0,3-12-96 15,0 0 0-15,0 0-8752 16,0 0-1744-16</inkml:trace>
  <inkml:trace contextRef="#ctx0" brushRef="#br0" timeOffset="10078.82">15856 484 21183 0,'0'0'1888'0,"-5"-11"-1504"16,0 4-384-16,1 2 0 0,-1 0 432 0,-3 1 16 15,1-2 0-15,-3 2 0 0,1-1 464 0,-3 2 112 16,-3 1 0-16,-10-2 16 0,-1 2-400 0,11 6-96 16,-3 1-16-16,-2 3 0 0,-3 5-192 0,-1 3-32 0,-2 1-16 0,-2 2 0 15,0 5-144-15,-21 24-16 0,6-3-128 0,4 1 192 16,6 2-192-16,4 4 144 0,1-1-144 0,1 11 128 15,1 7-128-15,2 4 0 0,5 5 0 0,1-1 0 16,1-2 0-16,4 0 0 0,3 6 0 0,9-8 0 16,2-9 0-16,8-4 0 0,4-10 0 0,7-4 0 0,4-6 0 15,3-7 0-15,2-4 0 0,6-9 0 16,7-5 0-16,3-7 0 0,8-5 160 0,2-5-160 0,6-3 224 16,0-9-64-16,2-4-16 0,-4-3 0 0,-3-7-144 0,0-4 160 15,0-7-160-15,0-3 160 0,-1 1-160 0,0-7 128 16,-2-6-128-16,-1 1 128 0,-4-3 192 0,-6-4 48 15,-7-3 0-15,-6-5 0 0,-5-4 528 0,-5-2 128 16,-5-1 0-16,-1 4 16 0,-4 4-544 0,-4 11-112 16,-1 6-32-16,-3 11 0 0,-2 3-352 0,-2 8 0 15,-3 7 0-15,-5 4 128 0,1 6-288 0,-1 1-48 16,-6 6-16-16,1 0 0 16,-2 1-2528-16,-2 3-496 0</inkml:trace>
  <inkml:trace contextRef="#ctx0" brushRef="#br0" timeOffset="10591.91">17880 274 27647 0,'0'0'1216'0,"0"0"256"0,0 0-1168 0,0 0-304 0,0 0 0 0,12 4 0 16,0 2 0-16,-3 4-176 0,-3-1 32 0,-1 5 0 16,-2 6 368-16,-1-3 80 0,1 7 16 0,-2 3 0 15,-1 7-16-15,-1 6 0 0,-2 5 0 0,-2 5 0 16,-1 1-304-16,-13 48 0 0,-3-11 0 0,2-11 0 0,1-4 160 15,0-9-160-15,2-9 128 0,1-5-128 0,0-10 128 0,5-5-128 16,2-11 0-16,1-4 128 0,3-3-128 0,4-5 192 16,1-12-192-16,6 5 192 0,-6-5 352 0,16-5 80 15,1-6 16-15,6-4 0 0,3-8 0 0,2-3 0 16,0-4 0-16,2-2 0 0,-1 2-432 0,4-2-80 16,-1-3 0-16,-1 6-128 0,0 4 0 0,0 6 0 15,-3 2 0-15,0 7 0 0,-1 5 0 0,-2 5 0 16,0 6-144-16,-3 10 144 0,-5 8 0 0,-3 1 0 15,-3 6 0-15,-5 2 0 0,-3 2 0 0,-6 3 0 16,-6 1 0-16,-3-1-128 0,-1 0 128 0,-2-3 0 16,0-3 0-16,2-8 128 0,1-3-128 0,5-6 0 15,2-2 0-15,5-13 128 0,0 0-128 0,0 0 0 16,0 0 0-16,11 2 0 0,1-4-272 0,3-2-80 16,4-5-16-16,3 3 0 15,0-5-2512-15,4 4-496 0</inkml:trace>
  <inkml:trace contextRef="#ctx0" brushRef="#br0" timeOffset="11026.17">19334 729 28559 0,'-7'-5'2544'0,"7"5"-2032"16,-8 0-512-16,8 0 0 0,-9 6 0 0,0 4 0 16,-3 3-128-16,1 1 128 0,-2 4 0 0,-1 5 128 15,-1 0 0-15,1 7 16 0,-1 2 48 0,1 4 0 16,-2 2 0-16,5-1 0 0,2-1-192 0,3-1 128 15,3-2-128-15,6-5 128 0,3-4-128 0,4-5 0 16,4-4 0-16,5-2 0 0,4 0 0 0,4-7 0 16,1-2 0-16,2-4 0 0,2-3 288 0,1-3 32 15,-1-7 0-15,-8 7 0 0,-1-7 192 0,1 0 64 0,2-2 0 0,-4 0 0 16,0-3-32-16,-2 0 0 16,-2-2 0-16,-1 0 0 0,-6-2-64 0,-3 0-16 15,-2 2 0-15,-5-4 0 0,-4-1-16 0,-5 2 0 0,-2 0 0 0,-2 4 0 16,-3 5-288-16,-1 2-160 0,-2 2 160 15,-1 4-160-15,-2 2-128 0,0 1-128 0,-1 2-32 0,-7 5 0 16,4 1-2528 0,2 4-496-16</inkml:trace>
  <inkml:trace contextRef="#ctx0" brushRef="#br0" timeOffset="11493.11">20475 791 24879 0,'2'18'1088'0,"-1"-8"256"0,-1 5-1088 0,2 5-256 0,-2 4 0 0,-2 1 0 0,1 6 1120 0,-5 2 160 15,-1-3 48-15,-1 2 0 0,-3-2-224 0,-1-4-32 16,1 1-16-16,-1-5 0 0,1 0-560 0,2-2-112 16,-1-6-32-16,2-1 0 15,3-7-160-15,5-6-48 0,0 0 0 0,0 0 0 0,0 0 48 0,10-6 16 16,3-5 0-16,-1 0 0 0,2-5-80 0,0-2 0 15,1-3-128-15,0 0 192 0,3 0-192 0,0-1 176 16,-1 0-176-16,4-2 160 0,-2 1 16 0,2 3 0 16,1 2 0-16,0 3 0 0,-2 4-48 0,0 4 0 15,-3 6 0-15,1 3 0 0,-4 4-128 0,-2 2 0 16,-3 5 0-16,0 1 0 0,-3 4 0 0,-3 2 0 16,-3 2 0-16,-3-2 128 0,1 2-128 0,-4-2 0 15,-1-1 0-15,1-1 0 0,0-3 0 0,-1-2 0 16,2-5 0-16,3 1 0 0,2-9 0 0,0 0 128 15,3-8-128-15,5-1 128 0,1-6-128 0,2-2 192 16,2-2-192-16,5-1 192 0,3-6-192 0,2 2 128 16,3 1-128-16,0 3 128 0,2 0-128 0,2 2 0 15,0 3 0-15,1 3 0 0,-1 7-128 0,1 1 128 0,-3 7 0 0,1 3 0 16,-2 7 0-16,-5 1 0 0,1 4-144 0,-2 2 144 16,-2 2-480-16,-1 3-32 15,-2 3-16-15,1-4-16000 0</inkml:trace>
  <inkml:trace contextRef="#ctx0" brushRef="#br0" timeOffset="12262.22">22518 707 11967 0,'-4'-7'1072'0,"-1"-5"-864"15,-1 2-208-15,1 3 0 0,0 1 2080 0,-3 0 368 16,-2 2 80-16,-3 4 16 0,2 4-1328 0,-5 4-256 16,-3-1-48-16,-2 6-16 0,-5 1-368 0,0 5-80 15,-2 1 0-15,-2 6-16 0,1 2-192 0,1 0-48 16,3 0 0-16,2 2 0 0,5-2-64 0,5-1 0 15,4-5-128-15,6-2 192 0,3-2-192 0,6-4 128 16,4-5-128-16,5-2 0 0,6-4 288 0,7-3-32 0,5-2-16 16,2-4 0-16,2-5 160 0,4-1 48 0,2-1 0 0,-1-3 0 15,-4-7-64-15,-2 1 0 0,-2 5 0 0,-5-1 0 16,-6 0 112-16,-5 0 16 0,-4 0 0 0,-5-1 0 16,-5-2 64-16,-4 3 32 0,-3 0 0 0,-3 4 0 15,-7 0-224-15,-2 5-64 0,-4 0 0 0,-3 3 0 16,-2 2-192-16,-3-2-128 0,-2 2 128 0,2 3-128 15,3 0-192-15,4 1-96 0,3 0-32 0</inkml:trace>
  <inkml:trace contextRef="#ctx0" brushRef="#br0" timeOffset="12661.82">23399 489 23951 0,'0'0'2128'16,"0"0"-1696"-16,0 0-432 0,0 0 0 0,-5 1 256 0,-4 0-48 16,0 2 0-16,-1 1 0 0,-3 2 256 0,0 0 48 15,-1 1 16-15,-1 2 0 0,0-3-288 0,0 4-64 16,-1 0-16-16,2 3 0 0,0 2-160 0,3 1 0 16,1 0 144-16,2 1-144 0,2-1 160 0,2-2-32 15,1-1-128-15,7 1 192 0,0-4 0 0,4 0 0 0,2-2 0 0,3-1 0 16,2-3 320-16,3-1 64 0,7-1 16 0,2 0 0 15,1-2 48-15,1 0 16 16,0-2 0-16,2 1 0 0,-1-2-272 0,-1 2-48 16,-2-1-16-16,-1 2 0 0,-4 0 0 0,0 1 0 15,-3 1 0-15,-2 4 0 0,-3 1 16 0,-3 1 0 0,-2 4 0 0,-1 5 0 16,-3 1 48-16,-3 2 16 0,-3 6 0 0,-3 4 0 16,-2 4 192-16,-3 5 48 0,-3 2 0 0,-2 1 0 15,-2 2 16-15,-3 0 16 0,-7-4 0 0,4 1 0 16,-3-1-336-16,0-3-64 0,0 0-16 0,-1-2 0 15,-3-1-128-15,1 0-128 0,-1-4 192 0,1 1-192 16,-3-3-576-16,5-1-240 0,-1 3-32 16,0-5-11632-16,-1 4-2336 0</inkml:trace>
  <inkml:trace contextRef="#ctx0" brushRef="#br0" timeOffset="14044.15">16592 2759 13823 0,'0'0'1216'0,"0"0"-960"15,-9-8-256-15,1 6 0 0,8 2 1104 0,-8 0 176 16,-1 1 48-16,1-2 0 0,-2-2-16 0,0 2 0 16,-2 0 0-16,1 1 0 0,-3 0-240 0,-1 1-48 15,-3-1-16-15,0 1 0 0,-2 2-256 0,-2-1-48 16,-2 2-16-16,-2-1 0 0,-7-1-224 0,-1 1-32 15,-3 1-16-15,-2-1 0 0,-3 1-240 0,1 0-48 16,2 0-128-16,2 1 192 0,1 0 704 0,5-3 144 16,1 1 32-16,5-2 0 15,2 2-1552-15,1-2-304 0,5-1-64 0,3 0-16 0,0-1 864 0,2 1 256 16,3 0 16-16,9 0 0 0,-9 1-80 0,9-1-32 0,0 0 0 0,-5 10 0 16,5-10-160-16,0 10 0 0,0-10 0 0,7 16 128 15,-1 3-128-15,2 4 0 0,2 0 0 0,-3 1 0 16,4 5 0-16,-5 4 0 0,0 4 0 0,1 3 0 15,-1 8 0-15,-2 4 0 0,-2 5 0 0,-2 3 0 16,-2 6 0-16,-4 4 0 0,0 3 0 16,-4 4 0-16,0 4 0 0,-1 2 0 0,-2 2 0 0,-5 2 0 15,-3 2 0-15,-5 4 0 0,2 1 0 0,-5 3 0 16,-2-6 0-16,-1 2 0 0,1 0 0 0,1 1 0 0,-1-1 0 16,1 0 0-16,2-3 0 0,3-1 0 0,1-3 0 15,2-3 0-15,2-2 0 0,5-2 0 0,-1 2 0 16,2-4 0-16,2-1 128 0,0-1-128 0,1-3 0 0,1-4 0 15,1-2 0-15,0 0 0 0,0-5 0 0,3 1 0 16,-3-5 0-16,4-5 0 0,1-8 0 0,1 0 0 16,2-6 0-16,1 2 0 0,0-5 0 0,1-2 0 15,4-1 128-15,0-6-128 0,1-5 0 0,1-2 0 16,2-1 0-16,1-1 0 0,2-2 0 0,2 3 0 16,2 1 0-16,5 0 0 0,1-3 0 0,1-1 128 0,3 1-128 15,4-1 128-15,3-4 0 0,5 2-128 0,4 0 192 0,5-4-64 16,2 1 80-16,0-1 16 0,1-2 0 0,1-3 0 15,1 0-224-15,1-1 176 0,2 0-176 0,2 0 160 16,2-2-160-16,0 0 0 0,2-4 144 0,-4-4-144 31,-4 1-1776-31,-4-5-416 0</inkml:trace>
  <inkml:trace contextRef="#ctx0" brushRef="#br0" timeOffset="14547.1">17156 3102 9375 0,'-3'-13'416'0,"0"4"96"0,0-3-512 15,2-1 0-15,1 3 0 0,1-2 0 0,2 5 1088 0,0-3 112 0,-1 1 16 0,3-1 16 16,0 4-48-16,-5 6-16 16,0 0 0-16,0 0 0 0,12 2-320 0,-2 2-64 15,-1 7-16-15,0 2 0 0,-2 3 144 0,2 6 32 16,1 2 0-16,3 3 0 0,-3 6-192 0,3 4-48 0,0 3 0 0,2 1 0 16,0-2-304-16,2 2-64 0,-1 0-16 15,1-1 0-15,-2 4-48 0,0-2-16 0,-2-6 0 16,1-3 0-16,-3-3-256 0,0-2 128 0,0-7-128 0,-2 1 0 15,-4-3 0-15,0-3-224 0,0-3 16 0,0-1-8256 16,-1-6-1648 0</inkml:trace>
  <inkml:trace contextRef="#ctx0" brushRef="#br0" timeOffset="14744.45">17601 2956 23039 0,'0'0'2048'0,"0"0"-1648"16,0 0-400-16,0 0 0 0,-9 10 720 0,0 2 64 16,-1 3 16-16,-1 3 0 0,-2 1 224 0,-2 6 64 15,-3 4 0-15,-2 7 0 0,-2 2-256 0,-1 3-32 16,0 3-16-16,-3 1 0 0,-4 2-240 0,2 2-48 16,2-4-16-16,-1 2 0 0,0 0-288 0,5-5-64 15,2-3-128-15,6-2 192 16,1-5-1408-16,4-3-272 0,2-5-64 0,5-3-7808 0,2-1-1568 15</inkml:trace>
  <inkml:trace contextRef="#ctx0" brushRef="#br0" timeOffset="14938.45">18007 3472 24879 0,'-3'13'1088'0,"1"1"256"0,-2 5-1088 0,1 5-256 0,1 0 0 0,0 7 0 16,-3 0 1600-16,0 7 272 0,-1 2 48 0,1-3 16 16,-1-4-976-16,-1 1-208 0,3 4-48 0,1-2 0 15,0-2-512-15,2-2-192 0,1 1 0 0,1-9-10112 16,2-2-2144-16</inkml:trace>
  <inkml:trace contextRef="#ctx0" brushRef="#br0" timeOffset="15319.07">16990 4303 20559 0,'0'0'896'0,"0"0"208"0,0 0-880 0,4 10-224 0,1-3 0 0,0 7 0 15,0 4 896-15,0 2 128 0,1 3 16 0,3 2 16 16,-1-1-256-16,2 4-48 0,-1-2-16 0,1 4 0 16,2-2-480-16,-1 1-80 0,-1 1-32 0,3-4 0 15,-3 2-144-15,1-4 0 0,0 2 0 0,0 6 0 16,-1-4-2064-16,-2-8-496 0,-2-2-112 0</inkml:trace>
  <inkml:trace contextRef="#ctx0" brushRef="#br0" timeOffset="15544.6">17301 4325 21183 0,'0'0'1888'0,"-4"7"-1504"16,1 0-384-16,-1 4 0 0,-1 2 1376 0,-3 2 208 15,-1 7 32-15,-3 1 16 0,-4 1-320 0,0 6-64 16,-2 2-16-16,-1 2 0 0,0 1-464 0,-2 0-112 15,1-2-16-15,0 3 0 0,-1 0-432 0,1-2-80 16,1 0-128-16,-6 12 176 16,3-8-592-16,5-5-112 0,5-7-32 0,2-4 0 15,1-5-2704-15,4-6-560 0</inkml:trace>
  <inkml:trace contextRef="#ctx0" brushRef="#br0" timeOffset="15862.68">17544 4688 26719 0,'0'0'2368'0,"0"0"-1888"0,8-2-480 0,-1-3 0 16,3 1 576-16,2 0 32 0,1 2 0 0,1-4 0 16,0 4 240-16,0-1 48 0,0 1 16 0,-2 1 0 15,1 2-528-15,-3 1-96 0,-1 2-32 0,-3 4 0 16,-1-2-128-16,-3 4-128 0,-2-1 192 0,-4 4-192 0,-1 2 0 15,-4 2 0-15,0 1 0 0,-2 1 0 0,-1-2 0 0,-1 1 0 16,1 0 0-16,0 0 160 0,2-3 160 0,3-2 48 16,0-2 0-16,3 2 0 0,2-5 0 0,2 2 0 15,4-4 0-15,3 0 0 0,0-1-48 0,4-2-16 16,0-3 0-16,5 1 0 0,2-1-304 0,3-1 0 16,3 1 128-16,2-3-128 0,2-3 0 0,-2 1 0 15,4 0 0-15,8-4 0 16,-6 3-1616-16,-4 1-384 0,-6 0-80 0</inkml:trace>
  <inkml:trace contextRef="#ctx0" brushRef="#br0" timeOffset="16295.26">16877 5610 12895 0,'2'-10'1152'0,"1"3"-928"0,-1 1-224 0,5 1 0 0,-2-3 2288 0,0 3 400 16,-5 5 96-16,0 0 16 0,9 5-1536 0,1 4-304 15,-2-2-64-15,-1 7-16 0,0 1-96 0,1 4-16 16,3 2 0-16,0 6 0 0,2-1-112 0,-1 4-16 16,2 1-16-16,0 2 0 0,0 1-64 0,0 2-16 15,0 0 0-15,-1 0 0 0,-1-3-304 0,-1 0-64 16,-1-5-16-16,0 0 0 0,-1-3-160 0,-1 0 0 15,-1-5 0-15,2 4-176 16,-2-4-432-16,-2-4-96 0,0-5 0 0,-5-11-8784 16,0 0-1760-16</inkml:trace>
  <inkml:trace contextRef="#ctx0" brushRef="#br0" timeOffset="16480.6">17381 5582 25791 0,'-14'15'2304'0,"8"-5"-1856"0,-2 6-448 0,-2 3 0 16,0 2 944-16,-6 9 80 0,-2 1 32 0,-4 4 0 16,-3 1-32-16,-3 5-16 0,-1-1 0 0,-2 4 0 15,-1-2-288-15,-1 5-48 0,3-3-16 0,-1 1 0 16,4-3-400-16,-2-3-64 0,5 1-32 0,-8 14 0 16,8-8-1040-1,6-8-208-15,6-5-32 0,5-12-8912 0,2-2-1776 0</inkml:trace>
  <inkml:trace contextRef="#ctx0" brushRef="#br0" timeOffset="16829.29">17636 6198 23951 0,'0'0'1056'0,"0"0"224"0,0 0-1024 0,8 0-256 15,1 0 0-15,3-1 0 0,2-3 1152 0,2 3 192 16,3-2 16-16,3 2 16 0,0 0-480 0,0-2-112 16,-2 3-16-16,0 0 0 0,-2 3-384 0,-2-1-96 15,-3 2-16-15,-3 0 0 0,-2 1-32 0,-2 4-16 16,-2-1 0-16,-3 2 0 0,-2 5 112 0,-2 0 32 16,-2 3 0-16,-5 3 0 0,-1-1-96 0,-3 4-16 15,-3 3 0-15,1-3 0 0,-2-1 0 0,3 0-16 0,1-2 0 16,1-2 0-16,1-1 32 0,4-3 16 0,0 1 0 0,4-4 0 15,4-2-48-15,1-1-16 16,4-1 0-16,3-3 0 0,4 3-64 0,2-3-16 16,1-1 0-16,4-1 0 0,2 0-144 0,2 1 0 0,1-3 0 0,-1-1 0 15,2-1 0-15,-3-2 0 0,4 2 0 0,7-2 0 32,-4-3-1312-32,-3 0-192 0,-5-4-32 0,-1 2-14176 0</inkml:trace>
  <inkml:trace contextRef="#ctx0" brushRef="#br0" timeOffset="17746.2">17601 6151 14735 0,'-11'5'640'0,"11"-5"160"0,-7 3-640 0,-1 0-160 0,0 2 0 0,2 0 0 0,-1-3 1104 0,1 0 192 15,0-2 48-15,6 0 0 0,0 0 16 0,0 0 16 16,0 0 0-16,0 0 0 0,0 0-304 0,0 0-64 16,6-4-16-16,3-3 0 0,1 1-288 0,4 1-48 0,2-3-16 0,6 2 0 15,0 2 128-15,4-2 0 0,4 2 16 0,0 1 0 16,1 2-112-16,-1 2-32 16,1 3 0-16,-5 4 0 0,-2-1-304 0,-2 6-64 15,-4-1-16-15,-5 2 0 0,-1 1-96 0,-3 3-32 16,-4 3 0-16,-2 0 0 0,-4 0 0 0,-3 1 0 0,-4-1 0 0,-2 5 0 15,-3-1-128-15,-3-1 0 0,-6 1 0 0,-1-4 128 16,0-2-128-16,-1-1 192 0,-1-3-192 16,2-3 192-16,1-1-192 0,3-1 128 0,3-2-128 0,3-3 128 15,3 0-128-15,2-2 0 0,8-3 0 0,0 0 128 16,0 0-128-16,0 0 160 0,0 0-160 0,9 1 160 16,3 0-160-16,3 0 0 0,3 1 0 0,4 2 0 15,3 2 0-15,1 0 0 0,0 6 0 0,-1-2 0 0,-1 4 0 0,-2 0 0 16,-3-1 0-16,-1 2 0 0,-3 1 176 0,-2 1-48 15,-4-1-128-15,-3 1 192 0,3 1 192 16,-5-1 48-16,-3 1 0 0,-2 0 0 0,-3 0 48 0,-1 0 16 16,-3 3 0-16,-1-2 0 0,-2 0 96 0,-1-1 32 15,-3-1 0-15,-3 1 0 0,-1-1-176 0,-1 1-48 16,0-3 0-16,-2 1 0 0,0-6-224 0,1 1-48 16,-1 1-128-16,2-5 192 0,-1 2-192 0,1-4 0 15,2-2 0-15,1-2 0 16,0-1-1440-16,2-4-176 0,2-5-48 0,-1-1-11008 15,4-6-2224-15</inkml:trace>
  <inkml:trace contextRef="#ctx0" brushRef="#br0" timeOffset="18591">18447 2553 16703 0,'0'0'736'0,"0"-6"160"0,-2-5-720 0,2 4-176 16,2-5 0-16,-1 3 0 0,1-1 1296 0,2 3 240 15,0-3 32-15,1 3 16 0,1-2-240 0,1 3-64 16,0 1 0-16,2-3 0 0,0 1-320 0,1-1-64 16,2 0 0-16,1 3-16 0,1-4-160 0,0 4-16 15,-1 3-16-15,1-1 0 0,-1 2-240 0,-1 1-64 16,-3 1 0-16,-2 3 0 0,-1 2-192 0,0 6-64 0,-4 4 0 0,-1 3 0 16,-1 4 0-16,-2 5 0 15,-3 3 0-15,-2 9 0 0,0 4-128 0,-3 9 0 16,-2 7 0-16,-4 33 0 0,0-2 0 0,5 1 0 15,-3-2 0-15,5 0 0 0,0 4 0 0,3 4-176 0,1-4 176 0,2 0-128 16,2-2 128-16,3 4 0 0,2-3 0 0,1-3 0 16,3-2 0-16,1-2 0 0,1-3 0 15,3 2 0-15,-2 3 0 0,2-3 128 0,1-5-128 16,-1 1 0-16,-2-6 0 0,2 4 0 0,-3 1 0 0,-1-2 0 16,0 1 0-16,-2-3 128 0,1-2-128 0,1-2 0 15,-4-1 0-15,3-1 0 0,-3 0 0 0,1 1 128 16,2 0-128-16,-1-7 0 0,2-3 0 0,1-1 0 15,2 2 224-15,1-3-32 0,0-5 0 0,1 0 0 16,-1-2 80-16,2-3 16 0,1-4 0 0,-4-1 0 0,1-3-112 16,-4-2-32-16,1-2 0 0,-1-3 0 0,-1-2-16 0,-1-5-128 15,0 1 192-15,-2-1-64 0,-1 1-128 0,-2-4 0 16,1-1 144-16,-3-3-144 0,-2 0 128 0,0-1-128 16,-2 0 128-16,-1 0-128 0,-1-1 192 0,-2-1-16 15,-1-1-16-15,-1 2 0 0,-2-3 160 16,-3-1 16-16,-3-3 16 0,-1 0 0 0,-1-2 16 0,-3 1 0 15,-2-2 0-15,-5 3 0 0,0 1-96 0,-3-4-16 16,-3 3 0-16,1-4 0 0,-2 6-128 0,0-4-128 16,0 1 192-16,2-2-192 0,-2 3 0 0,0-5 0 15,1-3 0-15,4-3 0 16,5 0-1088-16,2-5-160 0,5-3-32 0,3-6-10496 16,5-1-2112-16</inkml:trace>
  <inkml:trace contextRef="#ctx0" brushRef="#br0" timeOffset="19022.29">19124 4119 11055 0,'0'0'976'0,"0"0"-784"16,0 0-192-16,0 0 0 0,0 0 2656 0,0 0 480 16,9 2 112-16,1 0 16 0,4-4-1824 0,0 0-352 15,4-2-80-15,5-2-16 0,3-1-304 0,6 2-64 16,4-6-16-16,3 2 0 0,3-4-432 0,0 1-176 15,-1 3 128-15,-2-3-128 0,-1 5 0 0,-3-1-224 16,-4 4 32-16,-4 3-8240 16,-3 1-1632-16</inkml:trace>
  <inkml:trace contextRef="#ctx0" brushRef="#br0" timeOffset="19156.43">19307 4571 28559 0,'-20'17'1264'0,"15"-7"272"0,-3-1-1232 0,4 2-304 0,3-2 0 0,5 2 0 16,2-4 1392-16,6 3 208 0,2-5 64 0,5 0 0 15,4-2-720-15,4-3-144 0,7-3-32 0,19-3 0 16,-4-1-608-16,6-5-160 0,5-2 0 0,6-1-16560 16</inkml:trace>
  <inkml:trace contextRef="#ctx0" brushRef="#br0" timeOffset="21532.9">27388 8910 13823 0,'0'-5'1216'0,"1"-3"-960"15,0 3-256-15,2-5 0 0,1 2 528 0,-1-3 64 16,1 0 16-16,-1-3 0 0,-1 3-16 0,1 0 0 16,-1-2 0-16,2-2 0 0,0-2-16 0,0 3 0 15,-3 1 0-15,0 1 0 0,-1-2-32 0,-1 1-16 16,-1 0 0-16,-2 1 0 0,-3 1 80 0,2 2 16 16,-2 1 0-16,-4-1 0 0,-1 2 32 0,-2 0 16 15,-3 2 0-15,-2 0 0 0,-4-1-128 0,-1 4-32 16,-3-1 0-16,-3 2 0 0,1-3 64 0,-1 2 16 15,1 2 0-15,1 1 0 0,0 0-128 0,2 3-16 16,1 1-16-16,1 4 0 0,-1-3-112 0,1 5-32 16,-2-3 0-16,3 6 0 0,1 2-96 0,-1 0 0 15,-3 1-16-15,2 1 0 0,0-1-48 0,-1 1 0 0,-2 1 0 0,-1 3 0 16,0 1-128-16,0 3 192 16,0 0-192-16,0 4 192 0,1 0-192 0,1 3 0 15,0 1 144-15,1 5-144 0,-2 3 0 0,3-1 0 16,1 1 0-16,1 1 0 0,1-5 0 0,0 3 0 15,1 1 0-15,-1 1 0 0,-2 7 176 0,0-2-48 0,0 2 0 0,0-1 0 16,-1 1 48-16,0-2 0 0,1 3 0 0,1 0 0 16,1 1-32-16,0 1 0 0,1 2 0 0,2 1 0 15,2 3-144-15,0 1 128 0,1 1-128 0,4-1 128 16,-2-5-128-16,2 1 0 0,4-2 0 0,0 5 128 16,-1-2-128-16,0 5 0 0,-1 0 0 0,1 1 128 15,-1-6-128-15,0 3 0 0,1 1 0 0,0 0 0 0,1 0 0 0,-3-2 128 16,2 2-128-16,-2 3 0 0,0-2 0 0,1 1 0 15,2-4 128-15,-1 4-128 0,0-2 0 0,0 1 0 16,2-4 0-16,1 5 128 0,0-2-128 0,2-3 0 16,1 2 0-16,2 2 128 0,0-5-128 0,1 2 0 15,-1-1 0-15,1-2 0 0,-1 1 0 0,1-2 0 16,1-3 128-16,0 0-128 0,-2 2 0 0,0 0 0 16,0 1 0-16,3-2 0 0,-1 1 0 0,2-2 0 15,-3-1 0-15,2 1 128 0,0 1-128 0,2 1 0 16,-2-4 0-16,3 3 0 0,-3 0 0 0,2-2 0 15,2-2 0-15,0 1 0 0,1 1 0 0,1-4 0 0,0 0 0 0,0 0 0 16,-2 1 0-16,2 2 0 0,-1-5 0 0,1 3 0 16,1-3 0-16,0 0 160 15,-1 1-160-15,0-5 160 0,-3 1-160 0,2 2 0 16,0-5 0-16,4 0 0 0,1 1 0 0,0 0 0 16,-1-1 0-16,4-3 0 0,0 0 0 0,1 1 0 0,-3-1 0 0,2-1-176 15,2-2 176-15,1 0 0 0,0-1 0 0,1-3 0 16,2-1 0-16,-2-4 0 0,1 3 0 15,-1 0 0-15,2-4 0 0,-2-2 0 0,0 1 128 0,-1-3-128 16,2-3 0-16,-1-4 0 0,0-1 0 16,3-3 0-16,3-2 0 0,2-2 0 0,1-3 0 15,3-1 0-15,1-3 0 0,0-5 0 0,4 0 0 0,1-3-192 16,0 1 192-16,-1-2-192 0,-2-2 192 0,-3-1-192 16,-5 2 32-16,0-3 0 0,-3-3 0 0,2-2 0 15,0 0 16-15,-1-2 0 0,1-1 0 0,0-7 0 16,2-2 144-16,0 0 0 0,0-4 0 0,0-2 0 15,-1-1 0-15,2-3 0 0,0-1 0 0,-1 1 0 0,-1-4 0 16,0 2 0-16,-1 1 0 0,-1-1 0 0,-3-1 0 0,0-2 0 16,-2 2 0-16,1-2 0 0,0 1 0 0,1 0 0 15,-2-4 0-15,1 3 0 0,-1 3 0 0,-1-3 0 16,-2 1 0-16,-1 1 0 0,-1-5 0 16,3 3 0-16,-4-3 0 0,0-1 0 0,-4-3 0 0,2 1 0 15,-1-2 0-15,-1-1 128 0,1-1-128 0,-1 1 128 16,1-1-128-16,1 1 128 0,0-1-128 0,-3 0 0 15,3-3 0-15,-1 2 128 0,0 3 48 0,0-2 16 16,-2 0 0-16,-1-2 0 0,0-1-192 0,-2-4 160 16,0-1-160-16,-4 1 160 0,-3-1-160 0,1-1 0 15,-1-1 0-15,-1 1 128 0,-2-1-128 0,1 0 0 0,-1-1 144 0,1 6-144 16,1-2 128-16,-2 5-128 16,0-2 128-16,2 2-128 0,-1-6 0 0,-1 4 128 0,2-1-128 0,-1 4 0 15,1-5 0-15,-2 2 128 0,0-3-128 0,-1 4 0 16,-1-3 128-16,-2 5-128 0,-1-4 160 0,1 4-160 15,-1-1 192-15,-1-2-48 0,-1 2-16 0,-2-1 0 16,3 2 16-16,-1 2 0 0,-3 3 0 0,2-1 0 16,2 2 16-16,-1-1 0 0,-1-2 0 0,1 0 0 15,-1-2 0-15,2 1 0 0,0-1 0 0,-3 1 0 0,2 1-160 16,-1-1 160-16,2 2-160 0,2 2 160 0,-2 1 0 16,3 5 0-16,-4 0 0 0,1 5 0 0,-2 1-160 0,0 1 0 15,1 4 0-15,-3 6 0 0,-2 0 208 16,1 2-32-16,-1 5-16 0,-1 3 0 0,-2-2-160 0,0 5 0 15,-1 1 144-15,-2 2-144 16,-1 2-336-16,-2 3-144 0,-3 5-32 0,2-2-11808 16,0 3-2368-16</inkml:trace>
  <inkml:trace contextRef="#ctx0" brushRef="#br0" timeOffset="23934.41">24862 2286 14735 0,'0'0'1312'0,"4"-8"-1056"0,1 0-256 0,-5 8 0 16,2-9 960-16,1-2 144 0,-1 3 32 0,-2-5 0 15,-2 5-80-15,-1-2-16 0,-3 1 0 0,-3-2 0 16,1 1-336-16,-2 1-64 0,-2 0 0 0,-2 0-16 15,-3 1-336-15,-2-1-64 0,-5 3-16 0,-3 0 0 16,-1 1 32-16,-6 1 0 0,-6-1 0 0,2 0 0 16,-2 2 64-16,-1 0 16 0,-1 2 0 0,1 0 0 0,1 0 48 0,0 2 16 15,0 0 0-15,-4 2 0 0,-1-2-176 0,-5 0-16 16,-3 1-16-16,2 0 0 0,3 3 16 0,2-1 0 16,4 0 0-16,2 1 0 0,4 3-192 0,3-3 128 15,3 3-128-15,5-1 128 0,3-1-128 0,4 3 0 16,2-3 0-16,2 5 0 0,1-5 0 0,3 4 0 15,1-1 0-15,4 0 0 0,5-9 0 0,0 0 0 16,0 10 144-16,1 2-144 0,2 2 144 0,2 2-144 16,-1-3 192-16,2 6-192 0,-1 5 240 0,0-1-64 15,0 2-16-15,0 6 0 0,1 6-160 0,-1 3 128 16,-2 4-128-16,0 4 128 0,-2 0-128 0,1 8 0 16,-2 4 0-16,-2 1 0 0,-2 5 0 0,-1 4 0 15,-2 2 0-15,-1 2 0 0,-1 4 0 0,-1 0 0 16,-3-1 0-16,1-1 0 0,-1 3 0 0,0-3 128 15,-1 1-128-15,0 5 0 0,-4-5 0 0,1 3 0 0,-1-2 128 0,0 2-128 16,3 3 0-16,-2 1 0 16,2-3 0-16,0 4 0 0,0 3 0 0,-1-1 128 0,0 0-128 15,-1-3 0-15,2-2 0 0,0 1 0 16,1-4 0-16,-2 0 0 0,-1-4 0 0,1-2 0 0,2 1 128 0,2-1-128 16,-2-1 0-16,0-1 0 0,0 0 0 0,0 1 128 15,1-4-128-15,-1-3 0 0,-1 2 0 0,0-3 0 16,1-7 128-16,-2 0-128 0,0 1 0 0,1-4 128 15,1 0-128-15,0-1 160 0,1-1-160 0,0-4 160 16,2-4-160-16,1 1 0 0,1 0 144 0,0-1-144 16,-3-4 0-16,3 3 128 0,2-1-128 0,-1-3 0 15,1-2 0-15,2-3 128 0,1 1-128 0,2-1 0 0,1-3 128 16,2-3-128-16,1-3 160 0,2-3-160 0,2-3 176 0,3-2-176 16,0 3 192-16,5-3-192 0,0 1 160 15,1 0-160-15,1 1 128 0,1-1-128 0,-2-2 0 0,3 2 128 16,0 1-128-16,0 0 0 0,-1-1 0 0,1-1 0 15,-1-1 0-15,-1-1 0 0,-1-2 0 0,3 1 0 16,0-1 128-16,1-1-128 0,1-5 0 0,3-1 0 16,-1-1 0-16,2-1 0 15,0-1-768-15,2-3-64 0,-2-2-32 0,1-3-8768 16,2-4-1760-16</inkml:trace>
  <inkml:trace contextRef="#ctx0" brushRef="#br0" timeOffset="24869.2">25984 2301 20271 0,'-9'-19'896'0,"7"10"192"0,2 9-880 0,-1-12-208 16,-1 1 0-16,2 3 0 0,3-5 496 0,2 4 48 16,1-4 16-16,4 2 0 0,2 1-48 0,2-2-16 15,1 3 0-15,3-2 0 0,1 1-208 0,3 1-32 0,1 4-16 0,2-2 0 16,0 2-240-16,0 3 128 0,-5-2-128 0,0 3 0 16,-2 1 0-16,-3 0 128 0,-2 1-128 15,-3 1 0-15,-10-2 0 0,13 3 0 0,-13-3 0 0,9 8 0 16,-4 2 0-16,-4 4 0 0,-2 0 0 0,-3 4 0 15,-1 2 0-15,-3 1 224 0,-3 2-64 0,-1 8-16 16,-2 4 112-16,-1 6 0 0,-4 6 16 0,-2 7 0 16,-5 5-272-16,1 11 0 0,-1 3 0 0,0 5 0 15,0 5 0-15,2 4 0 0,0-1 0 0,1 4 0 16,0 3 0-16,1 5 0 0,1 5 0 0,1 0 0 0,0 1 0 0,4-2 0 16,1 1 128-16,1 0-128 0,2-6 0 15,1 4 0-15,-1 4 0 0,1-4 0 0,-1-5 0 0,0 2 0 16,-3 1 0-16,2 3 0 0,-1 0 0 0,0 1 0 15,-1-3 0-15,2-2 0 0,1 2 144 0,4-8-16 16,1-3-128-16,6-3 192 0,5-2-192 0,3 0 0 16,6-1 0-16,0-7 0 0,1-4 0 0,4-2 0 15,1-1 0-15,-2-7-160 0,0 2 160 0,-1-4 0 16,1 2 0-16,0-5 0 0,-1-5 0 0,-3-2 0 16,1-3 0-16,1 2 128 0,2 1-128 0,-1-4 0 15,-3-2 0-15,2-6 128 0,0-1 16 0,0 1 16 16,2-2 0-16,0-1 0 0,0 0 128 0,1-1 32 0,-1-2 0 15,-1-5 0-15,2-1 0 0,-1-2 16 16,-1-2 0-16,-2-2 0 0,0 1 48 0,-3-6 0 16,-2 0 0-16,-1-2 0 0,0-3 0 0,-8-10 0 0,0 0 0 0,0 10 0 15,-2 0 32-15,-1-3 16 0,-6-2 0 0,-4 1 0 16,-4-2-112-16,-3 2 0 16,-3 2-16-16,-4-2 0 0,-6 1-304 0,-3 2 128 15,-5-3-128-15,0 2 0 16,-2-3-320-16,-3-1-192 0,-3-2-16 0,-9-2-9728 0,0-1-1952 0</inkml:trace>
  <inkml:trace contextRef="#ctx0" brushRef="#br0" timeOffset="25468.76">21429 3675 11967 0,'-12'-2'1072'0,"7"1"-864"0,0-1-208 0,5 2 0 16,0 0 1152-16,0 0 192 0,0 0 48 0,0 0 0 16,0 0-320-16,0 0-64 0,0 0-16 0,13 10 0 15,1 1-256-15,-2 4-48 0,5 3-16 0,1 2 0 0,0 4-256 0,1 4-48 16,2-1-16-16,-2 5 0 0,-1 3-128 0,1 6-32 15,-1 3 0-15,1 0 0 0,-1 1 48 0,2 0 0 16,2 2 0-16,-1 0 0 0,0-4-16 0,0 3 0 16,1-3 0-16,0-1 0 0,-2 0 0 0,1-3 0 15,-1-1 0-15,-1-1 0 0,0-4-32 0,-2-3-16 16,1-5 0-16,0-1 0 0,-3-1-48 0,1-1-128 16,-2-5 192-16,0-3-64 15,0-7-1344-15,-1-3-256 0,3-3-64 0</inkml:trace>
  <inkml:trace contextRef="#ctx0" brushRef="#br0" timeOffset="25769.94">22189 3744 26031 0,'0'0'1152'0,"0"0"240"0,-9-1-1120 0,9 1-272 0,0 0 0 0,-8 1 0 16,1 5 176-16,-1 6-32 0,0 3 0 0,-1 4 0 15,2 1 272-15,-3 7 48 0,-2 1 16 0,0 5 0 16,-2-1-160-16,-2 7-48 0,0 5 0 0,-1 4 0 16,-1 3-96-16,-1 1-32 0,-4 2 0 0,1 1 0 15,-1-2-144-15,0-2 128 0,2-5-128 0,1-1 128 16,1-6-128-16,0-2 192 0,1-3-192 0,2-2 192 15,0-8-384-15,5-2-80 0,2-3-16 0,3-1 0 16,-1-6-1280-16,2-4-256 0,5-8-48 16</inkml:trace>
  <inkml:trace contextRef="#ctx0" brushRef="#br0" timeOffset="26219.64">22282 4486 21183 0,'0'0'944'0,"0"0"192"0,0 0-912 0,0 0-224 16,0 0 0-16,6-5 0 0,2-1 1024 0,2-1 144 15,0 2 48-15,1 3 0 0,3 1-736 0,0 1-144 16,0 0-16-16,2 1-16 0,-3 1-304 0,0 2 0 0,-1 4 0 15,-1-3-144-15,-1 4 144 0,-2-2 0 0,-4 5 0 0,-2-3 0 16,-2 2 0-16,0-1 0 0,-2 2 0 16,-1-1 0-16,-1-3 144 0,4-8 64 0,-5 13 16 0,4-3 0 15,-2 0 48-15,2 1 16 0,1-3 0 0,3 2 0 16,-3-10-112-16,5 9-32 0,0 1 0 0,3-2 0 16,3-1 32-16,2 1 0 0,1 0 0 0,1 2 0 15,1-1-176-15,1 1 128 0,1 1-128 0,-2 0 128 16,0 1 32-16,-4 1 0 0,-2-2 0 0,-1 3 0 0,-2-1 144 15,-4-1 16-15,-3 0 16 0,-2 4 0 0,-7-1 240 16,-4 3 32-16,-3-2 16 0,-6 1 0 0,-5-1 80 0,-6-2 0 16,-3 1 16-16,-3 2 0 0,0-1-176 0,0 2-32 15,2 1-16-15,1-1 0 0,2-3-240 0,5-1-64 16,3-5 0-16,6 1 0 0,2-5-464 0,5 2-112 16,4-1 0-16,9-6-10864 15,0 0-2160-15</inkml:trace>
  <inkml:trace contextRef="#ctx0" brushRef="#br0" timeOffset="27058.62">24289 5924 24063 0,'0'0'1072'0,"0"-12"208"0,0 4-1024 0,1-3-256 0,3 4 0 0,0-2 0 16,-2 1 752-16,-2 8 80 15,4-10 32-15,-4 10 0 0,5-8 256 0,-5 8 48 16,0 0 16-16,0 0 0 0,0 0-480 0,0 0-112 0,0 0-16 0,5 9 0 16,-2 5-80-16,-2 7-32 0,-1 5 0 0,-1 1 0 15,-2 2-64-15,-1 4-16 0,-3 4 0 0,-1 1 0 16,2 4-48-16,-2 0-16 0,-2-4 0 0,0 2 0 16,1-3-48-16,-1-1-16 0,2 0 0 15,-1-2 0-15,1 1 128 0,2-5 0 0,-2-4 16 0,3-4 0 16,2-1-80-16,0-5-32 0,1-2 0 0,0-1 0 15,2-13-64-15,0 0-16 0,0 0 0 0,0 0 0 16,0 0 16-16,10-4 0 0,1-6 0 0,-1-5 0 16,0-8-32-16,1-1 0 0,1-5 0 0,-3-5 0 0,1 0-192 15,0-4 128-15,-2-4-128 0,1-2 0 0,-1-2 0 0,-1-2 128 16,-2-3-128-16,-1 4 0 0,0 3 0 0,1 5 0 16,0 3 0-16,-2 7 0 0,3 8 0 0,-4 7 0 15,1 5 0-15,-3 9 0 0,0 0 0 0,0 0 0 16,0 0 0-16,-2 20 0 0,-1 3-128 0,-3 7-32 15,5 3 0-15,-4 4 0 0,1 4 160 0,-1 5 0 16,-2-2 0-16,-1 7-128 0,-1 1 128 0,1 0 0 16,1 2 0-16,-1-6 0 0,1-1-128 0,1-1 0 15,3-3 0-15,1-1 0 16,4 0-2672-16,1-4-528 0</inkml:trace>
  <inkml:trace contextRef="#ctx0" brushRef="#br0" timeOffset="32502.37">27212 10598 6447 0,'0'0'576'0,"0"0"-576"0,0 0 0 0,0 0 0 15,0 0 144-15,0 0-144 0,0 0 0 16,0 0 144-16,0 0-16 0,0 0 0 0,-5 7 0 0,5-7 0 15</inkml:trace>
  <inkml:trace contextRef="#ctx0" brushRef="#br0" timeOffset="33740.82">28744 10623 9215 0,'0'0'816'0,"-8"4"-656"15,-1-3-160-15,9-1 0 0,-10 4 1312 0,1 0 224 16,0 0 64-16,9-4 0 0,-10 2-528 0,1 1-112 0,0-1 0 0,9-2-16 15,-8 3-240-15,8-3-64 0,-8 1 0 0,8-1 0 16,0 0-128-16,0 0-16 0,0 0-16 0,0 0 0 16,0 0-32-16,0 0 0 0,3 9 0 0,-3-9 0 15,10 4 128-15,-1-1 0 0,1 0 16 0,4-2 0 16,4-1-32-16,1 0-16 0,3-1 0 0,3 1 0 16,-1 0 48-16,2 0 16 0,1 0 0 0,0 0 0 0,-2 0-144 15,-1 0-16-15,1 1-16 0,-1 3 0 16,-3-5-80-16,2 1-16 0,1 0 0 0,-2 1 0 0,-2 0-80 0,-1-1 0 15,-2 0-16-15,-3 2 0 0,-1-1-240 0,-3 0 176 16,-10-1-176-16,0 0 160 0,0 0-160 0,0 0 128 16,0 0-128-16,0 0 128 0,0 0 16 0,0 0 0 15,-15 5 0-15,-3-1 0 0,-3 1-144 0,0-2 0 16,-5-2 0-16,-2 2 0 0,-2 2 144 0,-3 2-144 16,-4 0 160-16,0 0-160 0,-1-3 320 0,1-1-48 15,2 0 0-15,4 1 0 0,4 1-64 0,6-1-16 16,3-3 0-16,4 2 0 0,4-1 16 0,10-2 0 15,0 0 0-15,0 0 0 0,0 0-208 0,12 0 0 16,1-1 0-16,8 0 0 0,3-2 0 0,2 2-128 16,2-3 128-16,5 0 0 0,-1 2 0 0,1-2 0 15,-1 2 0-15,0-2 0 0,-2-1 0 0,2 1 0 16,0 0 0-16,0 0 144 0,-2-5 32 0,-1 4 0 0,-2 3 0 16,-4-1 0-16,-3 2-176 0,-3 0 192 15,-5-2-192-15,-12 3 192 0,0 0-64 0,0 0-128 16,0 0 192-16,0 0-64 0,-3-8 128 0,3 8 0 15,-10-2 16-15,-2-2 0 0,-2 0-144 0,0 2-128 0,0-2 192 0,1 1-192 16,2 3 128-16,0-1-128 0,0 2 0 16,11-1 0-16,0 0 0 0,0 0 0 0,0 0 0 0,0 0 0 15,0 0 0-15,0 0 0 0,0 0 0 0,11 2 0 16,1 1 0-16,3-1 0 0,1-4-160 0,2 2 160 16,-2 2 0-16,2-2-176 0,0-2 176 0,-2 1-128 15,-2 0-496-15,0 0-80 0,-2 1-32 16,0 1 0-16,-12-1-1648 0,0 0-336 0,0 0-64 0</inkml:trace>
  <inkml:trace contextRef="#ctx0" brushRef="#br0" timeOffset="35558.8">24990 2620 2751 0,'0'0'256'0,"13"-2"-256"0,-3 1 0 0,2-3 0 15,-1-3 2048-15,1 2 384 0,-2 1 64 0,0 1 0 16,0-2-1344-16,-1 1-256 0,-9 4-64 0,8-4-16 16,-8 4 144-16,7-8 16 0,-7 8 16 0,8-6 0 15,-8 6 16-15,0 0 0 0,2-8 0 0,-2 8 0 16,0 0-64-16,0 0-16 0,0 0 0 0,0 0 0 16,0 0-160-16,0 0-48 0,-9-3 0 0,9 3 0 15,-10 6-272-15,1 0-48 0,0 6-16 0,1-2 0 16,-1 3-112-16,1 2-16 0,0 1-16 0,2 3 0 0,-3 7-96 15,3 2-16-15,-3-2 0 0,1 5 0 0,-1 2-128 0,0 1 192 16,1-1-192-16,-1 3 192 0,0 1-192 0,0-3 192 16,0-3-192-16,1-3 192 0,1-2-64 0,-1-2 0 15,1-3 0-15,1-3 0 0,1-4 176 0,2-2 16 16,-1 1 16-16,4-13 0 0,0 0 112 0,0 0 0 16,0 0 16-16,0 0 0 0,0 0 64 0,0 0 16 15,0 0 0-15,4-9 0 0,1-5-176 0,1-4-48 16,0-2 0-16,1-4 0 0,-1-2-160 0,2-3-32 15,-2-3-128-15,-1-1 192 0,4 0-192 0,-1-1 144 16,1-2-144-16,-1 3 128 0,1 2-128 0,-1 3 0 16,-2-3 0-16,1 7 128 0,-1 1-128 0,-1 5 0 0,0 6 0 15,-1 0 0-15,-1 6 0 0,-3 6 0 16,0 0 0-16,0 0 0 0,0 0 0 0,0 0 0 16,-7 12 0-16,1 9 0 0,-4 2-176 0,2 1 176 15,-5 4-128-15,2 1 128 0,-3 5 0 0,0 2-160 16,0 1 160-16,1 0 0 0,1 1 0 0,3-5 0 0,-2-4 0 0,3-1 0 15,0-3 0-15,2-2 0 16,-2-4 0-16,2 0 0 0,0-3 0 0,4-1 0 0,1-1 0 16,1 0 0-16,1-5-128 0,3 1-80 0,-4-10-16 15,6 9-10912-15,6 0-2192 0</inkml:trace>
  <inkml:trace contextRef="#ctx0" brushRef="#br0" timeOffset="37643.33">24145 12129 10591 0,'0'0'464'0,"-9"1"112"0,-2-3-576 0,3 2 0 0,-2-3 0 0,10 3 0 16,-8-3 768-16,1-1 64 0,0 1 0 0,7 3 0 15,-6-2 80-15,6 2 32 16,0 0 0-16,0 0 0 0,0 0 32 0,0 0 16 0,0 0 0 0,0 0 0 16,0 0-112-16,0 0-32 15,0 0 0-15,0 0 0 0,10-2-80 0,-10 2-32 16,13 0 0-16,-2 0 0 0,-11 0-144 0,14 3-16 0,-1-2-16 15,1-1 0-15,0 3 144 0,0-3 16 0,0-2 16 0,0 1 0 16,0-1-32-16,1-1 0 0,3 2 0 0,0-3 0 16,1-2-160-16,-1 2-32 0,-2 1-16 0,2 1 0 15,1-1-144-15,1-1-32 0,1 1 0 0,-4 0 0 16,2 2-112-16,-1 0-16 0,0 1-16 0,-3 0 0 0,-1 0-176 0,-1 1 192 16,-13-1-192-16,8 2 192 0,-8-2-192 0,0 0 128 15,0 0-128-15,0 0 128 0,0 0-128 0,-4 12 0 16,-3-6-160-16,-1 3 160 15,-4-1-672-15,1 1-32 0,-2-3-16 0,0-1-9904 16,2 3-1984-16</inkml:trace>
  <inkml:trace contextRef="#ctx0" brushRef="#br0" timeOffset="39212.75">26952 12146 7423 0,'0'0'320'0,"0"0"80"0,0 0-400 0,0 0 0 15,0 0 0-15,0 0 0 0,0 0 432 0,0 0 0 16,0 0 0-16,0 0 0 0,0 0-112 0,0 0 0 0,0 0-16 0,0 0 0 15,0 0 192-15,0 0 32 0,0 0 16 0,0 0 0 16,-11 0 96-16,4 0 32 0,7 0 0 0,-10 0 0 16,10 0 224-16,-10 1 64 0,1-1 0 0,9 0 0 15,-11 0-192-15,3 0-16 0,8 0-16 0,-11 1 0 16,2-2-144-16,9 1-16 0,-8 1-16 0,-1-1 0 16,1 0-128-16,8 0-32 0,-9-1 0 0,0 1 0 15,9 0 32-15,0 0 0 0,-9-1 0 0,9 1 0 0,-9 0-16 0,9 0 0 16,0 0 0-16,0 0 0 0,0 0-32 0,0 0-16 15,0 0 0-15,0 0 0 0,0 0-64 0,0 0-16 16,0 0 0-16,0 0 0 0,0 0 16 0,8-5 0 16,-8 5 0-16,12-7 0 0,-1 3 0 0,0 2 0 15,1-2 0-15,2 2 0 0,1-4-32 0,0 3 0 16,2 0 0-16,3 2 0 0,3-2-112 0,-1 1-32 16,-2-1 0-16,3 3 0 0,1 0-128 0,-1 0 160 15,0 0-160-15,1 3 160 0,0-2-160 0,0 2 160 16,-1-1-160-16,-1-1 160 0,-3-1-160 0,-1 2 128 15,-3 0-128-15,-2 1 128 0,-2-5-128 0,-11 2 128 16,0 0-128-16,0 0 128 0,9 6 64 0,-9-6 16 16,0 0 0-16,0 0 0 0,0 0 128 0,0 0 32 15,0-183 0-15,0 366 0 0,-8-178-128 0,-1-3-32 16,-1 1 0-16,-2-1 0 0,-2 1-80 0,-3-1-128 16,-2-2 176-16,-1 2-176 0,-3-2 128 0,-1 1-128 15,-2-1 0-15,-1 0 0 0,0 0 0 0,-1 2 0 16,0 0 0-16,1-1 0 0,1 2 128 0,5 0-128 0,-1 0 0 0,3 1 0 15,1-2 0-15,3 0 0 16,2-2 0-16,2 1 0 0,0 0 0 0,11-1 0 0,0 0 0 0,0 0 0 16,0 0 128-16,0 0-128 0,0 0 0 0,0 0 0 15,11-2 0-15,2 0 0 0,1-2 0 0,3-1 0 16,4 2 0-16,4-1 0 0,3 1 0 0,3 1 0 16,0-2 0-16,4 1 0 0,-1 1 0 0,4 0 0 15,2 1 0-15,-1 0 0 0,-3 0 0 0,-1-2 0 16,-3 1 0-16,-3-2 160 0,-3 2-160 0,-3-1 192 0,-4 0-48 0,-4 1 0 15,-2 0 0-15,-13 2 0 0,0 0-144 0,0 0 160 16,0 0-160-16,0 0 160 0,0 0-160 0,-13 4 160 16,-4-3-160-16,-4 2 160 0,-3-1-160 0,-4 4 0 15,-4-1 0-15,-1-3 128 0,-3 1-128 0,3 1 0 16,0 1-160-16,1-2 160 16,4 1-1920-16,3 1-304 0,1 2-48 0</inkml:trace>
  <inkml:trace contextRef="#ctx0" brushRef="#br0" timeOffset="40996.81">29010 12156 4607 0,'0'0'400'0,"-9"2"-400"0,-1-2 0 0,1-2 0 16,0 1 720-16,9 1 64 16,-10 1 16-16,1-2 0 0,-1-1 464 0,-1 1 80 15,1 0 32-15,0 1 0 0,-1 1-304 0,-2-1-64 16,0-1-16-16,-2 0 0 0,-3-1-128 0,-1 1-32 0,-1 0 0 0,1-3 0 16,-2-1 64-16,2 1 0 0,0 1 0 0,1 1 0 15,1-1 128-15,0 1 16 0,3 1 16 0,1-2 0 16,3 2-272-16,3 1-48 0,7 0-16 0,0 0 0 15,0 0-80-15,0 0 0 0,0 0-16 0,0 0 0 16,11 5-272-16,4-3-48 0,2-2-16 0,4 2 0 16,5-2-112-16,3-3-32 0,2 1 0 0,0-2 0 15,2 2-144-15,0 0 128 0,-1-2-128 0,-1 0 128 16,-3-2 80-16,0 2 16 0,0 2 0 0,-2 0 0 16,1-1 112-16,-2 0 32 0,-3 3 0 0,-3 0 0 15,-4-3-192-15,-2 3-48 0,-3 0 0 0,-10 0 0 16,0 0-128-16,0 0 192 0,0 0-192 0,0 0 192 0,0 0-64 0,-15 6 0 15,-4-4 0-15,-4 1 0 16,-4 2-128-16,-2 1 160 0,-1-2-160 0,-2-2 160 0,0 2-160 0,-1 0 128 16,0 1-128-16,2-1 128 0,2-3 64 0,4 2 0 15,1-1 0-15,5 1 0 0,5 1-48 0,3-2 0 16,11-2 0-16,0 0 0 0,0 0 16 0,0 0 0 16,0 0 0-16,13 3 0 0,2-1-32 0,4-2-128 15,3 0 192-15,2-1-64 0,2 0 16 0,2-2 0 16,0-1 0-16,-1-1 0 0,0 0 48 0,-1 3 0 15,-2-2 0-15,-1 0 0 0,-3 1 16 0,0 2 16 16,-4-1 0-16,-4 0 0 0,-12 2-64 0,0 0-16 16,0 0 0-16,0 0 0 0,0 0 0 0,0 0 0 15,-12 3 0-15,-4 1 0 0,-5 2-144 0,-3-2 0 16,-4-2 144-16,-2 1-144 0,-3 0 0 0,2 0 0 0,-3 0 0 0,3-2 128 16,-1-1-128-16,4 0 0 15,4 0 0-15,5 0 0 0,3-1 0 0,6 1 0 16,10 0 0-16,0 0 0 0,0 0 0 0,0 0 0 0,0 0 0 0,0 0 0 15,0 0 0-15,10 1-128 0,3 0 128 0,1-1-128 16,4 0 128-16,2 2 0 0,-2-2 0 0,2 1 0 16,1 0 0-16,-1 1-128 0,0-1 128 0,-2 0 0 15,-4-1 0-15,-1 0 0 0,-2 0 0 0,-11 0 0 16,0 0 0-16,0 0 0 0,0 0 0 0,9 4 0 16,-9-4 0-16,0 0-128 0,0 0 128 0,0 0-128 15,0 0-432-15,0 0-80 16,0 0 0-16,-10 6-16 0,-1-3-1952 0,-1-2-384 15,0-2-80-15</inkml:trace>
  <inkml:trace contextRef="#ctx0" brushRef="#br0" timeOffset="42214.6">23865 4472 6447 0,'0'0'272'0,"0"0"80"0,0 0-352 0,0 0 0 15,0 0 0-15,0 0 0 0,-10 3 1488 0,10-3 240 0,-9 1 32 0,9-1 16 16,-9 1-432-16,9-1-64 0,0 0-32 0,0 0 0 16,-7 3-320-16,7-3-64 15,0 0-16-15,0 0 0 0,0 0-208 0,0 0-32 0,-4 10-16 0,4-10 0 16,-5 9 0-16,5-9 0 0,0 11 0 0,0-11 0 16,0 0 64-16,0 0 16 0,10 5 0 0,0 1 0 15,2 0 0-15,-1-4 0 0,2-2 0 0,1 0 0 16,1-1-96-16,3 0 0 0,1-2-16 0,4 0 0 15,-3-1-192-15,2 0-48 0,-1 1 0 0,2 1 0 16,0-3-112-16,-1 2-16 0,-1 2-16 0,1 1 0 0,-2-1-176 0,-2-1 192 16,-3 1-192-16,-1 1 192 0,-4 0-192 0,-10 0 160 15,9 4-160-15,-9-4 160 0,0 0-160 0,0 0-176 16,0 0 48-16,0 0 0 16,0 0-1696-16,0 0-336 0,-1 13-64 0</inkml:trace>
  <inkml:trace contextRef="#ctx0" brushRef="#br0" timeOffset="43099.57">24507 4111 16575 0,'0'0'1472'0,"-5"-6"-1168"16,1 0-304-16,2-2 0 0,-2 2 512 0,4 6 32 0,-5-5 16 0,2-3 0 16,3 8-48-16,0 0-16 0,-5-6 0 0,5 6 0 15,0 0-128-15,0 0-32 0,0 0 0 0,0 0 0 16,3-9-48-16,-3 9-16 0,6-7 0 0,2 2 0 15,-1-2 144-15,4-1 32 0,-1 3 0 0,1-3 0 16,3 3 80-16,1 0 32 0,2-1 0 0,-2 2 0 0,2-2 48 16,1-3 16-16,-1 2 0 0,2 0 0 0,1 2-64 15,-1 1-16-15,-2 1 0 0,0 1 0 16,-1-2-272-16,-2 4-48 0,-1 0-16 0,0 4 0 0,-2 0-208 0,-1 1 0 16,1 6 128-16,-4-1-128 0,1 2 0 0,-2 3 0 15,-2-1 0-15,0 4 0 0,-3 2 0 0,-1 3 0 16,0 6 0-16,-1-1 0 0,-3 3 0 0,-1-1 0 15,-3-1 0-15,1 4 0 0,-1 3 0 0,0-2 0 16,0 2 0-16,-3-2 0 0,1 1 256 0,-3-2-64 16,1 1 0-16,-1-4 0 0,0 0 128 0,1-1 32 15,0-1 0-15,-1-1 0 0,1-6-96 0,0-2 0 16,1-1-16-16,-1 1 0 0,1 0-240 0,1 1 176 16,-3-3-176-16,0-3 160 0,1-1-160 0,-2-3 192 15,0 0-192-15,1-4 192 0,0 3-192 0,1-4 160 16,-2 2-160-16,0 0 160 0,1-4-160 0,0-3 192 15,1-3-192-15,0 3 192 0,1 0-64 0,3 0-128 0,-2-1 192 0,10 1-64 16,0 0-128-16,0 0 192 16,-8-5-192-16,8 5 192 0,0 0-192 0,0 0 128 15,0 0-128-15,0 0 128 0,0 0-128 0,9-5 0 0,1 1 0 0,2 0 128 16,0 0-128-16,2 4 0 0,2-2 0 16,0 1 0-16,-1-1 0 0,6 2 0 0,-3 0 0 0,2-1 0 15,0 0 0-15,1 0 0 0,-2 2 0 16,1 0 0-16,0 0 128 0,1 1-128 0,-1-2 0 0,-2 0 128 15,0-2-128-15,-1 1 160 0,1 0-160 0,-3 1 160 16,2 4 32-16,0-1 0 0,-1 1 0 0,-2-2 0 16,-3-2-16-16,0 2 0 0,-1-1 0 0,1 2 0 15,-1-1 0-15,-10-2 0 0,13 7 0 0,-1-5 0 16,-12-2 16-16,12 3 0 0,-12-3 0 0,13 1 0 0,-3 0-192 0,-10-1 192 16,12 5-192-16,-12-5 192 0,11 3-192 0,-11-3 0 15,10 4 144-15,-10-4-144 0,10 2 0 0,-10-2 128 16,0 0-128-16,0 0 0 0,0 0 0 0,0 0 144 15,0 0-144-15,0 0 0 0,11 2 160 0,-11-2-160 16,0 0 128-16,0 0-128 0,0 0 128 0,0 0-128 16,0 0 128-16,0 0-128 0,0 0 128 0,0 0-128 15,0 0 0-15,0 0 128 0,-9-8-128 0,1 5 0 16,0 2 0-16,2-1 0 0,6 2 0 0,-8-4-256 16,-1 0 64-16,3 0 16 15,6 4-1424-15,-9-2-272 0,0 0-64 0</inkml:trace>
  <inkml:trace contextRef="#ctx0" brushRef="#br0" timeOffset="48168.08">2480 15958 4607 0,'-9'0'400'0,"-1"0"-400"0,4 0 0 0,-2-2 0 16,3 2 3808-16,0 0 672 0,5 0 144 0,-5-1 32 16,0 1-3376-16,5 0-656 0,0 0-144 0,0 0-32 15,0 0-64-15,-7-1-32 0,7 1 0 0,0 0 0 16,0 0 96-16,0 0 0 0,0 0 16 0,0 0 0 16,0 0-16-16,10-9 0 0,2 1 0 0,1 5 0 15,4-4-64-15,4 3-32 0,-1 1 0 0,2 1 0 16,2 1 48-16,1 0 16 0,-3 2 0 0,-1 3 0 15,1 2-192-15,-4 4-32 0,-5 3-16 0,-3 2 0 0,1-2-48 0,-5 2-128 16,-6 3 192-16,0 4-64 0,-5 4 208 0,-2-3 48 16,-5 0 0-16,-3 4 0 0,-4-2 112 0,-3 2 16 15,-3-3 16-15,0 3 0 0,-1-6-208 0,2-2-32 16,0-1-16-16,5 0 0 0,4-4-144 0,2-3-128 16,3 0 192-16,3-4-192 0,7-7 128 0,0 0-128 15,0 0 0-15,0 0 0 0,12 9 144 0,3-5-144 16,2 0 0-16,5 2 144 0,6-1-144 0,2 0 0 15,-1 4 0-15,3 0 0 0,-2 5 0 0,2 0 0 16,-3 1 0-16,-1 1 0 0,-1 1 0 0,-3 4 0 16,-4-1 0-16,-3 0 0 0,-4 1 128 0,-5 0-128 0,-3 1 0 0,-3 0 128 15,-5-3 112-15,-4 2 16 0,-2 1 0 0,-5 2 0 16,-3 0 320-16,-3-1 80 16,-4 4 16-16,-3-3 0 0,-1-1-32 0,-5 2 0 0,-4-1 0 0,-4 0 0 15,1-1-240-15,-3-4-48 0,-3-2-16 0,3-3 0 16,-1-3-208-16,5-1-128 0,2-3 128 0,4-3-128 31,4-2-544-31,0-3-176 0,2-3-48 0,7-1 0 16,2-6-1664-16,1-2-320 0,-1-1-80 0,6-4-12448 0</inkml:trace>
  <inkml:trace contextRef="#ctx0" brushRef="#br0" timeOffset="48784.57">2799 15354 23951 0,'-9'-26'2128'0,"3"13"-1696"15,-2-3-432-15,-1 1 0 0,3 1 448 0,-3 0 0 16,-1-1 0-16,-2 3 0 0,0 3 240 0,-2 4 48 15,-2-2 16-15,-3 2 0 0,-5 3-240 0,-5 1-32 16,-5 1-16-16,-3 3 0 0,-4 4 0 0,-1 3 0 16,-2-3 0-16,2 6 0 0,0 4 16 0,0 4 0 15,0 0 0-15,-1 5 0 0,-1-1-160 0,-1 7-48 16,0 2 0-16,-1 3 0 0,1 2-272 0,0 2 160 0,1 4-160 0,4-1 128 16,3 6 48-16,2 3 0 0,1 4 0 0,3 3 0 15,2-2 48-15,3 2 16 0,5 5 0 0,0 2 0 16,1 3-112-16,5 4-128 0,0 2 176 0,4 4-176 15,6 2 0-15,4 3 0 0,2-5 0 0,3 4 0 16,0-4 0-16,5 0 0 0,5-4 0 0,1-3 0 16,5-5 0-16,3 0 0 0,5-10 0 0,5-2 0 15,2-5 0-15,7-5 0 0,3-7 0 0,10-3 0 16,6-5 0-16,4-4 0 0,0 0 0 0,2-6 0 16,2 0 0-16,6-3 0 0,7-4 0 0,2-3 0 15,0-1 0-15,-1-3 0 0,-2-5 0 0,5-2 160 16,6-6 96-16,2-2 32 0,1-5 0 0,1-3 0 15,-1-3 32-15,4-8 0 0,4-1 0 0,-2-6 0 0,-5-4-48 0,0-5 0 16,-2-3 0-16,3-4 0 0,5 2-112 16,-8-7-32-16,-7-5 0 0,-5 1 0 0,-3-5-128 0,0-1 192 15,-2 1-192-15,-7-6 192 0,-7-3-64 0,-5 1 0 16,-6-1 0-16,-7 1 0 0,-3-2 16 0,-5 0 0 16,-6 3 0-16,-4 5 0 0,-7 3 256 0,-6 5 48 15,-5 4 16-15,-5 3 0 0,-5 3 48 0,-7 3 16 16,-5 4 0-16,-4 5 0 0,-6 1-320 0,-4 3-64 15,-7 4-16-15,-1 6 0 0,-3 1-128 0,-6 3-224 16,-7 2 48-16,-8 2 16 16,-4 3-1792-16,2-2-352 0,0-2-80 0</inkml:trace>
  <inkml:trace contextRef="#ctx0" brushRef="#br0" timeOffset="50251.78">30735 14191 13823 0,'0'0'1216'0,"0"0"-960"15,-4-8-256-15,4 8 0 0,0 0 1536 0,-5-11 256 16,5 11 48-16,0 0 16 0,-4-12-352 0,1 1-64 16,3 11-16-16,3-10 0 0,1 0-336 0,2-1-64 15,2 4 0-15,3-1-16 0,3 4-368 0,4-1-64 16,3-2 0-16,7 2-16 0,7 2-144 0,0 3-32 16,1-1 0-16,1 1 0 0,-2 0 16 0,-2 2 0 0,-3 3 0 0,-4 0 0 15,-4-1-240-15,-2 1-160 0,-2 7 192 0,-5-2-192 16,-6 1 0-16,-2 3 0 0,-1-2 0 0,-6 2 0 15,-3 4 128-15,-3 1-128 0,-2-2 0 0,0 1 0 16,-3 0 272-16,0-1-48 0,1-5-16 0,-1 2 0 16,0-2 192-16,2-1 48 0,-1-1 0 0,3-3 0 15,3 0-192-15,6-7-16 0,0 0-16 0,0 0 0 16,5 10-96-16,3-4-128 0,2 1 176 0,3-2-176 16,2-2 128-16,3 2-128 0,3 3 0 0,2-1 0 15,1 5 0-15,2-4 0 0,-1 4 0 0,1 2 0 16,-2-1 0-16,-4 1 0 0,-2 0 0 0,-4 2 0 15,-3 2 0-15,-3 0 0 0,-4-1 0 0,-6 1 0 16,-3-1 128-16,-2-1 32 0,-5 0 0 0,-4 1 0 16,-5-4 288-16,-4 2 48 0,0 2 16 0,-5-2 0 15,0-3-64-15,-2-4 0 0,-1 4 0 0,-4-4 0 0,-4 2-176 0,1-4-32 16,-3-2-16-16,3-3 0 0,3-3-224 0,6-2 0 16,5 1 128-16,2-4-128 15,5-2-464-15,4-1-144 0,4-1-32 0,4-3 0 16,2 2-1776-16,4 0-352 0,1-6-80 0,5 1-12384 15</inkml:trace>
  <inkml:trace contextRef="#ctx0" brushRef="#br0" timeOffset="50903.96">31595 13613 19919 0,'0'0'880'0,"-5"-11"192"0,1 2-864 0,-2-1-208 0,2 1 0 0,-2-1 0 15,-3 3 1088-15,-1-4 192 0,-2 4 16 0,-2-3 16 16,-4 2-176-16,-5-1-48 0,-2 3 0 0,-2-1 0 16,-2-1 0-16,-1 2-16 0,-2 1 0 0,-2 2 0 15,-2 0-336-15,-1 6-64 0,0 3-16 0,-1 2 0 16,-3 3-320-16,-2-1-64 0,-4 2-16 0,-5 3 0 15,-4 3 0-15,3 1-16 0,-1 0 0 0,6 1 0 16,2 4-80-16,3 3-16 0,4 3 0 0,1 2 0 16,-1 6-144-16,4 0 0 0,-1 3 0 0,4 2 0 0,-2 3 0 15,2 1 0-15,3-1 0 0,2 5 0 0,5 1 0 0,1 3 0 16,1-2 0-16,3 0 0 0,3 1 0 16,4-3 0-16,4-1 0 0,2-3 0 0,7-1 0 0,2-4 0 15,4-1 0-15,4 1 0 0,4-3 0 0,3-1 0 16,5-2 128-16,1 1-128 0,7 0 0 0,0-2 0 15,2 1 0-15,0-2 0 0,1-1 0 0,1-2 0 16,0-2 0-16,2 0 0 0,3-6 0 0,2 2 0 16,2-2 144-16,4 1-144 0,3-2 144 0,-1-2-144 15,-1-4 192-15,-3-2-192 0,-2-2 128 0,1-4-128 16,3 0 0-16,-3-6 0 0,0 1 0 0,2-1 160 16,2-1-160-16,5-1 128 0,-2-3 0 0,-5-4-128 15,-2-5 192-15,-2-6-64 0,-3-1 128 0,0-3 0 16,1-6 16-16,-1 1 0 0,1-1-64 0,0 1-16 0,2-5 0 0,-3-1 0 15,-3 1-16-15,-2-1-16 0,-3-3 0 0,-3-1 0 16,-3 1-32-16,-4-3-128 0,-3 1 192 0,1-1-64 16,-3-3 112-16,0 1 16 0,0-1 0 0,-9 14 0 15,1-1 64-15,-1-5 0 0,-1-6 16 0,-1 0 0 16,0-2-160-16,-3-3-48 0,-2 5 0 0,-2-2 0 16,-2-5-128-16,-6 2 128 0,-2-1-128 0,-2 3 128 15,-3 0-128-15,-2 4 192 0,-4 2-192 0,-23-29 192 16,0 12-64-16,0 12 0 0,-5 8 0 0,-1 6 0 15,0 5-128-15,-1 3 0 0,2 1 0 0,1 3 0 16,2 4-368 0,3 3-48-16,4 0-16 0,0 5-12528 0,-1 2-2512 0</inkml:trace>
  <inkml:trace contextRef="#ctx0" brushRef="#br0" timeOffset="52803.91">5902 15810 6447 0,'0'0'272'0,"-8"-11"80"15,1 2-352-15,7 9 0 0,-8-13 0 0,0 2 0 16,1 2 1680-16,0-3 272 0,7 12 48 0,-7-10 16 0,2 0-704 0,5 10-144 15,-7-10-16-15,7 10-16 0,-10-10 208 0,10 10 32 16,-8-10 16-16,8 10 0 0,-5-9-176 0,5 9-48 16,0 0 0-16,0 0 0 0,0 0-464 0,-6 11-80 15,1 3-32-15,1 5 0 0,-1 5-192 0,1 3-32 16,-1 6-16-16,0 5 0 0,0 7-160 0,1-1-48 16,-1 2 0-16,0 0 0 0,-1 1-144 0,-1 0 0 15,1-4 144-15,1-5-144 0,0-5 192 0,1-4-48 16,1-6 0-16,0-2 0 0,0-6 352 0,3-6 64 15,0-9 16-15,0 0 0 0,0 0 0 0,0 0 0 16,9-5 0-16,4-4 0 0,-1-7-304 0,2-3-48 16,0-5-16-16,2-1 0 0,-2-3-208 0,1 0 0 0,0-3 0 0,0 2 0 15,2-1 0-15,-2-2 0 0,3 1 0 0,0 7 0 16,-4 1 0-16,2 6-128 0,1 4 128 0,-1 1-160 16,-2 9 160-16,2 6-208 0,-1 8 80 0,-1 3 128 15,-2 3-240-15,1 6 80 0,0 9 16 0,-3 2 0 16,-4 3 144-16,-1 4-160 0,-3 1 160 0,-2 5-160 15,-2 0 160-15,-3-1 0 0,-1-1 0 0,-3-4-128 16,3-7 128-16,-1-6-128 0,1-1 128 0,2-8-128 31,2-2-1280-31,2-8-240 0,0-9-48 0,0 0-11984 0</inkml:trace>
  <inkml:trace contextRef="#ctx0" brushRef="#br0" timeOffset="53137.77">6639 15829 33343 0,'-24'17'1472'16,"10"-7"320"-16,-1 4-1440 0,2 2-352 0,2 2 0 0,-1 4 0 0,2 2 288 0,2-1-16 15,2 1 0-15,2 3 0 0,0-4-272 0,3 1 0 16,-1 1 128-16,4-4-128 0,2-2 0 0,2-4 0 15,1 0-128-15,0-5 128 0,3 0-320 0,1-4 16 16,-1 1 16-16,2-6 0 0,1-3 288 0,0-2 0 16,-2 0 0-16,1-1 0 0,-1-5 384 0,-1 0 48 15,-1-4 0-15,-1 1 0 0,-3 3 128 0,-3-3 16 0,-2-1 16 0,-3 4 0 16,-1-1-48-16,-1 2-16 0,-4-1 0 0,-1 1 0 16,-2 1-160-16,0 3-48 0,1-3 0 0,0 3 0 15,1 1-320-15,2-3 0 0,2 1 0 0,6 6 0 31,0 0-1376-31,-3-6-352 0,2-1-64 0,4 0-8960 0,-3 7-1792 0</inkml:trace>
  <inkml:trace contextRef="#ctx0" brushRef="#br0" timeOffset="53455.06">7085 15831 27231 0,'-14'17'1216'0,"4"-1"240"0,2 1-1168 0,0 2-288 0,0 3 0 0,0 4 0 0,1-2 928 0,-1 2 128 16,2 4 32-16,-2-5 0 0,0-3-336 0,1-5-64 16,0 1-16-16,1-5 0 0,1-3-288 0,5-10-48 15,0 0-16-15,0 0 0 16,0 0-32-16,0 0-16 0,6-10 0 0,3-4 0 0,-1-6-144 0,3-2-128 16,3-2 192-16,2 0-192 0,0-4 128 0,2 0-128 15,0 1 0-15,0-1 0 0,-1 3 0 0,1 3 0 16,-1 2 0-16,0 3 0 0,1 4 160 0,-1 3 32 15,-3 5 0-15,0 5 0 0,-2 4-16 0,0 5 0 16,-1 2 0-16,-1 10 0 0,1 3-176 0,-2 3 0 16,-3 3 0-16,-2 3 128 0,-3 1-128 0,-2 1 0 0,-3-1 0 15,1 2 0-15,3-2-128 0,0-5-64 0,3-2-16 16,1-7 0 0,2 1-1648-16,3-6-320 0,1-2-64 0,4-6-7296 0,0-3-1456 0</inkml:trace>
  <inkml:trace contextRef="#ctx0" brushRef="#br0" timeOffset="54109.11">8225 14974 11055 0,'0'0'480'0,"-8"-1"112"0,0-2-464 0,8 3-128 0,0 0 0 0,0 0 0 16,-9-1 2112-16,9 1 416 0,0 0 80 0,-8 6 16 15,3 6-1552-15,0-1-304 0,3 4-64 0,-3 6-16 16,1 5-16-16,0 6 0 0,3 1 0 0,-2 5 0 15,2 3-160-15,-2 8-48 0,1 5 0 0,-2 3 0 16,0 2-112-16,-1 4-32 0,-5-2 0 0,0 5 0 16,-2-2-128-16,1-2-16 0,1-3-16 0,-3-7 0 15,3-4 176-15,-2-10 48 0,1-6 0 0,1-7 0 16,0 2 576-16,5-9 112 0,-1-7 16 0,4 1 16 16,2-12-288-16,0 0-64 0,0 0-16 0,9-2 0 15,1-5-416-15,1-2-96 0,2-6-16 0,0-2 0 16,3-2-208-16,3-1 0 0,0-1 0 0,3 2 0 15,-2 0-192-15,2 3-64 0,-3 2-32 0,0 5 0 16,0 5 96-16,-1 7 32 0,-1 5 0 0,-2 6 0 0,-1 7 160 0,-3 2-128 16,-2 5 128-16,-1 2-128 0,-2 4 128 0,-6 3 0 15,-2 4 0-15,-1-3-128 0,-3-1 128 16,-3-1 0-16,1-2 0 0,-2-5 0 0,2-1 0 0,1-5 0 16,-1-4 0-16,3-3 0 0,2-2-208 0,3-2-112 15,0-12-32-15,0 0 0 16,13 2-2752-16,1-7-544 0</inkml:trace>
  <inkml:trace contextRef="#ctx0" brushRef="#br0" timeOffset="54441.11">9021 15895 14735 0,'-13'0'1312'0,"13"0"-1056"0,-8 4-256 0,-1-1 0 15,-2-1 3216-15,4 6 592 0,1 1 112 0,-3 4 32 16,0 1-2784-16,0-1-544 0,0 3-112 0,-3 3-32 16,0 1-304-16,0 3-176 0,1-3 192 0,2 1-192 15,1 2 128-15,5 1-128 0,1-4 0 0,0-2 0 16,-1-3 0-16,6-1 0 0,-1 0 0 0,3-1 0 16,3-8 144-16,1 0-144 0,-1 0 0 0,0-1 144 15,-8-4 240-15,11-3 32 0,-11 3 16 0,11-6 0 16,-2-2 128-16,-1 2 16 0,-2-4 16 0,-2 3 0 15,-2-5-48-15,-2 2-16 0,-1 1 0 0,-3-4 0 0,-1 3-176 0,-1-3-32 16,-1-3-16-16,0 0 0 16,-1 1-144-16,-2 2-32 0,-1-1 0 0,2 0 0 0,0 2-128 15,0 1 0-15,1 0 0 0,2 5 0 16,-2-2-1808-16,1 4-304 0,7 4-48 0</inkml:trace>
  <inkml:trace contextRef="#ctx0" brushRef="#br0" timeOffset="54926.89">9447 15851 10127 0,'0'0'448'0,"-4"9"96"0,-2-4-544 0,-3 4 0 16,3 0 0-16,0 5 0 0,1 1 4288 0,2 3 768 15,-4 1 128-15,0 1 48 0,0 0-3696 0,-4-2-752 16,1 1-144-16,-2 0-16 0,1 0-288 0,-1-1-48 0,1 0-16 0,1-4 0 15,1-5-96-15,1 0-32 0,8-9 0 0,-5 5 0 16,5-5 304-16,0 0 64 0,0 0 16 0,0 0 0 16,0 0 112-16,3-10 32 0,2-4 0 0,4-2 0 15,5 1-352-15,0-1-80 0,1-1-16 0,0 2 0 16,0 1-224-16,1 0 0 0,1 0 128 0,1 3-128 16,3 2 0-16,-6 4 0 0,-1-2 0 0,-2 5 0 15,0 3 0-15,-2 5 0 0,-2 1 0 0,-2 4 0 16,-2 1 0-16,-2 3 0 0,-2 4 0 0,-1 1 0 15,-1 1 0-15,-2 1 0 0,-1-1 0 0,-2-2 0 16,1-4 0-16,1-3 0 0,0-2 0 0,5-10 0 0,-5 7 0 0,5-7 128 16,0 0-128-16,0 0 0 15,4-7 288-15,2-6-32 0,2-5-16 0,3-2 0 16,0-3-240-16,2-2 176 0,1 0-176 0,4 4 160 0,1-1-160 0,0 3 0 16,-2 1 0-16,-1 2 0 15,2 2 0-15,-3 1 0 0,0 8-144 0,2 1 144 0,-2 4 0 0,0 5-160 16,-1 4 160-16,-1 6-128 0,-3 6 128 0,-2 2-208 15,-4 0 80-15,-2 3 128 0,1 2-176 0,-3 3 176 16,-3-3-128-16,-1 1 128 0,-1 1-224 0,3-3 32 16,-1 0 16-16,2-6 0 15,4-2-1872-15,0-3-368 0,4-7-80 0,3-1-7104 16,4-6-1408-16</inkml:trace>
  <inkml:trace contextRef="#ctx0" brushRef="#br0" timeOffset="55323.43">10431 15955 25791 0,'0'0'2304'0,"0"0"-1856"0,-8-2-448 0,8 2 0 15,0 0 880-15,0 0 80 0,0 0 0 0,-10 3 16 16,1 1-656-16,-1 3-144 0,-1-2-32 0,-1 2 0 15,-2 3-144-15,0 6 0 0,-4 0 144 0,1 5-144 16,0 1 320-16,-1 3-16 0,-1-1 0 0,1-3 0 16,2 4 320-16,3-1 64 0,3-4 16 0,4 0 0 15,2-2-272-15,3-3-48 0,2-2-16 0,4-7 0 0,1 1-240 0,6-1-128 16,-1-3 128-16,2-5-128 0,2-3 144 0,3 2-144 16,-2-4 192-16,5-4-192 0,0 1 224 0,0-3-64 15,-4-2-16-15,3-1 0 0,-5 0-144 0,0-1 192 16,-1 5-192-16,-4-5 192 0,-3-2-192 0,-4-3 160 15,-3 2-160-15,-2 1 160 0,-5 0 48 0,0 1 16 16,-3 0 0-16,-4 1 0 0,-3 0 16 0,-1 2 0 16,-1 2 0-16,0 0 0 0,-1 3-240 0,1 3 176 15,0 1-176-15,1 0 160 0,0 1-432 0,4 1-96 16,1 0-16-16,2 1-10832 16,0 0-2176-16</inkml:trace>
  <inkml:trace contextRef="#ctx0" brushRef="#br0" timeOffset="55775.41">10839 15814 31327 0,'0'0'2784'0,"-10"0"-2224"0,0 1-560 0,1 2 0 16,1-1 1168-16,0 5 128 0,1-2 32 0,-3 5 0 15,-2-1-880-15,-1 4-160 0,-1-3-32 0,2 2-16 16,-1 2-240-16,-1 0 176 0,-2 2-176 0,-1-1 160 16,3 1-352-16,4 0-64 0,1-1 0 0,5 0-16 15,0-1 112-15,4-4 32 0,4 2 0 0,0-6 0 16,-4-6-80-16,14 7-16 0,0-5 0 0,2-2 0 16,2-2 224-16,1-4-144 0,2 0 144 0,2 0-128 0,1-4 128 15,0 3 176-15,3-2-48 0,2 4 0 0,0 1-128 0,-1 2 192 16,-4-1-192-16,0 7 192 0,-2-1-192 0,-2 2 192 15,-2 4-192-15,-3 1 192 0,-2 6-64 0,-2 3 0 16,-3 3 0-16,0 3 0 0,-2 1 0 0,-3 6-128 16,-3 2 192-16,-2 2-64 0,-3 0 208 0,-5 6 48 15,0 2 0-15,-3-1 0 0,-1 4 240 0,-2-1 48 16,-2 1 16-16,0-3 0 0,-2 3-48 0,-3-1-16 16,-3-4 0-16,2-1 0 0,1 2-208 0,-1-4-32 15,-1-2-16-15,1-1 0 0,-2-3-112 0,6-3 0 16,2-1-16-16,-1 1 0 0,-3-6-240 0,3 0 176 0,2-4-176 15,1-4 160 1,2-1-1216-16,3-3-240 0,-2 1-48 0,-1-8-17472 0</inkml:trace>
  <inkml:trace contextRef="#ctx0" brushRef="#br0" timeOffset="58808.53">14967 15123 12895 0,'12'-7'1152'0,"-3"5"-928"0,1-5-224 0,1 0 0 0,-2-1 944 0,2-1 144 15,-3 4 16-15,3-1 16 0,-6-6 224 0,1 6 64 16,-2-2 0-16,-4 8 0 0,2-6-528 0,-2-3-112 16,-1 0 0-16,-4 2-16 0,-3 1-176 0,-3 4-16 15,-4-2-16-15,-6 2 0 0,-3-2-304 0,-5 2-64 16,-7 2-16-16,-2 3 0 0,-2 1-32 0,-6 1 0 15,-6-1 0-15,-4 1 0 0,-1 0 320 0,1-1 64 16,2-2 16-16,5 3 0 0,2 4 176 0,6-4 48 16,4 3 0-16,5-6 0 0,3 1-304 0,4-2-64 0,1 2-16 15,2-2 0-15,3 0-192 0,2-1-48 0,3 0 0 0,0 2 0 16,3-1-128-16,2 0 0 0,9-1 0 0,0 0 0 16,-6 8 0-16,6-8 0 0,0 0 0 0,0 9 0 15,0-9 0-15,6 12 0 0,2 4 0 0,2 0 0 16,4 1-160-16,0 3 160 0,1 3 0 0,-2 6-144 15,-1 0 144-15,0 11 0 0,-2 3 0 0,-1 8 0 16,-3 4 0-16,-1 7-160 0,-1 3 160 0,-1 5 0 16,-3 2-144-16,-2 7 144 0,1 5 0 0,-5 2-144 15,-1 2 144-15,2 0 0 0,-6-3 0 0,0 1 0 16,-2 2 0-16,-5-2 0 0,0 1 0 0,-6-1 0 16,1-5 0-16,-1 2 0 0,-4 2 0 0,3-2 0 15,-2 1 0-15,0 2 0 0,-1-1 0 0,2-2 128 16,-4 0-128-16,4 0 0 0,0-1 128 0,1 0-128 0,-1-3 0 15,2 0 0-15,0-4 0 0,3-4 128 0,-2-5-128 0,1-1 0 16,2-6 128-16,1-5-128 0,3-3 0 0,1-5 144 16,1-8-144-16,3-2 0 0,1-1 176 0,1-3-176 15,-2-4 160-15,5 0-160 0,2-5 0 0,2-2 128 16,2-3-128-16,2 0 0 0,2-1 0 0,5-2 0 16,0 0 128-16,4 0-128 0,1 2 0 0,2 1 0 15,3-3 0-15,2 0 0 0,1 2 0 0,4 2 128 16,1-2-128-16,3 1 0 0,3-1 0 0,4 1 128 15,2-1-128-15,2 0 0 0,1-1 0 0,5 0 0 16,4-1 0-16,1-2 0 0,0-4 0 0,-4 2 0 16,-3-3 0-16,-1-1 0 0,0-3 128 0,-2-1-128 0,1-3 0 15,-3 0 144 1,1-5-2096-16,0-4-416 0</inkml:trace>
  <inkml:trace contextRef="#ctx0" brushRef="#br0" timeOffset="59308.46">15637 15210 13823 0,'0'0'608'0,"0"0"128"0,-6-2-592 0,2-1-144 15,4 3 0-15,0 0 0 0,0 0 2368 0,0 0 448 0,0 0 96 0,8 17 16 16,-2 1-1808-16,1 2-352 16,0 0-80-16,0 6-16 0,-1-1-336 0,2 7-64 0,-2 0-16 0,3 2 0 15,-2-1-256-15,0 1 0 0,3 2 0 0,-2-2 0 16,-2-1 144-16,3 0-144 0,0-6 0 0,0 0 144 15,-1-4-144-15,1-2 160 0,2-2-160 0,-1-1 160 16,0-3-448-16,0-1-96 0,0-1 0 0,-1-4-11776 16</inkml:trace>
  <inkml:trace contextRef="#ctx0" brushRef="#br0" timeOffset="59558.24">16098 15203 13823 0,'0'0'1216'0,"-11"6"-960"16,0 0-256-16,-1-1 0 0,1 1 2176 0,0 2 400 15,-2 3 80-15,-2 3 16 0,-2 3-1760 0,-2 6-336 16,-4 5-80-16,2 0-16 0,-1 3 96 0,3 2 32 15,0 1 0-15,1 4 0 0,1 5-144 0,2-2-16 16,1-4-16-16,0 0 0 0,3-5-304 0,-1-3-128 16,2 0 128-16,1-2-128 0,3-3 0 0,1-3 0 15,-1 0-144-15,2-2 144 16,1-1-864-16,3-3-64 0,3 0-16 0</inkml:trace>
  <inkml:trace contextRef="#ctx0" brushRef="#br0" timeOffset="59784.66">16359 15888 23951 0,'0'0'1056'0,"-3"14"224"0,1 2-1024 0,1 3-256 0,1 0 0 0,1 6 0 15,-1 1 2176-15,-2 2 384 0,-2 3 80 0,-1 0 16 16,-3-5-2208-16,-2 2-448 0,-3 1 0 0,3-3-192 16,-3-2-2480-16,-1 1-496 0</inkml:trace>
  <inkml:trace contextRef="#ctx0" brushRef="#br0" timeOffset="60161.62">15336 16703 23951 0,'0'0'1056'0,"0"0"224"0,0 0-1024 0,0 0-256 0,6 10 0 0,2 0 0 16,1 3 1248-16,1-1 192 0,0 6 32 0,2 4 16 16,2-1-880-16,-2 3-176 0,1 7-48 0,-1-2 0 15,-1 2-384-15,1 0 128 0,-2 3-128 0,0 0 0 16,0 1 0-16,0 0 0 0,0-3 0 0,-1-1 0 15,0-3-144-15,-3-4-16 0,1 1 0 0,0-3 0 16,-1-3-432-16,-1-1-96 0,-2-4-16 0,1-4 0 16,-4-10-1792-16,0 0-384 0</inkml:trace>
  <inkml:trace contextRef="#ctx0" brushRef="#br0" timeOffset="60391.39">15808 16722 13823 0,'0'0'608'0,"-10"3"128"0,-1 8-592 0,2-4-144 15,2 5 0-15,-3 0 0 0,-3 9 3904 0,-2-1 768 16,-3 2 128-16,-4 2 48 0,-3 5-3088 0,-2 4-608 16,0 0-128-16,1 0-32 0,2 0-224 0,-3 2-64 15,3-1 0-15,1-1 0 0,4 0-464 0,1-5-112 0,2-3 0 0,3-2-128 16,3-1-176-16,3-3-144 0,5-5-16 0,3 0-16 31,3-8-1744-31,-4-6-336 0,11 7-80 0,2-5-11184 0</inkml:trace>
  <inkml:trace contextRef="#ctx0" brushRef="#br0" timeOffset="60736.11">15827 17177 22111 0,'6'-8'976'0,"0"3"208"0,5-3-944 0,1 2-240 0,2-3 0 0,5 3 0 15,3-1 1712-15,1-2 288 0,-1 6 64 0,2-2 16 0,1-2-928 0,1 5-192 16,-2-1-48-16,-3 6 0 16,0-1-336-16,-2 5-80 0,-2-1-16 0,-3 5 0 0,-3 1-240 0,-6 3-48 15,-3 0-16-15,-7 4 0 0,-4 2 16 0,-3 4 16 16,-6-1 0-16,-3 3 0 0,-1 0-208 0,-4-2 128 15,-2 2-128-15,1-3 0 0,2 1 256 0,2-3-32 16,7-3-16-16,0-1 0 0,7-3 224 0,4-2 32 16,3-2 16-16,2-11 0 0,4 14-304 0,3-5-176 15,6 0 192-15,2-4-192 0,2 0 128 0,3 1-128 16,3-3 0-16,2 2 0 0,2 1 0 0,4-2 0 16,2-1 0-16,0 1 0 0,1 1 0 0,-3 1-176 15,0-3 0-15,-3 2 0 16,-4 1-2064-16,-3 0-400 0,-5 0-96 0</inkml:trace>
  <inkml:trace contextRef="#ctx0" brushRef="#br0" timeOffset="61277.85">15290 18176 12895 0,'0'0'576'0,"-6"-5"112"0,0 1-560 0,1-3-128 0,5 7 0 0,0 0 0 0,0 0 3264 0,0 0 608 16,0 0 128-16,0 0 32 0,0 0-2784 0,5-7-544 15,-5 7-128-15,11-4 0 0,2-1 160 0,2 4 32 16,3 1 16-16,2 5 0 0,3 1-272 0,0 4-64 16,2-2-16-16,0 5 0 0,0-2-272 0,-3 2-160 15,-3 1 192-15,-3 0-192 0,-3 0 0 0,-2 0 0 16,-3 0 0-16,-3 0 0 0,-1-3 128 0,-3 2-128 16,-2 1 0-16,0-4 0 0,-2 0 0 0,0 0 128 15,3-10-128-15,-6 9 0 0,0 1 128 0,1-3-128 16,5-7 0-16,0 0 0 0,0 0 0 0,0 11 0 0,0-11 0 15,0 0 0-15,10 9 0 0,0 0 0 0,-10-9 0 0,15 8 0 16,1 0 0-16,0 1 0 0,-2 3 0 0,1-3-144 16,-1 1 144-16,-1 0 0 0,-3 4 0 0,-1 3 0 15,-3-2 0-15,-2 0 0 0,-4-2 0 0,-2 1 0 16,-5 1 384-16,-2 1 0 0,-2 2 0 0,-6-1 0 16,0-1 112-16,-4 0 16 0,-2-4 16 0,-1 4 0 15,-1-2-64-15,-4 1-16 0,-1-2 0 0,1-2 0 16,-1-1-176-16,3-4-32 0,0 2-16 0,2-3 0 15,1-5-224-15,2 1 176 0,2 1-176 0,2-4 160 32,1 0-1184-32,6-3-224 0,3-4-48 0,6 1-9856 0,4-2-1968 0</inkml:trace>
  <inkml:trace contextRef="#ctx0" brushRef="#br0" timeOffset="61910.85">15739 17967 11055 0,'0'0'976'0,"0"0"-784"0,5-10-192 0,-1 2 0 16,1 0 704-16,-5 8 112 0,4-8 16 0,-4 8 0 15,1-9-672-15,-1 9-160 0,0 0 0 0,0 0 0 16,0 0 0-16,-1-8 0 0,1 8 0 0,0 0 0 16,0 0 128-16,0 0-128 0,0 0 128 0,-3-9-128 0,3 9 576 0,0 0 48 15,0 0 0-15,0 0 0 0,0 0 400 0,-6-5 96 16,6 5 16-16,0 0 0 0,0 0 80 0,-9 2 32 15,1 0 0-15,8-2 0 0,-8 9-48 0,-1 0-16 16,-3 2 0-16,2 1 0 0,-3 1-352 0,1 3-64 16,-2 2 0-16,-2 2-16 0,0 1-96 0,-2 4-16 15,-1-1 0-15,-1 7 0 0,-1-2-48 0,0 4-16 16,-3 0 0-16,-2 1 0 0,2 2-16 0,0 2-16 16,0-1 0-16,1-2 0 0,-1-1-176 0,-1-1-48 15,3 0 0-15,-1-5 0 0,-3 0-128 0,5-4-16 0,-2 2-16 16,4-4 0-16,1-4-160 0,3 0 0 15,-1-3 0-15,6-4 128 16,4-1-448-16,6-10-80 0,0 0-32 0,0 0 0 16,0 0-1808-16,11 6-352 0,3-12-80 0,3 0-11856 0</inkml:trace>
  <inkml:trace contextRef="#ctx0" brushRef="#br0" timeOffset="62250.64">15233 17918 28271 0,'-13'0'1248'0,"13"0"272"0,-10 1-1216 0,10-1-304 0,-9 2 0 0,9-2 0 0,-5 12 768 0,1-2 80 15,2 3 32-15,2 1 0 0,2 2 16 0,4 2 16 16,0 1 0-16,4 3 0 0,4 1-144 0,3 6-16 16,2 3-16-16,1-1 0 0,3 1-208 0,2 1-32 15,3 3-16-15,3 2 0 0,-1 1-96 0,1 2 0 16,-1 0-16-16,1-2 0 0,-1 3-192 0,0 0-48 16,-2-3 0-16,-3 2 0 0,2 1-128 0,-7-4 0 15,-2-2 0-15,-2-3 0 0,-2-6-128 0,-1-2-64 16,-2-1-16-16,0-5 0 15,-3-2-1760-15,0-3-336 0,-2-4-80 0</inkml:trace>
  <inkml:trace contextRef="#ctx0" brushRef="#br0" timeOffset="62701.15">15895 18655 26543 0,'0'0'1168'0,"8"-8"256"0,0-2-1136 0,3 2-288 0,1 0 0 0,3 1 0 16,0 0 672-16,3 0 80 0,1 3 16 0,4-1 0 0,-3 2 208 0,4 0 48 15,-2 3 16-15,0 3 0 0,-1 3-544 0,-1 1-112 16,0 4-32-16,-4 0 0 0,-3 3-176 0,-4 3-48 15,-3 0 0-15,-3 1 0 0,-6 0 16 0,-2 0 0 16,-4 0 0-16,-2-1 0 0,-5 0 0 0,1 1 0 16,0-1 0-16,2-1 0 0,0-5 176 0,2 1 48 15,2-3 0-15,1-1 0 0,3-2-96 0,5-6-16 16,0 0 0-16,3 10 0 0,-3-10-256 0,10 7 0 16,2 2 0-16,1-1 0 0,4 2 128 0,2 0-128 15,1 3 0-15,1 3 0 0,-1 0 0 0,-1 1 0 16,-1 3 128-16,-4-1-128 0,-3 1 160 0,-4 4-32 15,-5-1 0-15,-3 0 0 0,-4 1 192 0,-5 3 16 0,-4-3 16 16,-5 4 0-16,-5-5 16 0,-4 0 0 0,-4 1 0 0,0-7 0 16,-2-3-128-16,-1 0-32 0,0-1 0 15,0-4 0-15,1 0-208 0,2-5-208 0,4-6 32 16,3-1 16 0,2-7-2224-16,3-6-448 0,1-4-96 0</inkml:trace>
  <inkml:trace contextRef="#ctx0" brushRef="#br0" timeOffset="63562.78">16620 14821 22111 0,'-19'-10'1968'0,"7"5"-1584"0,4-4-384 0,-1 4 0 15,0-1 1088-15,4-2 144 0,1-1 32 0,0 2 0 16,4 7-192-16,0 0-48 0,4-9 0 0,2-1 0 15,3 2-560-15,1 2-112 0,2-1-32 0,2 3 0 16,1-3-320-16,3 3 0 0,0 1 0 0,1 5 0 16,1-1 0-16,0 1 0 0,2 4 0 0,-2-1 0 15,-1-2 0-15,0 6 0 0,-1 0 0 0,0 5-128 16,-4-1 128-16,0 5 0 0,-1 3 0 0,-1 4-128 16,-1 5 128-16,-4 4 176 0,2 4-48 0,-3 7 0 15,1 6 128-15,-2 2 0 0,-1 3 16 0,-2 6 0 0,-2 2-16 16,0 6-16-16,-4 6 0 0,1 2 0 0,-1 3-96 15,-1 4-16-15,-2 3 0 0,1 2 0 0,-2 2-128 0,2 5 128 16,1 0-128-16,-1 5 128 0,-2-3-128 0,0 0 0 16,2-1 0-16,1 0 0 0,0-8 0 0,2 2 0 15,-1-3 0-15,1-2 0 0,0 2 0 0,-2-4 0 16,4-5 0-16,-3 1 0 0,1-5 0 0,1-4 0 16,-1-1 0-16,1 1 0 0,-1-2 256 0,-1-3-16 15,1-5-16-15,0 3 0 0,2-1 32 0,1 3 16 16,1 0 0-16,0 1 0 0,2-1-144 0,-1-1-128 15,0-1 144-15,-2-2-144 0,0 2 128 0,0-2-128 16,0-1 0-16,-2-4 144 0,0 2-144 0,-1-3 0 16,-1-3 0-16,-1-5 128 0,-1-2-128 0,1 2 192 0,1-4-192 0,-1 2 192 15,0 4-16-15,1-9 0 0,0-4 0 0,1-3 0 16,0-2 32-16,0-3 16 0,0-4 0 0,0-5 0 16,-1-2-32-16,0-1 0 0,2-4 0 0,-2-1 0 15,0 1 48-15,2-5 0 0,-2 1 0 0,0-1 0 16,0 1-240-16,0-4 128 0,1 3-128 0,-5-1 0 15,0 1 0-15,1-3 128 0,-1 2-128 0,-1 2 0 16,0-5 0-16,-1 2 0 0,0-1 0 0,-1-3 0 16,-2-1 0-16,0-2-288 0,-1 1 64 0,-1-2 16 31,0-3-464-31,1-3-96 0,0-5 0 0,1-1-10432 0,3-3-2096 0</inkml:trace>
  <inkml:trace contextRef="#ctx0" brushRef="#br0" timeOffset="63877.24">17474 16856 11967 0,'-18'-3'1072'0,"11"0"-864"0,-3 0-208 15,10 3 0-15,0 0 4704 0,0 0 896 16,0 0 176-16,0 0 48 0,10-6-4240 0,0-2-848 0,1 5-160 0,5-1-48 16,1-3-336-16,2 2-64 0,1 3 0 0,0-2-128 15,1-1 144-15,-1 1-144 0,-1 2 0 0,-2 0 144 31,-3 1-528-31,2 1-128 0,-5 3 0 0,-11-3-9664 0,0 0-1936 0</inkml:trace>
  <inkml:trace contextRef="#ctx0" brushRef="#br0" timeOffset="64010.8">17272 17159 5519 0,'0'0'496'0,"0"0"-496"0,0 0 0 0,0 0 0 15,13 10 4176-15,3-5 752 0,2-2 128 0,2-1 48 16,2 2-3760-16,2-1-736 0,4-2-160 0,4-2-16 0,4-3-240 15,3-3-32-15,3 2-16 0,2 0-7760 16,3-4-1536-16</inkml:trace>
  <inkml:trace contextRef="#ctx0" brushRef="#br0" timeOffset="64930.25">18753 16634 13823 0,'0'0'1216'0,"-1"-10"-960"0,1 1-256 0,0 1 0 16,1 1 1952-16,-1 7 352 0,4-7 64 0,-4 7 0 0,9-7-752 0,1 3-144 16,0 1-48-16,1 2 0 0,1 1-224 15,1 1-48-15,1 3-16 0,1 2 0 0,3 3-256 0,2 5-48 16,-1 2-16-16,4 4 0 0,-3 4-352 0,1 7-64 16,-1 0-16-16,0 5 0 0,1 2-224 0,-1 1-160 15,3 3 192-15,-4 4-192 0,-1-4 176 0,-2 4-176 16,-1 0 160-16,-1 1-160 0,-1-4 0 0,-1 0 0 15,-2-4 0-15,-3-3 0 0,1-2 0 0,-2-3 0 16,-1-7-128-16,2 0 128 16,-3-1-464-16,-2-4 16 0,-2-6 0 0,0-3 0 15,0-10-1536-15,0 0-288 0,0 0-64 0,0 0-10704 0</inkml:trace>
  <inkml:trace contextRef="#ctx0" brushRef="#br0" timeOffset="65196.86">19329 16676 5519 0,'0'0'496'0,"1"-8"-496"0,-1-3 0 0,0 11 0 16,0 0 4544-16,0 0 832 0,0 0 144 0,0 0 48 16,-8 9-3520-16,-1 0-704 0,1 3-144 0,-4 5-32 15,-2 2-80-15,-1 6 0 0,-3 5-16 0,-2 4 0 16,-1 1-304-16,0 6-48 0,-1 0-16 0,1 3 0 15,-2 1-128-15,1 2-48 0,2 1 0 0,-1-3 0 0,2 2-336 16,3-5-64-16,1-3 0 0,3-3-128 0,1-6 0 0,2-2 0 16,2-4 0-16,4-2-144 15,1-3-416-15,4-4-80 0,0-1 0 0,-2-14-16 16,13 6-2416-16,1-3-496 0</inkml:trace>
  <inkml:trace contextRef="#ctx0" brushRef="#br0" timeOffset="65596.47">19626 17379 18431 0,'-13'5'1632'0,"13"-5"-1312"16,0 0-320-16,-8 0 0 0,8 0 2672 0,0 0 464 0,0 0 80 0,0 0 32 15,0 0-2272-15,0 0-448 0,7-7-80 0,5 0-32 16,0 2-48-16,4 1-16 0,1-1 0 0,4 4 0 15,0 2 240-15,0 4 48 0,-1-1 16 0,-1 1 0 16,-1 5-224-16,-3 0-48 0,-1 4-16 0,-5 3 0 16,0-1-32-16,-5 1 0 0,-3 1 0 0,-2 1 0 15,-3 0 224-15,-1-2 32 0,-4 1 16 0,0 1 0 16,-1 0-96-16,1-1 0 0,-1-1-16 0,1-1 0 16,1-1-48-16,3-1 0 0,1 0 0 0,2-2 0 15,1-1-192-15,2-1-64 0,3 3 0 0,1 0 0 16,1 0-192-16,2 1 128 0,2 1-128 0,1 3 0 15,-1-1 0-15,1 4 128 0,-2-2-128 0,-3 1 0 16,-6 1 0-16,-3 0 0 0,-3-1 0 0,-3 1 0 0,-4-2 0 16,-3 1 0-16,-4 1 128 0,-2-4-128 0,-6-1 0 15,-1-1 176-15,-2-2-176 0,1-3 160 0,-1 2-160 16,2-3 0-16,0-2 0 0,-1-5 0 16,-1-3-1456-16,0-7-272 0,-1-3-48 0,3-7-16272 15</inkml:trace>
  <inkml:trace contextRef="#ctx0" brushRef="#br0" timeOffset="66582.3">21575 14661 20383 0,'-9'-13'896'0,"3"2"192"0,-1 0-864 0,0-3-224 0,-1-2 0 0,0 4 0 0,2 1 720 0,0 0 112 16,-3 3 0-16,-1-2 16 0,-3 3-448 16,-1-1-80-16,-3 3-32 0,0-1 0 0,-5-3-288 0,-1 6 160 15,-1-1-160-15,-2 3 128 0,0 1 208 0,-2 3 48 16,-3-1 0-16,1 3 0 0,-1 5-32 0,1-1 0 15,1 1 0-15,-2-1 0 0,-1 3 32 0,0 2 0 16,2-3 0-16,-4 1 0 0,1-1-144 0,0-3-32 16,1 2 0-16,3-4 0 0,1 2 112 0,2-1 32 15,2 0 0-15,1 3 0 0,0 0-32 0,4 0-16 16,0-1 0-16,1 0 0 0,2-1-80 0,2 2-16 16,0 1 0-16,2-3 0 0,2-2 64 0,1 2 16 0,2-3 0 15,0 1 0-15,7-6-32 0,-5 11 0 0,5-11 0 0,-4 11 0 16,4-11-32-16,0 0-16 0,0 0 0 0,0 14 0 15,2 1-208-15,2 1 144 0,1-3-144 0,1 5 128 16,0 0-128-16,4 4 0 0,1 2 0 0,-1 4 0 16,3 5 0-16,-3 4 0 0,2 3 0 0,0 9 0 15,2 2 0-15,-4 4 0 0,-2 8 0 0,-1 3 0 16,1 4 0-16,-3 3 0 0,0 2 0 0,-1 3 0 16,-2-2 0-16,0-1 0 0,-4 5 0 0,0-2 0 15,-2-1 0-15,-2 5 0 0,-2-5 0 0,-2 6 0 16,-2 1 0-16,-2 2 0 0,0-1 0 0,1 3 0 15,-1 0 0-15,-2-1 192 0,2 4-192 0,0-1 192 16,0 0-192-16,0 0 160 0,0-2-160 0,3 1 160 16,-2 1-160-16,2-1 0 0,-1-1 144 0,3-1-144 15,2-5 0-15,0 1 0 0,0-4 0 0,3 3 128 0,0-2-128 16,2 0 0-16,-1-7 128 0,3-3-128 0,-1-5 0 16,0-1 144-16,1 0-144 0,0-1 0 0,1 5 144 0,0-7-144 15,-1 0 0-15,-1-7 144 0,0-3-144 0,-2 1 0 16,-1-3 0-16,-1 0 128 0,-4 2-128 0,2 1 128 15,-5-5-128-15,-1 2 128 0,-3-5-128 0,1-3 128 16,-1-3-128-16,2-1 128 0,2-5-128 0,0 1 128 16,2-4-128-16,1-1 128 0,4-8-128 0,-2-1 128 15,1 0-128-15,1-2 128 0,0-2-128 0,1-1 0 16,-1-3 0-16,2 2 0 0,-3 1 0 0,3-1 0 16,-1-3 128-16,0 1-128 0,0-4 208 0,4-7 16 15,0 9 0-15,0-9 0 0,0 0 144 0,0 9 16 16,0-9 16-16,7 10 0 0,-1-5-16 0,3 0 0 0,2 0 0 0,2-1 0 15,1-3 48-15,4-1 0 0,3 0 0 0,7 0 0 16,2-1-176-16,1-2-48 0,4-2 0 0,-1 1 0 16,0 1-208-16,3-2 0 0,0-7 128 0,1 4-128 15,0-3 0-15,0 0 0 0,-1 0-192 0,-1-3 192 32,-2 0-1536-32,-1 0-192 0,-2-1-32 0,-6-3-15920 0</inkml:trace>
  <inkml:trace contextRef="#ctx0" brushRef="#br0" timeOffset="67398.03">22219 14858 8287 0,'0'0'736'0,"7"-10"-592"15,-1 1-144-15,-6 9 0 0,4-10 2384 0,-4 10 448 16,0 0 96-16,6-11 16 0,-3 0-752 0,-3 11-144 16,5-10-16-16,-3 1-16 0,1-2-464 0,-3 11-80 15,1-8-32-15,-1 8 0 0,0 0-352 0,0 0-64 16,0 0 0-16,0 0-16 0,0 0-416 0,1 9-80 0,-2 6 0 0,0 6-16 15,-2 4 48-15,1 3 16 0,2 4 0 0,-5 3 0 16,1 4-96-16,0-1-16 0,-1 0 0 0,1 0 0 16,2 4-160-16,0-4-32 0,1-1-16 0,0-3 0 15,0-2-240-15,1-3 176 0,0 0-176 0,0-2 160 16,-2 0-160-16,2-6 0 0,0 0 144 0,-1-2-144 16,-2-3 0-16,2 0 0 0,1-2 0 0,-2-2 0 31,-1 0-304-31,-1-1-128 0,0-2-16 0,4-9-16 15,-3 10-2704-15,3-10-544 0</inkml:trace>
  <inkml:trace contextRef="#ctx0" brushRef="#br0" timeOffset="67981.77">21361 16846 13823 0,'0'0'608'0,"0"0"128"0,0 0-592 0,-7-1-144 0,7 1 0 0,0 0 0 16,0 0 2176-16,0 0 384 0,-9 0 96 0,9 0 16 0,0 0-880 16,0 0-160-16,0 0-32 0,0 0-16 15,0 0-272-15,0 0-48 0,0 0-16 0,0 0 0 0,14-1-272 0,1-1-48 16,3-1-16-16,0-1 0 0,3-1-208 0,5 1-64 15,0-5 0-15,2 4 0 0,1 2-320 0,2-1-80 16,-2 1-16-16,-1-1 0 0,0 0-224 0,-1 4 0 16,-2 0 0-16,-1 0 0 15,-2-1-320-15,-3 1-96 0,-2 0-32 0,-3 0 0 16,-2-2-2896-16,-2 1-592 0,-10 1-112 0,14-10-32 0</inkml:trace>
  <inkml:trace contextRef="#ctx0" brushRef="#br0" timeOffset="68349.33">21960 16533 23951 0,'0'0'2128'0,"0"0"-1696"0,0 0-432 0,0 0 0 16,4-7 1664-16,3 0 240 0,4 0 48 0,1 3 16 15,4-1-1072-15,1-3-224 0,2 2-32 0,3 1-16 16,1-1 112-16,1 3 32 0,-1 3 0 0,0 3 0 16,-2 0-416-16,2 5-80 0,4 1-16 0,-7 2 0 15,-1 6-256-15,-1 1 0 0,-4-1 128 0,-2 5-128 16,-4 2 0-16,-2 2 128 0,-5 0-128 0,-2 5 0 16,-7 2 128-16,-2 1-128 0,-4-2 0 0,-3-2 0 15,-4 1 0-15,-1 1 0 0,2-7 0 0,-1 2 0 0,1-4 384 16,1-2-16-16,1-2-16 0,2-2 0 0,4-3 272 0,2-1 48 15,2-6 16-15,8-7 0 0,-1 12-288 0,1-12-48 16,0 0-16-16,10 7 0 0,2 2-208 0,2-4-128 16,2 0 160-16,3 2-160 0,2-3 224 0,4-2-48 15,6-2-16-15,0 0 0 0,4-1-160 0,0 1 0 16,1-3 0-16,2 1 0 0,1 0 0 0,0 0 0 16,-3-1-160-16,-1 2 160 15,-5-1-2000-15,-2 0-304 0,-4 2-64 0</inkml:trace>
  <inkml:trace contextRef="#ctx0" brushRef="#br0" timeOffset="69385.5">22079 18046 31503 0,'0'0'1392'0,"-3"-5"288"0,3 5-1344 0,-2-10-336 0,1 5 0 0,1 5 0 15,0 0 864-15,0 0 96 0,0 0 32 0,0 0 0 16,0 0-352-16,0 11-64 0,0 4 0 0,-1 8-16 16,-2 3 0-16,1 8 0 0,-2 2 0 0,1 7 0 15,0 4-80-15,-1 5-16 0,-1 0 0 0,0 4 0 16,-1 4-64-16,0 3-16 0,0 1 0 0,2 1 0 16,1-2-192-16,0-4-64 0,-4-6 0 0,2-2 0 15,3-5-128-15,0-2 128 0,0-7-128 0,1-4 128 0,-1-7-128 16,4-4 192-16,1-4-192 0,2-4 192 15,2-4-832-15,-7-10-176 0,11-1-16 0,2-10-11456 16,-4-11-2304-16</inkml:trace>
  <inkml:trace contextRef="#ctx0" brushRef="#br0" timeOffset="70467.53">22729 14138 2751 0,'0'0'128'0,"0"0"16"0,0 0-144 0,0 0 0 16,1-8 0-16,-1 8 0 0,5-8 2688 0,-5 8 512 15,9-6 112-15,1 1 16 0,1-4-1472 0,1 3-304 16,2 2-48-16,2-1-16 0,0 1-304 0,3 0-64 16,0 1-16-16,2 1 0 0,0 2-400 0,3 0-64 15,0-3-32-15,2 0 0 0,-1 1-48 0,-1 2-16 0,-2 2 0 0,2 0 0 16,-3-2 0-16,0 1 0 0,-2 2 0 0,-1-1 0 16,-1 4-96-16,-2-1 0 0,-3 1-16 0,2 0 0 15,-1 7-96-15,0 0-16 0,0 0 0 0,-2 4 0 16,-1 2-320-16,0 3 0 0,1-2 0 0,-1 3 128 15,0 6-128-15,-2 2 0 0,-2 2 0 0,0 4 128 16,-1 2-128-16,0 6 0 0,-1 2 128 0,-1 4-128 16,-3 6 0-16,0 1 0 0,-2 2 0 0,1 4 128 15,-1-5-128-15,0 7 176 0,2 2-176 0,-2 0 192 16,1 1-192-16,-2 2 160 0,0 3-160 0,1 3 160 16,1 1-160-16,-2 3 128 0,1-1-128 0,-1 6 128 15,1-4-128-15,-2 5 160 0,0 0-160 0,-1 2 160 16,-2 3-32-16,1 2-128 0,2-4 192 0,-2 4-64 15,-2 0-128-15,1 0 192 0,4-1-192 0,-2 0 192 0,0-2-192 16,0 0 0-16,4-2 0 0,-1-3 128 0,0-2-128 16,2-1 0-16,0 0 0 0,1-2 128 0,2 0-128 0,-2-4 0 15,4 2 0-15,-1-4 128 0,2 0 64 0,0-4 16 16,2 1 0-16,-2-1 0 0,3-1 48 0,0 0 16 16,0 2 0-16,0-1 0 0,-1 0-112 0,-1-1-32 15,0-2 0-15,-2 0 0 0,0 1-128 0,-1 0 0 16,-1-1 144-16,1-3-144 0,-2 1 0 0,-1-1 128 15,-1-3-128-15,0 2 0 0,-1-3 0 0,-1 1 0 16,1-5 0-16,0-2 128 0,-2 0-128 0,1-1 0 16,-2-2 0-16,1-1 128 0,-1-1-128 0,3-7 144 15,-1-2-144-15,0-2 160 0,-1-3 208 0,0-2 32 0,-1-2 16 0,2 0 0 16,-1-1 160-16,1-1 16 0,-1 0 16 16,1 2 0-16,-1-5-176 0,2 0-48 0,-2 0 0 0,1 0 0 15,-1-4-80-15,-1 0-32 0,3 0 0 0,-2-4 0 16,1-4-64-16,-1-2-16 0,1 1 0 0,-1-3 0 15,-1-5 64-15,1 3 16 0,3-9 0 0,-7 7 0 16,0-4-16-16,2 1-16 0,-3 3 0 0,0-5 0 16,-1-1-80-16,2-1-16 0,-3 0 0 0,-1 0 0 15,1 0-144-15,-1 0 128 0,-3-3-128 0,1-4 128 16,-2 1-384-16,0 2-96 0,-2-6-16 0,-1 1 0 31,1-4-1472-31,-3-2-288 0,1-3-64 0,0-3-10256 0,0-4-2048 0</inkml:trace>
  <inkml:trace contextRef="#ctx0" brushRef="#br0" timeOffset="70985.11">24089 16138 23951 0,'-10'-6'2128'0,"10"6"-1696"0,0 0-432 0,0 0 0 16,0 0 1232-16,0 0 176 0,0 0 16 0,0 0 16 16,0 0-672-16,0 0-144 0,0 0-32 0,0 0 0 15,0 0-256-15,9 5-48 0,-9-5-16 0,6 13 0 16,-2-3 176-16,-3 5 16 0,-2 3 16 0,-2 5 0 15,1 0 48-15,-2 2 16 0,-2 4 0 0,1 7 0 16,-2 1-128-16,0 3-32 0,-4 6 0 0,4 1 0 0,-3 4 0 16,3 1-16-16,0-2 0 0,0 1 0 0,1-7-176 15,1 0-16-15,0-3-16 0,1-1 0 0,-1-4-160 0,1-3 0 16,2-1 0-16,-2-6 0 0,1-2 0 0,1-3 0 16,-1-3 0-16,2-3 0 15,1-1-336-15,0-3-112 0,1 0 0 0,-1-11-16 16,0 0-2224-16,0 0-432 0,0 0-80 0</inkml:trace>
  <inkml:trace contextRef="#ctx0" brushRef="#br0" timeOffset="71200.95">23746 16791 26719 0,'-14'-6'1184'0,"14"6"240"0,-6-2-1136 0,6 2-288 0,0 0 0 0,0 0 0 16,6-7 2400-16,7 3 416 15,-1-1 96-15,4 0 16 0,1 0-1856 0,5-2-368 0,5-1-80 0,4 2-16 16,5-5 80-16,6 5 16 0,5-3 0 0,4 3 0 16,1-4-432-16,-1 1-80 0,-2 1 0 0,-2 0-16 15,2-4-176-15,-4 2 0 0,-1-1-160 0,-2 5 160 32,-3-3-1936-32,-1 3-304 0,-1-2-48 0,-1 2-14224 0</inkml:trace>
  <inkml:trace contextRef="#ctx0" brushRef="#br0" timeOffset="72184.14">26741 15243 24927 0,'0'0'1104'0,"0"0"240"0,0 0-1088 0,0 0-256 0,0 0 0 0,-9-2 0 15,0-1 1024-15,-1 3 128 0,-2-1 48 0,0 0 0 16,-2-1-736-16,-3 1-144 0,-2-3-16 0,-4 2-16 16,-4-3-32-16,-2 1 0 0,-4-1 0 0,-2 1 0 15,-2-1 0-15,-3 4 0 0,-4-1 0 0,-3 2 0 16,0-1 64-16,-3 0 0 0,-1-3 0 0,4 3 0 0,3 1 80 0,2 1 32 16,4 4 0-16,3-2 0 0,4-1-176 0,1 2-48 15,5 0 0-15,2 2 0 0,0-2-208 16,4 1 144-16,3 1-144 0,0 0 128 0,2 0-128 0,2 1 0 15,-1-1 144-15,3 0-144 0,3 2 128 0,7-8-128 16,-5 7 128-16,5-7-128 0,-2 13 128 0,2-2-128 16,1 1 160-16,2 0-160 0,-1 4 208 0,2 2-48 15,1 1-16-15,1 2 0 0,1 6-144 0,3 0 128 16,0 3-128-16,0 4 128 0,-1 6-128 0,0 1 0 16,0 2 0-16,-1 1 0 0,-2 6 0 0,-1 2 0 15,-1 5 0-15,0 2 0 0,-1 4 0 0,1 2 0 16,-2 5 0-16,-1 0 0 0,-1 0 0 0,0 2 0 0,-1 1 0 0,-1 0 0 15,0 2 0-15,-2-1 0 0,0-2 0 0,-1 2 0 16,-3-1 0-16,-1 3 0 0,-1 3 0 0,-1 0 0 16,-3 1 0-16,1 1 0 0,-1 0 0 0,-1-1 0 15,2 4 0-15,-2-2 0 0,-2 3 0 0,1 0 0 16,-2-4 0-16,0 2 0 0,2 2 0 0,-1-1 0 16,1 0 0-16,-1 0 0 0,1-3 0 0,-2 3 0 15,0 1 0-15,0-2 0 0,1 1 0 0,-1 0 0 16,0-3 0-16,5-1 0 0,0-5 0 0,2-1 0 15,1-3 0-15,1-4-144 0,1-6 144 0,2 0-160 16,0-7-304-16,-2-4-64 0,-1-6-16 16,0-1 0-16,-1 1-80 15,0-5-16-15,-2-1 0 0,2-4 0 0,1-2 256 0,0-4 64 0,2 0 0 0,2-5 0 16,0-4 320-16,2-2 0 0,3-3 0 0,1 0 0 0,1-6 0 0,1 1 0 16,4-1 192-16,-1-1-64 0,-6-7 256 0,13 5 64 15,1-2 0-15,1-1 0 0,3 3-80 0,2-2-16 16,2-2 0-16,3 0 0 0,7 1-112 0,2-2-32 15,5 2 0-15,4 2 0 0,5 1-80 0,3-2 0 16,1-1-128-16,-2 0 192 0,-3-2-192 0,-2-2 0 16,1 1 128-16,1 0-128 15,0-6-768-15,0 2-192 0,-2-1-32 0,2-5-14032 0</inkml:trace>
  <inkml:trace contextRef="#ctx0" brushRef="#br0" timeOffset="73238.19">27831 15301 31327 0,'0'0'2784'0,"0"0"-2224"16,0 0-560-16,0 0 0 0,0 0 688 0,8-8 16 0,1 5 16 0,4 0 0 15,2-1-240-15,4 1-48 0,1-1-16 0,6 3 0 16,-2-3-240-16,4-1-48 0,3 3-128 0,3 0 192 16,0 2-64-16,0 2-128 0,-2 0 176 0,1 2-176 15,0-1 0-15,-2-1 0 0,-2 3 0 0,-1-1 0 16,-4 1 0-16,0-1 0 0,-2 0 0 0,-2 3 0 16,-1 0 0-16,-1 0 0 0,-5 2 0 0,2 0 0 15,-2 4 0-15,-1 1 0 0,0-4 0 0,-2 1 0 16,-3 5 0-16,1 0 0 0,0 3 0 0,-1-1 0 15,0 2 0-15,-2 3 0 0,-3 4 0 0,3-2 0 16,-1 5 0-16,-1 1 0 0,-1 4 0 0,1 3 0 16,-2 1 0-16,-1 7 0 0,0 2 0 0,0 6 0 15,-1 3 0-15,-2 5 0 0,1 2 0 0,-1 2 0 16,1 4 0-16,-1 0 0 0,-1 1 0 0,3 1 0 0,-1-1 0 16,-1 1 0-16,-1 0 0 0,0 1 0 0,1-2 0 0,0 1 0 15,-3-1 0-15,-1 2 0 0,1-1 0 0,0 1 0 16,-2-3 0-16,0 0 0 0,2-2 128 0,0-2-128 15,1-1 0-15,-1 4 0 0,0 1 160 0,4 0-32 16,-2-2 0-16,0 0 0 0,-2-1-128 0,3 0 128 16,0 2-128-16,1 0 128 0,-2 2-128 0,2-1 0 15,-1-6 0-15,3 4 0 0,-2-2 0 0,2-3 0 16,0 4 128-16,2-5-128 0,-2 1 0 0,3-2 0 16,0 0 0-16,1-5 0 0,0 0 0 0,1 0 0 15,0 0 0-15,3 3 0 0,1-2 0 0,0-4 0 16,0-2 0-16,1-5 0 0,0 1 144 0,1-4-144 15,2-2 160-15,0-1-160 0,1-3 240 0,1 1-48 0,1-3-16 16,-2-1 0-16,3-1 0 0,0-2 0 0,-2-3 0 0,1-2 0 16,1 1-176-16,-1-2 192 0,1 1-192 0,-2-3 192 15,0-2-192-15,2 1 0 0,-1 1 0 0,0-3 0 16,-2-1 0-16,0-1 0 0,-2 1 0 0,4-1 0 16,-5 0 0-16,0-3 0 0,1-4 128 0,-3 1-128 15,-2 0 0-15,1-1 0 0,-3 1 144 0,-1 0-144 16,-1-6 160-16,-3 3-32 0,0-9-128 0,-3 8 192 15,-1 2 160-15,-1-4 32 0,-4-2 0 0,0 1 0 16,-1 1 128-16,-3-3 16 0,-2 1 16 0,-3 0 0 16,-1-1 80-16,-2-1 16 0,-3-1 0 0,-2 0 0 15,1-1-192-15,-3 0-16 0,-2 0-16 0,-1 3 0 0,-2-3-240 16,-2 2-48-16,0 1-128 0,-3-1 192 16,-4 2-192-16,-5 0 0 0,-5-1 0 0,-3 0 0 15,-4 1-400-15,2 3-32 0,1-2 0 0,-1 2 0 16,4 3-2688-16,-7-2-528 0</inkml:trace>
  <inkml:trace contextRef="#ctx0" brushRef="#br1" timeOffset="78072.09">22236 10769 8287 0,'0'0'368'0,"0"0"80"0,0 0-448 0,-4-4 0 15,4 4 0-15,-6-6 0 0,-2 0 1840 0,2 2 272 16,-1-3 64-16,1 4 16 0,6 3-944 0,-6-7-192 16,-1-3-32-16,2 3-16 0,0-4-192 0,5 11-48 15,-4-7 0-15,4 7 0 0,-4-9 16 0,4 9 0 0,0 0 0 0,0 0 0 16,0 0-96-16,0 0-32 0,0 0 0 0,0 0 0 15,0 0-176-15,0 0-32 0,0 0-16 0,8-7 0 16,-8 7-112-16,13-2-32 0,3 2 0 0,1 0 0 16,1 1 32-16,3-2 0 0,6 0 0 0,3-1 0 15,5 2 80-15,3 0 32 0,3-1 0 0,2 0 0 16,0-3-112-16,-1 4-32 0,-3-3 0 0,-2 1 0 16,-2-1-64-16,-4 2-16 0,-3 1 0 0,-4 0 0 15,-3-1-208-15,-3 1 144 0,-6 1-144 0,-2 0 128 16,-10-1-128-16,0 0 128 0,0 0-128 0,0 0 128 15,-8 5 96-15,-5 4 16 0,-4-4 0 0,-4 1 0 16,-6 0-112-16,-5-2-128 0,-3-2 176 0,-4 2-176 16,-1 0 256-16,-6 1-48 0,-5 0-16 0,0 0 0 0,2 0 144 15,3-2 32-15,5 1 0 0,6-3 0 0,3 1-128 16,3-2-32-16,5 0 0 0,3 0 0 0,9 0-208 0,3 0 0 16,9 0 128-16,0 0-128 0,0 0 0 15,0 0 0-15,10 0 0 0,4 0 0 0,1 0 0 0,9 0 0 16,5-2 0-16,7-1 0 0,5-2 0 0,4-1 0 15,5 1 0-15,0 1 144 0,2-4-144 0,-1 5 0 16,-4 0 0-16,0 3 0 0,-2-1 0 0,-4 1 0 16,-4 0 0-16,-4 0 0 0,-6 0 0 0,-4-2 0 15,-6 1 0-15,-4 2 0 0,-13-1 0 0,0 0 0 16,0 0 0-16,0 0 128 0,-6 9 16 0,-7 2 0 16,-5-5 0-16,-2 1 0 0,-3-1 112 0,-6-3 0 15,-2 0 16-15,-2-1 0 0,-2 2 128 0,-2 0 32 16,0 0 0-16,0 2 0 0,-1 2-80 0,1-3-16 0,3 0 0 0,3 3 0 15,6-3-176-15,4 0-32 0,5-1-128 0,6-1 192 16,10-3-64-16,0 0-128 0,0 0 176 0,0 0-176 16,0 0 0-16,12-3 0 0,5-1 0 0,3 0 0 31,4-1-960-31,4 1-208 0,3-2-48 0,2 1 0 16,3 0-1744-16,-3-4-368 0</inkml:trace>
  <inkml:trace contextRef="#ctx0" brushRef="#br1" timeOffset="79939.58">26649 10962 8287 0,'-16'-2'736'0,"4"-2"-592"16,-2-1-144-16,-2 2 0 0,-2 1 1312 0,0-2 224 15,0-2 64-15,0 2 0 0,1 1-128 0,1 1-32 16,0-1 0-16,2-1 0 0,-1 1-160 0,1 0-16 16,2 2-16-16,-2-2 0 0,3 1-256 0,2-2-48 15,3 0-16-15,6 4 0 0,0 0-256 0,0 0-48 16,0 0-16-16,0 0 0 0,1-6-160 0,-1 6-16 15,10-8-16-15,4 2 0 0,5 1-144 0,4-2-16 16,4 2-16-16,3 1 0 0,6 2-16 0,3-2 0 0,4 0 0 0,2 2 0 16,-1-1 48-16,1 1 16 0,-2-1 0 0,0 1 0 15,-2-4 96-15,-2 4 32 0,-1 1 0 0,-1 1 0 16,-1 0-160-16,-3 1-16 0,-3-1-16 0,-2 2 0 16,-2 2-224-16,-5-1 0 0,-3-2 0 0,-4 2 0 15,-2-1 128-15,-12-2-128 0,0 0 0 0,0 0 144 16,0 0-144-16,0 0 0 0,-4 12 144 0,-4-6-144 15,-2 0 128-15,-4 1-128 0,-5-4 160 0,-3 1-160 16,-3 0 144-16,-3 1-144 0,-4-1 128 0,-5 0-128 16,-2 3 144-16,-5 0-144 0,-4 0 160 0,-2 1-160 15,-4-4 176-15,1 2-176 0,-2 2 192 0,3-4-192 16,4-1 208-16,6 4-64 0,5-2-16 0,8 0 0 16,6-1-128-16,6 1 192 0,7-4-192 0,10-1 192 15,0 0-48-15,0 0 0 0,0 0 0 0,13-2 0 16,5-2-144-16,6 1 0 0,5 1 0 0,7-2 0 15,4-1 0-15,6-2 128 0,4 4-128 0,-1-2 0 0,2-4 0 0,-1 1 0 16,-3-2 0-16,0 2 0 0,1 2 128 0,0 1-128 16,-1 1 0-16,-1 0 128 0,-3 2 32 0,-5-2 0 15,-4 1 0-15,-8 1 0 0,-3 0-160 0,-6 1 0 16,-6 0 144-16,-11 1-144 0,0 0 128 0,0 0-128 16,0 0 160-16,0 0-160 0,-11 0 128 0,-7 1-128 15,-4-1 0-15,-3 3 0 0,-4-2 0 0,-2 2 128 16,-1-1-128-16,0 2 0 0,1 0 0 0,-2 0 128 15,-3 2-128-15,2 2 0 0,1-3 128 0,2 4-128 16,2-4 0-16,1 3 0 0,3 3 0 0,3-1 0 0,7-4 0 16,2-2 0-16,4 4 0 0,9-8 0 0,-2 7-208 0,2-7 64 31,7 8-1840-31,5-1-352 0,5-5-80 0</inkml:trace>
  <inkml:trace contextRef="#ctx0" brushRef="#br1" timeOffset="81377.93">30638 10674 8287 0,'0'0'736'0,"-10"1"-592"0,-2-1-144 0,2-1 0 0,3-2 1856 0,-2 2 352 15,0 0 64-15,9 1 16 0,-9-3-880 0,1 2-192 16,-1 0-16-16,9 1-16 0,-9-2-224 0,9 2-32 16,-9 2-16-16,9-2 0 0,0 0 128 0,0 0 32 15,0 0 0-15,0 0 0 0,0 0-176 0,0 0-16 16,0 0-16-16,0 0 0 0,13 0-144 0,1 0-16 15,3-2-16-15,1 1 0 0,-1-1-128 0,6-1-32 16,4-1 0-16,2 2 0 0,2-1-208 0,0 1-32 16,5-1-16-16,2 1 0 0,-1-4-32 0,1 3-16 0,-1-1 0 15,-1 3 0-15,-2-3 32 0,-4-1 0 0,0 0 0 0,-6 1 0 16,-3 2-96-16,-3 0-16 0,-4-3 0 0,-4 2 0 16,-10 3-144-16,0 0 0 0,0 0 0 0,0 0 128 15,0 0-128-15,0 0 0 0,0 0 0 0,-12 8 0 16,-4-3 0-16,-3-2 0 0,-2 0 0 0,-6 4 0 15,-5-3 0-15,-2-2 0 0,-3 2 0 0,-2-2 0 16,1 0 0-16,-4 2 0 0,2-2 0 0,1 1 0 16,1-2 0-16,3 1 0 0,5 1 128 0,6 2-128 15,5-4 192-15,5 2-32 0,3-2-16 0,11-1 0 16,0 0 16-16,0 0 0 0,0 0 0 0,0 0 0 16,14 0-160-16,4-1 0 0,4 0 0 0,5-1 128 15,0-2-128-15,5 3 0 0,1 0 144 0,5-2-144 0,3 0 0 16,0 1 0-16,-3 1 0 0,1 0 128 15,1 0-128-15,-5-1 0 0,-3-2 0 0,-3 1 128 16,-6 1-128-16,-1 1 176 0,-3 0-176 0,-5 1 192 0,-3-1-192 0,-11 1 128 16,0 0-128-16,0 0 128 0,0 0-128 0,0 0 128 15,-16 2-128-15,-2 2 128 0,-1 0-128 0,-8 0 0 16,-3-4 0-16,-5 2 0 0,0 1 0 0,-2 0 0 16,-6 0 128-16,2-1-128 0,3 2 0 0,2 1 0 15,3-1 144-15,4 1-144 0,2-1 0 0,4-1 144 16,6-1-144-16,4-1 0 0,4 2 176 0,9-3-176 15,0 0 160-15,0 0-160 0,0 0 128 0,13-1-128 16,2 2 0-16,3-1 144 0,3-3-144 0,5 1 192 16,1-2-192-16,4-1 192 0,1 2-192 0,4 1 0 15,-1-1 0-15,0 1 128 0,-1-1-128 0,-2-2 0 0,-2 1 0 0,-3 2 0 16,-2 1 160-16,-7 1-160 16,-3-3 192-16,-2 1-192 0,-4-4 192 0,-9 6-64 0,0 0 0 0,0 0-128 15,5-6 192-15,-5 6-64 0,0 0 0 0,0 0-128 16,0 0 144-16,0 0-144 0,0 0 0 0,-9-1 144 15,0 0-144-15,0-1 0 0,9 2 0 0,-10 2 0 16,1-1 0-16,9-1 0 0,-10 4 0 0,3-1 0 16,7-3 0-16,-8 6 0 0,8-6 0 0,-6 5 0 15,6-5 0-15,0 0 0 0,-9 3 0 0,9-3 0 16,0 0 0-16,-7 8 0 0,7-8 0 0,0 0 0 16,0 0 0-16,0 0 0 0,0 0 0 0,0 0 0 15,0 0 0-15,0 0 0 0,0 0 0 0,0 0 0 16,0 0 0-16,0 0 0 0,0 0 0 0,0 0 0 15,0 0 0-15,8 5 0 0,-8-5 0 0,0 0 0 16,0 0 0-16,9 3 0 0,-9-3 0 0,0 0 0 0,0 0 0 0,0 0 0 16,0 0 0-16,10 2 0 0,-10-2 0 0,0 0 0 15,0 0 0-15,0 0 0 0,0 0 0 0,0 0 0 16,0 0 0-16,0 0 0 0,0 0 0 0,0 0 0 16,0 0 0-16,0 0 0 0,0 0-144 0,0 0 144 15,0 0 0-15,0 0 0 0,0 0-384 0,0 0 48 16,0 0 0-16,0 0 0 15,0 0-1328-15,0 0-256 0,0 0-48 0,0 0-14960 0</inkml:trace>
  <inkml:trace contextRef="#ctx0" brushRef="#br1" timeOffset="82431.63">27358 15337 16287 0,'0'0'720'0,"0"0"160"0,0 0-704 0,0 0-176 0,0 0 0 0,0 0 0 15,0 0 960-15,0 0 176 0,0 0 16 0,0 0 16 16,0 0-368-16,0 0-80 0,-3-5-16 0,3 5 0 15,0 0 416-15,0 0 80 0,0 0 16 0,0 0 0 16,-9 0-16-16,9 0 0 0,0 0 0 0,0 0 0 16,-9 2-304-16,9-2-48 0,-10 7-16 0,1-2 0 15,9-5-320-15,-9 5-64 0,-3 3 0 0,1-3-16 0,0 0-112 0,-2 4 0 16,-2-1-16-16,-3 3 0 0,-3-1-16 0,-1 4 0 16,-4 2 0-16,-1 1 0 0,-2 1 0 0,0 4 0 15,-2 3 0-15,2 1 0 0,3 5-32 0,-2-1 0 16,1 1 0-16,-1 5 0 0,0 1-48 0,4 2-16 15,-2 2 0-15,3-2 0 0,3 5-48 0,2-1-16 16,3-5 0-16,4 0 0 0,2-2 0 0,5-2 0 16,3 0 0-16,2-3 0 0,4-3-128 0,1 1 128 15,3-5-128-15,4 1 128 0,1-3-128 0,2-2 128 16,4 0-128-16,0 0 128 0,2-2 16 0,2-2 0 0,4 1 0 16,1-2 0-16,1-4-16 0,3 1 0 15,2-1 0-15,3-4 0 0,0-2 48 0,0-1 0 0,3-4 0 0,-3-3 0 16,-1 0-176-16,0-3 192 0,-3-3-192 0,-1-1 192 15,-2-7-16-15,2-2 0 0,1-1 0 0,-4-4 0 16,-3-1 0-16,0-3 0 0,0-3 0 0,-2-1 0 16,-3-1-16-16,-1-1 0 0,-3-4 0 0,-2-2 0 15,0 0 144-15,-2-5 16 0,-4 2 16 0,0-2 0 16,-4 6 0-16,-3 2 0 0,-3 3 0 0,-3 2 0 16,-3 0-16-16,-4 6-16 0,-3 3 0 0,-2 0 0 15,-3 3-16-15,-3 2 0 0,-5 1 0 0,1 6 0 16,-3-1-288-16,-2 6 160 0,1-2-160 0,0 5 128 15,0 0-128-15,0 2 0 0,-2 1-160 0,1 2 160 16,-1 0-912 0,-1 1-96-16,-1 4-16 0,3-1 0 0,-3-1-1072 0,3 5-208 0,1-3-64 15,4 3-16176-15</inkml:trace>
  <inkml:trace contextRef="#ctx0" brushRef="#br1" timeOffset="84437.5">24095 12097 10815 0,'0'0'480'0,"0"0"96"0,0 0-448 0,-3-5-128 0,-1-1 0 0,4 6 0 16,0 0 576-16,0 0 80 0,-3-10 32 0,1 3 0 15,2 7-32-15,-3-8 0 0,3 8 0 0,0 0 0 16,-2-9 176-16,-1 1 48 0,3 8 0 0,0 0 0 15,-6-6 80-15,6 6 32 0,-7-5 0 0,7 5 0 16,-9-3-112-16,9 3-32 0,-7-1 0 0,1 2 0 16,6-1-144-16,-11 6-16 0,11-6-16 0,-9 4 0 15,9-4-96-15,-6 5-32 0,6-5 0 0,0 0 0 16,0 0 16-16,0 0 0 0,0 0 0 0,0 0 0 0,8 12 0 0,2-5 0 16,1 0 0-16,6-3 0 0,3 2-112 0,4-4 0 15,3-2-16-15,2-1 0 0,3-1-112 0,2-1 0 16,4 1-16-16,-1 0 0 0,0-2-96 0,0 3-16 15,-1 1 0-15,2 3 0 0,-3 1-192 0,-4-2 0 16,-4-1 0-16,-5 3 0 0,-4 3 0 0,-4-4 0 16,-4 2 0-16,-10-5 0 0,0 0 0 0,0 0 176 15,2 12-176-15,-6-5 160 0,-6 2 96 0,-7-4 32 16,-7-1 0-16,-3 5 0 0,-3-1-32 0,-3 2-16 16,-4-5 0-16,0 1 0 0,0 2 32 0,0-3 16 15,2 1 0-15,-1 1 0 0,1-3 64 0,2 1 16 16,2 2 0-16,-1-3 0 0,3-1-368 0,4 3 0 0,2 3 0 15,7-4 0-15,5 1 0 0,11-6 0 0,0 0 0 16,0 0 0-16,0 0 0 0,11 4 0 0,5-2 0 0,7-2 0 16,2-2 0-16,6 0 0 0,3-3 0 15,7 1 0-15,3 0 192 0,-1-2-16 0,2-5-16 0,4 5 0 16,3-3-160-16,1 3 0 0,-4-3 0 0,-2 3 0 16,-2 2 0-16,-6-1 0 0,-6 1 0 0,-5 0 0 15,-5 2 0-15,-4-1 208 0,-3 2-48 0,-3 1-16 16,-13 0-144-16,0 0 0 0,0 0 0 0,0 0 0 15,-11 2 192-15,-3 1 64 0,-5 1 16 0,-5 1 0 16,-7 0-112-16,-3-3-32 0,-4 1 0 0,-4-1 0 16,-5 0 0-16,1 0 0 0,1 2 0 0,1 0 0 15,3-2-128-15,3 1 0 0,2-1 0 0,5 1 0 16,4 1 0-16,5 0 0 0,5-2 0 0,3-1 0 16,14-1 0-16,0 0 0 0,0 0 0 0,0 0 0 0,10 3-176 0,5-2 176 15,4-1-128-15,7 0 128 0,4-5 0 0,4 1 0 16,3-5 0-16,5 4-128 0,5-1 128 0,0 0 0 15,-1 2 0-15,-3 1 0 0,-3 2 0 0,-4-1 0 16,-1-2 0-16,-7 1 0 0,-7 2 0 0,-3 0 0 16,-4-1 0-16,-2 4 0 0,-12-2 0 0,0 0 0 15,0 0 0-15,0 0 0 0,0 0 0 0,-9 9 0 16,-3-6 160-16,-3 2-160 0,-3 3 128 0,-1-3-128 16,-1-2 0-16,-3 0 144 0,0 0-144 0,-1 1 0 15,0-3 0-15,0 0 0 0,-1 1 0 0,3 0 0 16,0 1 0-16,4 1 0 0,2-2 0 0,3 2 0 0,1-4 0 15,4 1 0-15,8-1-128 0,0 0 128 0,0 0 0 0,0 0 0 16,0 0 0-16,0 0 0 0,0 0-144 0,0 0 144 16,0 0 0-16,0 0 0 0,8-5-128 0,-8 5 128 15,11-4-224-15,-11 4 16 0,10-5 0 0,-5 0 0 16,-5 5 32-16,0 0 16 0,0 0 0 0,0 0 0 16,0 0 16-16,0 0 0 0,0 0 0 0,0 0 0 15,-1-10 144-15,1 10-192 0,-4-5 192 0,4 5-192 16,-7-8 16-16,7 8 0 0,-8-4 0 0,-1 2 0 15,9 2 176-15,-9-3-160 0,9 3 160 0,-8 0-160 16,8 0 160-16,0 0 0 0,0 0 0 0,0 0-128 16,-9-1 128-16,9 1 0 0,0 0 0 0,0 0 0 15,0 0 0-15,0 0 0 0,-9-2 0 0,9 2 0 16,0 0 0-16,0 0 0 0,-6-7 0 0,6 7-128 16,0 0 128-16,0 0 0 0,0 0 0 0,0 0 0 15,0 0 0-15,0 0 0 0,0 0 0 0,0 0 0 0,0 0 0 16,0 0 0-16,0 0 0 0,0 0 0 0,0 0 0 15,0 0 0-15,0 0 0 0,0 0 0 0,0 0 0 0,0 0-128 16,0 0 128-16,0 0 0 16,0 0-448-16,0 0 0 0,0 0 0 0,0 0 0 15,0 0-464-15,0 0-112 0,0 0 0 0,0 0-16 16,0 0-1600-16,0 0-320 0,0 0-64 0</inkml:trace>
  <inkml:trace contextRef="#ctx0" brushRef="#br1" timeOffset="85793.22">26783 12218 11967 0,'0'0'528'0,"-11"-1"112"0,3 1-512 0,-1 0-128 15,9 0 0-15,-9-1 0 0,1 1 1488 0,8 0 272 16,-9 0 48-16,9 0 16 0,0 0-432 0,0 0-96 16,0 0-16-16,0 0 0 0,0 0-192 0,0 0-32 15,0 0-16-15,0 0 0 0,10 1-176 0,6 0-32 16,3-1-16-16,4 1 0 0,2-1-64 0,3 2-16 15,2-5 0-15,6 2 0 0,1-2-160 0,4 1-48 0,2-2 0 16,4 1 0-16,1 1-96 0,-1-1-32 0,-2 1 0 0,-2-1 0 16,-1-1-48-16,-8 2-16 0,-2-1 0 0,-7 2 0 15,-3 1-160-15,-4-1-48 0,-4-2 0 0,-5 3 0 16,-9 0-128-16,0 0 160 0,0 0-160 0,0 0 160 16,0 0-160-16,-13 4 192 0,-1 1-192 0,-8 2 192 15,-2-4-192-15,-8 2 192 0,-3-1-192 0,-6 0 192 16,-2-1-64-16,-2-1 0 0,1 2 0 0,2 1 0 15,1 1 128-15,3-2 32 0,1 1 0 0,4 3 0 16,4-3-288-16,4 1 160 0,3 1-160 0,4-3 128 16,4-1-128-16,5 1 0 0,9-4 144 0,0 0-144 15,0 0 0-15,0 0 128 0,13 4-128 0,4-4 0 16,3-3 160-16,5 1-32 0,5-3-128 0,3 1 192 16,1-5-192-16,3 3 176 0,1-3-176 0,1 1 160 15,5 6-160-15,-5-2 0 0,-1-1 0 0,-2 1 128 16,-5 0-128-16,-4 3 192 0,-5-2-192 0,-6 2 192 0,-3 1-192 0,-13 0 0 15,0 0 144-15,0 0-144 0,0 0 144 0,0 0-144 16,-10 4 192-16,-8 0-192 0,-6 0 160 0,-4 2-160 16,-3-1 128-16,-3 0-128 0,-4 3 128 0,-1-3-128 15,-1 2 128-15,3 1-128 0,2-3 0 0,3 0 0 16,3 2 128-16,2-4-128 0,3 1 0 0,5 0 0 16,6 1 0-16,2-2 128 0,11-3-128 0,0 0 0 15,0 0 0-15,0 0 0 0,0 0 0 0,0 0 0 16,14 0 0-16,3 0 0 0,5-3 0 0,1-1 0 15,1 0 0-15,1 2 0 0,2-1 0 0,2 2 0 16,-1-3 0-16,0 0 0 0,0 2 0 0,-4-1 0 0,-4 0 0 0,-5 1 0 16,-3 1 0-16,-12 1 0 0,0 0 0 0,0 0 0 15,0 0 0-15,0 0 0 0,0 0 0 0,-11 3 128 16,-5-1-128-16,-4 1 0 0,-4-1 144 0,-2 2-144 16,-4-4 0-16,1 1 128 0,0 2-128 0,0-2 0 15,-1 0 128-15,5-1-128 0,2 2 128 0,4-1-128 16,1-1 0-16,4 1 128 0,4-1-128 0,0 0 0 15,10 0 0-15,-8 0 0 0,8 0 0 0,0 0 0 32,0 0-432-32,0 0-48 0,0 0-16 0,0 0 0 15,0 0-2416-15,12-1-480 0,-1 0-112 0</inkml:trace>
  <inkml:trace contextRef="#ctx0" brushRef="#br1" timeOffset="86946.2">30543 12275 9215 0,'0'0'816'0,"-12"-1"-656"16,-1-1-160-16,2 2 0 0,0 0 1728 0,0 0 304 15,2 0 64-15,9 0 16 0,0 0-544 0,-8 1-96 16,8-1-32-16,0 0 0 0,0 0-288 0,0 0-48 16,0 0-16-16,0 0 0 0,0 0-192 0,0 0-32 0,0 0-16 0,0 0 0 15,14 0 16-15,1 0 0 16,1-1 0-16,3 1 0 0,3 0-96 0,2 0-32 0,3-2 0 0,5 1 0 16,5 0-224-16,3-1-32 0,3 2-16 0,3 0 0 15,4 0-64-15,-3-1-16 0,-4-3 0 0,-1 3 0 16,-3 0 32-16,-2 1 0 0,-4 0 0 0,-2 0 0 15,-6-1-96-15,-2-2-32 0,-3 2 0 0,-4 1 0 16,-4 0-288-16,-12 0 160 0,0 0-160 0,0 0 128 16,0 0-128-16,-9 7 128 0,-6 0-128 0,-4-3 128 15,-5 1-128-15,-7 1 0 0,-4-1 0 0,-6-1 0 16,-2 1 0-16,-7 0 0 0,-4-1 0 0,0-2 0 16,1 2 0-16,3 0 0 0,1 0 0 0,7 0 0 15,1-2 192-15,6 2-64 0,2 0 0 0,6 2 0 16,7-2-128-16,4 0 0 0,6-2 0 0,10-2 0 0,0 0 0 0,0 0 0 15,10 4 0-15,6-1 0 0,4-3 0 0,5 1 0 16,5-2 0-16,4-1 0 0,4 1 0 0,4-1 0 16,2 0 0-16,5 1 0 0,0-1 0 0,1-1 0 15,-3 2 0-15,-3-2 0 0,0 1 0 0,-6-2 0 16,-4 1 128-16,-5 2-128 0,-6 0 0 0,-5 1 0 16,-5-2 144-16,-13 2-144 0,0 0 0 0,0 0 0 15,0 0 0-15,0 0 0 0,-14 2 0 0,-8-1 128 16,-5 0-128-16,-4 1 0 0,-7-2 0 0,-7 0 0 15,-6-2 0-15,-1 1 0 0,0-2 0 0,0 2 0 16,1 0 0-16,4 1 0 0,4 0 0 0,2 0 128 16,4 0-128-16,5 0 0 0,7 0 128 0,6 1-128 15,6 0 160-15,13-1-160 0,0 0 0 0,0 0 128 0,0 0-128 0,14 0 0 16,8 0 0-16,2-1 0 0,4 0 0 16,2 1 0-16,5-1 0 0,3-1 128 0,3 1-128 0,2 0 0 15,3 0 0-15,1 1 0 0,-2 0 128 0,-1 0-128 16,-4-3 192-16,-4 2 0 0,-2 0 0 0,-5-1 0 15,-4 2 0-15,-4 0 0 0,-3-1 0 0,-8 0 0 16,-10 1-192-16,0 0 176 0,0 0-176 0,0 0 160 16,0 0-160-16,0 0 0 0,0 0 0 0,0 0 0 31,0 0-1152-31,-10-3-224 0,-2 1-32 0,1 0-10784 0,-2 2-2144 0</inkml:trace>
  <inkml:trace contextRef="#ctx0" brushRef="#br1" timeOffset="88529.26">27069 17116 5519 0,'0'0'240'0,"8"-9"64"0,0 1-304 0,0-2 0 0,-2 0 0 0,2-3 0 0,1 3 2816 0,1-2 496 16,1 2 96-16,-2 0 32 0,1-4-2160 0,-2 1-448 15,3 2-64-15,0-2-32 0,-1-1-112 0,-1 4-32 16,0-1 0-16,-1 0 0 0,0 4 368 0,0-3 64 15,-1 2 0-15,0 3 16 0,-2-3 208 0,-5 8 32 16,0 0 16-16,5-6 0 0,-5 6-160 0,0 0-48 16,0 0 0-16,0 0 0 0,0 0-256 0,0 0-48 15,0 0-16-15,0 0 0 0,0 0-320 0,0 0-64 16,-4 14 0-16,1 3-16 0,0 0-96 0,-1 2-16 0,-1 4 0 0,0-1 0 16,-2 3-64-16,0-1 0 0,-3 6-16 0,-1-1 0 15,1 3-32-15,-1 2 0 0,1 0 0 0,-2-1 0 16,1-1-144-16,-1 1 192 0,0-1-192 0,0 0 192 15,-1-4 96-15,2-2 32 0,1 0 0 0,1 1 0 16,0-7 0-16,1 0 16 0,3-1 0 0,1-1 0 16,2-3-144-16,1 1-16 0,-2-2-16 0,3-4 0 15,0 1-160-15,0-3 0 0,0-8 0 0,3 10 128 16,-3-10 0-16,0 0-128 0,0 0 192 0,0 0-64 16,0 0-128-16,0 0 0 0,0 0 0 0,0 0 0 15,3-10 0-15,0 0 0 0,0-4 192 0,-2-4-64 16,3 0 48-16,-2-1 0 0,-2-6 0 0,5-2 0 15,0-4-48-15,2 0 0 0,0-1 0 0,2-1 0 16,0 0-128-16,3 1 128 0,0 0-128 0,1 4 128 16,-3 1-128-16,4 2 0 0,-1 2 0 0,0 2 0 0,-2 4 0 0,-1 1 0 15,-2-2 0-15,-1 5 0 0,0 4 0 0,-1 3 0 16,-6 6 0-16,0 0 0 0,0 0-160 0,0 0 160 16,0 0 0-16,4 9-144 0,-4 1 144 0,-1 5-192 15,-3 4 192-15,-1 4-192 0,-2 4 192 0,0-1 0 16,-3 5 0-16,-1 3-128 0,3 1 128 0,-4 1 0 15,-3 5 0-15,1 1 0 0,0-1 0 0,0-3 0 16,0 1 0-16,0-1 0 0,0-2 0 0,0-3 0 16,0-2 0-16,3-4 0 0,-1 0 0 0,3-1 0 15,2-4 0-15,4-1 0 0,-1-3 0 0,3-6 144 16,0 1-144-16,1-3 0 0,0-10 144 0,0 0-144 16,0 0 0-16,0 0 144 0,0 0-16 0,10-13 0 0,0-3 0 15,1-4 0-15,1-3 0 0,-1-6 0 0,2-2 0 16,0-1 0-16,-2-3-128 0,1-3 0 0,-3-1 0 0,2 0 0 15,-1 0 0-15,2 0 0 0,-1 3 128 0,0 1-128 16,0 2 0-16,0 5 0 0,-1 4 0 0,-1 5 0 16,-1 0 0-16,-2 2 0 0,-2 5 0 0,-2 3 0 15,-2 9 0-15,0 0 0 0,0 0 0 0,0 0 0 16,0 0-160-16,0 0 160 0,-7 15 0 0,-3 4-144 16,-2 1 144-16,0 5-128 0,-2 3 128 0,0 1-128 15,-2 4 128-15,1 2 0 0,-1 2 0 0,-2-2 0 16,4-2 0-16,1-2 0 0,2-1 0 0,0-4 0 31,4-1-416-31,2-3-48 0,1-1-16 0,4-2 0 0,2-6-2448 0,4-1-480 16,0 1-112-16</inkml:trace>
  <inkml:trace contextRef="#ctx0" brushRef="#br1" timeOffset="91949.56">27309 17248 16415 0,'0'0'720'0,"0"0"160"0,-8-4-704 0,8 4-176 0,0 0 0 0,0 0 0 15,-7-4 192-15,2-3 0 0,-1 0 0 0,6 7 0 0,0 0-192 16,0 0 0-16,-2-11 0 0,1 3 128 15,1 8-128-15,0 0 0 0,0 0 0 0,2-10 128 0,-1 1-128 0,-1 9 160 16,4-9-160-16,0 0 160 0,0 0-160 0,0 0 0 16,-2 1 0-16,1-1 128 0,-1 2-128 0,1-3 0 15,-2 3 0-15,0-5 0 0,-1 6 0 0,-1-2 128 16,1 8-128-16,-1-9 0 0,1-1 0 0,-3 4 0 16,3 6 0-16,-1-10 0 0,-2 3 224 0,3 7-32 15,0-10-16-15,0 4 0 0,-2 1 272 0,2 5 48 16,-1-11 16-16,-1 5 0 0,1-3 32 0,0 3 16 15,0-3 0-15,-1 1 0 0,2-1-112 0,0 2-32 16,-1 0 0-16,1 7 0 0,0-10-192 0,0 10-32 16,0-4-16-16,0 4 0 0,0 0 64 0,0 0 16 15,0 0 0-15,0 0 0 0,0 0 224 0,0 0 48 0,0 0 16 16,0 0 0-16,-8 2 32 0,8-2 0 0,-6 11 0 0,2 1 0 16,-2 2-192-16,2 1-48 0,0 1 0 0,0 5 0 15,-1 3-96-15,2 5-32 0,-1 2 0 0,-1 2 0 16,-3 6-208-16,0 2 128 0,0-1-128 0,-1 4 0 15,0-4 208-15,0-2-48 0,1-1-16 0,1-2 0 16,-2-1 400-16,4-4 80 0,-1-2 16 0,3 2 0 16,-1-6-224-16,1-3-32 0,1 0-16 0,1-7 0 15,-1-2-208-15,2 2-32 0,0-4-128 0,0-1 192 16,0-9-192-16,0 0-288 0,0 0 64 0,0 0-10368 16,0 0-2080-16</inkml:trace>
  <inkml:trace contextRef="#ctx0" brushRef="#br1" timeOffset="94200.49">27229 18722 12895 0,'0'0'1152'0,"-5"-7"-928"0,1 0-224 0,4 7 0 16,-5-6 3584-16,1-2 656 0,1 3 144 0,3 5 32 15,0 0-2768-15,0 0-560 0,-5-4-96 0,0-3-32 16,-1 0-192-16,0 4-64 0,-3-2 0 0,0-1 0 16,-3 1-16-16,0-2-16 0,-1 0 0 0,-1 2 0 15,-3-1-208-15,0 0-32 0,-2 2-16 0,-2 1 0 16,-2 1-32-16,0 2-16 0,-1 1 0 0,0 3 0 16,-1 0-96-16,-1 4-16 0,0 1 0 0,-1 5 0 15,-1-1-32-15,0 2-16 0,-1 3 0 0,1 2 0 16,0 0-48-16,1 1-16 0,0 3 0 0,3 4 0 15,3-2-144-15,0 4 0 0,2 1 0 0,3-1 0 16,0 1 0-16,4 3 0 0,0-1 0 0,3 1 0 0,2-2 0 16,2 0 0-16,3 1 0 0,2-1 0 0,0-6 0 0,6 2 0 15,0-1 0-15,4 0 0 0,1-3 0 0,3 1 0 16,3-2 128-16,3 0-128 0,2 1 0 0,5-3 192 16,2-4-192-16,0 0 192 0,2-3 16 0,-1-1 16 15,2-1 0-15,1-4 0 0,-1 0 32 0,-1-5 16 16,1-3 0-16,4 0 0 0,-1-3 96 0,4-3 16 15,0 0 0-15,2-3 0 0,-1-5-112 0,4-1-16 16,-4-2 0-16,0 1 0 0,-1-3-48 0,-3-1-16 16,-3-3 0-16,-2-4 0 0,-1 2 0 0,-1-5-16 15,-1 1 0-15,-3 0 0 0,-3-4 48 0,-3-2 16 16,-2 4 0-16,-1-2 0 0,-6-3 64 0,-1 0 16 16,-3 5 0-16,-2-2 0 0,-4 0 0 0,-1 1 16 0,-2 6 0 15,-2-2 0-15,-2 3-112 0,-3 0-32 16,-3 4 0-16,-1 2 0 0,-3 1-64 0,0 2 0 0,-4-1-128 0,0 1 192 15,-4 4-192-15,0-2 0 0,-2 3 0 0,-2 2 0 16,-1-2-192-16,-2 2-16 0,-1-1-16 0,-2 4 0 31,1 3-320-31,1-1-64 0,1-1-16 0,3 3 0 16,2 4-1264-16,3 2-256 0,3 1-48 0,4 0-11088 0,4 1-2208 0</inkml:trace>
  <inkml:trace contextRef="#ctx0" brushRef="#br1" timeOffset="97384.64">1511 18248 16575 0,'-5'-6'1472'0,"1"2"-1168"0,4 4-304 0,-3-9 0 16,0 4 1200-16,3 5 176 0,0 0 32 0,0 0 16 15,0 0-48-15,0 0-16 0,0 0 0 0,0 0 0 16,0 0-272-16,0 0-48 0,0 0-16 0,0 0 0 16,3 15-64-16,-2 4-32 0,-1 3 0 0,0 3 0 15,1 3-368-15,-1 7-80 0,0 0-16 0,1 7 0 16,2 4-224-16,-3 0-48 0,-1 2-16 0,-2 4 0 16,-1 1-176-16,-2 1 128 0,-2-2-128 0,1-1 128 15,-7-5-128-15,1-1 0 0,0-3 0 0,1-2-176 16,-1-2-480-16,3-9-112 15,0-2 0-15,2-4-9408 0,3-6-1888 0</inkml:trace>
  <inkml:trace contextRef="#ctx0" brushRef="#br1" timeOffset="97818.75">1176 18824 15663 0,'-13'2'688'0,"13"-2"144"0,0 0-656 0,0 0-176 16,0 0 0-16,0 0 0 0,0 0 3168 0,0 0 608 0,0 0 112 16,12-10 16-16,0 0-3040 0,3 0-608 0,6-1-128 0,3 2-128 15,3-3 192-15,3-2-48 0,3-2-16 0,3 0 0 16,1-1-128-16,1 0 0 0,-3 3 144 0,-2-2-144 16,-5 0 0-16,-1 4 0 0,-4 1 0 0,-3 1 0 15,-2 5 0-15,0 4 128 0,-2 1-128 0,0 4 0 16,-1 7 192-16,-4 2-16 0,-3 7-16 0,-2 4 0 15,-2 8 240-15,-1 5 48 0,-3 4 16 0,-2 7 0 16,2-1-208-16,-5 3-32 0,-5-1-16 0,0-1 0 16,-1 2 0-16,0-7 0 0,-1-8 0 0,2-5 0 15,2-2 304-15,2-4 64 0,0-9 16 0,3-2 0 16,3-4-80-16,0-9 0 0,0 0-16 0,9-4 0 16,-1-5-160-16,8-6-16 0,0-3-16 0,3-8 0 15,-1-6-144-15,2-6-32 0,2 0 0 0,0-1 0 16,1 3-128-16,-2-1 0 0,-2-1 0 0,0 3 0 0,-1 5 0 15,2 3 0-15,1 0 128 0,-1 6-128 0,-1 3 0 0,-1 5 0 16,-2 4 0-16,1 6 0 0,2 1 0 0,-5 7 0 16,-4 3-128-16,0 7 128 15,-1 2-480-15,-1 3-32 0,-2 2 0 0,-3 1 0 16,-3-2-2432-16,0 2-512 0</inkml:trace>
  <inkml:trace contextRef="#ctx0" brushRef="#br1" timeOffset="98270.73">2743 18577 16575 0,'0'0'736'0,"0"0"160"0,-8-11-720 0,-2 3-176 0,1 1 0 0,-1 3 0 16,1 3 2512-16,-1 1 480 0,-1 1 80 0,-3 4 32 15,-4 3-1904-15,-2 0-384 0,-2 6-80 0,-5 5-16 16,1 4-352-16,-4 5-80 0,2 3-16 0,3-1 0 16,1 1 176-16,2 1 48 0,3-4 0 0,4 0 0 15,7-3 16-15,3-1 16 0,0-4 0 0,5-2 0 16,5-4-304-16,3-4-64 0,2-1-16 0,3-4 0 15,1-5 32-15,2-2 0 0,3-2 0 0,3-5 0 0,-1 2 160 0,1-6 48 16,-2 0 0-16,2-2 0 16,-4 1-64-16,-2-3 0 0,-3 1 0 0,0 1 0 0,-2 4-128 0,-1 4-16 15,-3-5-16-15,-7 12 0 0,0 0-160 0,6 7 160 16,3-1-160-16,-4 7 160 0,-1 1-160 0,-2 7 128 16,1 3-128-16,0 4 128 0,-1-1-128 0,2 4 0 15,0-2 0-15,1 0 0 0,1 0 0 0,0-6-176 16,5-2 48-16,-1-4 0 15,1-3-576-15,3-6-128 0,2-2 0 0,0-7-16 16,3-9-1792-16,-1-2-368 0,10-10-64 0,-4-4 0 0</inkml:trace>
  <inkml:trace contextRef="#ctx0" brushRef="#br1" timeOffset="98620.06">3221 18474 23951 0,'0'0'1056'0,"0"0"224"0,0 0-1024 0,0 0-256 0,0 0 0 0,1 16 0 15,-1 0 1152-15,-1 2 192 0,0 1 16 0,-1 1 16 16,0 5-576-16,-2 2-112 0,0 1-32 0,-1 0 0 16,-2 3-384-16,-1-4-80 0,2 2 0 0,-2-5-16 15,-1-1 128-15,1-5 16 0,2-4 16 0,4-3 0 16,2-11 304-16,0 0 64 0,0 0 16 0,0 0 0 15,0 0 16-15,0 0 0 0,0 0 0 0,7-13 0 0,2-3-176 0,1-2-48 16,-1-1 0-16,1 0 0 0,2-1-208 0,-1-1-48 16,-2-4-16-16,4 4 0 0,-2 4-240 0,1 3 0 15,0 2 128-15,1 2-128 0,-3 5 0 0,4 4 0 16,-1 5 0-16,1 2 0 0,1 5 0 0,-1 5 0 16,-2 3 0-16,-1 2 0 0,-1 3-176 0,-2 1 32 15,-3-1 0-15,1 2 0 16,-1-3-1072-16,2 0-224 0,0 0-32 0,2-4-15072 0</inkml:trace>
  <inkml:trace contextRef="#ctx0" brushRef="#br1" timeOffset="100321.34">4181 18554 13823 0,'0'0'1216'15,"-3"-8"-960"-15,1-5-256 0,-1 3 0 0,-1-2 1536 0,0 1 272 16,-1-1 48-16,0 0 16 16,-1 1-480-16,-2 3-112 0,-2-4 0 0,-1 3-16 0,-2-1-192 0,-1 5-48 15,0 1 0-15,0 3 0 0,1 0-256 0,-1 2-48 16,0 4-16-16,-3 3 0 0,-1 4-176 0,0 5-32 15,-1 2-16-15,0 3 0 0,0 3-96 0,1-1 0 16,1 4-16-16,1-4 0 0,1 0 48 0,1 1 16 16,6-5 0-16,2-1 0 0,2-4-48 0,3-5-16 15,2 1 0-15,5-4 0 0,3 5-112 0,3-7-32 16,0-3 0-16,5 2 0 0,2-3 32 0,3-1 16 16,0 0 0-16,4-4 0 0,-1 1-16 0,1 1-16 15,-2 4 0-15,-1-2 0 0,-2-2-240 0,-2 2 144 0,-5 3-144 16,-2 2 128-16,-2 0 0 0,-2 0-128 0,-8-5 192 15,2 13-64-15,-4 1 80 0,-5 0 16 0,-3 1 0 16,-5 2 0-16,-4-2-224 0,-3 1 176 0,-2 2-176 0,-3 0 160 16,-1 0-160-16,-1 0 0 0,1-2 0 0,3-3 0 15,2-4 0-15,2-3-224 0,2-1 48 0,5-4 16 32,4-3-1888-32,4-6-368 0,3-3-80 0</inkml:trace>
  <inkml:trace contextRef="#ctx0" brushRef="#br1" timeOffset="100620.76">4825 17852 11055 0,'0'0'976'0,"0"0"-784"16,-4-14-192-16,2 3 0 0,2 11 2496 0,-3-11 464 15,1 5 96-15,2 6 16 0,0 0-1472 0,0 0-304 16,-7 5-48-16,1 6-16 0,-2 2-288 0,1 8-64 16,-2 1-16-16,-1 5 0 0,-4 6-16 0,0 2 0 15,0 2 0-15,-1 6 0 0,3 6-176 0,-1 2-32 16,-1 1-16-16,-1 1 0 0,1 1-304 0,-2 1-64 16,-1 4-16-16,2-6 0 0,1-6-240 0,2-3 0 0,0-3 128 15,2-5-128-15,1-8 0 0,5-3-192 16,-1-7 48-16,5-4 0 15,5-2-2656-15,-5-12-528 0</inkml:trace>
  <inkml:trace contextRef="#ctx0" brushRef="#br1" timeOffset="100988.7">5017 18415 24879 0,'-15'5'1088'0,"5"-4"256"0,-2 2-1088 0,1 0-256 0,-2 2 0 0,2 2 0 16,-2-1 1888-16,0 4 320 0,-1-3 64 0,-2 4 16 16,-2-3-1712-16,1 3-352 0,1-2-64 0,2 1-16 15,1 2-144-15,3-2 0 0,1 1 0 0,3-3 0 16,6-8 0-16,-3 11 0 0,-1-3 0 0,4-8 0 0,4 11 0 16,-1-3 208-16,2 1-16 0,2-5-16 0,2 0 144 0,3-2 48 15,-2 2 0-15,3-2 0 0,1 0-96 0,-2-1-16 16,0-1 0-16,-1 0 0 0,-1 0-256 15,1 0 0-15,-11 0 128 0,11 0-128 0,-1 0 192 0,-10 0-32 16,9 0 0-16,3 3 0 0,-12-3 160 0,0 0 16 16,10 2 16-16,-10-2 0 0,11 8-96 0,-1-3 0 15,-10-5-16-15,13 6 0 0,-4 2-240 0,1-2 0 16,-2 4 128-16,2-5-128 0,-10-5 0 0,13 7 0 16,-2 0 0-16,1-3 0 0,0 0-128 0,1-3-32 15,1-2 0-15,0 0 0 16,1-1-1312-16,0 0-256 0,-1-6-48 0,0-1-13632 0</inkml:trace>
  <inkml:trace contextRef="#ctx0" brushRef="#br1" timeOffset="101222.19">5688 17700 20271 0,'0'0'896'0,"-2"-7"192"0,2 7-880 0,0 0-208 0,0 0 0 0,-8 1 0 15,0 5 1936-15,-2 3 352 0,-5 5 64 0,-1 4 16 16,-4 4-1216-16,0 6-256 0,-1 1-32 0,0 6-16 16,2 6-32-16,1 1-16 0,1 1 0 0,0 4 0 15,0 3-416-15,3-3-96 0,3 0-16 0,1 2 0 16,1-3-144-16,3 1-128 0,1-9 144 0,3-1-144 16,4-2-1024-16,0-5-320 15,1-7-48-15,0-4-8416 0,4-5-1696 0</inkml:trace>
  <inkml:trace contextRef="#ctx0" brushRef="#br1" timeOffset="101386.43">5386 18258 16575 0,'0'0'736'0,"0"0"160"0,0 0-720 0,14-2-176 15,0-2 0-15,4 1 0 0,1 1 3392 0,2-2 656 16,1 2 128-16,1-2 32 0,0-1-3280 0,1 1-656 15,0 0-128-15,0-2-9616 16,-1-3-1920-16</inkml:trace>
  <inkml:trace contextRef="#ctx0" brushRef="#br1" timeOffset="101671.46">5915 18277 25679 0,'0'0'1136'0,"12"-9"240"0,0 1-1104 0,0-3-272 0,2 1 0 0,0-2 0 16,-1-2 864-16,-1 1 112 0,-2-4 32 0,-4 2 0 15,0 0-112-15,-1 0-32 0,-3 2 0 0,-2 1 0 16,-2 0 160-16,-3 4 16 0,0 0 16 0,-2 5 0 16,-2 1-96-16,-1 4-32 0,-2 3 0 0,-2 5 0 15,-5 4-480-15,1 4-80 0,2 2-32 0,-1 2 0 0,1 4-144 0,1 2-48 16,1 3 0-16,2-5 0 0,2 2-144 15,2-5 0-15,4 0 0 0,4-2 0 0,3-4 0 0,3-1 0 16,3-4-224-16,3 0 80 16,2-7-1840-16,3-1-352 0,6-4-80 0,3-4-13328 15</inkml:trace>
  <inkml:trace contextRef="#ctx0" brushRef="#br1" timeOffset="102095.66">6625 18117 27119 0,'-20'0'1200'0,"8"-1"256"0,-3 0-1168 0,-1 1-288 0,-2 0 0 0,-1 2 0 15,-2 1 672-15,-2 2 80 0,1 2 16 0,-1 2 0 16,0 2-304-16,2-1-48 0,1 2-16 0,2 2 0 16,4 2 176-16,2-2 16 0,1-2 16 0,5 2 0 15,1 2-144-15,3-4-16 0,2 1-16 0,3 1 0 16,5 0-240-16,0-4-32 0,-1 2-16 0,3-4 0 15,2-2 48-15,2-4 0 0,2 1 0 0,2-3 0 16,1-2-48-16,3 0 0 0,1-5 0 0,0-3 0 16,-1-1-16-16,3-3 0 0,-1-4 0 0,0-4 0 15,-1-3-128-15,0 1 160 0,-2-5-160 0,2-1 160 16,1 1-160-16,-3-3 160 0,-4-2-160 0,-1-3 160 16,-6-1-160-16,-1-5 128 0,-2-2-128 0,-2-4 128 15,-1-3 128-15,-6-4 32 0,-2-5 0 0,0-4 0 16,-4 5 48-16,3 7 16 0,0 3 0 0,3 13 0 0,0 9-176 15,1 7-48-15,0 8 0 0,0 5 0 0,1 8 0 0,0 0 0 16,-10 7 0-16,2 8 0 0,-4 11-128 0,1 1 0 16,-2 10 0-16,2 8 0 0,2 2 0 0,1 8 0 15,2 7 0-15,1 0 0 0,1 2 0 0,3 2 0 16,3-1-144-16,5-2 144 16,0-8-848-16,9-3-112 0,4-5-32 0,4-3 0 15,3-7-2288-15,1-4-464 0</inkml:trace>
  <inkml:trace contextRef="#ctx0" brushRef="#br1" timeOffset="102592.26">7988 17873 10367 0,'0'0'448'0,"0"0"112"0,-10-5-560 0,2 1 0 0,8 4 0 0,0 0 0 0,-9-4 1760 15,9 4 240-15,0 0 48 0,-8 4 16 0,1 0-288 0,3 4-64 16,0 1-16-16,2 6 0 0,-1 3-128 0,1 2-32 16,-1 2 0-16,2 4 0 0,-1 1-496 0,1 6-96 15,0 1-32-15,0 3 0 0,-1 0-336 0,4 0-80 16,-4 0-16-16,2-3 0 0,0-1-160 0,0-7-48 16,2-2 0-16,-1-5 0 0,0-6-16 0,2-2-16 15,-3-11 0-15,0 0 0 0,0 0 224 0,0 0 48 16,10-3 16-16,1-8 0 0,2-6 32 0,1-2 0 15,0-6 0-15,4-6 0 0,0 1-352 0,-1-1-64 16,-1-4-16-16,-1-1 0 0,-2 1-128 0,2-2 0 16,-1-5 144-16,2 2-144 0,1 4 128 0,1 4-128 0,1 5 128 15,0 6-128-15,0 4 0 0,-1 3 0 0,-1 4 0 16,1 3-128 0,0 5-256-16,-1 1-32 0,-5 1-16 0,4 2 0 15,-1 2-2960-15,3 1-608 0</inkml:trace>
  <inkml:trace contextRef="#ctx0" brushRef="#br1" timeOffset="102943.8">8672 17994 19631 0,'0'0'864'0,"0"0"192"0,0 0-848 0,0 0-208 0,0 0 0 0,0 0 0 0,14-1 1360 16,-2-1 240-16,-2-3 32 0,3-1 16 0,1-2-432 0,1-3-64 16,3 1-32-16,0-3 0 0,-1-1-304 0,-1 0-64 15,1 1-16-15,-3 1 0 0,-3-4-112 0,-1 5-32 16,-2-2 0-16,-3 0 0 0,-1 2-96 0,-4 2-32 16,-3-4 0-16,-3 5 0 0,-6-3-32 0,-2 6-16 15,-3 3 0-15,-2 2 0 0,-4 2-144 0,-3 3-16 16,2 8-16-16,-3 4 0 0,-1 2-240 0,3 4 0 15,0 7 128-15,0-1-128 0,0 4 0 0,6 0 0 16,2-1 0-16,6 0 0 0,2-4 0 0,4 1 0 16,4-3 0-16,3-1 0 0,5-3-144 0,4-5 144 15,4-3-208-15,3-3 80 16,2-4-400-16,7-3-80 0,-1-3-16 0,3-2-10256 0,1 0-2064 16</inkml:trace>
  <inkml:trace contextRef="#ctx0" brushRef="#br1" timeOffset="103355.93">9436 17755 26255 0,'0'0'1152'0,"0"0"256"0,-7-9-1120 0,7 9-288 0,-7-6 0 0,7 6 0 0,-11 0 816 0,1 1 96 15,-1 4 32-15,-1 7 0 0,0-1-96 0,-1 5-16 16,-1 4 0-16,1 4 0 0,-1-1-64 0,2 5-32 16,1-1 0-16,2 4 0 0,1 1-96 0,1-6 0 15,2 1-16-15,3-5 0 0,0-4-112 0,2-4 0 16,-1-6-16-16,1-8 0 0,0 0-112 0,0 0 0 15,11 4-16-15,1-4 0 0,1-4 128 0,1-3 16 16,1-7 16-16,3-3 0 0,1-3-176 0,0-5-32 16,-3-1-16-16,3 2 0 0,-2-3-304 0,2 4 0 15,-1 2-128-15,-3 2 128 0,-1 2-160 0,-1 3 160 0,-2-1-160 16,1 6 160 0,0-1-544-16,0 5-16 0,-1-2 0 0,2 5 0 15,0 1-2512-15,1 1-512 0,6 1-112 0,-1 3-16 0</inkml:trace>
  <inkml:trace contextRef="#ctx0" brushRef="#br1" timeOffset="103691.69">10299 17721 28559 0,'-5'-16'2544'0,"1"6"-2032"0,-1 0-512 0,-3-3 0 15,-2 2 1216-15,-3 3 128 0,-3 4 48 0,-3 2 0 16,-3 1-688-16,-2 4-128 0,-4 3-16 0,-1 4-16 15,-1 0-224-15,1 5-32 0,-4 3-16 0,4 1 0 0,2 0 48 0,4 0 16 16,4 1 0-16,4 0 0 0,5-3-160 0,3 1-48 16,6 0 0-16,2-3 0 0,6-1-128 0,2 1 192 15,3 1-192-15,6-2 192 0,4-3-48 0,2 2 0 16,0-2 0-16,2-1 0 0,-2 3 0 0,0-3 0 16,-1 0 0-16,-2 2 0 0,0-4-144 0,-5 2 128 15,-2-4-128-15,-4 3 128 0,-3 0 112 0,-7-9 16 16,1 13 0-16,-4-3 0 0,-3 2 64 0,-4 0 32 15,-5-3 0-15,-3 1 0 0,-4-2-208 0,-2 0-144 16,-3-1 192-16,-2-3-192 0,-1-2 128 0,0 1-128 16,-1-1 0-16,1-2 0 0,2-4 0 0,3 1-224 15,2-2 16-15,5-1 0 16,4-1-2672-16,3 0-512 0</inkml:trace>
  <inkml:trace contextRef="#ctx0" brushRef="#br1" timeOffset="103969.37">10974 17652 18431 0,'0'0'816'0,"0"-9"160"0,-3 0-784 0,-1-2-192 0,4 11 0 0,0 0 0 16,0 0 2544-16,0 0 464 0,-10 0 80 0,-1 5 32 15,-2 1-1840-15,0 6-352 0,-3 3-80 0,0 7-16 16,1-1-144-16,0 2-48 0,-2 4 0 0,2-2 0 16,-3 6-48-16,3-2-16 0,-1 4 0 0,0 0 0 0,2 0-240 0,2-2-48 15,0-2-16-15,2-1 0 0,-1-5-272 0,2-2 0 16,1-2 0-16,3-3-144 16,1-3-304-16,2-1-48 0,2-12-16 0,0 0 0 15,0 0-1872-15,0 0-384 0,10 0-80 0</inkml:trace>
  <inkml:trace contextRef="#ctx0" brushRef="#br1" timeOffset="104503.59">11323 17658 20271 0,'0'0'896'0,"0"0"192"0,-4 11-880 0,-1-5-208 0,-2 5 0 0,-1 1 0 16,-2 4 2064-16,-3 3 368 0,-2 3 80 15,-2 1 16-15,0-2-1760 0,1 1-336 0,1 1-80 0,4-1-16 16,0-3 240-16,4-2 32 0,2 1 16 0,2-1 0 16,3-5-144-16,3-1-32 0,-3-11 0 0,7 11 0 15,4-6-128-15,1-1-48 0,4-3 0 0,-1-2 0 16,0-3 112-16,0-1 32 0,1-5 0 0,-1 1 0 16,0-6-176-16,-1 1-48 0,-3 2 0 0,2 0 0 15,-5-4-48-15,-3 0-16 0,-1 1 0 0,-2-2 0 16,-2 1 0-16,-1-2-128 0,-2-1 192 0,1 1-64 15,-2 1-128-15,0 3 128 0,3 4-128 0,0-1 128 16,1 3-128-16,0 8 0 0,0 0 0 0,6-10 0 0,0 4 0 16,2 3 0-16,6-1 0 0,1 2 0 0,3 2-144 15,2 2-16-15,2-2 0 0,2 3 0 0,0 1 160 16,0-1 0-16,3 6-144 0,-4-4 144 0,-4 0 0 16,-1 3 0-16,-3-2 0 0,-2 2 0 0,-3 1 0 0,0-1 0 15,-2 2 0-15,-2-1 0 0,-2 1 224 0,0-1-32 16,-4-9-16-16,4 10 0 0,-2 0 160 0,-2-10 48 15,4 9 0-15,-4-9 0 0,0 0 0 0,0 0 16 16,4 11 0-16,0-4 0 0,-4-7-240 0,6 9-160 16,-6-9 192-16,11 7-192 0,1 3 0 0,1-1 0 15,-2 0 0-15,2-1 0 0,-1 0 0 0,2 2 0 16,2-4 0-16,-1 4 0 0,0 2 0 0,2-2-192 0,0 1 48 16,0-2 16-1,-2 1-288-15,2-2-48 0,-2 2-16 0,0-4 0 16,1 2-2384-16,-5-5-464 0</inkml:trace>
  <inkml:trace contextRef="#ctx0" brushRef="#br1" timeOffset="104649.17">11458 17111 39615 0,'-17'-13'1760'0,"11"4"352"0,1 0-1680 0,5 9-432 0,0-10 0 0,0 10 0 16,4-8 976-16,-4 8 112 0,0-9 32 0,0 9 0 15,0 0-768-15,0-9-160 0,0 9-16 0,-5-6-16 16,1-2-2016 0,-2 5-384-16,-5-1-96 0</inkml:trace>
  <inkml:trace contextRef="#ctx0" brushRef="#br1" timeOffset="105428.34">5259 19548 24879 0,'0'0'1088'0,"0"0"256"0,0 0-1088 0,0 0-256 0,-5-6 0 0,5 6 0 15,0 0 1568-15,-8-6 256 0,8 6 48 0,-6-5 16 0,-2 2-896 16,8 3-176-16,0 0-48 0,0 0 0 0,-10-1-192 0,10 1-64 16,0 0 0-16,-7 5 0 0,7-5-256 0,-2 13-64 15,3-3-16-15,2 1 0 0,1 1-48 0,3-3-128 16,3 2 192-16,3-2-64 0,0 2 0 0,1-2-128 15,0 0 192-15,1-5-64 0,0 0-128 0,2-2 0 16,-1-2 144-16,2-1-144 0,0-1 128 0,-3 0-128 16,-1-3 160-16,-1 3-160 0,-3-2 160 0,3-1-160 15,-3-2 160-15,-3 2-160 0,-7 5 160 0,8-10-160 16,-2 5 160-16,0-4-160 0,-3 1 160 0,2-2-160 16,1 1 160-16,0-3-160 0,1-1 0 0,4 2 128 15,-1-3-128-15,1-3 0 0,3-1 0 0,4 0 0 0,4-1 0 0,1 0 0 16,2-2 0-16,2-6 0 0,-1 2 0 0,1-3 0 15,0 2 0-15,-2-6 0 0,-2-2 0 0,-1 0 0 16,-3-1 0-16,-3 2 0 0,-1 2 0 0,-1-1 0 16,0-2 0-16,-1 4 0 0,-1 4 0 0,-5 0 144 15,-2 6-16-15,-1 3-128 0,-1 6 192 0,-3 11-64 16,1-9 64-16,-1 9 16 0,0 0 0 0,0 11 0 16,-3 5 48-16,0 7 0 0,-5 3 0 0,-2 10 0 15,0 6-256-15,-1 6 144 0,-1 8-144 0,-1 1 128 16,-1 0-128-16,0 7 0 0,1-4 0 0,-1 2 0 15,-1 2 0-15,0-2 0 0,-2 0 0 0,2-7 0 16,-1-3 0-16,2-9-256 0,0-6 64 0,2-5 16 16,1-3-224-16,1-9-48 15,1-2-16-15,1-3 0 0,2-6-1872 0,-1-2-368 0,7-7-80 16</inkml:trace>
  <inkml:trace contextRef="#ctx0" brushRef="#br1" timeOffset="105570.59">5552 19637 24879 0,'0'0'2208'0,"12"-3"-1760"15,-1-5-448-15,4 3 0 0,4 2 2368 0,3 0 400 16,2-3 80-16,4 3 16 0,3-2-1584 0,0-2-320 16,0 0-64-16,3-1-16 0,4-3-256 0,2-1-48 15,2-1-16-15,5 1 0 0,1-2-560 0,4 0 0 16,2 0 0-16,-1-2-11856 16,-3 1-2480-16</inkml:trace>
  <inkml:trace contextRef="#ctx0" brushRef="#br1" timeOffset="106542.79">7577 18478 15663 0,'0'0'1392'0,"0"0"-1120"16,0 0-272-16,0 0 0 0,0 0 2656 0,0 0 480 16,0 0 80-16,0 0 32 0,-5 8-1968 0,-1 2-384 15,-1 8-64-15,0 3-32 0,-1 7-384 0,0 5-80 16,3 7-16-16,-2 4 0 0,-3 10-48 0,-1 3-16 16,1 1 0-16,0 5 0 0,2 0 64 0,0-1 16 15,-1 1 0-15,2-9 0 0,-2-4-16 0,2-8-16 16,-1-5 0-16,3-4 0 0,-1-5 160 0,-1-4 48 0,6-6 0 15,-1-4 0-15,0-5-64 0,2 1-16 0,0-10 0 16,0 0 0-16,0 0-48 0,0 0 0 0,0 0 0 0,8-15 0 16,1-2-96-16,1-2-32 0,3-1 0 0,-1-5 0 15,2 1-256-15,2 0 128 0,-1-3-128 0,3 5 0 16,-1 4 0-16,1 4 0 0,1 1 0 0,0 5 0 16,0 7 0-16,1 4 0 0,-3 8 0 0,2 2 0 15,0 5-224-15,-1 5 48 0,0-1 16 0,-1 4 0 16,-3 1-176-16,-3 2-48 0,-1-3 0 0,-1 5 0 31,-1-3-144-31,-2 1-48 0,-2-5 0 0,0 2 0 0,0-5 0 16,1-3 0-16,0-3 0 0,2-4 0 0,2-3-2240 0,1-2-464 15</inkml:trace>
  <inkml:trace contextRef="#ctx0" brushRef="#br1" timeOffset="106926.79">8520 19137 8287 0,'0'0'736'0,"0"0"-592"15,0 0-144-15,0 0 0 0,-7-4 4544 0,7 4 864 16,-9-3 176-16,9 3 48 0,-10 4-4096 0,1 0-832 16,0 4-144-16,-3 0-48 0,4 1-128 0,-3 3-16 15,1 3-16-15,0 3 0 0,-1 1 32 0,-1 0 16 16,1-1 0-16,2 2 0 0,1 5-32 0,4-2-16 0,3-4 0 15,-1 0 0-15,0 1-96 0,5-3-32 16,3-1 0-16,2-4 0 0,2 0 0 0,1-1 0 16,3-4 0-16,-1 0 0 0,-1-3 64 0,0-4 16 0,1-1 0 0,0-3 0 15,-2-2 160-15,1 0 48 0,-2 0 0 0,-1-4 0 16,-2-1-16-16,0-2 0 0,-2-2 0 0,-3-2 0 16,2 2-176-16,-4-3-48 0,-1-1 0 0,-2 0 0 15,-1 0-64-15,-2-3-16 0,-3-5 0 0,0 3 0 16,-1-1-64-16,0 2-128 0,0 1 176 0,2 5-176 15,2 4 0-15,-1 4 0 0,5 1 0 0,2 8-192 32,0 0-368-32,0 0-64 0,0 0-16 0,0 0 0 0,2 12-1296 15,7-3-272-15,0-2-48 0,5-2-13296 0</inkml:trace>
  <inkml:trace contextRef="#ctx0" brushRef="#br1" timeOffset="107362.87">9130 19138 23951 0,'-6'11'2128'0,"-1"1"-1696"16,-4 2-432-16,1 2 0 0,-1 2 1120 0,-2 0 144 15,3-2 16-15,-3 2 16 0,0-4 80 0,2-1 16 16,2-3 0-16,0-4 0 0,2-1 0 0,7-5 0 16,0 0 0-16,0 0 0 0,-2-10-528 0,4-1-96 15,1-2-32-15,4-5 0 0,0-1-384 0,4-2-80 16,0-3-16-16,3 2 0 0,0-1-112 0,2 0-16 15,2 3-128-15,1 1 192 0,-1-2-64 0,0 4-128 16,0 1 176-16,-3 7-176 0,-2 2 128 0,2 3-128 0,-4 5 0 16,1 6 0-16,-5 3 128 0,0 5-128 0,-3 3 0 0,-3 0 0 15,-4 2 0-15,0 4-176 0,-5 4 32 0,-1-2 0 16,-1 2 144-16,-2-6-192 0,1 0 192 0,2-3-192 16,0-6 192-16,5-4 0 0,4-9 0 0,0 0 0 15,0 0 0-15,0 0 0 0,8-12 0 0,2-2 128 16,3-5-128-16,3-1 176 0,1-4-176 0,2-6 192 15,0 1-192-15,3 1 0 0,2-2 0 0,-3 3 128 16,0-1-128-16,-2 7 0 0,-1-1 0 0,-1 7 0 16,0 2 0-16,-2 8 0 0,-2 2 0 0,-3 8 0 15,-2 4 0-15,-2 9 0 0,-1 6 0 0,-1 3 0 16,-4 6 0-16,-3 3 0 0,1 3 0 0,-2-1 0 16,-4 2 0-16,1-4 0 0,-1 0 0 0,4-6 0 15,2-2-448-15,4-3-32 0,2-8 0 16,4-4 0-16,2-5-2656 0,4-1-544 0,-1-5-96 15</inkml:trace>
  <inkml:trace contextRef="#ctx0" brushRef="#br1" timeOffset="107745.2">10416 18857 14735 0,'0'0'1312'0,"-12"-1"-1056"0,-3-3-256 0,2 1 0 0,4-2 3456 0,-2 0 624 15,-2 1 128-15,-2 1 16 0,-2-1-2736 0,1-3-544 16,-1 2-112-16,1 3-32 0,-1-1-96 0,2 2-32 16,1 1 0-16,0 2 0 0,-1 2-112 0,0 6-32 0,-1 1 0 0,2 3 0 15,0 3-64-15,3 1-16 0,1 1 0 0,1 3 0 16,1 2-80-16,3 0-32 0,1-1 0 0,3 1 0 16,1-1-128-16,4-3-16 0,2-3-16 0,3-1 0 15,3-4-176-15,2-2 0 16,5-4 0-16,0 1 0 0,-2-3 0 0,5-2 0 0,-2-2 0 0,-1 0 0 15,-1-1 0-15,-1-2 0 16,-2-4 0-16,-1 0 128 0,-3 2 0 0,0-4 0 0,-5 2 0 0,-1-1 0 16,-4 1 96-16,-2-1 16 0,-3-5 0 0,-2 2 0 15,-6 1 16-15,0-2 16 0,-2 4 0 16,-4 1 0-16,-2 2-272 0,-1 2 0 0,1 1 0 0,0 0-144 31,-1 0-416-31,5 2-80 0,2 0 0 0,2 0-16 0,3 0-2992 16,9 0-608-16,-8-3-112 0,8 3-32 0</inkml:trace>
  <inkml:trace contextRef="#ctx0" brushRef="#br1" timeOffset="108094.47">10890 18815 16575 0,'0'0'1472'0,"0"0"-1168"16,0 0-304-16,0 0 0 0,0 0 3952 0,0 0 720 15,0 0 160-15,-10 8 32 0,-2 1-3344 0,-1-2-672 16,-1 3-128-16,0 3-16 0,-2-1-144 0,1 0-32 15,-1 2 0-15,2-2 0 0,0-1-272 0,7-1-64 16,0-3-16-16,7-7 0 0,0 0-16 0,0 0 0 16,0 0 0-16,0 0 0 0,0 0-160 0,11-3 0 15,0-3 0-15,3-2 128 0,0-2 16 0,3 0 0 16,0-3 0-16,1 0 0 0,1 2 16 0,-1-2 0 16,0 6 0-16,2-1 0 0,-2 4 160 0,0 2 48 15,-3 2 0-15,0 3 0 0,-1 6-32 0,-1 3 0 16,-2 4 0-16,-2 7 0 0,-2 5-80 0,-4 6-32 0,1 5 0 0,-2 5 0 15,-4 2 48-15,-2 3 16 0,1 1 0 0,-5-1 0 16,-1 0 208-16,-6 0 32 16,1 0 16-16,-4-6 0 0,-2-1 96 0,-1-2 32 15,-1 0 0-15,-3-3 0 0,1-2-256 0,0-2-48 16,0-6-16-16,-2 1 0 0,0-6-352 0,-2 1 0 0,-1-4 0 0,1-2 0 31,1-3-2512-31,-5-2-432 0,-1-8-64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8:58:56.539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5654 13545 17503 0,'-5'-10'1552'0,"5"10"-1232"0,-1-10-320 0,1 10 0 16,0 0 832-16,0 0 96 0,-5-5 32 0,5 5 0 15,-8-8-48-15,-1 6 0 0,0 0 0 0,-1 5 0 16,0 2-464-16,-2 1-80 0,-2 2-32 0,0 3 0 16,-2 3 128-16,-1 2 32 0,0 1 0 0,-1 4 0 15,0 0 80-15,0 6 32 0,2 1 0 0,-2 5 0 16,-3 1 112-16,1 4 32 0,-1 3 0 0,1 5 0 16,-1 0-96-16,2 5-16 0,0 2 0 0,0 3 0 15,0 0-96-15,2 4-32 0,2-3 0 0,2 1 0 16,3-1-80-16,2 3-32 0,2-3 0 0,1-1 0 15,2-5-32-15,2-3-16 0,1-1 0 0,1 2 0 0,1 2 48 0,1-6 16 16,4 2 0-16,0 0 0 0,4-3-64 16,1-1-16-16,4 0 0 0,0-4 0 0,1 1-144 0,0 1-48 15,1-1 0-15,0 0 0 0,1-2-144 0,1-1 0 16,3-2 144-16,0-1-144 0,-3-2 0 0,5 1 0 16,-1-2-160-16,6 1 160 15,2-3-1568-15,5-5-208 0,4 3-32 0,2-6-15056 0</inkml:trace>
  <inkml:trace contextRef="#ctx0" brushRef="#br0" timeOffset="698.63">10149 13147 16575 0,'0'0'1472'0,"0"0"-1168"0,0 0-304 0,0 0 0 16,0 0 1440-16,11 0 224 0,-11 0 64 0,14 4 0 15,-1 1-560-15,-2 3-96 0,3 1-32 0,-1 3 0 16,1 4-272-16,2 2-48 0,2-1-16 0,1 6 0 15,0 5-160-15,3 3-32 0,2 3-16 0,2 7 0 16,-1-1-208-16,0 7-32 0,2 2-16 0,-3 3 0 16,-1 1-112-16,-3 6 0 0,0 3-128 0,-1 0 192 15,-3 3 112-15,-1 2 16 0,-1 1 0 0,-1-3 0 16,-1 1 512-16,-4 1 128 0,-3 0 0 0,-3 3 16 16,-6 1-32-16,-2-3-16 0,-2-3 0 0,-3 0 0 15,-6 3-272-15,-1 0-48 0,-5 0-16 0,-3-4 0 16,-6-2-176-16,0-5-32 0,-1 0-16 0,-3-2 0 15,-2-2-176-15,0 0-16 0,1-3-16 0,3 2 0 0,1-2-160 0,0-5 0 16,0-2 0-16,2-3-176 16,3 1-1456-16,3-1-288 0,2-6-64 0,3-4-15552 15</inkml:trace>
  <inkml:trace contextRef="#ctx0" brushRef="#br0" timeOffset="1766.58">4962 15467 17903 0,'0'0'784'0,"-2"-11"176"0,1 2-768 0,1 9-192 15,-2-10 0-15,2 10 0 0,0-8 1344 0,0 8 208 16,0 0 48-16,0 0 16 0,0 0-800 0,0 0-176 16,0 0-16-16,7 13-16 0,-2 1-288 0,0 6-64 15,3 8-16-15,-1-1 0 0,2 2-32 0,-1 3 0 16,2 2 0-16,-1 4 0 0,2 1 176 0,1 0 48 0,-1-1 0 0,2-1 0 16,2-2 192-16,-1-2 32 0,1 0 16 0,3-7 0 15,-1-2-144-15,0-3-16 0,1 0-16 0,1-5 0 16,-1 0-160-16,0-6-16 0,0 0-16 0,-1-2 0 15,1-2-48-15,3-5-16 0,3-3 0 0,0-3 0 16,0-4-48-16,3 0 0 0,1-3 0 0,2-3 0 16,2-1-64-16,0-1-128 0,0-3 176 0,3 1-176 15,3-2 160-15,-2 1-160 0,2-3 128 0,-1 4-128 16,-3 2 0-16,3 5 0 0,-3-4 0 0,1 6 0 16,0 6 0-16,1 2 0 0,-2 3 0 0,4 3 0 15,-2 6 0-15,-1-1 0 0,1 5 0 0,-4 3 0 16,-2 0 0-16,1 4 0 0,-2 3 0 0,-1 3 0 15,-4-3-128-15,0 2 128 0,-1-1 0 0,0-1 0 16,1 0 0-16,-5-4 0 0,-2-2 0 0,1-1 0 0,-1-2 0 0,-3-4 0 16,0 1 0-16,0-5 0 0,-1 1 0 15,-1-3 0-15,-2-1 0 0,0 1 0 0,-1-3 0 0,1-2 0 16,0-2 0-16,2-2 0 0,-4 0 0 0,3 0 0 16,-1-6 0-16,1 1 128 0,2-5-128 0,1-1 0 15,1-1 0-15,2-1 128 0,-1-3-128 0,1 1 0 16,2 1 0-16,0 1 128 0,0 5-128 0,0-1 0 15,-4 0 0-15,1 7 0 0,-1-2 0 0,0 4 0 16,0 3 0-16,1 2 0 0,-2 2-144 0,1 3 144 16,3-1 0-16,-2 3 0 0,-1 2-128 0,2 4 128 15,1-1 0-15,2 3 0 0,2 1 0 0,2 0 0 16,1-4 0-16,6 1 0 0,2 2 0 0,2-6 0 16,3-1 0-16,2-4 0 0,-1-4 0 0,3-1 0 0,0-1 0 15,4-2 0-15,0-3 0 0,3-2 0 0,1 1 0 0,5-5 0 16,2-3 0-16,0 0 0 0,0-2 0 0,0-1 0 15,-1 1 192-15,0-2-48 0,4-2-16 0,-2 1 0 16,2-2 64-16,-1-3 16 0,-1 2 0 0,-1 0 0 16,-6-2 176-16,-3 1 16 0,-2-1 16 0,-3-1 0 15,-2-1-48-15,-3 0-16 0,-2 4 0 0,-2 2 0 16,-2-2-208-16,-3 3-144 0,-3-2 192 0,-2 3-192 16,-1 1 128-16,-2 2-128 0,0 0 0 0,-4 5 0 15,-1-2-208-15,-5 4-112 0,-2 3 0 0,-9 6-16 16,0 0-2208-16,0 0-432 0,0 0-96 15</inkml:trace>
  <inkml:trace contextRef="#ctx0" brushRef="#br0" timeOffset="2418.08">5659 16926 22799 0,'0'0'1008'0,"0"0"208"0,0 0-960 0,0 0-256 0,0 0 0 0,0 0 0 15,0 0 800-15,9 5 112 0,-9-5 32 0,9 9 0 16,-3 4-304-16,2 1-64 0,-1 1-16 0,0 5 0 16,-1 1-144-16,1 3-32 0,-2 6 0 0,1 2 0 15,-2 0 144-15,0 2 32 0,-1-1 0 0,-3 0 0 0,-1 2 112 0,-3-3 32 16,-2-3 0-16,-2 3 0 0,-2-3 48 0,3-6 16 16,-1-3 0-16,2-2 0 0,0-2-192 0,3-2-48 15,-1-5 0-15,4-9 0 0,0 0-160 0,0 0-48 16,0 0 0-16,0 0 0 0,10-9-96 0,3-5-32 15,1-2 0-15,1-3 0 0,5-2-64 0,-1 0 0 16,-1-5-128-16,2 2 192 0,-2 3-192 0,1-2 0 16,-1 4 0-16,2 2 0 0,0 6 0 0,-1 1 0 15,-4 4 0-15,0 6 0 0,0 6 0 0,-1 5 0 16,2 4 0-16,-5 6-160 0,-2 0 160 0,1 7 0 16,-4-1 0-16,-2 5 0 0,-2-1 0 0,-4 1 0 15,0 0 0-15,-2 0-128 0,-1-1 128 0,0-4 0 16,0 0 0-16,0-4 0 0,3-3-272 0,2-2 16 0,2-3 16 0,0-1 0 31,2-4-1616-31,4-1-336 0,-8-9-64 0,15 1-13168 0</inkml:trace>
  <inkml:trace contextRef="#ctx0" brushRef="#br0" timeOffset="2756.72">6637 17208 21183 0,'0'0'944'0,"-9"-1"192"0,0 0-912 0,0 2-224 0,-1 2 0 0,1 4 0 16,0 0 2128-16,-1 4 384 0,-3 1 80 0,0 3 16 15,1 3-1616-15,-1 1-320 0,-1 1-64 0,1 4-16 16,2 0-80-16,2-2-32 0,1-2 0 0,1 1 0 0,0-4 16 0,3-1 0 16,3-2 0-16,2-2 0 0,3-3-176 0,-4-9-48 15,8 10 0-15,-8-10 0 0,14 2-128 0,1-2-16 16,0 0-128-16,-1-4 192 0,2-4 0 0,1 1 0 15,-1-5 0-15,0 2 0 0,1-4 0 0,-3 1 0 16,0 1 0-16,-4 0 0 0,-3-2 0 0,1 3 0 16,-3 1 0-16,-1-3 0 0,-3 0-32 0,1 3-16 15,-6-3 0-15,0 4 0 0,-2-2-144 0,-1 3 160 16,-2-2-160-16,2 5 160 0,-1-3-160 0,0 2 0 16,-1 2 144-16,1-2-144 0,-1 1-128 0,2 2-112 15,2-2-16-15,5 5 0 16,0 0-1824-16,0 0-368 0,0 0-80 0</inkml:trace>
  <inkml:trace contextRef="#ctx0" brushRef="#br0" timeOffset="3223.94">7056 17178 21183 0,'-8'22'1888'0,"3"-10"-1504"0,0 3-384 0,0 5 0 16,0 4 2400-16,-1 0 416 0,-1 0 64 0,0 4 32 15,-1-3-1472-15,-3 1-288 0,-1-6-64 0,1-2-16 16,-2-2-208-16,3-4-32 0,4-2-16 0,6-10 0 16,0 0-240-16,0 0-32 0,0 0-16 0,0 0 0 15,0 0-144-15,7-14-16 0,3 0-16 0,2-2 0 16,-1-3-128-16,2-3-32 0,1-1 0 0,1 1 0 0,2-2-192 0,-2 3 0 16,0 0 0-16,-1 2 0 0,0 3 0 0,0 2 0 15,0 4 0-15,-2 1 0 0,-1 5 0 0,-1 4 0 16,-10 0 0-16,12 5 0 0,-4 6 0 0,-1 3 0 15,-2 5 0-15,-4 3-160 0,-2 0 160 0,-3 3-128 16,-2-1 128-16,1 3-128 0,-2 0 128 0,1-3 0 16,1-6 0-16,0-2-128 0,0-2 128 0,2-5 0 15,3-9 0-15,0 0 0 0,0 0 0 0,0 0 0 16,10-5 0-16,3-3 0 0,0-6 0 0,7-2 128 16,2-5-128-16,-1 0 0 0,1-2 0 0,2 0 0 15,-1 1 0-15,-1 1 0 0,-2-2 0 0,-1 8 0 16,-1-2 0-16,-3 4 0 0,-1 5 0 0,-1 4-128 15,-3 4 128-15,0 6 0 0,2 0-176 0,-5 10 176 16,-2 4-208-16,-1 3 80 0,-1 4-160 0,-3 2-32 0,-2 4 0 16,-2 1 0-1,-1 1-64-15,2-1-32 0,-2-1 0 0,2-1 0 16,0-6-256-16,3-1-48 0,3-5-16 0,3-6 0 16,4-1-2464-16,3-5-512 0</inkml:trace>
  <inkml:trace contextRef="#ctx0" brushRef="#br0" timeOffset="3584.63">8051 17122 6447 0,'0'0'576'0,"-7"-3"-576"0,-2 0 0 0,0 1 0 0,9 2 5760 0,-10 2 1056 15,0-2 208-15,1 1 32 0,0 4-4864 0,-1 3-976 16,-1-2-192-16,1 8-32 0,1 1-448 0,-1 4-96 15,0 2 0-15,0 0-16 0,1 2-96 0,-3 1-16 16,1-1 0-16,3-1 0 0,6-1 0 0,-2 1-16 16,4-4 0-16,4-2 0 0,0 0-128 0,3-4-32 15,1 0 0-15,2-5 0 0,2 1-144 0,-1-3 128 16,4-4-128-16,-1 1 128 0,0-4 32 0,3 1 0 16,1-7 0-16,-3 1 0 0,-2-3 160 0,-1-1 48 15,1-3 0-15,-2 2 0 0,0 0-96 0,-1-2-16 16,-5 0 0-16,-1 0 0 0,-2 2-128 0,-3-2-128 15,-2 2 144-15,-2 2-144 0,-1-4 144 0,-2 3-144 16,-1 4 128-16,0 2-128 0,1-1 0 0,-1 3-144 16,-3 1 0-16,1 2 0 15,-2 1-1584-15,2 2-304 0,2-1-64 0,9-2-14800 0</inkml:trace>
  <inkml:trace contextRef="#ctx0" brushRef="#br0" timeOffset="3986.58">8631 17074 15663 0,'0'0'688'0,"0"0"144"0,0 0-656 0,0 0-176 0,0 0 0 0,-4 7 0 16,-6 0 3552-16,0 2 672 0,-2-2 144 0,0 5 32 16,-4-3-3248-16,1 1-656 0,-1 1-128 0,0-1-32 15,2 3 16-15,3 0 0 0,-2-1 0 0,4 1 0 0,-1 1 160 0,5-2 16 16,0 0 16-16,4 0 0 0,1-12-112 0,1 9-32 15,3-1 0-15,1-2 0 0,1-1-208 0,4 0-64 16,2-3 0-16,1 0 0 0,1-1-128 0,0-1 0 16,-2 0 144-16,2 0-144 0,0 0 144 0,4 1-144 15,-1 2 192-15,-1 0-192 0,1 1 256 0,-2 1-48 16,0 0-16-16,0 6 0 0,1-1 144 0,-2 1 32 16,-2 3 0-16,1 3 0 0,-2 2 0 0,1 2 0 15,-2 4 0-15,-1 4 0 0,-4 1-64 0,1 2-16 16,-2 4 0-16,-1-1 0 0,-3 1 96 0,-3-3 32 15,-2-1 0-15,-4 1 0 0,-2-2 208 0,-3 1 32 16,-1-1 16-16,-2-1 0 0,-2-2-128 0,-3 1-32 0,1 2 0 16,-3-4 0-16,-1 1-192 0,0-4-64 0,1 2 0 0,-2-1 0 15,2-1-256-15,1-1 0 0,2-4 0 16,0-5-144 0,1-2-1520-16,-3-3-288 0,3-6-64 0,2-7-17824 0</inkml:trace>
  <inkml:trace contextRef="#ctx0" brushRef="#br0" timeOffset="5289.05">11520 15165 8287 0,'0'0'736'0,"-5"-7"-592"0,-1 1-144 0,6 6 0 15,-4-12 1856-15,0 3 352 0,4 9 64 0,-1-10 16 16,1 10-336-16,0-9-64 0,-1-2-16 0,1 11 0 15,0 0-336-15,0 0-80 0,0 0-16 0,0 0 0 16,0 0-352-16,0 0-80 0,7 11-16 0,-2 0 0 16,-1 3-304-16,-1 3-64 0,-1 5-16 0,-2 5 0 15,-1-1-128-15,0 7-32 0,-2 4 0 0,-1 5 0 16,-2 0-80-16,0 4-32 0,-1-4 0 0,0 2 0 16,-2 2-16-16,0-3-16 0,0-2 0 0,0-3 0 15,0-5 0-15,-2-2 0 0,-1-1 0 0,3-2 0 16,2-6-48-16,0-2 0 0,2-2 0 0,0 0 0 15,4-3-128-15,1-4-128 0,1 0 192 0,-1-11-192 0,7 7 128 0,-7-7-128 16,11 5 0-16,3-5 0 0,-1-2 0 0,1-5 128 16,1 1-128-16,1-4 0 0,2 0 144 0,1-2-144 15,2 0 0-15,2 1 144 0,-3-3-144 0,1 3 0 16,4 1 144-16,0-2-144 0,-1 5 0 0,3-2 0 16,-2 2 0-16,5 4 0 0,1-4 0 0,2 5 0 15,2 2 0-15,2 2 0 0,2 1 0 0,-1 2 0 16,-1-1 0-16,-1 2-128 0,-2 2 128 0,0-1 0 15,-1 5 0-15,2-1 0 0,-1 2 0 0,0 1 0 16,1 1 0-16,-1 0 0 0,-2 2 0 0,1 1 0 16,-2 0 0-16,0-3 0 0,-1 0 0 0,-2-1 0 0,-2 1 0 15,-1 0-128-15,1 2 128 0,-3-4 0 0,-3-1 0 16,0 1 0-16,-2-4 0 0,0 2 0 0,0-4 0 0,1 0 0 16,1-3 0-16,-1 0 0 0,-2-1 0 0,2-2 0 15,-3-4 0-15,2 0 0 0,-1-1 0 0,-1-4 0 16,1 2 0-16,-2-4 128 0,-1-3-128 0,0-1 0 15,0 0 128-15,-3-1-128 0,-1-2 128 0,1-3-128 16,-3-4 336-16,1-8 0 0,-1-2 0 0,-3-5 0 16,-2-3 240-16,-2-5 32 0,0-5 16 0,-1-2 0 15,0-5-48-15,0 3 0 0,-1 3 0 0,1 5 0 16,1 6-96-16,-1 6-32 0,0 6 0 0,0 7 0 16,0-1-128-16,1 6-48 0,-1 4 0 0,0 1 0 15,-1-1-272-15,1 5 0 0,1-1 128 0,-1 10-128 16,0 0 0-16,0 0-256 0,0-10 64 0,0 10 0 15,0 0-1840-15,0 0-352 0,0 0-80 16,9 11-10480-16,0 3-2096 0</inkml:trace>
  <inkml:trace contextRef="#ctx0" brushRef="#br0" timeOffset="5819.88">11851 16601 12895 0,'0'0'1152'0,"0"0"-928"0,0 0-224 0,0 0 0 16,-8 2 3200-16,8-2 576 0,0 0 128 0,-1-7 32 15,2-6-2080-15,3-1-432 0,4-4-80 0,2-2 0 16,4-3-288-16,2-5-48 0,2 0-16 0,4-5 0 15,0-3-192-15,3 1-32 0,-1-2-16 0,1 0 0 0,-2 0-320 0,-1 4-64 16,-5 3-16-16,1 6 0 0,0 3-144 0,-3 5-16 16,-2 0-16-16,-2 10 0 0,-2 1-176 0,-9 5 0 15,12 5 0-15,-2 4 128 0,-4 6-128 0,-1 3 160 16,-1 5-160-16,-1 5 160 0,1 1-160 0,-4 5 0 16,2 6 0-16,-2 1 0 0,-2-1 0 0,-1 2 0 15,1 3 0-15,-1-6 0 0,2-1 0 0,-1-3 0 16,2-5 0-16,2-3 0 0,-1-2 0 0,3-5 0 15,2-3 0-15,0-2 0 0,0-3 0 0,-1-1-256 16,1-3 64-16,-6-8 16 16,0 0-1296-16,11 4-256 0,-11-4-48 0,11-6-8928 15,-11 6-1792-15</inkml:trace>
  <inkml:trace contextRef="#ctx0" brushRef="#br0" timeOffset="6103.92">12125 16410 26719 0,'0'0'2368'0,"-9"8"-1888"0,0-4-480 0,2 5 0 16,-1 1 1536-16,3 4 224 0,0 3 32 0,-1 4 16 15,2 0-784-15,0 6-144 0,0 0-48 0,0 5 0 16,1 3 128-16,0 5 32 0,1 3 0 0,0-3 0 16,2 4-96-16,0 1 0 0,2 1-16 0,1 4 0 15,4-2-224-15,3-1-32 0,3-1-16 0,1 0 0 16,1-6-288-16,3 0-48 0,1-3-16 0,4-1 0 15,3 1-256-15,2-2 160 0,0-2-160 0,4-2 128 16,4-3-128-16,4 0 0 0,3 3 0 0,4-6 128 0,1-2-128 16,0-3 0-16,-1-7 0 0,1-1 0 15,2-9-896-15,3-1-48 0,4-5-16 16,3-2 0-16,6-5-2240 0,0 1-448 16,27-9-80-16,-15 0-32 0</inkml:trace>
  <inkml:trace contextRef="#ctx0" brushRef="#br0" timeOffset="7221.09">14174 16971 15663 0,'-2'-21'1392'0,"-1"7"-1120"0,-1-2-272 0,2-3 0 16,-1 1 1472-16,3 3 224 0,0 3 48 0,2 1 16 16,0-2-432-16,-1 6-96 0,-1 7-16 0,0-12 0 15,0 12-128-15,0 0-16 0,0 0-16 0,0 0 0 16,0 0-192-16,0 0-32 0,2 12-16 0,0 2 0 16,-1 8-384-16,1 4-80 0,-1 7-16 0,-1 2 0 15,0 4-160-15,-3 5-48 0,2 3 0 0,-4 4 0 16,-1 4 0-16,-1-2 0 0,-1 0 0 0,0 2 0 15,-1-2-128-15,-1-3 0 0,1-4 0 0,-2-3 0 16,-1-6 0-16,2-4-256 0,1-4 48 0,0-2 0 16,3-7-1824-16,1-5-352 0,0-2-80 15</inkml:trace>
  <inkml:trace contextRef="#ctx0" brushRef="#br0" timeOffset="7589.24">13862 17419 23951 0,'0'0'2128'16,"0"0"-1696"-16,14-1-432 0,3-1 0 0,4-3 1344 0,3 1 192 16,3-1 48-16,3 0 0 0,4-6-880 0,5 2-160 15,-1-2-32-15,0-6-16 0,0 1-352 0,-1-2-144 16,-2-2 128-16,0-2-128 0,-2-1 128 0,-1 3-128 16,-4 1 0-16,-1 1 128 0,-1 0-128 0,-5 7 192 15,-1-1-192-15,-5 9 192 0,-4 0-192 0,-11 3 128 16,9 5-128-16,-4 8 128 0,-5 1 112 0,-4 4 16 0,-2 3 0 0,-3 3 0 15,0 7-64-15,-5-1-16 0,-2 6 0 0,-1 0 0 16,-1 1 32-16,2-2 16 0,1-3 0 0,1 0 0 16,0-6 416-16,2 0 96 0,3-7 16 0,4-3 0 15,3-5 80-15,2-11 0 0,0 0 16 0,0 0 0 16,0 0-496-16,10-6-96 0,3-4-32 0,-1-6 0 16,2-6 32-16,3-1 16 0,1-1 0 0,1-3 0 15,1 1-32-15,0-4-16 0,1 3 0 0,-1-1 0 16,2 5-224-16,-1 2 0 0,0 4 0 0,-2 1-160 15,-2 4 160-15,1 6 0 0,-1 3 0 0,-2 4 0 16,-2 4-256-16,-1 6 16 0,0 1 16 0,-3 3 0 16,-2 4-448-16,-1 0-96 15,-3 0 0-15,2 2-16 0,-1 2-2400 0,0-3-464 16</inkml:trace>
  <inkml:trace contextRef="#ctx0" brushRef="#br0" timeOffset="7954.19">15323 17169 24879 0,'0'0'1088'0,"-8"3"256"0,-3-3-1088 0,-1 0-256 16,-2 0 0-16,-7 0 0 0,1 3 2176 0,-3 0 384 16,-2 1 80-16,-3-2 16 0,-2 3-1760 0,1 6-368 15,1-4-64-15,2 6-16 0,0-3-144 0,2 3-48 16,1 5 0-16,4 1 0 0,3-3-80 0,4 1-32 0,6-1 0 15,2-2 0-15,3-4-144 0,4 2 0 0,5-6 0 0,5 0 0 16,2-3 0-16,4-3 0 0,3-3 0 0,2-2 0 16,0-1 0-16,1 0 192 0,3-5-192 0,-3 1 192 15,-1 0 80-15,-3-3 32 0,0 1 0 0,-4 2 0 16,-1-2-128-16,-5 6-32 0,-4-2 0 0,-7 8 0 16,0 0-144-16,0 0 128 0,7 10-128 0,-4 6 128 15,-3 0-128-15,-3 4 128 0,-1 5-128 0,-2 1 128 16,-2 0-128-16,1 2 0 0,-1-3 0 0,3 2 0 15,-1-6 0-15,3-2 0 0,2-1 0 0,2-1 0 16,3-5-384-16,2-4 0 0,2-3 0 0,3-2 0 16,3-6-1664-1,3-3-352-15,1-6-64 0,-1-4-12128 0</inkml:trace>
  <inkml:trace contextRef="#ctx0" brushRef="#br0" timeOffset="8254.92">15794 17191 12895 0,'-7'19'1152'0,"2"-5"-928"0,-1-2-224 0,0 2 0 0,-3 3 3536 0,-1 2 672 16,-2 4 128-16,-1-2 16 0,-1-2-2336 0,-1 3-480 15,-1 2-80-15,-1-2-32 0,1-4-48 0,3-2-16 16,0-3 0-16,4-2 0 0,4-3-480 0,5-8-112 16,0 0 0-16,0 0-16 0,0 0-400 0,0 0-80 15,13-9-16-15,1-6 0 0,4-3 0 0,-1-1 0 16,0 0 0-16,1-1 0 0,0-1-96 0,2-2-32 0,0 3 0 15,-1 1 0-15,-2 0-128 0,-1 1 0 16,1 2 0-16,1 5 128 0,-4 0-128 0,0 7 0 0,-2 2 0 16,1 2 0-16,-3 3 0 0,2 4 0 0,-2 5-176 0,-3 2 176 15,-1 2-224-15,-3-1 32 0,0 1 16 0,-2 2 0 32,-1 1-336-32,0 2-80 0,0-4-16 0,0-1 0 15,3-2-656-15,1-2-128 0,1 1-16 0,1-5-9792 0,5-2-1936 0</inkml:trace>
  <inkml:trace contextRef="#ctx0" brushRef="#br0" timeOffset="8640.08">16658 17020 20271 0,'0'0'1792'16,"0"0"-1424"-16,-8-5-368 0,8 5 0 0,-11-4 1648 0,0 3 256 16,-1 1 48-16,1 3 16 0,-1 0-1024 0,0 5-208 15,-4-2-32-15,1 7-16 0,-1 1-192 0,-1 4-48 16,0 4 0-16,0-1 0 0,-1 3-176 0,1 2-32 16,5-7-16-16,1 0 0 0,4 0 112 0,2 1 32 15,2-2 0-15,3-3 0 0,1-1-112 0,5 0 0 16,-1-4-16-16,2 2 0 0,5-4-80 0,0 4-16 0,2-4 0 15,0 2 0-15,-1-1 32 0,0 1 0 16,-3 4 0-16,0-4 0 0,2 2 48 0,-6 0 16 0,-1-1 0 16,-1 1 0-16,-3 2 16 0,-2-1 0 0,-3 1 0 15,-1 0 0-15,-4 0-64 0,-1 0-16 0,-3-3 0 0,2 2 0 16,-5-2-48-16,0-2-128 0,-2 3 192 0,3-7-64 16,0-1-128-16,-1-3 0 0,4-4 0 0,0 0-176 31,1-8-1376-31,2 1-288 0,1-5-48 0,2-3-13184 0</inkml:trace>
  <inkml:trace contextRef="#ctx0" brushRef="#br0" timeOffset="8979.85">17259 16389 17503 0,'0'0'768'0,"0"0"176"0,-2-8-752 0,2 8-192 0,0 0 0 0,0 0 0 0,-4-6 1728 0,4 6 320 16,-8 0 64-16,1 6 16 0,-2 0-1104 0,0 7-208 15,-1 1-48-15,1 6-16 0,0 4-64 0,-1 7-16 16,-2 1 0-16,1 5 0 0,-1 2 48 0,0 4 16 16,2 6 0-16,-2 4 0 0,-2 0-176 0,4 5-48 15,-3 3 0-15,2-2 0 0,1 2-336 0,0-2-176 16,-1-10 160-16,1 1-160 0,0-2 192 0,2-5-48 15,-1-2-16-15,1-4 0 0,-1-3 192 0,1-6 16 0,3-1 16 16,0-5 0-16,1-2-160 0,2-5-16 0,0-3-16 0,2-2 0 16,0-10-160-16,0 0 0 0,0 0 0 0,0 0 0 31,0 0-448-31,0 0-112 0,0 0-16 0,9-7-16 16,0-5-1712-16,-1-1-320 0,-1-2-80 0</inkml:trace>
  <inkml:trace contextRef="#ctx0" brushRef="#br0" timeOffset="9506.79">17519 17089 25791 0,'0'0'2304'0,"-9"-6"-1856"0,1-1-448 0,0 0 0 0,0 2 1536 0,-1 2 224 15,-1 0 32-15,-2 3 16 0,-1 2-832 0,1 0-160 16,-4 3-48-16,-1 7 0 0,-5-2-384 0,2 5-96 15,-1 4-16-15,2 2 0 0,-2 3-128 0,3-3-16 16,1 1-128-16,5-2 192 0,0-1-48 0,6-1-16 16,5-4 0-16,3-1 0 0,4 0 48 0,5-6 0 0,1 0 0 0,2-1 0 15,2-4 64-15,1-2 16 0,1-2 0 16,1-6 0-16,0 1 192 0,-1-5 64 0,-3-1 0 16,1-2 0-16,-2 0-208 0,0-2-48 0,-2 2 0 0,-2 2 0 15,-2 3-256-15,-3 0 0 0,2 4 128 0,-7 6-128 16,0 0 0-16,0 0 0 0,0 0 0 0,5 9 0 15,-4 2 0-15,-1 4 0 0,-1 3 0 0,-1 1-144 16,-1 0 144-16,0 2 0 0,-1-1 0 0,2 0 0 16,-1 2 0-16,2-2 0 0,0-4 0 0,2-2 0 15,1-1 0-15,2-1 0 0,4-6 0 0,2-1 0 16,3-1 0-16,2-5 0 0,0-4 0 0,3-3 0 16,1-2-320-16,1-1 0 0,2-6 16 0,2-2 0 15,0 0-1168-15,0-4-224 16,3 0-48-16,0 0-9040 0,0-1-1808 0</inkml:trace>
  <inkml:trace contextRef="#ctx0" brushRef="#br0" timeOffset="9789.14">18258 16217 32255 0,'0'0'1424'0,"0"0"304"0,-1 11-1392 0,-1 5-336 0,-1 1 0 0,-1 5 0 16,-2 5 256-16,-3-1 0 0,-2 5-16 15,-1 5 0-15,-1 3 192 0,1 7 32 0,-2 3 16 0,1 1 0 16,-2 3-160-16,-2 6-16 0,-1 0-16 0,1 2 0 16,0 2-32-16,-1-4 0 15,1 6 0-15,1-5 0 0,2-1-256 0,4-2 0 0,4-4 0 0,1-7 0 31,0-3-640-31,2-6-176 0,3-5-32 0,1-4-16 16,1-7-528-16,1-3-96 0,1-4-32 0</inkml:trace>
  <inkml:trace contextRef="#ctx0" brushRef="#br0" timeOffset="9987.31">17890 16991 33855 0,'0'0'1504'0,"0"0"304"0,0 0-1440 0,0 0-368 0,5 11 0 0,3-3 0 0,0 2 448 0,5-3 0 16,-1-4 16-16,2 0 0 0,2-2-32 0,6 3-16 15,1-4 0-15,2 0 0 0,2-2-288 0,1 0-128 16,1 0 128-16,-2-1-128 16,1 1-1856-16,1-3-448 0,1-3-80 0,0 3-11760 0</inkml:trace>
  <inkml:trace contextRef="#ctx0" brushRef="#br0" timeOffset="11278.06">18536 17215 15663 0,'0'0'1392'0,"0"0"-1120"0,-7 9-272 0,7-9 0 15,-1 12 1856-15,1-12 320 0,-4 12 64 0,2-1 16 0,2 2-656 0,0-13-128 16,3 9-16-16,-3-9-16 0,8 10-176 0,2-5-48 16,3 0 0-16,0-2 0 0,1-3-256 15,1-2-64-15,1 1-16 0,3-1 0 0,0-2-272 0,3-1-48 16,-4-4-16-16,2 2 0 0,-1-1-144 0,0 0-16 16,0-5-16-16,-1 1 0 0,-3 1-224 0,1 0-144 15,-5 1 192-15,-1-3-192 0,-3 0 176 0,-5 2-176 16,-2-2 160-16,-2 0-160 0,-3 3 192 0,-4-1-64 15,-5 5-128-15,-2-1 192 0,-1 6-192 0,-4 3 0 16,-2 5 128-16,-2 2-128 0,-2 5 0 0,2 5 0 16,-1 1 0-16,2 3 0 0,0 2 0 0,5 0 0 15,3 4 128-15,3-3-128 0,3 2 352 0,6-2-32 0,4 2 0 16,1-4 0-16,6 1 32 0,3-3 0 0,5-3 0 0,4 0 0 16,1-2-64-16,6-5-16 0,4-1 0 0,3-1 0 15,5-6-272-15,4-2 0 0,2-3 128 16,1-2-128-1,4-2-768-15,-7-4-192 0,-3 2-64 0,-1-6-11584 0,-1 3-2304 0</inkml:trace>
  <inkml:trace contextRef="#ctx0" brushRef="#br0" timeOffset="12028.12">14228 18425 1839 0,'0'0'160'0,"4"-8"-160"0,-1-2 0 0,2 2 0 15,-2-3 3184-15,1 3 592 0,0-2 128 0,-1 1 32 16,1-2-1824-16,0 2-384 0,0 0-64 0,-2 0 0 16,1 0-176-16,-3 9-16 0,2-9-16 0,-2 9 0 15,3-10-160-15,-3 10-16 0,0 0-16 0,0 0 0 16,0 0-288-16,0 0-48 0,0 0-16 0,0 0 0 15,0 15-448-15,0 3-80 0,0 1-32 0,0 3 0 16,-4 3-112-16,0 3-32 0,-1 2 0 0,0-3 0 0,0 4-16 16,0 1 0-16,-1-6 0 0,1 2 0 0,-2-2 0 15,2-1 0-15,-1-4 0 0,2-2 0 0,0-3 0 0,3-4-16 16,1-12 0-16,0 0 0 0,0 0-176 0,10 7 192 16,0-7-192-16,2-4 192 0,2-4-16 0,2-1 0 15,2-4 0-15,2-4 0 0,7 0-48 0,0-1-128 16,-2 0 192-16,2 0-64 0,0 7-128 0,-2 4 0 15,2 4 0-15,-3 3 0 0,-3 2 0 0,1 5 0 16,-7 5 0-16,-1 1 0 0,-4 3 0 0,-3 4 0 16,-6 0-176-16,-5 0 176 0,-5 2 0 0,-1-1 0 15,-5 2 0-15,-3-4 0 0,-2 0 128 0,-2-2-128 16,-1-4 128-16,2-1-128 0,-1 0 128 0,3-3-128 0,1-3 160 16,3-5-160-16,1-4 0 0,3-5 0 0,0-2 0 15,9-6 0 1,2-6-1568-16,5-4-304 0,3-4-64 0,3-2-8960 0,7-1-1792 0</inkml:trace>
  <inkml:trace contextRef="#ctx0" brushRef="#br0" timeOffset="12228.96">14922 18457 33343 0,'0'0'1472'0,"0"0"320"0,1 12-1440 0,3 0-352 0,2 0 0 0,4 5 0 15,1 0 768-15,4-1 96 0,0 1 16 0,2-1 0 16,-1-1-368-16,2 3-80 0,0 0-16 0,1-2 0 16,1 0-288-16,0-2-128 0,-1 1 0 0,-1-1 128 15,-2-3-128-15,-1 1 0 0,-1-1 0 0,0-4 0 16,-2 1-1104-16,1 0-208 0,1-5-32 0,-4-2-9152 16,-10-1-1808-16</inkml:trace>
  <inkml:trace contextRef="#ctx0" brushRef="#br0" timeOffset="12441.9">15461 18267 14735 0,'0'0'1312'0,"0"0"-1056"16,2 10-256-16,-2 1 0 0,0-1 4528 0,0 5 848 16,-2 4 160-16,-2 6 32 0,-4 5-3664 0,-2 4-752 15,-3 3-128-15,-2 5-48 0,-1 4-80 0,-3-1 0 0,-3 5-16 0,-1 2 0 16,0 3-176-16,-2-1-48 0,-3-3 0 0,1-1 0 15,2-5-288-15,2 0-64 0,2-4-16 0,5-3 0 32,2-4-1056-32,5-5-192 0,5-8-64 0,4-4 0 15,0 0-2176-15,5-9-432 0</inkml:trace>
  <inkml:trace contextRef="#ctx0" brushRef="#br0" timeOffset="13163.39">16668 18454 13823 0,'-7'0'1216'0,"0"0"-960"0,0 3-256 0,-1 0 0 16,2-178 4752-16,-1 368 912 0,2-179 176 0,0 4 48 15,-2 4-4432-15,0 4-880 0,1 1-192 0,-1 6-16 16,2 3 96-16,0 0 32 0,0 1 0 0,0 1 0 15,-1 2-32-15,2-1 0 0,-1-2 0 0,1-3 0 16,2-7-96-16,-1 0-32 0,2-7 0 0,-1-1 0 16,4-2 48-16,-1-5 0 0,-1 0 0 0,0-12 0 15,0 0-48-15,0 0 0 0,0 0 0 0,10-5 0 0,-2-8 0 0,-1-3 0 16,1-3 0-16,1-4 0 16,1-5-96-16,0 0-32 0,-1-3 0 0,3-3 0 0,-2-3-208 0,1-1 0 15,2-7 0-15,2 2 0 0,3-1 0 0,1 3 0 16,3 3 0-16,3 5 0 0,-1 6 0 0,3 3 0 15,0 5 0-15,-2 4 0 0,0 5-160 0,1 2 160 16,1 5-128-16,-2 6 128 0,-3 5-192 0,0 2 64 16,-2 5 0-16,-3 3 0 0,-3 1-80 0,-2 5-16 15,-5 0 0-15,-3 4 0 0,-4-1 224 0,-4 3 0 16,-3-3 0-16,-2 0-144 0,-5-7 144 0,-1-2 0 16,-1 0 0-16,-1-3 0 0,-3-1 0 0,3-5 0 15,-1-3 160-15,0-2-160 0,2-5 128 0,-1-6-128 0,-1-2 0 16,0-6 144-1,-1-6-1264-15,3-5-256 0,1 2-48 0,4-4-16 16,4-1-1824-16,4-3-352 0</inkml:trace>
  <inkml:trace contextRef="#ctx0" brushRef="#br0" timeOffset="13831.05">16500 18079 12319 0,'0'0'544'0,"0"0"112"0,-1-10-528 0,1 10-128 16,0 0 0-16,0-8 0 0,0 8 192 0,0-9 16 0,0 9 0 0,0 0 0 16,0 0 368-16,0 0 80 0,0 0 16 0,0 0 0 15,0 0 160-15,0 0 16 0,0 0 16 0,0 0 0 16,0 0 176-16,0 0 48 0,-2-6 0 0,2 6 0 16,0 0 0-16,0 0 0 0,0 0 0 0,0 0 0 15,0 0-208-15,0 0-48 0,0 0 0 0,10-5 0 16,0-1-16-16,3 2-16 0,2 0 0 0,3 0 0 15,3-1-96-15,5 1 0 0,2-1-16 0,6 1 0 16,4-2-304-16,4 1-48 0,1 1-16 0,-1-2 0 16,-2 2-176-16,2 0-144 0,0 2 192 0,0-2-192 15,-3-3 256-15,0 2-48 0,0 0-16 0,-3-2 0 16,0 0 64-16,-4 2 0 0,-6-2 0 0,0 0 0 0,-5 3 112 16,-3-1 16-16,-8 0 16 0,-10 5 0 0,0 0 176 15,0 0 48-15,0 0 0 0,-8-9 0 0,-6-1 112 0,-6 3 32 16,-4-4 0-16,-5 5 0 0,-3-4-272 0,-2 3-48 15,-3 0-16-15,2 2 0 0,-2 2-288 0,1 1-144 16,3 0 160-16,3 2-160 0,0 2-192 0,5-1-128 16,1 1-16-16,2 1-13136 15,3-2-2624-15</inkml:trace>
  <inkml:trace contextRef="#ctx0" brushRef="#br0" timeOffset="17164.49">23658 19592 16575 0,'-18'6'736'0,"8"-3"160"0,-1-1-720 0,1 2-176 0,-1 1 0 0,1-2 0 15,-1-1 544-15,2-1 80 0,0 2 16 0,0-2 0 16,-1-1-32-16,2-1 0 0,8 1 0 0,0 0 0 16,-6-4 0-16,1-4 0 0,5 8 0 0,0-7 0 15,2 0-32-15,2-1-16 0,0 0 0 0,2-2 0 16,1 2 16-16,0-3 16 0,2-1 0 0,1 2 0 0,2-3 224 0,3 3 32 15,0-6 16-15,3-1 0 0,3-2-128 0,3-2-32 16,-1-1 0-16,1-2 0 0,4-3-272 0,5 0-64 16,2-2-16-16,3 0 0 0,8-5-224 0,3-2-128 15,1-2 160-15,2-3-160 0,2 2 192 0,-2-2-48 16,-1 2-16-16,2-3 0 0,2 0 16 0,5 2 0 16,2 0 0-16,3-1 0 0,2-2-144 0,-3-3 192 15,-6 4-192-15,1-2 192 0,-5 0-192 0,2 2 0 16,0-2 0-16,4 3 0 0,2-2 0 0,-5 1 0 15,-3 1 0-15,-5-3 0 0,-4 1 0 0,-2 3 0 16,-4-2 0-16,3 4 0 0,0 3 0 0,0 0 0 16,-1 2 0-16,3 3 0 0,1-3 128 0,-1 5-128 0,-5 2 128 0,-3 0-128 15,0 0 128-15,-5 3-128 0,0-1 128 0,-3 3-128 16,-5-1 0-16,0 3 128 0,0 0-128 0,-1 0 0 16,-2-1 128-16,0 0-128 0,1 0 0 0,-1 1 128 15,-2 1-128-15,-1 2 0 0,1 0 144 0,0 1-144 16,0 0 0-16,1 0 128 0,-1-1-128 0,-1 2 0 15,0 3 0-15,-2-2 0 0,-1 3 0 0,0 0 0 16,1 0 0-16,-1 2 0 0,-2-3 0 0,1 4 128 16,-1 1-128-16,0-2 0 0,-2 3 0 0,-2 2 128 15,-2-3-128-15,3 4 0 0,-9 2 0 0,7-3 0 16,-7 3 0-16,0 0 0 0,8-2 0 0,-8 2 128 16,0 0-128-16,10 0 0 0,-10 0 0 0,9 0 0 15,-9 0 0-15,9 1 0 0,0 3 0 0,-9-4 0 16,9 2 0-16,0 4 0 0,3-1 0 0,0-2 0 0,2 3 0 15,1-1 0-15,-1-2 0 0,4 0 0 0,1 1 0 0,3 0 0 16,2 2 0-16,2-4 0 0,5 2 0 0,5 1 0 16,2 2 0-16,0-1 0 0,1 3 0 0,1-1 0 15,2 0 0-15,1-1 0 0,1-1 0 0,3 2 0 16,3-4 0-16,5 1 0 0,2-1 0 0,1 1 0 16,2-3 0-16,-3-1 0 0,-3-1 0 0,1 0 0 15,1-1 0-15,2 0 0 0,0 0 0 0,1-1 128 16,2 1-128-16,0-1 0 0,-4 2 0 0,-1-2 0 15,-2 0 0-15,1-1 0 0,2 1 0 0,-1-2 0 16,0-1 0-16,-1 1 0 0,1 0 0 0,-2 2 0 16,-2-4 0-16,-3 1 0 0,-5 2 0 0,-1 0 0 0,1 1 0 15,-2 0 128-15,-3 1-128 0,2 1 0 16,-2 0 0-16,-2 1 0 0,-3 1 0 0,-1 0 0 0,-2-1 0 0,-2 2 0 16,0-1 0-16,-3 1 0 0,-3 1 0 0,-1-2 0 15,-2 0 0-15,0-1 0 0,0-1 0 0,3 0 0 16,-1 0 0-16,1 0 0 0,1 0 0 0,0-1 0 15,3-1 0-15,-3 1 0 0,0 0 0 0,3-1 0 16,1 0 0-16,-2 1 0 0,-2-2 0 0,3 1 0 16,-1-1 0-16,-2 2 0 0,-3-2 0 0,0 2 0 15,-2-3 0-15,-2 3 0 0,0 1 0 0,0-1 0 16,-2-1 0-16,-1 1 0 0,-2 0 0 0,1 0 0 16,1-1 0-16,-2 1 128 0,2 1-128 0,0-1 0 15,-2-1 0-15,1 0 0 0,-2-2 0 0,2 0 128 16,-1-1-128-16,2 1 0 0,-3-2 0 0,2 1 0 15,-2 1 128-15,-1 0-128 0,-2 1 128 0,0-1-128 0,-1-1 0 16,-7 5 0-16,9-4 0 0,-1-1 0 0,-1 0 0 0,-7 5 0 16,8-4 0-16,-8 4 0 0,9-5 128 15,-3 0-128-15,-6 5 128 0,0 0-128 0,0 0 0 0,7-5 128 16,-7 5-128-16,0 0 0 0,0 0 0 0,0 0 0 16,0 0 0-16,0 0 128 0,0 0-128 0,0 0 0 15,0 0 0-15,0 0 0 0,0 0 0 0,0 0 0 16,-8 11 0-16,-1-2-128 0,0 4 128 0,-1-1 0 15,-1 1 0-15,-3 4-128 0,-2 0 128 0,-3 5 0 16,-4 3 0-16,-2 1-128 0,-4 3 128 0,-2 5 0 16,1 3 0-16,-6 6 0 0,-3 3 0 0,-5-1-128 15,-4 2 128-15,-4 2 0 0,-1 1 0 0,-3 1 0 0,1 0 0 0,-2 1-128 16,2 0 128-16,-2 0 0 0,-1 0 0 16,-5-2 0-16,-4-5 0 0,0 4 0 0,-1-2 0 15,2-2 0-15,0 2 0 0,0-1 0 0,-3 1 0 0,-1 0 128 16,-1-6-128-16,0-2 0 0,4 2 0 0,2 2 0 15,4-5 0-15,-2-1 128 0,0-1-128 0,-1 2 0 16,-2 0 0-16,0-1 0 0,3 0 0 0,0-3 0 16,5 2 0-16,1-1 128 0,1 1-128 0,-1-2 0 15,-2-3 0-15,2-5 0 0,-2 2 0 0,3-1 128 16,2 1-128-16,4 3 0 0,4-5 0 0,1 5 0 16,0-5 0-16,2 2 0 0,0-3 0 0,3 1 128 15,0-2-128-15,4 3 0 0,4-4 0 0,3 0 0 16,1-3 0-16,3 3 0 0,1 1 0 0,2-5 0 15,3 0 0-15,2-1 0 0,2 1 0 0,1-1 0 0,3-3 0 16,-1 2 0-16,2-2 0 0,1-1 0 0,3 0 0 0,-1-1 0 16,1-1 0-16,0-1 0 0,-1-1 128 0,2-4-128 15,1 3 128-15,1-3-128 0,3-6 192 0,-7 7-48 16,7-7 0-16,0 0 0 0,-5 7-16 0,5-7-128 16,0 0 192-16,0 0-64 0,-6 3 0 0,6-3-128 15,0 0 192-15,-7 5-64 0,7-5-128 0,0 0 160 16,-7 2-160-16,7-2 160 0,-10 4-32 0,2-2-128 15,0-2 192-15,8 0-64 0,-10 1-128 0,1-1 192 16,0 1-192-16,2-1 192 0,7 0-192 0,-10-2 0 16,1-4 144-16,1 3-144 0,1-2 144 0,-4 1-144 15,-1-3 192-15,-2 2-192 0,0 0 224 0,-5-4-64 16,-2 2-16-16,1-3 0 0,0 2 32 0,-5-2 0 16,-3 1 0-16,1-3 0 0,-4 5-48 0,1-3-128 15,-2 2 192-15,-3-2-64 0,0 2 16 0,-10 1 0 0,-3 2 0 16,-8 1 0-16,-6-4-144 0,-4 2 0 0,0 3 0 0,1 2 0 15,1 1 0-15,-6 1 0 0,-7 0 0 0,-5 2 0 16,-4 2 0-16,1 4 0 0,1-1 0 0,-2 2 0 16,-6 2 0-16,-2-3 0 0,-1 4 0 0,3-3 0 15,7 3 144-15,0-2 0 0,-4-3 0 0,1 2 0 16,3-3 48-16,6 1 16 0,9-1 0 0,5-2 0 16,3 3-208-16,1-3 144 0,0-2-144 0,3 0 128 15,7 2-128-15,7-2 0 0,5-3 0 0,9 0 0 16,4-2-320-16,8-2 16 0,8 1 0 0,3-2 0 15,7 5-1584 1,7-9-320-16,7-3-64 0,8 0-9392 0,7-1-1888 0</inkml:trace>
  <inkml:trace contextRef="#ctx0" brushRef="#br0" timeOffset="17877.25">29022 18948 17503 0,'-10'-7'768'0,"10"7"176"0,-7-4-752 0,0-2-192 0,7 6 0 0,0 0 0 0,0 0 3488 0,0 0 672 16,-7-2 128-16,7 2 16 0,-7 12-3344 0,2 4-656 16,0 2-144-16,2 3-32 0,-2 6 32 0,2 3 0 15,-1 5 0-15,2 3 0 0,0 3 32 0,-2 0 0 16,-1 1 0-16,-1 1 0 0,-2-5-64 0,0-1-128 15,0-1 192-15,-1-1-64 0,-2-2 32 0,3-4 0 16,-1-1 0-16,0-5 0 0,0-2 336 0,4-2 64 16,0-4 16-16,1-2 0 0,0-2-80 0,4-11-16 15,0 0 0-15,0 0 0 0,0 0-32 0,0 0-16 16,12-11 0-16,-1-2 0 0,-1 0-128 0,3-5-32 16,1-4 0-16,1 0 0 0,3 2-272 0,0-1 0 0,-1 2 0 15,-1 4 0-15,0 0 0 0,1 3 0 0,-2 5 0 16,2 3-144-16,-2 3 144 0,0 6 0 0,0 1 0 0,-1 7-128 15,0 3 128-15,-1 5-208 0,-3 3 80 0,-1 4 128 16,-1 2-176-16,-3 1 176 0,-3 3-128 0,-2 2 128 16,-2-5 0-16,0 1 0 0,-4-5 0 0,0 1 0 15,1-4 0-15,-2-1 0 0,2-4 0 0,1-6 0 16,2-1 0-16,-1 0-128 0,3-12 128 0,0 0-128 31,0 0-1664-31,12-2-320 0,-2-4-64 0,1-3-13824 0</inkml:trace>
  <inkml:trace contextRef="#ctx0" brushRef="#br0" timeOffset="18779.6">29849 19430 28559 0,'0'0'1264'0,"0"0"272"0,-12 0-1232 0,2 2-304 15,1 3 0-15,3 0 0 0,-3 2 2240 0,0 5 384 16,-1 2 64-16,2 0 32 0,-1-2-2016 0,0 4-416 15,-1 1-80-15,3 3-16 0,-2-1-192 0,4 0 0 16,1-2-192-16,1 0 192 0,2-2 0 0,5-2-128 16,1 1 128-16,4-5 0 0,2 0 0 0,6-5 0 15,3-1 0-15,2-1 0 0,-2-4 0 0,3-1-192 16,1-3 192-16,0-4-160 0,-2-2 160 0,-2 0 176 16,-1-3-48-16,-2-2 0 0,-5 2 176 0,-1-1 16 15,-4-1 16-15,-2 1 0 0,-3-1 112 0,-2 0 0 16,-2 0 16-16,-3 1 0 0,-4 0-128 0,-2 2-16 0,-6 1-16 0,0 4 0 15,-3-1-304-15,-1 5 0 0,-2 1 0 0,-1 2 0 16,0-1 0-16,2 2-320 0,4 1 32 0,3 0 16 31,2 1-752-31,4-1-128 0,9 0-48 0,0 0 0 16,0 0-688-16,0 0-144 0,0 0-16 0,11-5-16 16,0 1 848-16,6-2 192 0,3 0 16 0,4 0 16 0,3-2 992 0,-1 1 0 0,1 2 256 0,0-1-48 15,-2-1 496-15,-1 1 80 0,-2 0 32 0,-2 2 0 16,1 3 272-16,-4-1 48 0,1 1 16 0,-4 1 0 15,4 4-320-15,-4 2-64 0,-1 3-16 0,-2 0 0 16,1 1-272-16,-2 4-48 0,-1-1-16 0,-2 2 0 16,-2 2-416-16,0-2 128 0,-2 0-128 0,-3 2 0 15,0-1 240-15,0-2-48 0,-1-4 0 0,1-10 0 0,-2 14 256 16,1-2 64-16,1-12 0 0,0 0 0 16,0 0 128-16,0 0 48 0,0 0 0 0,0 0 0 0,0 0-256 0,10-7-48 15,1 1-16-15,0-5 0 0,2-3-176 16,-1 2-16-16,1-3-16 0,0 1 0 0,2-1-160 0,0 2 0 15,3-1 0-15,-3 3 0 0,1 2 0 0,-1 0 0 16,0 4 0-16,-1 2 0 0,-1 3 0 0,-2 4 0 16,-1 2-128-16,-1 5 128 0,-1 1-224 0,-2 0 32 15,-1 3 0-15,-2 3 0 0,-2 1 48 0,2-1 16 16,-3-1 0-16,1 1 0 0,2-3 128 0,-1 1 0 16,1-7 0-16,-3-9-128 0,0 0 128 0,0 0 0 15,10 7 0-15,-10-7 128 0,13-1 64 0,0-5 0 0,1-3 16 16,0-4 0-16,2 0-80 0,-2 1-128 0,2-5 176 15,1 1-176-15,-1-1 128 0,1 0-128 0,-1 1 0 0,1 1 0 16,-2 3 0-16,0 1 0 0,-1 2 0 0,-1 4 0 16,-2 1 0-16,0 4 0 0,-1 3 0 0,-1 3 0 15,-2 2 0-15,0 4 0 0,-2 2-144 0,0 0 144 16,0 0-128-16,0 3 128 0,0-1-128 0,-1-1 128 16,2-2 0-16,2 0-128 0,0 0 128 0,3-6 0 15,3 0 0-15,4-5 0 0,0-2 0 0,3-5 0 16,2-4 128-16,4-1-128 0,1-1 128 0,-2-5-128 15,2-1 0-15,0-3 0 0,-4 0 0 0,2-1 128 16,-1-1-128-16,1 0 0 0,-5 1 0 0,-2-5 0 16,2 2 0-16,-3 3 0 0,-3-2 0 0,-2 2 0 15,-2 7 0-15,-2 2 0 0,-3 1 0 0,-1 6 0 16,-5 5 128-16,0 0-128 0,0 0 160 0,0 12-160 0,-1-2 0 16,-3 4-160-16,0 1 0 0,-2 0 0 0,-2 1 160 0,0-2 0 15,-1 0 0-15,2 1 0 16,1 0-944-16,2-5-256 0,2-1-48 15,2-9-11360-15,-3 9-2256 0</inkml:trace>
  <inkml:trace contextRef="#ctx0" brushRef="#br0" timeOffset="20655.4">23633 17294 4607 0,'-14'14'192'0,"5"-6"64"0,0 4-256 0,-1-1 0 0,-3 2 0 0,2 2 0 15,-1 2 1840-15,1-1 320 0,-1 2 64 0,2-3 16 0,0-2-752 0,4 1-144 16,-1 0-16-16,2 1-16 0,1-3 32 0,1 0 16 15,3-12 0-15,-2 14 0 0,2-14-208 0,0 0-64 16,0 0 0-16,0 0 0 0,7 9-176 0,-7-9-32 16,10 7-16-16,-10-7 0 0,13-2-32 0,-1-3 0 15,-2 0 0-15,2-2 0 0,-2-5-64 0,1-1 0 16,0-3-16-16,1-2 0 0,0 0-80 0,0-3-16 16,4-3 0-16,-1-1 0 0,0-4-144 0,3-5-48 15,-4-2 0-15,3-1 0 0,-2 2-240 0,0-3-48 16,0-5-16-16,3 1 0 0,0 0 0 0,1-4 0 15,0 1 0-15,1-3 0 0,3-1-16 0,0-1 0 0,0 3 0 0,2-4 0 16,2 0-144-16,2 0 0 0,-2 4 144 0,1-1-144 16,0-3 0-16,0 7 0 0,-1-1 0 0,-3 5 128 15,0-5-128-15,-2 4 0 0,-3 3 0 0,0 1 128 16,0-1-128-16,-4 5 0 0,0 1 0 0,-1 6 0 16,0-2 0-16,-2 5 0 0,-5-1 0 0,1 5 128 15,-2 0-128-15,1 2 0 0,-2 3 0 0,0 0 0 16,-1 0 0-16,-2 1 0 0,-1 3 0 0,1 1 0 15,-2 0 0-15,0 9 0 0,0-10 0 0,0 10 0 16,0 0 0-16,0 0 0 0,-2-7 0 0,2 7 0 16,0 0 0-16,0 0 0 0,0 0 0 0,0 0 0 15,0 0 0-15,-1-10 0 0,1 10 0 0,0 0 0 16,1-7 0-16,-1 7 0 0,0 0 0 0,0 0 0 16,4-7 0-16,-4 7 0 0,4-6 0 0,-4 6 0 15,0 0 0-15,10-3-128 0,-10 3 128 0,10-2 0 0,-1 0 0 16,1 1 0-16,1-3 0 0,0 2-128 0,2 1 128 0,0 0 0 15,-1 2 0-15,5 0 0 0,2-1 0 0,2 0 0 16,4 0 0-16,1 0 0 0,2 0 0 0,1 0 0 16,2-1 0-16,2 1-128 0,-1 0 128 0,3 0 0 15,5 0 0-15,0-1 0 0,5 0 0 0,5-1 0 16,3 2 0-16,4 0 0 0,0-1 0 0,3 0 0 16,-7 0 0-16,2-2 0 0,2 2 0 0,3-3 0 15,5 1 0-15,2 1 0 0,3-1 0 0,-2 2 0 16,-2-3 0-16,0 2 0 0,0-6 0 0,4 4 0 15,1 0 0-15,4-1 0 0,0-1 0 0,-3 1 0 16,-2-5 0-16,1 2 0 0,4 0 0 0,3 3 0 0,1 2 0 0,-2-2 0 16,-2-3 0-16,0 4 0 15,-1 2 0-15,0-2 0 0,2-1 0 0,2 2 0 0,0 2 0 0,0 0 0 16,-6-1 0-16,2 2 0 0,1 0 0 0,3 0 0 16,2 3 0-16,-1-2 0 0,-3-1 0 0,1-1 0 15,2 0 0-15,3 1 0 0,3 1 0 0,0-2 0 16,-1-3 0-16,0-3 0 0,-2 4 0 0,5-1 0 15,-1-1 0-15,3-4 0 0,-1 1 0 0,-2-3 0 16,1 4 0-16,2-2 0 0,2 3 0 0,-1-4 0 16,-3 2 0-16,-3-2 0 0,-3 1 0 0,2 0 0 15,-2 0 0-15,-1 2 0 0,-2-1 0 0,-6 1 128 16,-7-4-128-16,-1 4 0 0,-2-3 0 0,-4 2 128 16,-3-1-128-16,-3 4 0 0,-4-3 0 0,-4 3 0 15,-8 1 0-15,-2-1 0 0,-8-1 0 0,-4 2 0 16,-4 2-144-16,-6-2-48 0,-3-1-16 0,-9 5 0 15,0 0-1440-15,0 0-272 0,-5-5-64 0</inkml:trace>
  <inkml:trace contextRef="#ctx0" brushRef="#br0" timeOffset="21683.43">23598 17585 7359 0,'-16'7'656'0,"7"-3"-528"0,1 0-128 0,-1 0 0 0,1 0 1808 0,8-4 336 15,-9 3 64-15,9-3 16 0,0 0-912 0,0 0-176 16,0 0-48-16,0 0 0 0,0 0-192 0,0 0-64 16,0 0 0-16,0 0 0 0,0 0-16 0,0 0-16 15,11-5 0-15,-1 1 0 0,-10 4 0 0,13-3 0 16,0 0 0-16,-1-1 0 0,1-1 0 0,2 3 0 15,-1-1 0-15,3 2 0 0,2-3-96 0,3-1-32 16,-3 0 0-16,6 1 0 0,4-1-96 0,6-1-32 0,1 1 0 0,8-1 0 16,4-1-176-16,8 0-48 0,5-3 0 15,1 1 0-15,1-2-64 0,1 2 0 0,2-2-16 0,8 2 0 16,8-4-16-16,0 2 0 0,-1 2 0 0,6-4 0 16,-3 4-64-16,5-2-16 0,6 0 0 0,-1 4 0 15,-6 0-144-15,0-1 0 0,-2 2 0 0,3 4 128 16,3-2-128-16,-6 2 0 0,-3-1 0 0,-6 0 0 15,-3 2 0-15,-2 1 0 0,2 0 0 0,-1 0 0 16,3 0 0-16,-8 0 0 0,-4 1 0 0,-4-1 0 16,-4 0 0-16,-2 2 128 0,1 0-128 0,-5 2 0 15,-1 0 0-15,-2 0 0 0,-2-2 128 0,-3 2-128 16,-3 0 0-16,-3 1 0 0,-8-1 0 0,-2-2 0 16,-3 3 0-16,-3 2 0 0,-2-3 0 0,-2-1 0 15,-4 0-144-15,1 2 144 0,-3 0 0 0,-10-5 0 16,0 0-144-16,9 6 144 0,-9-6 0 0,6 12-144 15,-6-12 144-15,3 8 0 0,-3-8 0 0,0 0 0 16,0 0 0-16,0 0 0 0,-3 11 0 0,3-11 0 0,0 0 0 0,0 0 0 16,0 0 0-16,0 0 128 0,0 0-128 0,0 0 0 15,0 0 0-15,0 0 0 0,0 0 128 0,9-1-128 16,-1-2 128-16,3-3-128 0,1-3 0 0,0-3 0 16,2 4 0-16,3-5 128 0,2-1-128 0,3-1 0 15,-1-2 0-15,6 2 0 0,3-2 0 0,2 0 0 16,1-8 0-16,3 3 0 0,1 0 0 0,1-6 144 15,-1-1-144-15,2-3 0 0,7-2 256 0,2-1-48 16,3-2-16-16,6-1 0 0,6-6 64 0,0 1 0 16,1-4 0-16,2 0 0 0,1-4 32 0,7-4 16 15,3-3 0-15,6-2 0 0,2 1-64 0,3-2-16 0,-7 2 0 16,6 0 0-16,3-2-224 0,3 3 0 0,1-1 0 0,-1 1-160 16,-3-3 160-16,4 2 0 0,4 6 128 0,-4 1-128 15,-5 5 128-15,-4 1-128 0,-4-4 160 0,-1 10-160 16,-2 2 128-16,-4 2-128 0,-4-1 0 0,-7 4 144 15,-8 1-144-15,-3 3 0 0,-6 2 0 0,-6-1 0 16,-4 4-256-16,-7 3-64 0,-5-6-32 0,-6 5-12256 16,-6 3-2432-16</inkml:trace>
  <inkml:trace contextRef="#ctx0" brushRef="#br0" timeOffset="23105.39">24245 19190 3679 0,'0'0'320'0,"0"0"-320"16,-3 9 0-16,0 1 0 0,2 2 1936 0,1-12 320 16,-3 11 64-16,2 0 16 0,1-11-1248 0,-4 9-256 15,4-9-64-15,-4 9 0 0,4-9 288 0,-3 12 48 0,-1-5 16 16,4-7 0-16,-7 7 80 0,7-7 16 0,-6 10 0 0,0-5 0 16,-2 1-240-16,8-6-32 0,0 0-16 0,-8 7 0 15,2-2-224-15,6-5-32 0,-5 7-16 0,5-7 0 16,0 0-16-16,0 0 0 0,0 0 0 0,0 0 0 15,-9 0 176-15,9 0 16 0,-5-6 16 0,4-2 0 16,1-4-128-16,5-5-16 0,-1-5-16 0,2 1 0 16,2-5-176-16,1 1-48 0,1-6 0 0,0 0 0 15,0 0-32-15,1-2-16 0,3-2 0 0,0-1 0 16,0 0-96-16,3 2 0 0,2-2-16 0,0-2 0 16,-2 1-128-16,3-2-32 0,2-4 0 0,-1 1 0 15,3-1 0-15,2 1 0 0,-2 1 0 0,4-6 0 16,0 3-144-16,1-1 0 0,0 4 144 0,0 1-144 15,-1-5 160-15,0 3-32 0,-2-2-128 0,-2 3 192 16,-2 2-64-16,-1 1-128 0,1-1 176 0,-1 0-176 0,1 0 144 16,-3 1-144-16,-4 1 0 0,1 2 144 0,-1 2-144 15,1 4 192-15,1-1-192 0,-2-1 192 0,0 4-192 0,-1-1 0 16,2 4 0-16,0 0 0 0,1 3 0 0,-1 0 0 16,-1 2 0-16,1 0 0 0,-1 1 0 0,0 0 0 15,-1 1 0-15,-1 1 0 0,1 4 0 0,-1 2 0 16,-1-2 0-16,1 4 0 0,-1-2-144 0,-1 5 144 15,-2-2 0-15,1 1 0 0,-1 1-176 0,0 2 176 16,-9 3-160-16,10-7 160 0,-1 3-256 0,-2 1 32 16,2 0 16-16,-1-1 0 15,0-2-240-15,-1 1-32 0,1 2-16 0,-2-3 0 16,-6 6-352-16,8-6-80 0,-8 6-16 0,0 0 0 16,0 0-384-16,6-6-80 0,-6 6 0 0,0 0-8704 0,0 0-1744 0</inkml:trace>
  <inkml:trace contextRef="#ctx0" brushRef="#br0" timeOffset="23700.49">24570 17812 14735 0,'-12'0'1312'0,"2"0"-1056"16,1-1-256-16,9 1 0 0,-9-4 2320 0,3-1 416 15,6 5 80-15,-4-6 0 0,4-6-1280 0,0 1-272 16,3-3-48-16,0-4-16 0,5 0-432 0,2-1-64 16,3-8-32-16,1 2 0 0,2-4-288 0,2 1-48 15,0-4-16-15,2 0 0 0,3-3 0 0,0-1-16 16,0 0 0-16,1 1 0 0,0 1 64 0,4-2 16 16,1-2 0-16,3 2 0 0,1 2 64 0,3 0 32 15,3-1 0-15,4 4 0 0,3-1-32 0,0-1 0 0,-3 0 0 0,-2 2 0 16,-2 3-176-16,-1-1-32 0,-5 2-16 0,-1 1 0 15,-1 1-224-15,-1 5 144 0,0 0-144 0,-4 3 128 16,0 3-128-16,-3 2 128 0,-3 1-128 0,-1 1 128 16,-3 5 32-16,-4 1 0 0,-2 0 0 0,0 3 0 15,-10 1 0-15,10 3 0 0,-10-3 0 0,9 9 0 16,-1 3-160-16,-2 1 128 0,1 5-128 0,-4 5 128 16,0 2-128-16,-2 8 0 0,-1 2 0 0,0 3 128 15,0 5-128-15,0 4 0 0,-2 4 144 0,-1-2-144 16,1-5 176-16,-1 1-48 0,-1-1 0 0,-1-3 0 15,1 1-128-15,-1-2 0 0,-1-3 144 0,1-3-144 16,1-1 0-16,-1-6 0 0,-3-1 0 0,1-3 128 16,-1-1-1472-1,2-2-272-15,-1-2-64 0,2-5-15408 0</inkml:trace>
  <inkml:trace contextRef="#ctx0" brushRef="#br0" timeOffset="24249.16">23464 18082 29951 0,'0'0'1328'0,"0"0"272"0,0-7-1280 0,0 7-320 0,0 0 0 0,0-9 0 0,0 9 432 0,0 0 16 16,0 0 16-16,0 0 0 0,0 0 48 0,0 0 16 15,9 13 0-15,-6 5 0 0,0 2-32 0,-1 4-16 16,1 7 0-16,-3 3 0 0,-3 2-48 0,1 1-16 15,-1 1 0-15,2 2 0 0,-3 4-160 0,1-4-16 16,-3 2-16-16,1 0 0 0,0-1-96 0,0-3-128 16,-4-4 176-16,2-2-176 0,-1-6 160 0,3-2-160 15,0-5 128-15,0-1-128 0,1-3 128 0,1-1-128 16,1-3 0-16,2-11 128 16,0 0-448-16,0 0-112 0,0 0-16 0,0 0 0 15,0 0-1424-15,0-15-304 0,0-4-48 0,0-4-7296 0,0-6-1456 16</inkml:trace>
  <inkml:trace contextRef="#ctx0" brushRef="#br0" timeOffset="24585.22">23454 18115 7359 0,'-2'-21'656'0,"0"9"-528"0,-5-4-128 0,1 0 0 16,-2-2 2704-16,2 0 512 0,0 0 112 0,1 1 0 16,-2-1-1696-16,3 1-352 0,1 2-64 0,1 2 0 15,2-1-208-15,3 3-48 0,1 1 0 0,2-2 0 16,3 3-144-16,4-2-48 0,3 2 0 0,3 0 0 15,7 3 32-15,2-2 0 0,3 3 0 0,1-2 0 16,2 0-224-16,0 5-32 0,-1 0-16 0,-2 1 0 16,-1 1-304-16,-1 4-64 0,-1 6-16 0,0-1 0 15,-2 4-144-15,-1-2 0 0,-6 3 0 0,-2 0 0 16,-1 3 192-16,-6-2-64 0,-5 1 0 0,-4 2 0 0,-2 0 336 0,-9 0 64 16,-4 0 16-16,-7 1 0 0,-5 1 32 0,-5-1 0 15,-2 1 0-15,-1-1 0 0,-2-1-64 0,-2-3-16 16,-4-1 0-16,0-3 0 0,-2-1-144 0,2-5-32 15,5-1 0-15,3 0 0 0,4-4-320 0,5 0-240 16,3-4 48-16,6 0 0 16,6-1-2496-16,7-4-512 0</inkml:trace>
  <inkml:trace contextRef="#ctx0" brushRef="#br1" timeOffset="32656.58">24516 15700 1839 0,'0'0'160'0,"0"0"-160"0,4-12 0 0,0 1 0 16,0 2 3808-16,1-3 736 0,0 5 128 0,1-5 48 15,2 2-2672-15,-1-3-544 0,2 2-96 0,0 2-32 16,-1-4-528-16,-1 5-96 0,1-3-32 0,0 4 0 0,-1-2-80 0,1 5-32 15,-8 4 0-15,10-8 0 0,-1 2-32 0,-9 6-16 16,0 0 0-16,0 0 0 0,8-4-112 0,-8 4-32 16,0 0 0-16,0 0 0 0,0 0 16 0,0 0 0 15,0 0 0-15,2 14 0 0,-3 0-48 0,-2 7-16 16,-2-1 0-16,-1 1 0 0,-2 1-64 0,-3 6-16 16,-3 3 0-16,-3 0 0 0,0 1-48 0,-1 4-16 15,-3 3 0-15,1 6 0 0,-2 0-80 0,0 5-16 16,-1 2 0-16,0 4 0 0,1 4-128 0,-2 3 128 15,1 0-128-15,-2 1 128 0,-1 0-128 0,2-2 0 16,0 2 0-16,0-6 0 0,0-1 0 0,-3-3 0 0,0-2 0 0,-1-1 0 16,0-3 192-16,-2-1-64 0,-1 1 0 15,0-3 0-15,-2 1 64 0,0-4 0 0,-1 1 0 0,3-1 0 16,-2 4 80-16,2-5 32 0,1-1 0 0,-1 3 0 16,1-2-48-16,-2-3-16 0,0-1 0 0,2-3 0 15,0-2-112-15,1-4 0 0,0-2-128 0,6-1 192 16,0 0-192-16,2-2 0 0,0-4 128 0,3-2-128 15,1-5 0-15,0 0 0 0,2 0 128 0,2-3-128 16,2 0 0-16,0-4 0 0,3 0 0 0,0 2 0 16,2-5 0-16,6-2 0 0,0 0 0 0,-7 7 0 15,1-2 0-15,6-5 0 0,-9 6 0 0,9-6 0 16,-6 5 0-16,6-5 0 0,-7 8 0 0,7-8 0 16,0 0 0-16,0 0 0 0,0 0 0 0,0 0 0 15,0 0 0-15,0 0 0 0,0 0 0 0,0 0 0 0,0 0 0 0,0 0 0 16,14 2 0-16,2-2 0 0,0-1 0 0,4-2 0 15,3 0 0-15,3 0 0 0,2 1 0 0,5-1 0 16,6-1 0-16,2-1 0 0,1 0 0 0,0 1 0 16,1-1 0-16,1-1 0 0,2 1 0 0,4 2 0 15,3-1 0-15,3 3 0 0,2-1 0 0,2 2 0 16,1-2 0-16,-2 1 0 0,-3-2 0 0,1 3 0 16,0-1 0-16,5 0 0 0,4 0 0 0,1-1 0 15,0 1 0-15,-2-1 0 0,-2 0 128 0,1-3-128 16,1-1 0-16,3 2 144 0,5-4-144 0,-1 2 0 15,-1-2 0-15,-2-2 128 0,-7 0-128 0,1 1 0 16,1-2 0-16,3 2 128 0,1-1-128 0,1 3 0 0,-6 0 0 16,-3 3 128-16,-6-1-128 0,-2 2 0 0,0-1 0 0,2-2 0 15,1 4 0-15,2 0 0 0,0 1 0 0,-2 2 128 16,-1-1-128-16,-4 0 0 0,-5 0 0 0,-1 2 0 16,0-1 0-16,0 0 0 0,-2 2 0 0,1 0 0 15,-2 0 0-15,0 1 0 0,-1 1 0 0,0 1 128 16,-4-1-128-16,0-1 0 0,-3 1 0 0,-4 2 0 15,-3-5 0-15,-2 1 0 0,-1 1 0 0,-3-1 0 16,-1 1 0-16,-1-1 0 0,-4-1 0 0,0-1 0 16,-1 2 0-16,-2 0 0 0,1-3 0 0,-2 0 0 15,-1 0 0-15,-9 0 0 0,10 0 0 0,-10 0 0 16,9-4 0-16,-9 4 128 0,9-3-128 0,-9 3 0 16,7-5 0-16,-7 5 0 0,8-7 128 0,-8 7-128 15,7-6 0-15,0 1 0 0,-2-4 0 0,1 4 0 16,1-2 0-16,-1-1 0 0,0 0 0 0,2-2 0 0,3 3 0 0,1-5 0 15,-1 0 0-15,5-4 0 0,0 0 0 0,2-2 0 16,0-1-176-16,2-1 176 0,2-2-128 0,3 2 128 16,-1-3-128-16,3-1 128 0,0 1 0 0,4-1 0 15,1-7 0-15,4 2-128 0,3 1 128 0,4-4 0 16,3 0 0-16,5-1 0 0,7-2 0 0,2-2 0 16,-1-1 0-16,0-2 0 0,1 0 0 0,4-4 0 15,3 4 0-15,3 2 0 0,4-1 0 0,-2-5 0 16,-2-1 0-16,-1 0 0 0,-3 0 0 0,5-1 0 15,3 2 0-15,1-2 0 0,1 3 0 0,-1-3-160 16,-5 2 160-16,0-2 0 0,5 5-128 0,1-1 128 16,4 0 0-16,-2 3 0 0,-2 1 0 0,-1 0-128 0,0-2 128 15,2 2 0-15,4 0 0 0,-3 4 0 0,-1 5 0 16,-6-1 0-16,-5 0 0 0,-4 3 0 0,-1-2 0 0,1 5 0 16,-3 0-144-16,-3 1 144 0,-3 1 0 0,-3-1-144 15,-4 0 144-15,-4 2 0 0,-4-1 0 0,0 4 0 16,-1 1 0-16,-2 1 0 0,-3 2 0 0,0 3 0 15,-5-3 0-15,-2-1 0 0,-2 3 0 0,-2 3 0 16,-1-2 0-16,-3 3 0 0,0-2 0 0,-3 4 0 16,-1 1 0-16,-3 0 0 0,-10 5 0 0,7-4 128 15,-2-1-128-15,-5 5 0 0,0 0 0 0,0 0 0 16,0 0 0-16,-8-4 0 0,-6-1 0 0,0 5 128 16,-3 4-128-16,-2-2 0 0,0 1 0 0,-4-2 0 15,-1 4 0-15,-3 3 0 0,-2-3 0 0,-3 1 0 16,-1 2 0-16,-2-2 0 0,-7 4 0 0,-5-2 0 0,-4 2 0 15,-8-2 0-15,-2 2 0 0,-5-3 0 0,-4 4 160 16,2-3 16-16,-7 4 0 0,-8-2 0 0,-10 4 16 16,-3 1 0-16,-7-1 0 0,-9 3 0 0,-10-1 48 0,-5 2 16 15,-6 1 0-15,-8 0 0 0,-9-1 64 0,-2 4 0 16,-3 2 16-16,-5 1 0 0,-7-3-128 0,3-1-16 16,1 4-16-16,7 0 0 0,6-2-176 0,5-1 0 15,-1-3 0-15,11 1 0 16,9-1-608-16,4-2-96 0,2-5-32 0,5 1 0 15,7-2-2496-15,8-6-496 0</inkml:trace>
  <inkml:trace contextRef="#ctx0" brushRef="#br1" timeOffset="35648.49">13996 13577 24879 0,'0'0'2208'0,"0"0"-1760"0,0 0-448 0,-6-1 0 15,6 1 496-15,-8-8 16 0,8 8 0 0,-7-6 0 16,-1 1-192-16,0-4-48 0,0 1 0 0,-3-1 0 15,0 2-16-15,-2-1 0 0,-2-2 0 0,-3 3 0 16,-2-3 32-16,-3 4 0 0,-2-3 0 0,-3 4 0 0,-3-4-64 0,-6 1-16 16,-5 1 0-16,-5-5 0 0,-6 3-48 0,2 1-16 15,-1-6 0-15,-1 1 0 0,-3 0-144 0,-7-1 128 16,-2 1-128-16,-3-1 128 0,-7 2 112 0,0-4 16 16,1 1 0-16,0 1 0 0,1-1 128 0,-6 0 48 15,-6-2 0-15,0 1 0 0,1-2-80 0,1 1-16 16,0-2 0-16,-4 3 0 0,-7 1-144 0,0-3-16 15,0-1-16-15,-2 2 0 0,0 2-160 0,-7 0 0 16,-5-2 144-16,1 1-144 0,3-1 0 0,-4 6 144 16,-8-2-144-16,1 4 0 0,0-4 144 0,-2 3-144 15,-3 3 0-15,1 1 144 0,-3-1-144 0,0 2 0 16,-2 1 0-16,2 1 0 0,0-2 0 0,2 3 0 0,1-2 0 16,-1 3 0-16,-6-3 0 0,5 0 0 15,4 0 128-15,-4 3-128 0,-3 0 0 0,2 2 0 0,2 0 0 0,-3 2 0 16,-5 2 0-16,3 0 0 0,6-1 0 0,-2 3 0 15,-4 0 0-15,5 0 0 0,3 2 0 0,1-2 0 16,-1 3 0-16,4-3 0 0,1 2 0 0,4-1 0 16,1 2 0-16,0-2 128 0,-2 3-128 0,4-3 128 15,3 5-128-15,0-1 0 0,-1-2 144 0,-1 3-144 16,-2-5 0-16,2 3 0 0,5 4 0 0,-4-3 0 16,-6-1 0-16,2 1 0 0,7-5 0 0,2 7 0 15,0 0 0-15,-1-2 0 0,-4-2 0 0,6 1 0 16,3 1 0-16,-1 2 0 0,-3 1 0 0,3-1-128 15,0 0 128-15,5 3 0 0,1 0 0 0,-2 4 0 16,-3 2 0-16,0-2 0 0,2 1 0 0,3 4 0 16,4-3 0-16,-4 4-128 0,-4 0 128 0,2-1 0 15,3 1 0-15,5 4 0 0,3-5 0 0,0 5 0 0,0-2 0 16,0 0 0-16,1-1 0 0,5 0-128 0,3 3 128 0,5-1 0 16,4-3 0-16,1 2 0 0,-4-2 0 0,1 1 0 15,3-4 0-15,4 4 0 0,3-3 0 0,3 3 0 16,4-5 0-16,4 5 128 0,2 0-128 0,-1 3 0 15,0-5-128-15,1 2 128 0,1-4 0 0,0 3 0 16,2-4 0-16,2 5 0 0,5-1 0 0,1 2 0 16,2-4 0-16,6 3 0 0,3-4 0 0,2 1 0 15,2-1 0-15,1 0 0 0,0 5 0 0,2-3 0 16,5-1 0-16,2-1 0 0,2-2 0 0,3 2-160 16,3 3 160-16,0-3 0 0,3-1-176 0,2-1 176 0,3 0-160 15,-1 1 160-15,2 0-160 0,4 0 160 0,2-3-160 16,2 2 160-16,1 1-128 0,6-2 128 0,-1-1 0 15,4 0-144-15,6 0 144 0,1 1 0 0,3 0 0 0,1 2 0 16,0-3 0-16,-1-1-128 0,5-1 128 0,2 0 0 16,2 1 0-16,7-1 0 0,5-1 0 0,3 1 0 15,1-1 0-15,1 0 0 0,-5-1 0 0,4 0 0 16,1-6 0-16,5 4 0 0,6 3 0 0,2-1 0 16,-1-3 0-16,2-1 0 0,1 3 0 0,4 0 0 15,2-2 0-15,3-3 0 0,0 3 0 0,3-4 0 16,0-1 0-16,5 1 0 0,2 0 0 0,1 3 0 15,-2-6 0-15,0 0 0 0,1 2 0 0,3-3 0 16,4 1 0-16,0 3 0 0,-4-2 0 0,4 3 0 16,2-4 0-16,-2 3 0 0,-4-2 0 0,0 0 0 15,2 3 0-15,3-1 0 0,1 0 0 0,0 0 0 0,-4 0 0 16,6 5 0-16,4-3 0 0,-3-1 0 0,-4-1 0 16,1 0 0-16,5 3 0 0,-1-3 0 15,0-3 0-15,-1 3 0 0,-3-3 0 0,4 4 0 0,5-2 0 0,-2 2 0 16,-3-5 0-16,3 3 0 0,5-2 0 0,-6 1 0 15,-4 2 0-15,2-4 0 0,3 1 0 0,-2 0 0 16,1-2 0-16,-5 1 0 0,2 2 0 0,1-4 0 16,1-1 0-16,0 1 0 0,-5 3 0 0,5 0 0 15,2-4 0-15,-2 2 128 0,-3-1-128 0,2-1 0 16,0 2 0-16,0-3 0 0,-1-1 0 0,1 2 0 16,-1-2 0-16,1 0 128 0,-2 1-128 0,-2-2 0 15,-2-2 0-15,2-1 0 0,6 1 0 0,-6-3 0 0,-6 1 0 16,0-2 0-16,1 2 0 0,-1-3 0 0,0-2 0 0,-2 0 128 15,-4 0-128-15,1-2 0 0,1 3 0 0,-3-4 0 16,-6-3 0-16,-2 1 0 0,-3-1 0 0,1 1 128 16,1 0-128-16,-3-3 0 0,-4-2 0 0,-1-1 0 15,-3 1 0-15,1-1 0 0,-3-2 0 0,2-4 128 16,1 0-128-16,-5-3 128 0,-3-1-128 0,-3 2 128 16,-1-3 0-16,-2-2 16 0,-2-2 0 0,3-1 0 15,1 1 0-15,-4-5 0 0,-5-4 0 0,-3 5 0 16,-2-3 48-16,-2-2 0 0,-2-5 0 0,-1 1 0 15,1-3 96-15,-2 1 32 0,-2-5 0 0,-4-5 0 16,-3-8 64-16,-4-1 0 0,-7-3 16 0,-6 0 0 16,-5 3 240-16,-5 2 64 0,-5 3 0 0,-5 1 0 15,-7 6-160-15,-7 1-32 0,-7-3 0 0,-7 5 0 16,-8 3-176-16,-5 3-32 0,-6-1-16 0,-6 3 0 16,-7 6-288-16,-5 2 0 0,-2-3 0 0,-11 6 0 0,-10 5-192 15,-7 0-112-15,-1-2-16 0,-11 9 0 16,-11 0-1648-16,-6 6-336 0,-8 7-64 0</inkml:trace>
  <inkml:trace contextRef="#ctx0" brushRef="#br1" timeOffset="42728.42">4202 3295 11919 0,'0'0'512'0,"-2"-4"128"0,1-3-512 0,-2 0-128 0,2-1 0 0,-1 0 0 16,-3-2 1280-16,2 2 208 16,0-2 48-16,-1 2 16 0,2-1-80 0,-2 2 0 0,1 2-16 0,1-2 0 15,-1 2-368-15,1 3-64 16,2 2 0-16,0 0-16 0,0 0-304 0,0 0-64 0,-7-3-16 0,7 3 0 15,0 0-272-15,0 0-48 16,0 0-16-16,-4 3 0 0,-1 2-112 0,2 4-32 0,-2 0 0 0,2 3 0 16,-1 2-144-16,0 2 192 0,1-2-192 0,-1 3 192 15,0 1-32-15,-1 0 0 0,-2 0 0 16,2 0 0-16,0-2 0 0,-1-1 0 0,0 1 0 0,0-5 0 16,1-2 48-16,0 1 16 0,0-2 0 0,1-2 0 15,4-6-80-15,0 0-16 0,0 0 0 0,0 0 0 0,0 0 0 16,0 0-128-16,0 0 192 0,0 0-64 0,0 0-128 15,0 0 192-15,-3-2-192 0,3 2 192 0,-3-4-192 0,3 4 0 16,0 0 0-16,0 0 0 0,0 0 0 0,0 0 0 16,0 0 0-16,0 0-176 15,0 0-336-15,0 0-80 0,0 0-16 0,0 0 0 16,0 0-672-16,0 0-144 0,0 0-32 0,0 0 0 16,0 0-144-16,0 0-48 0,0 0 0 0,0 0 0 15,0 0 304-15,10 5 48 0,-10-5 16 0,0 0 0 16,0 0 528-16,0 0 112 0,0 0 32 0,0 0 0 0,0 0 416 0,0 0 192 15,0 0-192-15,0 0 192 0,0 0 0 0,0 0 0 16,0 0 0-16,0 0 0 0,0 0 0 0,0 0 0 16,0 0 0-16,0 0 192 0,0 0 160 0,5-4 32 0,2 0 16 0,-1-1 0 15,-1-3 176-15,1 3 16 16,1-4 16-16,-2 2 0 0,-1-1-112 0,1-2-32 0,0 2 0 0,-1-2 0 16,1 3-128-16,-1-5-16 0,-2 2-16 0,2 1 0 15,1-1-96-15,-1 2-16 16,0-1 0-16,1 1 0 0,0-3 0 0,-1 4-16 15,-1-3 0-15,1 2 0 0,0-3 208 0,0 3 32 0,-2-2 16 0,1 3 0 16,0-2 48-16,-1 2 16 0,1 0 0 0,-2 0 0 16,-1 7-48-16,0 0-16 15,2-5 0-15,-2 5 0 0,0 0-96 0,0 0-16 0,0 0 0 0,0 0 0 16,0 0-112-16,0 0-16 0,0 0-16 0,-3 6 0 16,0 6 48-16,1-1 16 0,-1 0 0 0,0 5 0 15,0 0 80-15,-1 3 32 0,-1 3 0 0,0 2 0 16,-2 0-16-16,2 0 0 0,-2 3 0 0,-2 0 0 15,-1 3-112-15,-2 2-32 0,-1-3 0 0,1 0 0 0,-1 1-64 16,0-6-128-16,1 0 176 0,-1 1-176 0,-1-3 224 0,1 0-64 16,2-3-16-16,-1 0 0 0,1 0 0 0,-1-3 0 15,1 0 0-15,2-1 0 0,-2-1-144 0,2-4 192 16,0 1-192-16,2 1 192 0,0-3-192 0,2 1 192 16,1-4-192-16,3 1 192 0,1-7-64 0,0 0 0 15,1 9 0-15,4-6 0 0,1 1 64 0,5 3 16 16,3-4 0-16,2 0 0 0,4-2-64 0,3 2-16 15,3-2 0-15,0 0 0 0,2 2-128 0,3-3 0 16,-1-3 0-16,-2 2 128 0,0 0-128 0,0-2 0 16,-4-1 0-16,1 3 128 0,-3-3-320 0,-1-1-64 15,-1 1 0-15,4-1-16 16,-5 0-2528-16,-3-1-496 0,0-3-96 0,-16 9-32 0</inkml:trace>
  <inkml:trace contextRef="#ctx0" brushRef="#br1" timeOffset="43211.92">4900 3541 11967 0,'0'0'1072'0,"0"0"-864"0,1-8-208 0,-1 8 0 16,0 0 1584-16,0 0 272 0,0 0 48 0,0 0 16 15,0 0-64-15,0 0 0 0,0 0 0 0,0 0 0 16,-5 10-768-16,0 2-144 0,-1 3-48 0,0 1 0 16,-2 5 32-16,0-1 0 0,2 3 0 0,0 0 0 15,-2 1-160-15,2 4-16 0,-2-4-16 0,0 3 0 0,1-6-224 0,0 2-64 16,1-2 0-16,1-4 0 0,0-3-176 0,1-1-32 16,0-5-16-16,2 1 0 0,2-9 16 0,0 0 0 15,0 0 0-15,0 0 0 0,0 0 96 0,4-9 32 16,-1-1 0-16,5-6 0 0,0-2-208 0,0-1-32 15,0-1-128-15,2-3 192 0,2 3-192 0,0-2 0 16,1 1 128-16,0-1-128 0,-2 0 0 0,2 2 0 16,0 0 0-16,-1 2 0 0,1 3 0 0,2 3 0 15,-1 1 0-15,0 6 0 0,0-2 0 0,-1 6 0 16,-2 4 0-16,1 3 0 0,-2 3 0 0,-1 4-128 16,-3 2 128-16,-1 3 0 0,-1 1 0 0,-2 1 0 15,-4 4 0-15,0 2 0 0,-1-3 0 0,-1 1 0 16,-1 0 144-16,1-4-144 0,-2-1 0 0,2-1 0 15,0-1 128-15,1-2-128 0,-1-3 0 0,0 1 0 16,1 1 0-16,2-2 128 0,0-3-128 0,1 1 0 0,0-3-192 0,0 6 192 31,0-13-1536-31,0 0-176 0,4 5-32 0,-4-5-8992 0,6 6-1792 0</inkml:trace>
  <inkml:trace contextRef="#ctx0" brushRef="#br1" timeOffset="43796.67">4463 3412 4607 0,'0'0'400'0,"8"-2"-400"0,-2-3 0 0,2 2 0 15,-2-1 2688-15,2 0 448 0,-1 3 80 0,2 1 32 16,-9 0-1184-16,0 0-224 0,5 8-48 0,0-2-16 15,-2 6-272-15,-2-1-48 0,-1 4-16 0,-3 4 0 0,-2 7-256 0,-1 0-48 16,-3 5-16-16,0-1 0 0,-1 0-240 0,-1 0-48 16,-1 2-16-16,-1 1 0 0,1-4-400 0,0 2-80 15,1 1-16-15,1-6 0 0,0 2-320 0,2-5 144 16,3-1-144-16,-3 7 0 16,3-6-272-16,3-4-176 0,2-4-16 0,2-2-16 15,-2-13-2896-15,0 0-576 0,14 2-112 0,4-4-32 0</inkml:trace>
  <inkml:trace contextRef="#ctx0" brushRef="#br1" timeOffset="44362.55">5439 3752 18303 0,'0'0'816'0,"0"0"160"0,0 0-784 0,0 0-192 16,0 0 0-16,0 0 0 0,3 10 1152 0,-2-4 176 15,-1-6 32-15,4 8 16 0,-4-8-144 0,7 4-16 16,2-1-16-16,1 0 0 0,2-3-176 0,-1-1-48 16,3-2 0-16,0 1 0 0,2-1-192 0,-1-3-32 15,0-2-16-15,-2 2 0 0,2-3-304 0,-1 2-64 16,-1-3-16-16,-1 1 0 0,-1-3-128 0,-4 1-32 16,-2 3 0-16,-1-3 0 0,-3 3-32 0,-1-3-16 0,-3 4 0 0,-2-2 0 15,-3 1 144-15,-2 3 32 0,-3-1 0 0,-1 2 0 16,-1 4-96-16,-2 4-16 0,-1 3 0 0,-1 1 0 15,0 3-208-15,0 3 144 16,1 2-144-16,-1 4 128 0,-2 2-128 0,2-2 0 0,2 3 0 0,-3 10 0 16,2-3 0-16,5-4 0 15,8-1 0-15,1-3 0 0,2-3-128 0,2-4-16 0,4-2 0 0,2-3 0 32,2-2-592-32,3-2-112 0,4-3-32 0,4-3 0 15,2-3-2608-15,3-6-528 0</inkml:trace>
  <inkml:trace contextRef="#ctx0" brushRef="#br1" timeOffset="44762.7">6235 3627 15663 0,'0'0'1392'0,"-10"1"-1120"16,0 2-272-16,1-1 0 0,1 2 2016 0,-2 0 352 15,-3 1 64-15,0 4 0 0,1-1-528 0,-2 2-112 16,0 2-32-16,0 1 0 0,0 4-624 0,1 1-128 15,0-1-32-15,2-1 0 0,1-2-304 0,2 0-64 16,2-3-16-16,2 0 0 0,1-2-208 0,3-9-64 16,0 0 0-16,0 0 0 0,5 8-64 0,-5-8-32 15,0 0 0-15,13 1 0 0,0-1 32 0,-2-1 16 16,1-3 0-16,-1-2 0 0,-1-2-64 0,1 3-16 16,-1-3 0-16,0 5 0 0,0-2 0 0,-2-2-16 15,2 3 0-15,-10 4 0 0,10 0-176 0,1 3 0 0,0 2 0 0,-1 1 128 16,1 3-128-16,-2 3 0 15,0 3 0-15,-1-2 0 0,1-2 0 0,1 2 0 16,0 0 0-16,0-3 128 0,0 2-128 0,2-3 0 16,3-2 0-16,-1-5 128 0,0 1-128 0,1-2 0 0,3-1 0 0,-5-1 128 15,1-1-128-15,2 1 192 16,3-3-192-16,8-7 192 0,-4-2-192 0,-2 3 192 0,1-1-192 0,-2 2 192 16,-2-1-192-16,0 3 0 0,-2-2 0 15,0 5 0 1,-1 2-1856-16,0 2-336 0,-1-1-80 0,-2 2-16 0</inkml:trace>
  <inkml:trace contextRef="#ctx0" brushRef="#br1" timeOffset="45313.61">7006 3544 25919 0,'0'0'1152'0,"0"0"224"0,0 0-1104 0,0 0-272 0,0 0 0 0,-2 9 0 16,-1 3 464-16,2 3 48 0,1 2 0 0,-4 3 0 15,0 0 320-15,2 1 80 0,2 3 16 0,-1 2 0 16,-3 1-352-16,1 0-80 0,-3-7-16 0,1 2 0 16,0 2 96-16,0-5 0 0,1-3 16 0,1-4 0 15,-2-1 64-15,3-4 16 0,2-7 0 0,0 0 0 16,0 0 144-16,0 0 16 0,0 0 16 0,0 0 0 0,1-19 16 0,4-3 0 16,3-1 0-16,3-5 0 15,4 0-416-15,2-1-64 0,-2-4-32 0,3 2 0 0,4 2-352 0,2 1 144 16,1 4-144-16,3 2 0 0,1 6 0 0,1 2 0 15,0 0 0-15,2 6 0 16,1 1 0-16,0 4 0 0,0 6-128 0,-2 2 128 16,-4-1-1856-16,0-2-256 0,-1 2-64 0</inkml:trace>
  <inkml:trace contextRef="#ctx0" brushRef="#br1" timeOffset="46247.25">6696 1638 15599 0,'-5'-8'688'0,"1"2"144"0,-1 1-656 0,1 0-176 0,2-4 0 0,-1 1 0 16,2-3 1264-16,1 1 208 0,3-3 64 0,0-5 0 15,1-1-288-15,4-1-48 0,1-5-16 0,2 3 0 16,2-1-304-16,4-3-64 0,-1 3-16 0,4 2 0 16,2-2-176-16,0-1-48 0,0 0 0 0,3 1 0 15,-1-3-64-15,2 3 0 0,1-1-16 0,0-1 0 16,-3 3-112-16,1 1 0 0,2-2-16 0,0 2 0 15,0 1-128-15,-1 0-32 0,-2 1 0 0,2 1 0 16,-1 0-80-16,1 4 0 0,-2 3-128 0,0-1 192 0,-2 0-64 0,2 5 0 16,-4 2-128-16,2-1 192 0,-3 1-192 0,0 3 176 15,0 1-176-15,1 0 160 0,-1 1-160 0,0 2 128 16,-1 1-128-16,0 3 128 0,1 2-128 0,1 0 128 16,-2 3-128-16,0 2 128 0,0-1-128 0,-1 6 128 15,0 3-128-15,3 3 128 0,-4-1-128 0,1 5 128 16,1-1-128-16,0 4 128 0,-5-1-128 0,-1 0 160 15,-1-1-160-15,1-1 160 0,1 1-160 0,-3-1 160 16,-1-4-160-16,-1 0 160 0,-2 2-32 0,-1-3 0 16,-1 0 0-16,0-1 0 0,0-2-128 0,-1-3 192 0,0-3-192 0,-2 0 192 15,-1-1-192-15,-1 0 128 16,1-13-128-16,-3 10 128 16,1 0-512-16,2-10-96 0,0 0-32 0,0 0 0 15,-5 8-2560-15,5-8-528 0</inkml:trace>
  <inkml:trace contextRef="#ctx0" brushRef="#br1" timeOffset="46504.65">7608 1562 23439 0,'0'0'1024'0,"0"14"240"0,1-2-1008 0,4 0-256 0,1 4 0 0,1-1 0 15,-1 1 1008-15,6 7 144 0,-4-4 48 0,1-2 0 16,0 0 32-16,0-2 16 0,1-2 0 0,2 1 0 15,-1-1-560-15,4 1-112 0,3-8-32 0,0-1 0 0,-1 0-128 16,2-5-32-16,4-1 0 0,-4-6 0 0,1 0 64 0,0-6 16 16,1-2 0-16,-1-3 0 0,0-3-16 0,1-1-16 15,-1-5 0-15,-1 2 0 0,0-1-160 0,-2 1-16 16,-5 0-16-16,0-2 0 0,-2 3-240 0,-2-3 144 16,-2 2-144-16,0-1 128 15,-1 5-1280-15,0 0-256 0,1 2-48 0,-1 0-14800 16</inkml:trace>
  <inkml:trace contextRef="#ctx0" brushRef="#br1" timeOffset="47309.75">7109 1118 16127 0,'0'0'704'0,"0"0"160"0,-6-8-688 0,1-2-176 0,1 0 0 0,2 0 0 15,2-2 1008-15,0 1 160 0,0-6 48 0,2 0 0 16,2-2-176-16,2-1-16 0,1-1-16 0,3-1 0 0,3 1-352 0,1 2-64 16,0 0-16-16,1 1 0 0,3-3-80 0,3 2-32 15,3-1 0-15,2 2 0 0,-1 0-16 0,2 2 0 16,1-4 0-16,-1 0 0 0,-1 4-128 0,2-2-16 15,4 0-16-15,-2 3 0 0,0-1 672 0,0 0 144 16,5 1 32-16,1 4 0 16,4 2-1728-16,3 0-352 0,-2 2-64 0,2 2-16 0,0-1 816 0,0 2 208 15,1 0 0-15,0 3 0 0,-1 0 0 0,2 1 0 16,1 1 0-16,3 0 0 0,-1 3 0 0,2 0 128 16,-2 1-128-16,1 0 0 0,-2-1 144 0,0 0-144 15,-2 1 192-15,0-1-192 0,-3 0 208 0,2 3-64 16,5 2-16-16,-1 3 0 0,0-4-128 0,1 5 160 0,-1-3-160 0,-4 3 160 15,-3 2-160-15,-2-1 192 0,1-1-192 16,-3 1 192-16,-2 0-192 0,1 2 160 0,-2 0-160 16,2 1 160-16,1 1-160 0,3 1 128 0,1-1-128 0,0 1 128 15,-1-1-128-15,-3 1 0 0,1 3 0 0,-5-1 0 16,-2-2 0-16,1 4 0 0,-4 0 0 0,1 1 0 16,-5 2 0-16,3-2 128 0,-2 4-128 0,-2-4 128 15,-1 1 64-15,-2 2 0 0,-2 0 0 0,0-1 0 16,-4-3 16-16,0 3 16 0,-2-2 0 0,0-1 0 15,-2-2 96-15,0 1 0 0,-2-2 16 0,2 1 0 16,-3 2-64-16,4 2-16 0,-1-2 0 0,-1-2 0 0,-3 1-80 16,0 1-32-16,-1-3 0 0,2-1 0 0,0-2-144 0,0-1 128 15,-3 1-128-15,2-3 128 0,-2 2-128 16,0 0 0-16,-1-2 0 0,1 0 128 0,0-3-128 0,-3-1 128 16,-1-2-128-16,0 2 128 0,0-10-128 0,0 9 128 15,0-9-128-15,0 0 128 0,0 9-128 0,0-9 0 16,0 0 144-16,0 0-144 0,0 0 0 0,0 0 0 15,0 0 0-15,0 0 0 16,0 0-528-16,0 0-128 0,0 0-32 0,-11-1 0 16,1-3-2384-16,1-3-496 0,0 1-80 0</inkml:trace>
  <inkml:trace contextRef="#ctx0" brushRef="#br1" timeOffset="47596.51">9589 1690 23951 0,'0'0'2128'0,"0"0"-1696"16,0 0-432-16,0 0 0 0,0 0 352 0,7 10-16 0,-1-2 0 0,0 3 0 15,5-2 832-15,-4 4 176 0,3-3 16 0,1 3 16 16,0 1-288-16,3 2-48 0,3-1-16 0,0 1 0 16,1-6-320-16,2 4-80 0,1-3-16 0,3-2 0 15,-1 1-32-15,2-3-16 0,1-4 0 0,-1 1 0 16,2-4 176-16,1-2 32 0,0-5 16 0,1-3 0 15,0-4 32-15,2-4 0 0,2-4 0 0,-1-1 0 16,2-1-256-16,0-4-48 0,0-2-16 0,1 2 0 0,0-2-256 16,-2-2-48-16,-2-1-16 0,8-17 0 0,-6 2-176 0,-5 10 0 15,-5 8 144-15,-1 5-144 16,-4 5-1040-16,-4 6-288 0,-3 5-48 0</inkml:trace>
  <inkml:trace contextRef="#ctx0" brushRef="#br1" timeOffset="49737.32">22035 1696 8975 0,'0'0'384'0,"0"0"112"0,0 0-496 0,8 10 0 15,-8-10 0-15,7 8 0 0,-7-8 864 0,8 9 80 16,-1-4 16-16,-7-5 0 0,7 9 0 0,-7-9 0 15,0 0 0-15,0 0 0 0,7 8 64 0,-7-8 32 16,0 0 0-16,0 0 0 0,0 0-80 0,6 5-16 16,-6-5 0-16,0 0 0 0,0 0-208 0,0 0-48 15,0 0-16-15,0 0 0 0,0 0 144 0,8-5 16 16,-1-2 16-16,-2-4 0 0,-1-3-256 0,-1-3-48 16,1-1-16-16,-2-2 0 0,-2 1-80 0,0 0-16 15,-3 0 0-15,0-1 0 0,1 1 0 0,-3-4-16 16,0-4 0-16,-2 4 0 0,0-2-112 0,-1 1 0 15,-2 2-16-15,1-2 0 0,0 0-112 0,-1-1 0 0,-1-4-16 0,-1 5 0 16,-1 0-176-16,-2 1 128 0,-1 0-128 0,-1-2 128 16,-1 1-128-16,-2 2 0 0,1-1 0 0,0 3 128 15,-1 5-128-15,-1-1 0 0,0 0 0 16,-2-1 128-16,0-1-128 0,0 3 0 0,0 1 144 16,0 3-144-16,2-2 0 0,-1 0 144 0,-1 3-144 15,-1-3 0-15,-3 2 128 0,2 2-128 0,-1 0 0 0,1 2 0 16,0-5 0-16,-2 5 0 0,-1-5 0 15,1 7 0-15,2-3 0 0,-1 3 0 0,1 1 0 0,7 2 0 16,-1 1 128-16,-3-1-128 0,0-1 0 0,-1 1 0 16,0 1 0-16,0 1 0 0,0 0 128 0,0 3-128 15,-1 0 0-15,-1 0 0 0,-1-1 0 0,1 2 0 16,-1-1 0-16,0 2 0 0,0-4 128 0,0 3-128 0,0 0 0 0,2 2 0 16,0 2 0-16,0-2 0 0,-1 3 0 0,1-1 0 15,0 3 0-15,1-2 0 0,-1 1 0 0,1-1 0 16,-1 1 0-16,3-1-144 0,-4 4 144 0,2 1 0 15,-1-1 0-15,0-1 0 0,0 1 0 0,1 1 128 16,0-3-128-16,0 3 0 0,-1 4 0 0,0 0 144 16,0 1-144-16,1 1 0 0,0 2 128 15,0-2-128-15,0 1 0 0,2 3 0 0,-1 2 160 0,2 0-160 16,1 2 128-16,1-1-128 0,0 2 144 0,2 1-144 16,-1 0 160-16,1 0-160 0,-1 1 224 0,2-5-48 15,1 3-16-15,1-4 0 0,2 3 0 0,-3-6 0 16,1 1 0-16,2 1 0 0,0-2 0 0,3-2 0 15,0-2 0-15,2-1 0 0,0-3-160 0,4-4 192 16,-2 1-192-16,4-2 192 0,0 1-192 0,3-3 160 16,-3-7-160-16,5 6 160 0,-5-6-160 0,0 0 0 0,7 1 0 0,1-1 0 15,-8 0 0-15,8-5 0 0,-2 1-144 0,0-3 144 32,-6 7-624-32,5-12-16 0,-1 4 0 0,-1-5 0 15,-1 0-2336-15,0-1-480 0</inkml:trace>
  <inkml:trace contextRef="#ctx0" brushRef="#br1" timeOffset="50040.92">19748 1506 17503 0,'0'0'1552'0,"-6"3"-1232"0,-1 3-320 0,1 2 0 0,1 0 2192 15,-1 3 384-15,-1 0 80 0,1 1 16 16,-2 5-1072-16,2 1-224 0,0 1-32 0,1 1-16 0,1 3-368 15,1 2-80-15,3 0-16 0,0 1 0 0,4 0-416 0,1 2-64 16,1-3-32-16,3 2 0 0,2-4-112 0,0 2-32 16,2 0 0-16,2-3 0 0,3-2 32 0,1 1 0 15,0-3 0-15,2-3 0 0,1 0 176 0,2-4 32 16,2-3 16-16,0-3 0 0,2 0 112 0,4-7 32 16,1-3 0-16,3-2 0 0,2-4-160 0,1-2-48 15,1-1 0-15,-1-2 0 0,-1-1-240 0,-2 2-160 16,-3 0 192-16,-1 2-192 0,-3 3 0 0,-2-2 0 15,-5 5 0-15,11-5-144 16,-6 6-1760-16,-4 1-336 0,-4 3-80 0</inkml:trace>
  <inkml:trace contextRef="#ctx0" brushRef="#br1" timeOffset="55322.67">6066 8911 6447 0,'0'0'576'0,"0"0"-576"16,0 0 0-16,0 0 0 0,0 0 1696 0,0 0 224 15,0 0 64-15,0 0 0 0,0 0-656 0,0 0-128 16,0 0-32-16,0 0 0 0,0 0-144 0,0 0-16 16,0 0-16-16,0 0 0 0,0 0-48 0,0 0-16 15,0 0 0-15,0 0 0 0,-4 5-144 0,4-5-16 16,0 0-16-16,0 0 0 0,0 0-32 0,0 0 0 16,0 0 0-16,0 0 0 0,3-5-160 0,0-5-48 15,5 0 0-15,0-3 0 0,2-1-48 0,2-1-16 16,6-1 0-16,0 0 0 0,1-3-160 0,4-3-32 15,4 1-16-15,2-2 0 0,4 1-240 0,1-2 144 16,3-2-144-16,0 2 128 0,-1-2-128 0,0 3 0 16,1-1 144-16,1 3-144 0,-1 3 0 0,1 4 0 0,-1-1 0 0,3 1 128 15,-3-2-128-15,1 3 0 16,-4 3 0-16,2 0 0 0,-1 2 0 0,0-1 0 16,-4 4 0-16,0 0 0 0,2 1 0 0,0 3 128 15,0 1-128-15,-1 1 0 0,1 4 0 0,-1-1 0 0,-1 2 0 0,1 2 128 16,0-3-128-16,0 5 144 0,0-2-144 15,-2 5 160-15,1-1-32 0,-2 5-128 0,-4 1 192 16,2 1-64-16,-2 0 16 0,1 2 0 0,-2 1 0 0,1 0 0 16,-3-1 0-16,1 2 0 0,-3 0 0 0,-1 0 0 15,-1 0 48-15,1 1 16 0,-2-4 0 0,-2 2 0 16,-1-1 48-16,0 2 0 0,0 0 0 0,-2-1 0 16,-1-2-32-16,-1-1 0 0,-3 0 0 0,1-1 0 15,0 0-96-15,-2 0 0 0,-1-2-128 0,-1 1 192 16,-1-1-64-16,-1-1 0 0,1 2-128 0,-3-3 192 0,-2-1-192 0,1 1 176 15,1-2-176-15,-1-3 160 0,0 0-160 0,1-9 0 16,0 0 144-16,0 0-144 0,0 0-208 0,0 0-112 16,0 0-32-16,0 0 0 15,0 0-2592-15,0 0-528 0,0 0-112 0</inkml:trace>
  <inkml:trace contextRef="#ctx0" brushRef="#br1" timeOffset="55604.94">7686 9131 19343 0,'-11'9'1728'0,"11"-9"-1392"0,-5 5-336 0,1 2 0 15,0 2 1600-15,2 0 256 0,-1 3 64 0,2 0 0 16,0-3-288-16,1 3-48 0,0-3-16 0,2-1 0 16,3 1-656-16,2 2-128 0,0-1-16 0,3-3-16 15,2 0-240-15,1 0-64 0,1-3 0 0,1 0 0 16,0 0 112-16,0 0 16 0,2-3 0 0,-3 0 0 15,0-3 128-15,0-4 16 0,1 0 16 0,-1 0 0 16,-1-6-32-16,1 1-16 0,-2-2 0 0,1-5 0 16,-1-3-128-16,-1-2-32 0,1 1 0 0,-4-4 0 15,1-2-256-15,-1-3-48 0,-3 3-16 0,-1-2 0 0,-3 0-208 0,-1 6 0 16,0 1 0-16,-2-7 0 16,-4 3-2144-16,1 8-368 0,0 3-80 0</inkml:trace>
  <inkml:trace contextRef="#ctx0" brushRef="#br1" timeOffset="57056.35">6330 8827 14623 0,'0'0'640'0,"-5"9"144"0,-1-2-624 0,1 2-160 0,-2-4 0 0,1 1 0 16,1 0 1152-16,0-1 208 0,5-5 48 0,0 0 0 16,0 0-400-16,0 0-80 0,0 0-16 0,0 0 0 15,0 0-96-15,0 0-32 0,0-8 0 0,0 1 0 16,2 0-192-16,2-3-32 0,0 3-16 0,4-6 0 16,-1 0-96-16,2 0-32 0,1-2 0 0,2-1 0 0,2-2-16 0,0-1 0 15,3-4 0-15,3 0 0 0,-1 0-32 0,1-4-16 16,2 2 0-16,0-2 0 0,4 2-208 0,1 1-144 15,1-3 192-15,1 4-192 0,0 2 144 0,2-2-144 16,0 0 0-16,-1 1 144 0,0-1-144 0,1 1 0 16,-1 0 0-16,-1 0 128 0,-2 2-128 0,2 0 0 15,-1 1 0-15,-1-1 0 0,-2 0 0 0,-2 1 0 16,1 0 0-16,2 1 0 0,-1 2 0 0,1 2 0 16,-2 0 128-16,1-2-128 0,2 0 0 0,1 2 0 15,0 0 0-15,2 3 0 0,-2-3 0 0,3 1 0 16,-2 1 0-16,4-2 0 0,1 3 0 0,-1 1 0 15,0-4 0-15,2 4 0 0,0 2 0 0,2 3 0 16,1-3 0-16,1 3 0 0,-1 1 0 0,2-2 0 16,1 0 0-16,0 1 0 0,-2-6 0 0,-1 4 0 15,4-3 0-15,-1 3 0 0,-2-2 0 0,2 3 0 16,0 0 0-16,1-2 0 0,-2 4 0 0,5-1 0 16,-3-1 0-16,1 1 0 0,0 1 0 0,0-2 0 0,1 2 0 15,-3 1 0-15,-2 1 0 0,3-2 0 0,-2 3 0 16,2-1 0-16,0 0 0 0,0 2 0 0,-1 0-144 0,-1 0 144 15,1 2 0-15,-2 0 0 0,1 0 0 0,-1-1 0 16,1 1 0-16,-1-2 0 0,2 2 0 0,1 1 0 16,0 1 0-16,0 1 0 0,-2-2 0 0,2 1 0 15,3 1 0-15,-2 2 0 0,0-5 0 0,-3 5 0 16,-2 2 0-16,0-3 0 0,-1 3 0 0,1-2 0 16,0 5 0-16,0-2 0 0,3 3 0 0,11 3 0 0,-8-2 0 0,-2-2 0 15,-1-1 0-15,0 3 0 0,-4 0 0 16,-1 0 0-16,1 3 0 0,-2-2 0 0,-1 0 0 15,-4 3 0-15,3-2 0 0,-8-3 0 0,3 0 0 0,1 2 0 16,1 2 0-16,1-1 0 0,-2 2 0 0,2 0 0 16,2 1 0-16,-3-1 0 0,-2-1 0 0,-2 1 0 15,-1 0 0-15,-2 2 0 0,4 2 0 0,-5 0 0 16,-1-1 128-16,-2-1-128 0,0 1 128 0,-1 0-128 16,-1 4 176-16,-1-3-176 0,-1 1 224 0,-1 4-64 15,-3-2-16-15,2 3 0 0,-1-3-144 0,-1 0 128 16,0 2-128-16,0-1 128 0,-1 2-128 0,1 2 0 15,-1-2 0-15,1 1 128 0,-1-1-128 0,1 1 128 16,-2 0-128-16,0-2 128 0,1 1 0 0,0-1 0 16,-1 2 0-16,1-5 0 0,-2 1 144 0,0-2 32 15,-1-2 0-15,1 1 0 0,-1 1-48 0,0-1-16 16,2-2 0-16,-2-2 0 0,0 0-96 0,0-3-16 16,-2 0 0-16,2-3 0 0,-3-1 0 0,-1 1 0 15,1-5 0-15,1 3 0 0,-5-10 0 0,0 0-128 0,0 0 192 0,0 0-64 16,0 0-128-16,0 0 0 0,0 0 0 0,0 0 128 31,0 0-1328-31,0 0-272 0,-2-8-48 0,-2 0-16 16,-2-2-1792-16,-2 2-352 0</inkml:trace>
  <inkml:trace contextRef="#ctx0" brushRef="#br1" timeOffset="57391.54">10744 9211 21999 0,'0'0'960'0,"0"0"224"0,0 0-944 0,0 0-240 0,0 0 0 0,0 0 0 0,0 0 992 0,6 6 160 16,0-1 16-16,1 3 16 0,-1-2-240 0,0 2-48 15,2-2-16-15,1 3 0 0,1 1-304 0,1 3-48 16,2 0-16-16,-3 2 0 0,1 1-32 0,1 4-16 16,1-3 0-16,1 1 0 0,0 0 80 0,-1 0 16 15,-1-3 0-15,2 0 0 0,3 1-112 0,-1-3 0 16,2-2-16-16,-1-1 0 0,-1-5 96 0,-1 1 32 15,1-1 0-15,-1-3 0 0,1-2 80 0,1 0 32 16,0-5 0-16,-2-2 0 0,0 0-64 0,2-5-16 16,-3-2 0-16,0 0 0 0,-2 0-160 0,1-2-48 15,-2-5 0-15,1 0 0 0,-3-2-176 0,-3 0-32 16,2-4-16-16,-2 4 0 0,-1 3-160 0,0 1 0 16,-1 0 0-16,0-5 128 15,-2 6-448-15,1 5-80 0,-2-1-32 0,0 5 0 16,-1 3-2128-16,0 6-448 0,0-4-64 0,0 4-32 0</inkml:trace>
  <inkml:trace contextRef="#ctx0" brushRef="#br1" timeOffset="58839.2">6317 8758 8287 0,'-6'5'736'0,"-1"-1"-592"16,-2 1-144-16,0 3 0 0,0-4 1440 16,1 0 256-16,1-1 48 0,0 2 16 0,2-1-320 0,5-4-64 15,0 0-16-15,0 0 0 0,0 0-336 0,0 0-80 16,0 0-16-16,0 0 0 0,8-6-32 0,2 0-16 15,1-1 0-15,3-6 0 0,0 0-208 0,2-4-32 16,1-1-16-16,2-1 0 0,1-1-96 0,0-1-16 16,3-3 0-16,2-1 0 0,1 1-144 0,0-3-48 15,1 2 0-15,2-2 0 0,2 3-128 0,2 3-16 16,0 0-16-16,0-3 0 0,0 0-160 0,1 1 160 16,1-3-160-16,-2 3 160 0,5 0-160 0,-1-1 160 15,-1 4-160-15,3 0 160 0,-1-1-160 0,2 1 0 16,2 0 144-16,17-10-144 0,-7 8 0 0,0 0 0 15,-1 0 0-15,0 3 0 0,0 0 0 0,-1 4 0 0,0 1 0 0,2-1 0 16,3-1 0-16,2 1 0 0,1 2 0 0,2 2 0 16,0-3 0-16,1 3 0 0,0 2 0 0,1-3 0 15,3 2 0-15,1 0 0 0,0 6 0 0,3-4 0 16,0 1 0-16,0-2-128 0,0 1 128 0,2 5 0 16,4-1 0-16,0-1 0 0,0 0 0 0,-1 2-128 15,1 0 128-15,0 2 0 0,0 1 0 0,1 0 0 16,1 0 0-16,0 1 0 0,-1 1 0 0,3-2 0 15,-3 0 0-15,3 2 0 0,1 1 0 0,0 1 0 0,-1-2 0 16,1 1 0-16,0-3 0 0,-1 4 0 0,1 1 0 0,0 4 0 16,0-3 0-16,-1-1 0 0,0-1 0 0,-1 2 0 15,-2 2 0-15,3 1 0 0,1-3 0 16,-1 0 0-16,-3 3 0 0,-1-5 0 0,-3 0 0 0,3 4 0 16,2-1 0-16,-1 5 128 0,-1 0-128 0,-4-3 0 15,-4 0 0-15,1-3 0 0,-1 2 0 0,2 2 0 16,1 4 0-16,-2-4 0 0,0-1 0 0,-4-2 0 15,-3 2 0-15,-17-3 0 0,3 0 0 0,2 3 0 16,3-3 0-16,2 5 0 0,0-4 0 0,1 5 0 16,-2-2 0-16,-2 1 0 0,-2 2 0 0,-1-3 0 15,-2 2 0-15,-2 0 0 0,-1-1 0 0,1 1 0 16,0 1 0-16,-1-2 0 0,-3 1 0 0,-2 1 0 16,3-3 0-16,-5 2 0 0,-1-3 0 0,-1 0 0 15,-2 0 0-15,-2 1 0 0,0 3 0 0,-1-3 0 16,-1 2 0-16,1-2 128 0,-5 0-128 0,0 3 0 15,0-1 0-15,-1 0 0 0,0-2 0 0,-1-2 0 16,-1 2 0-16,0-3 0 0,-1 7 0 0,-1-5 0 16,-2 1 0-16,1-2 0 0,-1 4 0 0,1 0 0 15,0-2 0-15,0 2 128 0,-3-3-128 0,0 1 0 16,-1 3 0-16,0-2 0 0,0 2 0 0,0 1 0 0,-1-3 0 0,0 3 0 16,1-1 0-16,-2 1 0 0,1-3 0 0,0 2 0 15,-2 1 128-15,1-1-128 0,-2-2 128 0,0 2-128 16,1 1 192-16,-1-3-48 0,-1 3 0 0,0 0 0 15,0-2-144-15,0-2 192 0,1 1-192 0,-1-1 192 16,-1 3-64-16,-1 2 0 0,1-2 0 0,0-1 0 16,-1 0-128-16,0 0 0 0,-1-3 0 0,-1 2 128 15,0-1 48-15,-1 2 0 0,0 0 0 0,-2-3 0 16,1 1 16-16,-2-2 0 0,-1-8 0 0,1 11 0 16,-1-2-32-16,0 3 0 0,0-5 0 0,0 4 0 15,0-5-16-15,-1 2 0 0,1-8 0 0,0 0 0 0,0 0-16 0,-2 6-128 16,-1 3 192-16,3-9-64 0,0 0-128 0,0 0 192 15,0 0-192-15,0 0 192 0,0 0-192 0,0 0 0 16,0 0 144-16,0 0-144 16,0 0-464-16,0 0-176 0,-6-9-16 0,-1 3-16 15,1-5-2816-15,0 4-560 0,-5-7-112 0,11 14-32 0</inkml:trace>
  <inkml:trace contextRef="#ctx0" brushRef="#br1" timeOffset="59107.54">13831 8864 11967 0,'-15'2'528'0,"8"2"112"0,2-3-512 0,-1 2-128 0,0 0 0 0,1 2 0 16,0 4 3008-16,2-2 576 0,0 3 128 0,1-2 0 16,2 1-1984-16,4-2-416 0,0 5-80 0,1-1-16 15,0 3-128-15,5 2-48 0,1 0 0 0,1 2 0 16,-1-2-240-16,2 1-48 0,0-2-16 0,-1 2 0 16,2 2-192-16,2 0-32 0,-1-3-16 0,3-2 0 15,-1-1-48-15,1-1 0 0,0-6 0 0,2 3 0 16,1-4 80-16,0 0 16 0,1-3 0 0,0-2 0 15,0-1-96-15,1-3-32 0,3-1 0 0,-3-4 0 16,-2 3-224-16,1-3-32 0,-2 0-16 0,-2-1 0 16,-3-1-144-16,0-3-256 0,-1 0 64 0,5-4 16 15,-5 6-2720-15,-2 1-560 16</inkml:trace>
  <inkml:trace contextRef="#ctx0" brushRef="#br1" timeOffset="62342.3">17925 10515 2751 0,'-6'-4'256'0,"-2"2"-256"16,1 0 0-16,-1 0 0 0,8 2 3056 0,-9-1 560 16,2-1 112-16,7 2 32 0,-8 3-2032 0,8-3-416 15,0 0-80-15,0 0-16 0,0 0-144 0,0 0-48 16,-8-3 0-16,8 3 0 0,0 0 96 0,0 0 16 15,0 0 0-15,0 0 0 0,5-10-192 0,2 2-48 16,0 5 0-16,2-1 0 0,2-1-320 0,1 1-64 16,2 0 0-16,4 0-16 0,2-1-176 0,4 3-48 15,2-1 0-15,3 1 0 0,4-1 32 0,3-1 0 16,1 2 0-16,6 0 0 0,4 2-16 0,4-1 0 16,2 0 0-16,-1-2 0 0,-3 1 32 0,-2 1 0 15,2-7 0-15,-2 4 0 0,-2-1-80 0,-1 2-16 16,-1 1 0-16,-3-3 0 0,-1 0 16 0,-3 2 0 0,-2 2 0 0,-3-2 0 15,-5-3-48-15,0 2-16 0,-6 2 0 0,-3 0 0 16,-5 0-48-16,0-1-128 0,-12 3 192 0,0 0-64 16,0 0 64-16,0 0 0 0,0 0 0 0,0 0 0 15,0 0 32-15,0 0 16 0,0 0 0 0,-13 5 0 16,-3-2-112-16,-5 1-128 0,-2 1 176 0,-6 0-176 16,-4-1 208-16,-6 0-64 0,-5-3-16 0,-1 3 0 15,-4 1-128-15,-3-1 0 0,-2 1 0 0,-1 1 0 16,-2-2 0-16,1-2 208 0,2 1-48 0,6-3-16 15,2-1 96-15,6-1 16 0,4 0 0 0,7 2 0 0,5-1-96 16,5-1-16-16,6 0 0 0,1 0 0 0,12 2-144 16,0 0 0-16,0 0 144 0,0 0-144 0,0 0 0 0,0 0 0 15,12 0 0-15,3 0 128 0,5 0-128 16,2 0 0-16,5 2 0 0,3 0 0 0,5 1 0 0,1-1 0 16,4-2 0-16,1 2 0 0,-2-1 0 0,0 0 0 15,1 0 0-15,-3 1 0 0,-3-2 0 0,-4 3 0 16,-3 0 0-16,-3 0 0 0,-5-3 0 0,-5 2 0 15,-3-1 0-15,-11-1 0 0,0 0 0 0,0 0 128 16,0 0-128-16,0 0 0 0,0 0-176 0,-11 8-96 16,-1-4-32-16,-4-2 0 15,0-2-1584-15,-1 3-320 0,1-1-64 0,-2 1-15008 0</inkml:trace>
  <inkml:trace contextRef="#ctx0" brushRef="#br1" timeOffset="63395.48">22348 10322 2751 0,'0'0'256'0,"0"0"-256"0,0 0 0 0,0 0 0 16,0 0 1280-16,0 0 192 0,0 0 64 0,0 0 0 16,0 0 16-16,-9 2 16 0,0 3 0 0,0-2 0 15,-2 1 112-15,-1-2 32 0,1 1 0 0,-2-1 0 16,-1 1-112-16,1-1 0 0,2-2-16 0,2 4 0 15,0-2-176-15,9-2-48 0,0 0 0 0,0 0 0 16,0 0-432-16,0 0-96 0,0 0 0 0,0 0-16 0,0 0-176 0,18 3-48 16,5 0 0-16,5-2 0 0,3-2 0 15,6 0 0-15,4 1 0 0,3 1 0 0,3 1-288 0,3 1-64 16,2-3-16-16,0 0 0 0,0 0-224 0,1 0 176 16,-1 1-176-16,1-1 160 0,2 0-160 0,-3 0 160 15,-3 0-160-15,-2-1 160 0,-1 0 16 0,-3-2 0 16,-6 1 0-16,0 2 0 0,-1-2-32 0,-5 1 0 15,-3 0 0-15,-2 1 0 0,-6 1-144 0,-2 0 160 16,-4 1-160-16,-3-1 160 0,-11-1-160 0,0 0 0 16,0 0 0-16,0 0 128 0,0 0-128 0,-11 6 0 15,-6 2 0-15,-4-2 0 0,-6 4 128 0,-2-3-128 16,-4-3 0-16,-7 2 128 0,-5-1-128 0,-1 1 0 16,-4 1 0-16,0-3 128 0,-4-3-128 0,2 1 192 0,1 2-192 0,3-1 192 15,1-1-48-15,4 1 0 0,1-1 0 16,6 0 0-16,4-1-144 0,7-1 128 15,3-1-128-15,6 1 128 0,2 1-128 0,5-1 0 16,9 0 144-16,0 0-144 0,0 0 160 0,13-1-32 0,2-3-128 0,9-1 192 16,5 1-192-16,7 0 128 0,4 3-128 0,6-2 0 15,4 2 128-15,4 0-128 0,6-3 0 0,0 4 144 16,1 4-144-16,0-4 0 0,-4-2 0 0,2-1 0 16,-3 0 0-16,-2 2 0 0,-2 2 0 0,-1 0 0 15,-1-2 128-15,-4 1-128 0,-6 3 0 0,-2 0 128 16,-5-3-128-16,-5 0 0 0,-5-3 0 0,-5 3 0 0,-5 1 0 0,-13-1 128 15,0 0-128-15,0 0 0 0,0 0 128 0,0 0-128 16,-4 9 0-16,-2-4 128 0,-8-3-128 0,-2 2 0 16,-1-1 0-16,-3-1 128 0,-1 0-128 0,-3-2 128 15,-6-2-128-15,3 1 128 0,-3 1-128 0,4 0 0 16,0-1 0-16,-2 1 0 0,3 0 0 0,1 1 0 16,1 0 0-16,4-1 0 15,0-1-416-15,1 1-64 0,0 1-16 0,4-1 0 16,1-1-2576-16,3-2-512 0</inkml:trace>
  <inkml:trace contextRef="#ctx0" brushRef="#br1" timeOffset="65665.47">9935 6913 13071 0,'0'0'576'0,"0"0"128"16,12-3-576-16,-1 1-128 0,-1 0 0 0,-1 0 0 0,-9 2 704 0,0 0 96 15,0 0 32-15,9-5 0 0,-9 5-384 0,0 0-80 16,0 0-16-16,0 0 0 0,-3-9-128 0,3 9-32 15,-7-8 0-15,-3-1 0 0,-1-1-192 0,0 1 176 16,-3-3-176-16,1 3 160 0,-3-3-32 0,-5 1-128 16,-3 1 192-16,0-4-64 0,-1-2 272 0,-2 5 48 15,0-2 16-15,-3-1 0 0,-1 0 176 0,0 2 16 16,-4-2 16-16,0-2 0 0,0 2-160 0,-4 4-16 16,-4-3-16-16,-6 1 0 0,0-2-176 0,-1 2-48 15,2 1 0-15,-2 2 0 0,0-2-64 0,-3 3 0 16,4-2-16-16,-6 2 0 0,-5-3-32 0,-2 2 0 15,-3 0 0-15,3-1 0 0,1 1 0 0,-1 1 0 16,-4 3 0-16,-4 1 0 0,-5 3-144 0,-3-3 0 16,1-5 0-16,-1 4 0 0,1 0-160 0,-1 1 160 15,-2 3-208-15,-1-1 80 0,-2-4 128 0,2 4 0 16,2 2 0-16,0 2 0 0,0 2 0 0,-3 0-192 16,-5-5 192-16,5 3-192 0,3 2 192 0,0 3 0 15,-2 1 0-15,-5 3 0 0,-3-1 0 0,3 0 0 0,2 4 0 16,3 1 0-16,-1-1 0 0,-2 1 0 0,-3 3 0 0,0 0 0 15,2 0 0-15,3 3-128 0,0 1 128 0,0-2 0 16,-4 2-192-16,3 0 64 0,-3-1 0 0,5 3 0 16,5 2 128-16,2 2-192 0,2 2 192 0,0-4-192 15,1-4 192-15,5 5 0 0,3-1 0 0,4 4 0 16,4 2 0-16,2-2-160 0,1 1 160 0,-2 1-160 16,0-2-48-16,-2-2-16 0,4 1 0 0,1 1 0 0,4 3 224 15,2 0-176-15,5 1 176 0,0 0-160 0,2 1 160 16,5 0-192-16,4 1 192 0,2 1-192 0,2 0 192 15,4 1 0-15,5 0 0 0,3 3-128 0,2-3 128 0,7-2-208 16,4-1 80-16,6 0 128 0,7 1-192 0,2-2 192 16,2-6-192-16,2 3 192 0,5-6-192 0,3 3 192 15,5-4-160-15,2 2 160 0,4-3 0 0,5-3 0 16,4 2 0-16,7-1 0 0,2 5 0 0,3-7-176 16,2-2 176-16,2 1-208 0,0-1 208 0,5-2 0 15,3-4 0-15,4 2 160 0,3 0-160 0,1-3 0 16,-2 0 0-16,1 0-176 0,2-1 176 0,6 3 0 15,5-3 0-15,-2 1-128 0,-2-4 128 0,0 2 0 0,2-2 0 16,4 0 0-16,4 5 0 0,-1-6 0 16,-2-3 0-16,5 1 0 0,1 3 0 0,3-3 0 15,0-3 0-15,-1-3 0 0,1-4 0 0,4 1 0 16,5 0 0-16,-4-3 0 0,-4 0 0 0,2-1 0 16,2 0 0-16,-1 0 0 0,-3-2 0 0,-1 3 0 15,-1-2 0-15,2 2 0 0,4-4 0 0,-5-2 0 16,-7-1 0-16,1-1 0 0,1 1 0 0,-1-1 0 15,-2 1 0-15,-4-2 0 0,-4-4 0 0,-1 2 128 0,1-1-128 16,-1 2 0-16,-5-3 0 0,0-4 0 0,-8-1 0 0,-2-1 128 16,-3 4-128-16,2-2 0 0,-3 1 0 0,0-5 128 15,-4-6-128-15,-9 1 0 0,-3 0 128 0,-5-1-128 16,-4-1 240-16,-5-4-32 0,-7-3 0 0,-3-1 0 16,-4 1 464-16,-5 0 96 0,-7 4 0 0,-3-4 16 15,-4 1-112-15,-6 6-32 0,-3 3 0 0,-5 1 0 16,-5 4-96-16,-4 3-32 0,-5 4 0 0,-4 0 0 0,-7 0-512 0,0 6-320 15,-3 2 32-15,-4 1-8528 16,-5 4-1696-16</inkml:trace>
  <inkml:trace contextRef="#ctx0" brushRef="#br1" timeOffset="66749.73">15388 6945 18015 0,'0'0'800'0,"-6"-6"160"16,-2 0-768-16,1 1-192 0,-1 1 0 0,0 0 0 0,-1-1 592 0,-1 1 80 15,-4 1 16-15,-2-2 0 0,-3-2-512 0,-4 2-176 16,-1 1 0-16,-3-2 144 0,-2 1-144 0,-3 0 0 16,0-3-160-16,-2 1 160 0,0-1-128 0,-2-1 128 15,-2 1 0-15,-2-1-144 0,-2 6 144 0,-1-2-160 16,-4-3 160-16,-2 3-160 0,-3-4 160 0,-2 0 0 15,1-2 160-15,-1 2-160 0,2-3 432 0,-1 6-16 16,-3-2 0-16,-3 3 0 0,-3 1 16 0,-1-3 0 16,-5-1 0-16,3 2 0 0,2-2-176 0,-2 3-16 15,-1 0-16-15,-4 0 0 0,-5 1-96 0,-2 0 0 16,-4-1-128-16,1 0 192 0,0 1-192 0,-2 2 144 0,-4 1-144 0,1-2 128 16,1-3 0-16,3 3-128 0,4 2 192 0,-1 0-64 15,-1-1 80-15,2 1 16 16,-1 0 0-16,4 1 0 0,-1 2-224 0,2 2 176 15,0 2-176-15,-2 1 160 0,-2 0-160 0,-5 2 0 0,1-2 0 0,0 3 0 16,2 0 0-16,0 3 160 0,-2 1-160 0,-1-2 160 16,1 0-160-16,0 3 0 0,4 2 0 0,5 2-176 15,2 1 176-15,1 0 0 0,1-2 0 16,2 1 0-16,1-1 0 0,5 2 0 0,4-4 0 0,3 6 0 16,2 3 0-16,3 4-128 0,1-2 128 0,1 2 0 15,-3-2 0-15,5 2 0 0,1 1 0 0,2-2 0 16,3 1 0-16,2 2 0 0,1-1 0 0,3 2 0 15,3 1 0-15,3-1 0 0,3-1 0 0,4-1-128 0,2 2 128 0,3-2-128 16,2 0 128-16,2 1-128 0,5 4 128 16,4-2 0-16,2-1 0 0,4-3 0 0,1 0 0 15,5-1 0-15,1 2 0 0,5 2 0 0,2 1 0 16,4-4 0-16,1 2 128 0,4 0-128 0,2-5 0 0,6 3 0 16,3-2 0-16,5 0-128 0,-3-2 128 0,5 3 0 15,5-1 0-15,1 1 0 0,0-4 0 0,4 1 0 16,1-3 0-16,6 0 0 0,4-3 0 0,4-1 0 15,0-3 0-15,2-1 0 0,-2-4 0 0,4 3 0 16,4 2 0-16,2-2 0 0,3-3 0 0,-1 0 128 16,-2-5-128-16,6 1 0 0,0 2 0 0,5-4 0 15,-1 0 0-15,0 1 128 0,-1-1-128 0,1-1 0 0,2 4 0 16,1-2 0-16,2-5 0 0,-1 0 0 16,-1 1 0-16,1-2 128 0,1-4 0 0,0-2 0 15,0-3 0-15,-1 0 0 0,-1-3-128 0,4 1 0 16,1-2 0-16,-4-3 0 0,-4-1 0 0,-2 2 0 0,-2-1 0 0,3-1 0 15,2-2 208-15,-2-4-16 0,-5-3-16 0,-5-2 0 16,-3-4 80-16,-1 0 32 0,-4-3 0 0,-3-6 0 16,-2 0 96-16,-7-6 0 0,-6-3 16 0,-6-1 0 15,-5 1 928-15,-6 0 176 0,-6 1 32 0,-6 0 16 16,-5 4-1808-16,-7 3-384 16,-5 9-64-16,-6 6 0 0,-4 0 704 0,-9 6 0 0,-5 6 0 0,-10 6 0 15,-8 2-1664-15,-9 8-304 0,-10 8-48 0</inkml:trace>
  <inkml:trace contextRef="#ctx0" brushRef="#br1" timeOffset="68364.33">18283 12470 11055 0,'-11'2'976'0,"0"1"-784"15,0-1-192-15,2 2 0 0,0-1 2304 0,1-1 432 16,2 0 80-16,-1 1 0 0,7-3-1488 0,0 0-304 16,0 0-64-16,0 0-16 0,0 0-320 0,0 0-64 0,0 0-16 0,0 0 0 15,0 0 160-15,0 0 16 16,13 3 16-16,0 1 0 0,0-4 32 0,3-3 0 0,3 1 0 0,1 0 0 16,5 1-96-16,1-1-16 0,4-2 0 0,-1 0 0 15,0 1-80-15,3 2 0 0,1 1-16 0,1 0 0 16,2-2-208-16,1 2-32 0,-2 2-16 0,0 2 0 15,-1-1-304-15,0 0 160 0,0 1-160 0,0 1 128 0,-5 2-128 16,3-5 0-16,-6 1 0 0,-2 1 0 0,-3 3 0 16,-2-2 0-16,-3-2 0 0,-2-1 0 0,-1 0 0 0,-3-2 128 15,-10 0-128-15,10 0 0 0,-10 0 0 0,0 0 0 16,0 0 0-16,0 0 0 16,0 0-1984-16,0 0-320 0</inkml:trace>
  <inkml:trace contextRef="#ctx0" brushRef="#br1" timeOffset="69465.17">22299 12522 7359 0,'0'0'320'0,"0"0"80"0,0 0-400 0,0 0 0 15,0 0 0-15,0 0 0 0,0 0 2624 0,4 9 448 0,-4-9 96 16,0 0 16-16,7 9-1728 0,-1-4-352 16,0 2-64-16,1-1-16 0,-7-6 160 0,12 1 32 0,2 0 0 0,2 2 0 15,1-1 160-15,4 2 32 0,5-4 16 0,4 3 0 16,1 0-384-16,4-1-80 0,2-2 0 0,-2-2-16 16,-1 2-288-16,2-1-48 0,1 2-16 0,0-3 0 15,0-2-128-15,1 0-16 0,-5 3-16 0,2 0 0 16,0-1 0-16,-2 2 0 0,-3 0 0 0,-3 0 0 15,-4 0-80-15,-3 0-16 0,-1 2 0 0,-3-1 0 16,-4 0-160-16,-12-1-48 0,8 5 0 0,-8-5 0 16,0 0-128-16,0 0 0 0,0 0 0 0,-5 7 128 15,-5-2-320-15,-2 0-80 0,-4-3-16 0,-3 2 0 16,-6 3-2144-16,-3 0-448 0,-1-2-64 0</inkml:trace>
  <inkml:trace contextRef="#ctx0" brushRef="#br1" timeOffset="71533.07">25839 8767 9215 0,'0'0'816'0,"0"0"-656"15,0 0-160-15,0 0 0 0,0 0 1120 0,0 0 192 0,0 0 32 0,0 0 16 16,0 0 176-16,0 0 48 0,-10 0 0 0,-1 3 0 15,1 1-496-15,-4 2-80 0,0-1-32 0,-3 0 0 16,-2 4-160-16,-1 0-48 0,-2 4 0 0,-2 2 0 16,-4 4-288-16,1 1-64 0,1 3-16 0,0 1 0 0,1-1 112 0,-2 1 0 15,4 4 16-15,0 4 0 0,2 1 0 0,-1 3 0 16,4 1 0-16,-1 1 0 0,-1-1-80 0,2-1 0 16,2 1-16-16,2 1 0 0,0 3-48 0,2 2-16 15,2-2 0-15,1-3 0 0,1 2-160 0,2-2-16 16,1-1-16-16,1 3 0 0,0 1-176 0,1 1 128 15,3 0-128-15,0-2 128 0,1 0 0 0,3-1 0 16,2 1 0-16,2-4 0 0,1 1 96 0,-1-2 16 16,3-2 0-16,0 1 0 0,2 2-80 0,1-3-16 15,1-3 0-15,0 2 0 0,2-4-144 0,-1 2 160 16,2-5-160-16,1 0 160 0,4-3-160 0,1-2 160 16,0-2-160-16,6 1 160 0,1 1-160 0,5 0 128 0,1-2-128 0,0-1 128 15,0-2-128-15,-1-2 0 16,1-1 0-16,-2-1 0 15,-2-2-992-15,1-3-224 0,2 2-64 0,-2-3-14208 0</inkml:trace>
  <inkml:trace contextRef="#ctx0" brushRef="#br1" timeOffset="72298.67">26851 8577 16815 0,'-10'-7'736'0,"10"7"160"0,-10-9-704 0,4 3-192 15,0 1 0-15,1-3 0 0,5 8 896 0,-3-9 128 16,1-2 48-16,2 11 0 0,0 0-144 0,0 0-32 16,8-8 0-16,2 1 0 0,2 2-192 0,-1 2-32 15,-1 2-16-15,5 1 0 0,3 1-192 0,3 4-32 16,0 3-16-16,2-1 0 0,0 5 32 0,2 1 0 16,1 4 0-16,2 2 0 0,1 2-256 0,0 0-32 15,2 2-16-15,-1 6 0 0,1 1-144 0,-2 1 0 0,-1 1 0 0,-1 4 0 16,-2 3 128-16,-1 1-128 0,-2 0 128 15,-2 1-128-15,-2-2 256 0,0 3-48 0,-2 3 0 0,-3-2 0 16,0 0 16-16,-3-2 0 0,-3 0 0 0,1 3 0 16,-5-3 128-16,-1 2 32 0,-1 1 0 0,-1-2 0 15,0-1-16-15,-2 0 0 0,-2-3 0 0,0 1 0 16,0-1 48-16,-1-1 16 0,0-1 0 0,-4-1 0 16,0 2-64-16,1 1-16 0,0 1 0 0,0-5 0 15,-2-2-80-15,0-1-16 0,-1 1 0 0,0 0 0 16,-1-3 144-16,-4 0 32 0,1 1 0 0,-1-4 0 15,-1 4-32-15,1-5 0 0,-2 3 0 0,0-3 0 0,0 2-64 16,0-3-16-16,1-1 0 0,-2 0 0 0,1-1-32 0,0-2-16 16,0 3 0-16,0-2 0 0,-1-4-48 0,1 0-16 15,1 0 0-15,0 0 0 0,2-1 32 0,-2 2 0 16,1-3 0-16,2-1 0 0,2-2-64 0,1-1-16 16,1 1 0-16,1-5 0 0,0 2-160 0,3-2 160 15,-1 0-160-15,7-7 160 0,0 0-160 0,0 0 0 0,0 0 0 0,0 0 0 16,0 0-160-16,0 0-112 0,0 0-32 0,0 0 0 31,13-2-2448-31,-2-1-512 0,1 1-80 0,1-1-32 0</inkml:trace>
  <inkml:trace contextRef="#ctx0" brushRef="#br1" timeOffset="72868.38">25894 10563 5343 0,'0'0'240'0,"-8"4"48"0,-2-6-288 0</inkml:trace>
  <inkml:trace contextRef="#ctx0" brushRef="#br1" timeOffset="73333.07">25490 10595 12319 0,'0'0'544'0,"0"0"112"0,-8 1-528 0,8-1-128 15,-11 3 0-15,2-2 0 0,9-1 704 0,-10 3 128 0,0-2 0 0,-2 0 16 16,4 2 160-16,-2-2 16 16,4-1 16-16,6 0 0 0,-8 0-32 0,8 0-16 15,0 0 0-15,0 0 0 0,0 0-176 0,0 0-48 0,0 0 0 0,0 0 0 16,0 0-224-16,0 0-48 0,0 0-16 0,0 0 0 15,13 0-64-15,0 3-16 0,-1-2 0 0,2 3 0 16,4-3-16-16,3 3 0 0,1 0 0 16,6-2 0-16,0 3 64 0,7 2 16 0,3-2 0 0,1-3 0 15,3 1 0-15,0-2 0 0,0 0 0 0,0 0 0 16,0-1 48-16,1 3 0 0,-1-2 0 0,1-1 0 16,1-1-128-16,0 1 0 0,1 0-16 0,-3 0 0 0,-3-3-176 0,-2 3-16 15,-3 0-16-15,-2 0 0 16,-4 0 48-16,-4 3 16 0,0-3 0 0,-1 0 0 15,-4 0-80-15,-1 3-16 0,-4-1 0 0,-1-1 0 0,-3 1-128 0,-10-2 0 16,9 3 144-16,-9-3-144 0,0 0 0 0,0 0-128 16,0 0 0-16,0 0 0 15,0 0-2880-15,0 0-576 0,0 0-128 0,-14-2 0 0</inkml:trace>
  <inkml:trace contextRef="#ctx0" brushRef="#br1" timeOffset="73969.38">26887 8303 11967 0,'0'0'1072'0,"0"-10"-864"0,0 0-208 0,1-3 0 0,0 1 512 0,2 0 48 16,-1-1 16-16,0 2 0 0,0 2 256 0,-2 9 64 16,4-11 16-16,-4 11 0 0,6-7-80 0,-6 7 0 15,12-5-16-15,-1 4 0 0,1 1-80 0,2 2-16 16,4 2 0-16,1 4 0 0,1 2-160 0,2 4-48 15,2 3 0-15,1 2 0 0,1 1-112 0,0 5-16 16,3 8-16-16,-1 3 0 0,-2 3-128 0,-3 6-32 16,-4 1 0-16,-3 3 0 0,-2 2-64 0,0 4-16 15,-2 1 0-15,-1 2 0 0,-2 4-128 0,0 1 192 0,-1-5-192 0,-2-2 192 16,0-3 0-16,-1 1 0 16,-2-1 0-16,-2-1 0 0,-1-2 304 0,-1-2 64 15,-3-1 16-15,-1-1 0 0,-4 1 0 0,0-2 0 0,-2-1 0 0,1-5 0 16,-6 1-112-16,0-2-16 0,-2 0 0 0,-2-6 0 15,-3 0-64-15,0-1-32 0,0 1 0 16,-1-6 0-16,2-1-96 0,2-1 0 0,-2-1-16 16,2-3 0-16,1 1-240 0,0 0 144 0,0 1-144 0,2-4 128 15,2-4-128-15,2-3 0 0,1 1 0 0,0 0-176 16,3-5-2448-16,2-2-512 16</inkml:trace>
  <inkml:trace contextRef="#ctx0" brushRef="#br1" timeOffset="75037.08">26235 10235 17503 0,'-5'0'1552'0,"-2"0"-1232"16,7 0-320-16,0 0 0 0,0 0 1472 0,0 0 256 0,0 0 32 0,0 0 16 15,0 0-624-15,0 0-112 0,12 4-16 16,3-1-16-16,3 0 16 0,1 0 16 0,4 0 0 0,2-1 0 16,2-1-192-16,-2 3-32 0,3 1-16 0,-1 0 0 15,0-1-240-15,-3 1-48 0,-1 3-16 0,-3 0 0 16,-2 0-272-16,-4-1-48 0,-5 2-16 0,-2-3 0 15,-7-6-160-15,0 0 160 0,-1 9-160 0,-3 0 160 16,-5-4 160-16,-2 1 16 0,-3-2 16 0,-5-1 0 0,-4 0-96 0,-1 1-32 16,-3-4 0-16,-2 0 0 0,0-1-32 15,-2 1 0-15,-2-1 0 0,3-1 0 0,0-1 64 0,4 0 0 16,0-1 0-16,6-1 0 0,2 0-256 0,5 1 0 16,3-2 0-16,10 6 0 0,0 0 0 0,0 0 0 15,0 0 0-15,13-5 0 0,1 1-144 0,2 4 144 16,2-1 0-16,1 1-144 0,5 1 144 0,1 0 0 15,-1 3 0-15,0 2-128 0,0-2 128 0,-1 1 0 16,0 4 0-16,-2-2 0 0,0 0 0 0,-2 3 0 16,-3-2 0-16,-2 2-128 0,-1-2 128 0,0 1 0 15,-3-3 0-15,-2 2 0 0,-8-8 0 0,0 0 0 16,10 5 0-16,-10-5 0 0,0 0 0 0,0 0 0 16,0 0 0-16,0 0 0 0,0 0 0 0,0 0 0 0,0 0 0 0,-10 2 128 15,1-2-128-15,-3 0 0 16,-3 0 0-16,0-2 0 0,-4-1 0 0,1-1 0 15,-3 1 0-15,1-2 0 0,0-3 0 0,-3-2 0 0,-2 2 0 0,2-3 128 16,-3 3-128-16,2-3 0 16,0-3 0-16,0 1 128 0,1-1-128 0,3 0 0 0,0 0 0 0,5 1 0 15,3 4 0-15,1-1 0 0,4 3 0 0,7 7 0 16,0 0 0-16,0 0 0 0,0 0 0 0,0 0 0 16,0 0 0-16,0 0 0 0,10 2-128 0,5 3 128 15,5 4 0-15,2 0-128 0,2 4 128 0,3 2 0 16,1-1 0-16,4 2-160 0,3 0 160 0,3 0 0 15,2-1 0-15,0 1-128 0,2-1 128 0,0 3 0 16,0-2 0-16,2-2 0 0,-1-4 0 0,-3 2 0 16,0-3 0-16,-7 1 0 0,-1-4 128 0,-4 1-128 15,-5-6 192-15,-3-1-48 0,-4 0-16 0,-2 0 0 16,-3-1-128-16,-11 1 160 0,0 0-160 0,0 0 160 0,0 0-16 0,0 0 0 16,-6-8 0-16,-4 3 0 0,-5 0 112 15,-5-1 0-15,-7-1 16 0,-6 2 0 0,-6 0-96 0,-3 1-32 16,-3 0 0-16,-1 2 0 0,-2-7-144 0,4 4 0 15,-1 4 144-15,6-3-144 0,3 1 0 0,6 1 128 16,3-2-128-16,5 3 0 0,6-1 0 0,4 1 0 16,3 1 0-16,9 0 0 0,0 0 0 0,0 0 128 15,11-1-128-15,3 1 0 0,2-1 0 0,6-1 0 16,3 2 0-16,7 3 128 0,2-1-128 0,4 2 0 16,3 1 0-16,2 2 0 0,3-1 0 0,-3 3 0 15,-2-5 0-15,-4 2 0 0,-4 2 0 0,-5-3 0 16,-5 1 0-16,-4 0-128 0,-3-4-128 0,-3-1 0 15,-13-1-16-15,10 6 0 16,-10-6-2512-16,0 0-496 0</inkml:trace>
  <inkml:trace contextRef="#ctx0" brushRef="#br1" timeOffset="76320.19">25114 12669 9215 0,'0'0'816'0,"-12"0"-656"16,2 0-160-16,-1 0 0 0,2 0 1200 0,-2 0 208 16,1 0 32-16,0 0 16 0,0 2-352 0,1-2-64 15,-1 0-16-15,1 1 0 0,-4-1-96 0,2 4-32 16,-1-2 0-16,1 2 0 0,0-3 80 0,-1 3 16 15,2 0 0-15,-1 2 0 0,-1-2 16 0,2 1 0 16,0 2 0-16,2-2 0 0,2 0-112 0,6-5-32 16,-3 11 0-16,3-11 0 0,0 0-208 0,5 9-32 15,3 1-16-15,3-3 0 0,1 0-80 0,3-2-16 16,3-1 0-16,2 1 0 0,6 0-32 0,5-2-16 16,2-2 0-16,6 2 0 0,1-1 48 0,1 1 0 0,0-2 0 0,-2 2 0 15,0-3-128-15,1-3 0 0,-1 2-16 0,-2 0 0 16,0-2-80-16,1 0-16 0,1 2 0 0,1-4 0 15,2-4-32-15,-4 4-16 0,-1 0 0 0,-3-1 0 16,-2 2-96-16,-3 0 0 0,-5-2-128 0,2 1 192 16,-6-2-192-16,-1 1 144 0,-1 1-144 0,-3 0 128 15,-3 0-128-15,-1-3 160 0,-1 3-160 0,-2 0 160 16,-8 5-160-16,0 0 128 0,9-8-128 0,-9 8 128 16,6-5-128-16,-6 5 0 0,0 0 144 0,0 0-144 15,0 0 0-15,0 0 0 0,0 0 0 0,0 0 128 16,0 0-128-16,-9 8 0 0,-1 2 0 0,0 0 0 15,0-1 0-15,-2 4 0 0,1-1 0 0,-3 2 0 16,0 0 0-16,0 0 0 0,-3-3 0 0,0 1 128 16,-4 2-128-16,-2 0 0 0,-2-1 0 0,-2 1 0 15,-7 1 128-15,-3-1-128 0,-1-5 128 0,-3 2-128 16,1-2 128-16,-2 2-128 0,0 0 128 0,1-2-128 0,-2 1 0 16,-3-5 144-16,-2 3-144 0,-2-3 0 0,-2-5 160 15,1-4-160-15,3 0 128 0,3-1-128 0,5-1 128 0,0-4-128 16,5-1 0-16,3 1 128 0,1-4-128 0,6 0 0 15,0-4 0-15,3 2 128 0,3-2-128 0,2 0 0 16,3 2 0-16,4 2 0 0,3-1 0 0,2 2 0 16,2 5 0-16,3 8 0 0,0-12-176 0,4 5 176 15,3 1-128-15,2 1 128 0,1 2-160 0,4 1 160 16,0 2-192-16,2 1 192 0,-1 2-192 0,1-1 64 16,2 2 128-16,1 3-208 0,0 1 208 0,0 4-192 15,1-1 192-15,0 0-192 0,1 1 192 0,1-2 0 16,1 1 0-16,2 2-144 0,5-1 144 0,3 0 0 15,2 2 0-15,2-4 0 0,1 1 0 0,0-5 0 16,-1 2 0-16,0-5-128 0,1-1 128 0,0 0 0 16,1 0 0-16,0-2 0 0,2 0 0 0,1-2 0 15,0 0 0-15,-2-2 0 0,0 1 0 0,-4 0 0 16,-4-1 0-16,-5 0 0 0,-2-1 0 0,-4-3 0 16,-4 3 0-16,0-1 0 0,-3-3 0 0,-3 4 128 15,0-2-128-15,-4 2 0 0,0 0 0 0,-7 5 144 16,2-9-144-16,-2 3 0 0,0 6 144 0,0 0-144 15,-5-4 0-15,5 4 144 0,-9-2-144 0,0 0 0 0,-1 2 0 0,2 3 0 16,-3-1-208-16,2 1-32 0,-1 2 0 0,0 1 0 16,0 0-1712-16,1-3-352 0,0 1-64 0,0 0-14336 15</inkml:trace>
  <inkml:trace contextRef="#ctx0" brushRef="#br1" timeOffset="78452.69">17962 8503 4607 0,'-10'-5'192'0,"4"3"64"0,-1 2-256 0,2 0 0 15,-1-1 0-15,0 2 0 0,-1 2 816 0,1 2 112 16,1 1 32-16,0-2 0 0,-3-4-704 0,2 0-128 15,-2 2-128-15,2-1 192 0,-2-1 640 0,0 0 144 16,1 1 32-16,-1 0 0 0,2 3 96 0,-2-1 32 16,-1 1 0-16,3-3 0 0,6-1-240 0,-6 1-64 15,-1 0 0-15,7-1 0 0,-9 2-128 0,9-2-16 16,-6 1-16-16,6-1 0 0,-6 2-16 0,6-2 0 0,-8 2 0 0,8-2 0 16,0 0-16-16,0 0 0 0,-6 0 0 0,6 0 0 15,0 0-128-15,0 0-16 0,0 0-16 0,0 0 0 16,0 0-128-16,0 0-32 0,11 4 0 0,3-1 0 15,1-3-48-15,6 0-16 0,2 2 0 0,5-1 0 16,1 1-80-16,6-2-32 0,1 0 0 0,6 2 0 16,0 0 32-16,5 1 0 0,2-1 0 0,4 2 0 15,5-6 16-15,4 2 16 0,3-2 0 0,3 2 0 16,0-3-16-16,2 0 0 0,3 0 0 0,2 3 0 0,3-1 0 0,4 0-16 16,-6 0 0-16,3-3 0 0,0 1-16 15,3-1 0-15,2 2 0 0,-1-1 0 0,-4-2-32 16,-2 1-128-16,-1 2 192 0,1 1-64 0,-2 1 0 0,0-2-128 15,-2 0 192-15,0-1-64 0,-3 1-128 0,-3 0 192 16,-2-1-192-16,0 3 192 0,0 3-64 0,-2-3 0 16,-4-2 0-16,-3-1 0 0,-6 1-128 0,0 2 0 15,-4 4 0-15,-2-4 0 0,-4-2 0 0,-2 1 0 16,-3 1 0-16,0 3 0 0,-4 2 0 0,-3-1 0 16,-1-3 0-16,-2-1 128 0,-2 1-128 0,0-1 128 15,-1 0-128-15,-2-1 128 0,-3 1-128 0,-1 0 0 16,-2 0 144-16,-2 0-144 0,-3-1 0 0,-9 1 128 15,10 1-128-15,-10-1 0 0,0 0 0 0,0 0 144 16,0 0-144-16,0 0 0 0,0 0 224 0,0 0-64 16,0 0-16-16,-10 0 0 0,-3 1 32 0,-5 2 0 0,-6 0 0 0,-4 3 0 15,-3-6-176-15,-4 0 128 16,-3 0-128-16,-4 0 128 0,0 0-128 0,-5 1 192 16,-5 0-192-16,-3 2 192 0,-3-2-192 0,-7 1 0 15,-6 0 0-15,-3 0 0 0,-1 3 0 0,-1 0 0 16,-7-1 0-16,-2 1 0 0,-5-3 0 0,-3 3 0 0,-3-2 0 15,-2 5 0-15,-3 1 0 0,0 1-176 0,-3 2 176 0,1 0-128 16,4-3 128-16,-1 1 0 0,-1-3 0 0,6 3-128 16,-2-1 128-16,8 2 0 0,4-4 0 0,4 2-128 15,6-3 128-15,5 3 0 0,6-4 0 0,7-1 0 16,6-1 0-16,6 4 0 0,5-3 0 0,6-3 0 0,3 1 0 0,7 0 0 16,4-2 0-16,6-2 0 0,2 1 0 0,12 1 0 15,0 0 0-15,0 0 0 0,11-7 0 0,6-4 0 16,7 2 0-16,10-2 0 0,7-4 0 0,10 0 0 15,8-2 0-15,11 4-128 0,5-1 128 0,9-1 0 16,5 0 0-16,10 1 0 0,6 1 0 16,7-2 144-16,0-3-144 0,7 3 0 0,9 1 192 0,0 4-192 15,0-2 192-15,-1 2-192 0,2 4 144 0,-5 1-144 16,-3-4 0-16,-4 4 144 0,-5 5-144 0,-7-2 0 16,-3-1 0-16,-8 1 0 0,-6 2 0 0,-7 3 0 15,-6 1 0-15,-6-1 0 0,-8 3 0 0,-6 2 0 16,-8 0 128-16,-8 0-128 0,-9-3-176 0,-4 4-64 15,-6-2-16-15,-6 5-10896 16,-5 0-2192-16</inkml:trace>
  <inkml:trace contextRef="#ctx0" brushRef="#br1" timeOffset="79120.98">25808 10859 12895 0,'-17'-1'1152'0,"6"0"-928"0,-3-2-224 0,0 2 0 16,5-3 832-16,0 4 112 0,9 0 16 0,0 0 16 15,0 0 0-15,0 0 0 0,0 0 0 0,10-2 0 16,5-2 32-16,6 1 0 0,4 0 0 0,6-4 0 0,3 3-112 0,10-1 0 15,6-2-16-15,8 0 0 0,7 3-416 0,3-4-80 16,0 0 0-16,0 4-16 0,-2-3-368 0,-3 3 144 16,0 1-144-16,-2 3 0 0,0 0 0 0,-7 3 0 15,-4 1 0-15,-7 2 0 16,-6-1-1680-16,-5-1-352 0</inkml:trace>
  <inkml:trace contextRef="#ctx0" brushRef="#br1" timeOffset="81920.67">24285 19116 9215 0,'-10'10'400'0,"5"-1"96"0,-6-2-496 0,4 2 0 0,-1-4 0 0,2 2 0 16,-1 1 1904-16,7-8 272 0,-8 6 64 0,1 2 16 15,7-8-1280-15,-6 8-256 0,-1 0-48 0,7-8-16 16,0 0-48-16,-7 6-16 0,7-6 0 0,0 0 0 16,-10 2 16-16,10-2 0 0,0 0 0 0,0 0 0 0,-10 1 176 0,10-1 48 15,0 0 0-15,0 0 0 0,-7-6 80 0,7 6 32 16,3-14 0-16,2-3 0 0,2-2-160 0,2-1-16 16,1-5-16-16,3-2 0 0,2-7-112 0,3-3-32 15,3-4 0-15,-1-6 0 0,5-2-176 0,2-4-48 16,5-3 0-16,1-2 0 0,1-6-128 0,4 1-16 15,4-7-16-15,1 1 0 0,1 1-32 0,-2-3 0 16,-2-3 0-16,0 1 0 0,0 3-192 0,0 1 176 16,0-3-176-16,2 2 160 0,0 1-160 0,3 1 0 15,-2 0 0-15,0 0 0 0,-2 2 0 0,-3 5 0 16,-2 6 0-16,-2 2 0 0,-5 5 0 0,-3 4 0 16,-3 5 0-16,-3 1 0 0,-2 5 0 0,-3 2 0 15,0 3 0-15,-5 7 0 0,-1 3 0 0,-2 3 0 16,-1 3 0-16,-1 1 0 0,-1 3-304 0,-4 8 64 15,0-9 16-15,0 9 0 16,0 0-1040-16,0 0-208 0,0 0-32 0,0 0-8688 16,-13 9-1744-16</inkml:trace>
  <inkml:trace contextRef="#ctx0" brushRef="#br1" timeOffset="82324.22">24741 17397 26255 0,'0'0'1152'0,"0"0"256"0,-6-6-1120 0,6 6-288 15,0 0 0-15,1-10 0 0,4-2 384 0,7-2 32 16,-2-5 0-16,6-3 0 0,5-1-112 0,3-5-32 15,4 0 0-15,4-2 0 0,4-5-16 0,4 2-16 16,3-1 0-16,2 0 0 0,4-1 144 0,1-2 48 16,-3 3 0-16,-2 0 0 0,-1 2 176 0,-1 0 32 15,-1 3 16-15,1 2 0 0,2 2-192 0,-2 5-32 16,-1 3-16-16,-3 7 0 0,-2 1-112 0,-4 4-32 16,-4 5 0-16,-3 1 0 0,-7 5-128 0,-3 7-16 15,-4 6-128-15,-1 8 192 0,-4 2-64 0,-4 9-128 16,-3 7 176-16,-1 3-176 0,-3 0 144 0,-1 5-144 15,-1 1 0-15,-3 0 144 0,-1-2-144 0,0-3 0 16,-2-8 0-16,1-2 0 0,-1-1 0 0,2-6 0 0,4-1 0 16,-2-6 0-1,0-2-1504-15,3-5-336 0,3-7-64 0,2-11-12576 0</inkml:trace>
  <inkml:trace contextRef="#ctx0" brushRef="#br1" timeOffset="83590.45">25628 16888 11967 0,'-12'-6'528'0,"7"-2"112"0,-3 0-512 0,2 1-128 16,-1-5 0-16,3 1 0 0,-1-2 3232 0,3-2 608 15,-1-3 128-15,3-1 32 0,3 0-2336 0,1-3-448 0,-1 0-112 0,5-1-16 16,1-3-384-16,1 1-96 0,2-3-16 0,2 1 0 15,1 4-192-15,1-1-32 0,3 4-16 0,2 1 0 16,0 1-160-16,0 3-48 16,3 1 0-16,-1 5 0 0,-2 0 16 0,2 4 0 15,1 2 0-15,1 2 0 0,-5 1-32 0,0 4-128 0,1 4 192 0,-2 0-64 16,-4 6-128-16,-4 0 0 0,-3 0 0 0,-4 2 0 16,-6 0 0-16,-4 3 0 0,-3 0 0 0,-3 3 0 15,-5-2 144-15,-6-1-144 0,-6-1 160 0,-2-1-160 16,1-1 256-16,-6-6-64 0,-4 0 0 0,-4-6 0 15,-3-4 480-15,2-1 96 0,1-4 0 0,4-3 16 16,2-1 304-16,5-5 64 0,8-2 16 0,4-1 0 16,3 1-656-16,7-1-144 0,3 0-32 0,5-1 0 0,6 0-336 0,3-1 128 15,3 0-128-15,5 0 0 0,4 1 0 0,7 3 0 16,3 2 0-16,5 4 128 0,4 0-128 0,0 5-160 16,1 3 160-16,-3 4-208 0,3 3 208 0,-5 0 0 15,-5 6 0-15,0 0-144 0,-5 5 144 0,-4 1-192 16,-7 0 192-16,-3 1-192 0,-1 2-96 0,-8 0-32 15,-3 0 0-15,-4 0 0 0,-6 0 176 0,-2 0 144 16,-3-4-208-16,-4 0 80 0,-4-2 128 0,-4-2 176 16,1-4-48-16,-1-2 0 0,-3-4 240 0,2-3 32 15,4-3 16-15,4-3 0 0,4-2-80 0,5 1-16 16,4-5 0-16,5 1 0 0,4-2-320 0,6-2 128 16,6 0-128-16,3-2 0 0,8 3 0 0,2 4 0 15,5-3 0-15,2 3 0 0,2 4 0 0,0 3-160 16,-1 1 160-16,-2 2 0 0,3 2-128 0,0 3 128 15,-1 7 0-15,-3-1 0 0,-7 4-128 0,-2 2 128 0,-3 1 0 0,-6-1 0 16,-3 3 0-16,-4-1 0 0,-6 1 0 0,-3 0 0 16,-3-1 0-16,-6 0 0 0,0-1 0 0,-4 0 0 15,-3-5 224-15,-3-1-48 16,-1 1-16-16,-1-4 0 0,0 1 224 0,-1-7 64 0,0-3 0 16,2-2 0-16,5 1-208 0,1-4-48 0,3-5 0 0,5 1 0 15,2-4-192-15,3-3 0 0,2-2 0 0,4 0 0 16,4 0 0-16,3 1 0 0,3 0 0 0,3 2 0 15,0 1 0-15,3 2-160 0,3 1 160 0,2 5-128 16,-3-1 128-16,-1 5-160 0,4 0 160 0,-6 4-160 16,-1 2-224-16,-1 3-32 0,-2 0-16 15,-1 3 0-15,-2 1-1536 0,-3 2-304 0,-1 1-64 0,-3 1-9824 16,-2-5-1952-16</inkml:trace>
  <inkml:trace contextRef="#ctx0" brushRef="#br1" timeOffset="84457.71">25560 10680 13823 0,'-23'-1'1216'0,"8"3"-960"15,-3 5-256-15,0 2 0 0,2-7 960 0,3 2 128 0,0 2 48 0,2 0 0 16,11-6-64-16,0 0-16 16,0 0 0-16,0 0 0 0,0 0-192 0,0 0-32 0,0 0-16 0,0 0 0 15,7 1 48-15,9-1 16 0,4-4 0 0,8-1 0 16,7 0-304-16,6 1-48 0,7-1-16 0,5-3 0 16,0 3-128-16,4 0-16 0,0-3-16 0,3 3 0 15,2-4-208-15,6 3-144 0,3 4 192 16,-1-3-192-16,-4-4 160 0,-3 4-160 0,-3-3 128 0,1 2-128 15,-2-1 288-15,-1 1-32 0,1 2 0 0,-5 0 0 16,-4 3 64-16,-4-2 16 0,-8-2 0 0,-6 4 0 16,-8 0 0-16,-7 1 0 0,-5 1 0 0,-12-1 0 15,0 0 48-15,0 0 16 0,-9 10 0 0,-7-1 0 16,-9-1 0-16,-9-3 0 0,-9 0 0 0,-7 4 0 0,-7-3-144 16,-4 2-16-16,-4-4-16 0,-1 1 0 0,0 2 144 0,-4-2 16 15,-5 2 16-15,1 0 0 0,4-3-96 0,4 1-32 16,7 2 0-16,3-2 0 0,4-1-272 0,6 1 0 15,4 1 0-15,6-2 0 0,7-3 0 0,7 2 0 16,6 0 0-16,7 2 0 0,9-5-208 0,0 0 0 16,0 0 0-16,11 6 0 15,5-3-1600-15,4 2-320 0,5 2-64 0</inkml:trace>
  <inkml:trace contextRef="#ctx0" brushRef="#br1" timeOffset="86759.13">16473 12929 16575 0,'0'0'1472'0,"0"0"-1168"16,0 0-304-16,0 0 0 0,0 0 624 0,6-9 64 16,-6 9 16-16,14-5 0 0,-1 0-320 0,3 0-48 15,3 1-16-15,3 1 0 0,4 2-128 0,4 0-48 16,3-2 0-16,5 2 0 0,0-3 208 0,4 4 32 0,1-1 16 0,5-2 0 15,2 1 304-15,1 0 48 16,1 2 16-16,5 0 0 0,4 2-176 0,3 0-16 0,3 1-16 0,-1 2 0 16,-1-1-240-16,0-1-64 0,0 3 0 0,3 2 0 15,4-4-16-15,0 3-16 0,0 0 0 0,0-2 0 16,-2 0 32-16,-1 2 0 0,3-2 0 0,3 1 0 16,1 1 112-16,1-5 16 0,0-2 16 0,-1-1 0 15,-1 1 64-15,3 0 16 0,0 0 0 0,1 0 0 16,-1 0-160-16,-1 1-16 0,-2 0-16 0,1 1 0 15,1-1-112-15,2 1-32 0,3 2 0 0,-3 1 0 16,0-2-144-16,-3-1 128 0,0 2-128 0,2 4 128 16,1-2-128-16,-2-1 0 0,-1-3 144 0,-2 1-144 15,-1 1 0-15,0 0 0 0,1 0 0 0,1-2 128 16,0 2-128-16,-5-6 0 0,-4-1 128 0,-1 1-128 16,2-2 160-16,-2 3-32 0,0-2-128 0,2 2 192 15,-2 1-64-15,0-4-128 0,-5 0 176 0,1 2-176 0,-4 0 192 16,0 2-64-16,-2 3 0 0,1-1-128 0,1 1 160 15,0 1-160-15,-6-2 128 0,-1-2-128 0,-3-1 144 0,0 0-144 16,-3-1 160-16,-1 2-160 0,-2 0 272 0,-2 0-32 16,0-3-16-16,-4 1 0 0,-1 4 32 0,0 1 0 15,-4-3 0-15,-2-2 0 0,0 1-96 0,-4 1-16 16,-1 0 0-16,-3 0 0 0,-1 0-144 0,-1 0 0 16,-3-2 144-16,1 4-144 0,-2 3-144 0,-2-3-112 15,1-2 0-15,-1 2-16 16,-1-1-1680-16,-1 3-336 0,-2-1-64 0</inkml:trace>
  <inkml:trace contextRef="#ctx0" brushRef="#br1" timeOffset="87267.81">24643 12685 35007 0,'-25'-2'3120'0,"11"2"-2496"16,2 0-496-16,12 0-128 15,0 0-448-15,0 0-96 0,0 0-32 0,11 8 0 0,3-2 768 0,5-1 160 0,4 1 32 0,3-1 0 16,3-3-64-16,3 1-16 0,1-1 0 0,4 2 0 16,1-1-304-16,2-2 0 0,2 1 0 0,1 1 0 15,0 0-192-15,0 0-128 0,2 2-48 0,-5 2 0 31,1-3-2656-31,-4-2-544 0</inkml:trace>
  <inkml:trace contextRef="#ctx0" brushRef="#br1" timeOffset="88084.13">27538 12868 9215 0,'-13'1'400'0,"13"-1"96"0,-10 0-496 0,1 1 0 0,1 2 0 0,8-3 0 15,-9 1 2080-15,9-1 320 0,-7 3 64 0,7-3 16 16,0 0-1040-16,-9 1-208 0,9-1-32 0,0 0-16 16,0 0-336-16,0 0-64 0,0 0-16 0,0 0 0 15,0 0 192-15,0 0 48 0,0 0 0 0,5-10 0 16,5 2-128-16,5-2-32 0,7 1 0 0,6 0 0 16,5 1-240-16,9-2-48 0,7 1-16 0,5-2 0 15,3 2-352-15,-2 0-192 0,-2 3 192 0,0-1-192 0,0 5 128 16,-4-1-128-16,1 0 0 0,-1 1 0 15,2-2 128-15,-5 3-128 0,-7 2 144 0,-2 1-144 0,-5-1 0 0,-5 0 0 16,-10 1 0-16,-4 0 0 0,-13-2 128 0,0 0 0 16,0 0-128-16,-13 10 192 0,-7-3-48 0,-12 0-16 15,-10 2 0-15,-8-2 0 0,-5 0 0 0,-6-3 0 16,-4 0 0-16,-5-2 0 0,-5 1 64 0,-5 1 0 16,-3-3 0-16,3 0 0 0,5-1 336 0,9 0 80 15,7 0 16-15,5 1 0 0,7-2-208 0,8 0-32 16,7 0-16-16,9-1 0 0,5 0-368 0,9 1 128 15,9 1-128-15,0 0 0 0,12-5 0 0,7 2 0 16,8 3 0-16,4 0 0 0,4 0 0 0,5 0-128 16,6 0 128-16,5 0-128 0,4 3 128 0,4-1 0 15,5-1 0-15,-2 2 0 0,-2 1 0 0,-4-2 0 0,-4 1 144 0,-2-1-144 16,-2 1 400-16,-5 1-16 0,-4 1-16 16,-5-1 0-16,-8-1-96 0,-5 2-16 0,-9 2 0 0,-4-3 0 15,-8-4-128-15,0 0-128 0,-5 7 192 0,-7 1-192 16,-5-4 224-16,-6-1-64 0,-7 0-16 0,-1 0 0 15,-9-2-16-15,2-1-128 0,-1-1 192 0,-3-2-64 16,-4 2-128-16,2-2 0 0,-2-1 0 0,4 1 0 16,1-4-208-16,6 1-32 0,5 1 0 0,6-3 0 31,5 2-1696-31,5 2-352 0,5-2-64 0</inkml:trace>
  <inkml:trace contextRef="#ctx0" brushRef="#br1" timeOffset="90361.4">8166 3768 4607 0,'0'0'400'0,"0"0"-400"16,2-10 0-16,1 0 0 0,-1 2 2080 0,0-2 336 16,-2 2 64-16,0-1 16 0,0 9-864 0,-2-7-160 15,2 7-48-15,-2-12 0 0,-1 3-400 0,-1-1-96 16,-1 3-16-16,0-2 0 0,-1 4-160 0,0-3-48 16,-1 2 0-16,2 1 0 0,-1-2 0 0,6 7-16 15,-7-5 0-15,7 5 0 0,0 0-208 0,0 0-32 16,0 0-16-16,0 0 0 0,0 0-432 0,-5 14 0 0,4-1 0 0,0 0 0 15,1 3 0-15,2 4 0 0,1 3 0 0,1-1 0 16,1 1 128-16,0 2-128 0,0-1 0 0,1 2 128 16,2 1-128-16,1-5 0 0,-2 1 0 0,1 1 0 15,1-4 0-15,1-1 0 0,0-2 0 0,0 1 0 32,1-1-1408-32,-1-2-304 0,1-4-64 0</inkml:trace>
  <inkml:trace contextRef="#ctx0" brushRef="#br1" timeOffset="90662.2">9103 3003 27119 0,'0'0'1200'0,"0"0"256"0,0 0-1168 0,0 0-288 15,0 0 0-15,8 5 0 0,-8-5 0 0,6 17-192 16,-3 3 16-16,0 3 16 0,-3 3 160 0,-3 5 224 16,0 10-48-16,-1 1-16 0,-1 1-160 0,-3 6 0 15,-2 10 0-15,2 4 128 0,-2 6-128 0,2 0 0 16,-2-2 0-16,4-3 0 0,-2-6 0 0,2-5-304 0,2-3 48 0,0-6 16 31,-1-2-1488-31,1-5-288 0,1-2-64 0</inkml:trace>
  <inkml:trace contextRef="#ctx0" brushRef="#br1" timeOffset="90912.16">8682 3626 31327 0,'0'0'2784'0,"10"-3"-2224"0,4 2-560 0,8 0 0 0,7-1-160 0,4 2-144 16,1 0-16-16,4 0-16 0,4 0 336 0,0 0 0 16,-1-2 128-16,0 1-128 0,-1-2 144 0,0 0-144 15,-2 3 160-15,-1 3-160 0,-3 0 0 0,-2-1 128 16,-2 1-128-16,-2 2 0 15,-2 1-352-15,-4-1-112 0,-1 2-32 0,-3 1-8320 16,-2-1-1664-16</inkml:trace>
  <inkml:trace contextRef="#ctx0" brushRef="#br1" timeOffset="91120.31">9710 3562 35007 0,'0'0'1552'0,"0"0"320"0,0 0-1488 0,10 9-384 0,6 3 0 0,-4 5 0 16,4 0 0-16,0 3-208 0,2 4 16 0,1 4 16 15,1 0 176-15,1 5 144 0,-2-1-16 0,-2 1-128 16,1-1 0-16,0-2 0 0,-3 2 0 0,-1 0 0 31,0 2-800-31,-1-1-272 0,-4-2-48 0,0-3-8496 0,-5-5-1712 0</inkml:trace>
  <inkml:trace contextRef="#ctx0" brushRef="#br1" timeOffset="91363.62">10372 3551 32079 0,'-10'18'1408'0,"6"-2"320"0,1 6-1392 0,-1 6-336 15,1-3 0-15,-1 9 0 0,-2 10 0 0,-2 0 0 16,0 3 0-16,-5-1 0 0,-1 2 288 0,0 4 144 16,-1 2 16-16,-2-1 16 0,-1-1-272 0,-1 0-48 15,-2-3-16-15,0-2 0 0,1 0-128 0,2-7 0 16,0-2 0-16,1-2 0 16,-1-2-2656-16,0-1-464 0</inkml:trace>
  <inkml:trace contextRef="#ctx0" brushRef="#br1" timeOffset="92499.98">12367 3126 29999 0,'0'0'1328'0,"-3"-7"272"0,1 0-1280 0,2 7-320 0,0-10 0 0,-3 2 0 0,-1-2 0 16,-1 0 128-16,-4 2-128 0,-3 2 0 0,-6-4 192 0,-1 2-16 15,-7-1-16-15,-2 3 0 0,-3-3-160 0,-8 2 0 16,-6-4 0-16,-7 4 0 0,-8-3-208 0,-1 2 80 16,-1-1 128-16,-5 1-208 0,-1 1 208 0,-7-2 0 15,-8 3-160-15,-2-5 160 0,-1-1 0 0,-1 3 0 16,-1 0 0-16,-7 0 0 0,-9-2 0 0,0 2 240 16,-1-2-64-16,-1 5-16 0,-2-1 32 0,-4 0 0 15,-5 1 0-15,-4-2 0 0,-2 3-192 0,-3 1 192 16,-4-3-192-16,-1 4 192 0,-1 4-192 0,-3 1 0 0,-4-2 0 15,-3 3 128-15,0 0-128 0,0-2 0 16,-1-1 0-16,-2 0 128 0,-3 3-128 0,4 1 0 16,6-1 0-16,-5 1 0 0,-4-4 0 0,3 2 0 0,3 0 0 15,0 1 0-15,-7-3-384 0,2 3 64 0,4 5 0 0,1-2 0 16,-2-4 128-16,2 4 16 0,5 4 16 0,-1-5 0 16,-1 2 160-16,1-1 0 0,3 5 0 0,2-3-128 15,2 0 128-15,4 1 0 0,1 2 0 0,3-3 0 16,-1 2 0-16,5-1 0 0,4 2 0 0,-2 1 0 15,-2 3-192-15,3 1 32 0,7 1 16 0,-1 1 0 16,1 1 144-16,2-1 0 0,1-2-144 0,6 3 144 16,5 3 0-16,-3 2-144 0,-3-1 144 0,3-2 0 15,3 2-128-15,6 3 128 0,4-1 0 0,0 4 0 16,-2-3 0-16,6 0 0 0,5-1 0 0,4 4 0 16,7-1 0-16,3 2-128 0,5 2 128 0,2 0 0 0,-1 0 0 15,2 1 0-15,-2-2-128 0,8 4 128 0,4-1 0 16,6 0 0-16,4-1 0 0,5 2 0 0,2-1-128 0,7 4 128 15,4-1 0-15,4 0 0 0,3-1 0 0,5-1-128 16,2-1 128-16,7-2 0 0,7 0 0 0,2 1-192 16,2 0 192-16,6-1-160 0,4-4 160 0,7 2 0 15,5-3 0-15,10 1 0 0,3 3 0 0,5-7-128 16,0-3 128-16,5 1 0 0,1-2-128 0,7-1 128 16,3-1-128-16,10 1 128 0,5 0 0 0,2 0-160 15,0-3 160-15,5 0 0 0,8 2-128 0,3-2 128 16,1-4 0-16,2 1 0 0,3 2-144 0,2-4 144 15,2 1 0-15,0 0-144 0,1 0 144 0,3-1 0 16,5 2 0-16,1-3 0 0,-2 0 0 0,6-2 0 0,3 1 0 16,1-3 0-16,-2 3 0 0,3-4 0 0,6 0 160 0,1 2-160 15,1-2 0-15,-2-4 0 0,-1-1 0 0,1 1 0 16,2 3 0-16,0-1 128 0,-2-2-128 0,1-1 0 16,1 0 0-16,-2-1 0 0,0-3 128 0,1 2-128 15,3 1 0-15,-4 0 0 0,-5-2 0 0,4 0 0 16,1-1 192-16,0 0-48 0,-6 0-16 0,2-1 0 15,3-3 32-15,-3 2 0 0,-6-4 0 0,3 1 0 16,2-4-160-16,-4 1 160 0,-6-2-160 0,1-2 160 16,2 1-160-16,-3-3 192 0,-5 1-192 0,1-5 192 15,1-2-192-15,-4 0 128 0,-6-2-128 0,-1-1 128 16,-1 3-128-16,-3-5 0 0,-3-4 144 0,-5 0-144 16,-3 1 128-16,-3-1-128 0,0-1 160 0,-5-3-160 15,-5-5 128-15,-7-1-128 0,-6 0 0 0,-4-6 144 16,-6 0 112-16,-3-2 32 0,-2 0 0 0,-6-5 0 0,-7-4 368 15,-6 1 80-15,-7-4 16 0,-6 4 0 0,-7-5-224 0,-7 3-32 16,-6-1-16-16,-7 3 0 0,-7 8 32 16,-5 1 0-16,-11 0 0 0,-5 1 0 0,-9 0-160 0,-7 7-32 15,-9 0 0-15,-2 4 0 0,-7 3-320 0,-13 7 144 16,-8 6-144-16,-9 0 0 0,-10 3 0 0,-6 8-272 16,-9 3 16-16,-8 3 16 15,-13 3-2240-15,-6 4-448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00:46.998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9143 15675 32255 0,'-13'-7'2864'0,"5"3"-2288"16,8 4-576-16,0 0 0 0,-8-5 256 0,8 5-48 16,0 0-16-16,0 0 0 0,0 0 0 0,0 0-16 15,0 0 0-15,-1 15 0 0,2-1 16 0,2 5 0 16,-1 2 0-16,-1 4 0 0,2 0 48 0,-1 8 16 15,1 3 0-15,-2 6 0 0,-1 5-80 0,-1 5-16 16,-3 4 0-16,-1 5 0 0,-3 5-160 0,0 7 128 0,-3 7-128 0,-1 1 128 16,-4 6-128-16,1 1 0 0,-4 4 0 0,-1 0 0 15,-2 0 128-15,-2-3-128 0,-1-4 128 0,-1-4-128 16,-2-6 368-16,-1-6-16 0,0-4 0 0,2-1 0 16,3-4 192-16,2-5 32 0,2-1 16 0,2-5 0 15,2-3-304-15,2-5-64 0,2-3-16 0,3-4 0 16,4 1-80-16,3-9-128 0,0 1 176 0,5-8-176 15,2-1 0-15,1-2 0 0,2-2 0 0,3-5 0 16,2 0 0-16,2-4-176 0,2-1 32 0,5-1 0 16,4 0 144-16,2-3 0 0,1 0-144 0,6-2 144 15,-1-1 0-15,3-2 0 0,0 1 0 0,3-2 0 16,5 1 0-16,3 1 0 0,4 2 0 0,6-2 0 16,5-4 0-16,1 4 0 0,0 3 0 0,5-1 0 0,-4 2 0 15,4-2 0-15,4-1 0 0,6 1 0 0,5 2-160 0,-1 4 160 16,-2-1 0-16,2-2-144 0,2 0 144 0,6 0 0 15,5 2 0-15,-1-1 0 0,-2 0 0 0,5-2 0 16,5-2 0-16,2 2 0 0,2 0 0 0,5-1 0 16,2-1 0-16,1 0 0 0,3 1 0 0,1-1 0 15,1-3 0-15,4 2 0 0,5 0 0 0,-1 1 128 16,-1 1-128-16,7-1 0 0,2 2 0 0,0-1 0 16,0 0 0-16,1 1 128 0,3 0-128 0,3 0 0 15,1 0 0-15,1 0 0 0,0 0 0 0,2 0 128 16,5-1-128-16,-4 1 128 0,2-2-128 0,3 2 0 15,3 3-128-15,-1-2 128 0,-6-1 0 0,2 3 0 16,3-1 0-16,0 1 0 0,1-1 0 0,0 3 0 16,-1-1 0-16,3 0-128 0,2 0 128 0,-1 2 0 0,-7-2 0 0,3 1 0 15,1 5 0-15,3-1 0 0,-2 3 0 0,2-4 0 16,-2 5 0-16,0 0 0 0,1-3 0 0,-2 3 0 16,-1 2 0-16,2-2 0 0,0-2 0 0,-1 2 0 15,-1-4 192-15,0 1-48 0,-3 0 0 0,4-2 0 16,-1 2-144-16,-1-4 160 0,-6 1-160 0,4 0 160 15,2-3-160-15,-4 0 160 0,-7-2-160 0,3 1 160 16,2 1-160-16,-3 0 0 0,-2-3 144 0,-1 0-144 16,1-1 0-16,-1-1 128 0,-4 1-128 0,0 0 0 15,-1-1 0-15,-1-2 0 0,-3-2 0 0,-3 2 0 16,-4 1 0-16,-3-1-160 0,-3 2 160 0,-2 0 0 16,-2-1 0-16,-7 1-128 0,-9-4 128 0,1 3 0 15,-3 0 0-15,-1 1 0 0,-3-2 0 0,-6 2 0 0,-3-3 0 0,-2-1 0 16,-2 3 0-16,0-1 0 15,1 1 0-15,-5 0 0 0,-7 0 0 0,-3 1 0 0,-2-1 0 0,-3 1 0 16,-2-3 0-16,-1 2 0 0,0-1 0 0,-5 1 0 16,-6-1 0-16,-3-1 0 0,-6-2 0 0,-3 0 0 15,-4-5 0-15,-3 2 0 0,0-3 144 0,-3-1-144 16,-2 0 128-16,-2-3-128 0,-4-3 144 0,0 0-144 16,-1-5 160-16,0-1-160 0,-2 1 208 0,1-5-48 15,-2-1-16-15,1-5 0 0,1-3 96 0,-1-3 16 16,4-6 0-16,-2-1 0 0,2-8-256 0,0 0 176 15,1 0-176-15,1-5 160 0,0-6 96 0,2-3 0 16,2-5 16-16,2-3 0 0,-5-3-272 0,5-2 128 16,0 0-128-16,4-5 0 0,1-4 160 0,4-4-160 0,4 0 128 0,3-3-128 15,3-5 0-15,2-1 0 0,2-3 0 0,1-3 0 16,-2 4 0-16,-1 3 0 0,-1-2 0 0,-2 5 0 16,2 5 0-16,-1 1-176 0,-2 5 176 0,1 2-128 15,2 6 128-15,-3-2 0 0,-2 6 0 0,-4 1-128 16,-4 2 128-16,-3 3-128 0,-2 3 128 0,-2 4-128 15,-3-1 128-15,-2 7 0 0,0-2-144 0,-4 5 144 16,-1 3 0-16,-2 6 0 0,0 0-144 0,-4 5 144 16,-4-4 0-16,-1 8-128 0,-4 5 128 0,-2 2 0 15,-3 2-192-15,-1 0 192 0,-2 7-192 0,-5 1 192 16,-3-2-272-16,-2 6 48 0,0 6 16 0,-5-2 0 16,-3 4-16-16,-6 0 0 0,-6 8 0 0,-9 0 0 15,-7-1 32-15,-5 4 0 0,-3 3 0 0,-3 4 0 16,-2-2-32-16,-4 5 0 0,-9-1 0 0,-6 2 0 0,-8 1 16 0,-1 2 0 15,-1 1 0-15,-9 0 0 0,-11 0 0 16,-2 1 0-16,-2 0 0 0,-8 2 0 0,-9 2 80 0,-3 5 128 16,1 2-208-16,-11-1 80 0,-11-8 128 0,-4 6-128 15,2 3 128-15,-2-3-128 0,-4 0 128 0,-7-3 0 16,-8 0 0-16,-4 3-128 0,-1-2 128 0,-1 2 0 16,-1-2 0-16,-3 1 0 0,-4 2 0 0,-4-3 0 15,-2 0 0-15,-3-1 0 0,-3-1-144 0,2 5 0 16,1-1 0-16,0 0 0 0,-2-3-48 0,-4-3-16 15,-6 0 0-15,-2 3 0 0,-3 1 208 0,-2-1-144 16,0 5 144-16,0-4-128 0,1-3 128 0,0 3 0 16,2 1 0-16,1 1 0 0,1 2 128 0,1-3-128 15,2 2 128-15,1-2-128 0,-4 3 256 0,2-2-32 0,5 0 0 16,2 2 0-16,2 4-32 0,6 0-16 0,6-7 0 0,0 3 0 16,-1-4-176-16,1 0 0 0,2 1 144 0,2-5-144 15,4 2 128-15,2 0-128 0,5 4 160 0,-1-6-160 16,-1 0 128-16,-1 0-128 0,2-3 0 0,8 1 0 15,7-1 128-15,0-3-128 0,-2-4 0 0,6 1 0 16,6 1 320-16,1-5-48 0,2 2 0 0,2-1 0 16,3 1 48-16,4-2 16 0,5 1 0 0,-4 1 0 15,4-1 48-15,0 2 0 0,6-3 0 0,-2 2 0 16,-2-1-80-16,6 2-16 0,3-2 0 0,-1 1 0 16,-2-3-80-16,2 4-16 0,6-2 0 0,1 1 0 15,-4-4-64-15,5-3-128 0,5 2 176 0,3 4-176 16,5-1 144-16,2-2-144 0,1-2 0 0,8-1 144 15,6 2-144-15,2 1 0 0,-1-1 0 0,3 1 0 0,4-2-128 16,7-1-16-16,7 3 0 0,6 3 0 16,4-3-384-16,4 3-80 0,6-1-16 15,6-3 0-15,4 0-2192 0,8-1-432 0</inkml:trace>
  <inkml:trace contextRef="#ctx0" brushRef="#br0" timeOffset="867.63">14566 15501 16575 0,'9'-11'736'0,"-2"6"160"0,4-5-720 0,0 2-176 0,-1-3 0 0,0 4 0 15,-2-3 1232-15,0 5 224 0,-8 5 32 0,5-9 16 16,-5 9-304-16,0 0-64 0,0 0-16 0,-4-8 0 16,-3 5-96-16,-1 0-32 0,-4 3 0 0,-1 4 0 15,-4 1-240-15,-4 5-48 0,0 0-16 0,-2 4 0 16,-1 4-96-16,-2 4-16 0,-2 4 0 0,0 2 0 15,0 4-144-15,2 5-48 0,-5 2 0 0,6 7 0 16,-2 0-96-16,0 9-32 0,1 3 0 0,0 2 0 0,3 2-16 0,3-1-16 16,0 0 0-16,4 1 0 0,2-3 128 0,2 2 32 15,2-1 0-15,1-1 0 0,4 2-64 0,1-2-16 16,2-3 0-16,4-2 0 0,0-1-144 0,5-3-32 16,0 0 0-16,3 0 0 0,2 4-128 0,4-3 160 15,5-3-160-15,2 1 160 0,2-2-160 0,-2-3 128 16,2-3-128-16,5-2 128 0,1-1-128 0,6 4 0 15,3-4 0-15,3-2 0 0,4-2 0 0,4-2 0 16,5-4 0-16,1 0-176 0,0-4-32 0,2-2-16 16,-1-3 0-16,4-3 0 15,2-2-2144-15,7-3-416 0</inkml:trace>
  <inkml:trace contextRef="#ctx0" brushRef="#br0" timeOffset="1651.73">23349 14926 21183 0,'-15'-11'1888'0,"1"-1"-1504"0,0 3-384 0,4-3 0 16,1 7 1856-16,4-2 320 0,1 2 48 0,3 1 16 15,1 4-1264-15,0 0-240 0,0 0-48 0,0 0-16 16,0 0-272-16,11 6-48 0,2 3-16 0,0 0 0 15,1 5-176-15,2 4-32 0,2 2-128 0,2 4 192 16,4 3-192-16,2 3 128 0,2 6-128 0,2 3 0 16,3 3 128-16,0 8-128 0,2 1 0 0,-2 3 0 0,-1 6 208 15,-2 6-48-15,1 2-16 0,-3-1 0 0,-2 0 368 0,1 3 64 16,-2 3 0-16,-2 2 16 0,-2-2 304 0,-2 2 48 16,-5 0 16-16,-4 0 0 0,-3 2-160 0,-4 1-32 15,-6-1 0-15,-4-5 0 0,-6-1-96 0,-3 0-32 16,-5 1 0-16,-3-4 0 0,-3-3-64 0,-4 1-32 15,-5 0 0-15,-5-3 0 0,-4 0-176 0,-6-7-48 16,-6-4 0-16,-1 2 0 0,0-4-64 0,-1-1-32 16,1-2 0-16,1-1 0 0,-2-6-224 0,3-2 176 15,-2-3-176-15,3 0 160 0,2-3-160 0,3-5-224 16,6 1 48-16,3-5 16 16,0-3-1760-16,6-2-336 0,4-3-80 0,1-4-16816 0</inkml:trace>
  <inkml:trace contextRef="#ctx0" brushRef="#br0" timeOffset="2934.8">11679 16690 19695 0,'0'0'864'0,"0"0"192"0,-1-8-848 0,1-3-208 16,0 3 0-16,0-2 0 0,0 10 944 0,0 0 144 16,1-8 16-16,-1 8 16 0,0-9-32 0,0 9-16 15,0 0 0-15,0 0 0 0,0 0-176 0,0 0-16 16,0 0-16-16,0 0 0 0,0 0-288 0,0 0-64 0,0 0-16 0,8 12 0 15,-2-1-208-15,-1 6-32 0,0 1-16 0,-1 5 0 16,0 1-32-16,-2 2 0 0,1 5 0 0,-3 3 0 16,-1 4-16-16,-2 2 0 0,-2 0 0 0,0 0 0 15,-1-3 128-15,-2 0 0 0,-1-3 16 0,-1 0 0 16,-2-5 128-16,1-1 32 0,0 0 0 0,0-4 0 16,3-4 16-16,-3-1 16 0,1-3 0 0,0-1 0 15,0-2-80-15,1-4-32 0,0 1 0 0,1-4 0 16,1 0-128-16,7-6-32 0,-8 5 0 0,8-5 0 15,0 0-48-15,0 0-16 0,0 0 0 0,0 0 0 16,0 0-48-16,0 0-16 0,0 0 0 0,8-12 0 16,1 1-128-16,2 2 0 0,2-3 0 0,3 6 128 15,1-5-128-15,2 3 0 0,3-2 0 0,4 3 0 16,4 1 0-16,3 4 0 0,5 2 0 0,4 5 0 0,1 2-160 16,4 5 160-16,2-3 0 0,1 3-144 0,-2-1 144 0,-2 3 0 15,-4-2 0-15,-3 2 0 0,2-2 0 0,-3 0 0 16,-2 4 0-16,-3-2 0 0,-1-3 0 0,-2 2 0 15,-2 1 0-15,0 0 0 0,-1-4 0 0,-3 4 0 16,-1-1 0-16,-2-3 176 0,0 1-176 0,-2-3 0 16,-3 2 0-16,0-5 0 0,-2 3 0 0,-2-3 0 15,0-1 0-15,-2-1 0 0,-10-3 128 0,10 2-128 16,-10-2 192-16,0 0-64 0,10-2-128 0,-10 2 0 16,0 0 144-16,9-5-144 0,-9 5 336 0,7-6 0 15,-5-4 0-15,3 1 0 0,-1-3 48 0,0 0 16 16,0-2 0-16,1-2 0 0,0-1 16 0,1-5 0 15,2-1 0-15,2-1 0 0,3-3-96 0,-1-1 0 0,0-3-16 0,2-2 0 16,1 0-96-16,2-1-16 0,-1 0 0 0,1 2 0 16,-1-1-16-16,1 3-16 0,-2 4 0 0,-1 2 0 15,-3 4-32-15,-2 3-128 0,-1 5 192 0,-1 0-64 16,-3 3-128-16,1 3 0 0,-5 6 144 0,0 0-144 16,0 0 0-16,0 0 0 0,0 0 0 0,0 0-128 31,0 0-976-31,-7 11-192 0,0-2-48 0,1 5-12864 0,-2 3-256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46:58.8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47 17366 5519 0,'0'0'240'0,"0"0"64"0,-5-9-304 0,0 3 0 15,5 6 0-15,0 0 0 0,-7-8 1408 0,2-2 208 16,0 5 48-16,5 5 16 0,0 0-1008 0,-8-8-208 16,2 2-32-16,6 6-16 0,0 0-224 0,-8-3-32 15,8 3-16-15,-10-2 0 0,10 2-16 0,-10-3 0 16,10 3 0-16,0 0 0 0,-10-2-128 0,10 2 160 16,-9 0-160-16,9 0 160 0,0 0-160 0,0 0 0 15,-9 4 0-15,9-4 128 0,0 0-128 0,0 0 0 16,0 0 0-16,0 0 128 0,0 0 0 0,0 0-128 0,6 5 192 15,1 0-64-15,-7-5 112 0,14 4 16 0,-1 1 0 0,-1-3 0 16,1-1-64-16,3 1-16 0,4-2 0 0,-1 0 0 16,-2 0 64-16,2 0 16 0,1 0 0 0,1 0 0 15,1 0-128-15,1 1-128 0,1 0 176 0,1 1-176 16,1-4 192-16,0 2-64 0,2 0 0 0,4 0-128 16,1 0 192-16,0 0-192 0,0-2 192 0,0 0-192 15,-1 0 192-15,1-1-192 0,1 0 192 0,-2-1-192 16,3 0 304-16,-1 3-48 0,1 1-16 0,2 0 0 15,3-2-240-15,-1 1 144 0,-1 0-144 0,2 0 128 16,-2-1-128-16,0 0 128 0,-4-1-128 0,1 2 128 16,-1 1-128-16,4 0 192 0,-1 0-192 0,1 1 192 15,0 0 64-15,2 5 32 0,0-3 0 0,3 0 0 0,2-2-288 0,-1 2 160 16,0-1-160-16,-1 2 128 0,0-1 16 0,-1-1 0 16,-3 1 0-16,5-1 0 15,-1 1-144-15,4-1 0 0,1 2 0 0,4-1 0 0,2-2 0 0,-3 0 0 16,-3-1 0-16,-1 4 0 0,0-3 0 0,0 2 0 15,0 1 0-15,3-3 0 0,0-1 128 0,3 1-128 16,0 0 0-16,-2 1 128 0,-3-1-128 0,-1 0 0 16,1-1 0-16,-2 0 128 0,-1-1 48 0,-2 1 0 15,0-1 0-15,4-1 0 0,1 1-16 0,2 1 0 16,2 0 0-16,-2 0 0 0,-2 1-160 0,-2-1 192 16,-2 0-192-16,1 0 192 0,-3-1-192 0,1 1 0 15,0-1 0-15,2 1 128 0,-1 0-128 0,3 1 0 0,0 0 0 16,-1 2 128-16,-4-2-128 0,0 2 160 15,0-1-160-15,0 0 160 0,-2-2-160 0,4 0 0 0,0 0 0 0,2-2 0 16,0 0 0-16,1 1 0 0,1 1 0 0,-4 1 0 16,-2 0 0-16,2-1 0 0,0 0 0 0,1 0 0 15,-1-1 0-15,4 0 0 0,4-2 0 0,2 3 0 16,0-1 0-16,0 1 128 0,-2 0-128 0,-1-2 0 16,-2 0 144-16,4-2-144 0,-4 2 160 0,4-2-160 15,5 1 0-15,-1 1 0 0,0 0 0 0,-2 1 0 16,-3-4 0-16,0 3 0 0,-2-1 0 0,0 2 144 15,-1-1-144-15,0 2 160 0,3-1-160 0,2 1 160 16,-1 1-160-16,-2-1 0 0,0 2 0 0,-3 0 0 16,-1 1 0-16,0-2 0 0,0-1 0 0,3-1 0 15,3 0 0-15,-1-1 128 0,2 1-128 0,-2-2 0 16,1 0 160-16,-2-2-160 0,-3-1 192 0,1 3-192 16,-4-1 0-16,2 1 0 0,-1 1 0 0,3 0 0 0,-2 2 0 0,2 0 0 15,-1-1 0-15,-1 0 0 0,-2-2 128 0,-2 2-128 16,0 2 0-16,-1 3 0 0,0-3 0 0,-1 3 0 15,-2-1 0-15,2 1 0 0,1 1 128 0,-1 2-128 16,-1-2 0-16,-3 1 0 0,0 0 0 0,-1-1 0 16,-5 0 128-16,2 0-128 0,1 0 0 0,0-1 0 15,-1-3 0-15,1 1 0 0,-1-2 160 0,4 0-160 16,0 0 128-16,-1 0-128 0,-2 0 0 0,-1 1 0 16,0 0 0-16,-1 0 0 0,-2-1 0 0,-2 2 0 15,-1-2 0-15,-2 0 0 0,-6-2 0 0,4 1 0 16,-2 1 0-16,-1-1 0 0,-1-2 0 0,0 2 0 15,-1 1 0-15,0-1 128 0,-3-2 0 0,0 2-128 0,-1 0 192 0,-1-2-64 16,0 2-128-16,1 0 0 0,-3-1 0 0,-1 1 0 16,0 0 0-16,-10 1 0 0,9-2 0 0,-9 2 0 15,0 0 0-15,0 0 0 0,0 0 0 0,0 0 0 16,5-5 160-16,-5 5-160 0,0 0 192 0,0 0-192 16,-9-7 144-16,1 0-144 0,-4 4 0 0,-1-4 144 15,-1 2-144-15,-1 1 192 0,-4 1-192 0,-1-3 192 16,-3 0-192-16,-1 4 128 0,-4-2-128 0,-1 0 128 15,-3 1-128-15,-4 2 192 0,-4 0-192 0,-6 1 192 16,-5 1-192-16,-1-1 192 0,-5 0-192 0,-3 1 192 16,1-1-192-16,0 3 0 0,0 5 144 0,-7-6-144 15,-5-1 0-15,-3 1 128 0,-1 0-128 0,1 1 0 16,1 1 0-16,-2-1 0 0,-4-1 0 0,-2 1 128 16,-1 1-128-16,1 1 0 0,2-2 0 0,-2-1 0 15,-1 1 0-15,-3 1 0 0,-1-2 0 0,1 2 128 0,-1-1-128 0,5-1 0 16,-3-1 0-16,-1 2 0 0,-1-2 0 0,3 2 0 15,4 2 0-15,2-1 0 0,-1-3 0 0,-3-1 128 16,-4 1-128-16,-1 2 0 0,4 2 0 0,0 1 0 16,1-3 0-16,-2 1 0 0,-3-1 0 0,0 5 0 15,0-2 0-15,6 2 0 0,0-4 0 0,0 0 0 16,-1-1 0-16,2 1 0 0,-1 3 0 0,5-4 0 16,1 4 0-16,2 0 0 0,1-1 0 0,-1-1 0 15,-1 1 0-15,1-2 0 0,4-3 0 0,0 3 0 16,2 0 0-16,0 1 0 0,-2-1 0 0,-2-2 0 15,-1 2 0-15,2 0 0 0,3 1 0 0,1-1 0 16,1-3 0-16,1 3 0 0,-1 2 0 0,-2-1 0 0,1-2 0 16,2-1 128-16,1 0-128 0,0 0 0 0,4 2 0 0,2 0 0 15,3-2 0-15,-2 2 0 0,-2-1 0 16,2-2 0-16,2 3 0 0,2-2 0 0,3-1 0 0,3 1 0 16,3-2 0-16,0 1 0 0,0 3 0 0,0 0 0 15,3-4 0-15,0 1 0 0,-2 3 0 0,0-3 128 16,-2-1-128-16,4-1 0 0,0-3 0 0,5 3 0 15,2 1 192-15,2 0 32 0,-1-2 0 0,5 1 0 16,-2 0 32-16,2 1 0 0,2 0 0 0,0 0 0 16,1-1-48-16,0 1 0 0,3 2 0 0,-3-1 0 15,1-1-80-15,2 2-128 0,1-1 176 0,4 3-176 16,2 0 128-16,2-2-128 0,0 1 0 0,4 2 0 16,-1 1 0-16,8-6 0 0,-5 6 0 0,4 5 0 15,1-11-448-15,4 11 16 0,2 2 0 0,8 1 0 16,1-2-2064-16,7-1-400 0</inkml:trace>
  <inkml:trace contextRef="#ctx0" brushRef="#br0" timeOffset="2932.88">12285 16807 4607 0,'0'0'400'0,"0"0"-400"0,0 0 0 0,0 0 0 16,0 0 1072-16,0 0 128 0,0 0 16 0,0 0 16 15,0 0-992-15,0 0-240 0,0 0 0 0,0 9 0 16,0-9 0-16,0 0 0 0,-2 9 0 0,2-9 0 0,0 0 496 0,0 0-16 15,0 0 0-15,0 0 0 0,0 0 48 0,0 0 16 16,-4 6 0-16,4-6 0 0,0 0-320 0,0 0-64 16,0 0-16-16,0 0 0 0,0 0-144 0,0 0 0 15,1 10 144-15,-1-10-144 0,0 0 240 0,7 8-32 16,-1-2 0-16,0 0 0 0,-6-6-208 0,12 7 144 16,-1-1-144-16,2 2 128 0,0-4-128 0,1 1 0 15,3 1 144-15,1-3-144 0,0-2 208 0,4 0-16 16,-1 0-16-16,0 1 0 0,-4-1-32 0,1 0 0 15,-3-2 0-15,-1 1 0 0,-1 1-144 0,-1-1 128 16,-2 0-128-16,-10 0 128 0,10-1-128 0,-10 1 0 16,0 0 0-16,0 0 128 0,0 0 0 0,0 0-128 15,0 0 192-15,0 0-64 0,0 0 0 0,0 0 0 0,0 0 0 16,-10 5 0-16,-3 0 112 0,-1-1 16 0,-2-2 0 0,-2 1 0 16,-3-1 96-16,1 4 32 0,-3-3 0 0,0-1 0 15,-1 0-112-15,-3 1-16 0,2 1 0 0,-4 2 0 16,-2 0 0-16,1 2-16 0,1-2 0 0,-1-1 0 15,2 3-48-15,-2-3-16 0,2 1 0 0,0 2 0 16,1-4-176-16,2 1 128 0,-1-1-128 0,2 2 128 16,0-2-128-16,1 1 0 0,3 1 0 0,2-1 0 15,2-1 0-15,2 1 0 0,1 2 0 0,3-3 0 16,2-1 0-16,8-3 0 0,-8 7 0 0,8-7 0 16,0 0 0-16,0 0 0 0,0 0 0 0,0 0 0 15,6 7 0-15,1 0 128 0,3-2-128 0,3-3 0 16,2 0 128-16,3-1-128 0,2 3 0 0,2-3 128 15,0-2-128-15,2-1 128 0,0 1-128 0,3 0 128 16,-1 1-128-16,-2-4 0 0,2-2 0 0,-2 2 0 0,0 0 0 16,2 1 128-16,2-3-128 0,-4 1 0 0,0 1 0 0,0-1 0 15,0-1 0-15,-1 2 0 0,-1 0 128 0,-2 0-128 16,0-1 0-16,1 3 128 0,-4-1-128 0,1 1 0 16,-2 0 144-16,-4 1-144 0,0 1 0 0,-12 0 128 15,10 0-128-15,-10 0 0 0,0 0 0 0,0 0 128 16,0 0-128-16,0 0 0 0,0 0 192 0,0 0-48 15,-13 3 0-15,-3-1 0 0,-5 1 112 0,-2 3 32 16,-2-1 0-16,-3 0 0 0,-1 3-128 0,-3-2-32 16,-4 1 0-16,3 1 0 0,2 0 16 0,-1 2 0 0,-1-2 0 15,1 1 0-15,1-4-144 0,5 0 160 16,2 1-160-16,5-1 160 0,-2-2-160 0,6-1 0 0,0 1 144 16,2 0-144-16,0 0 0 0,4-1 0 0,9-2 0 0,0 0 0 15,0 0 0-15,0 0 128 0,0 0-128 0,0 0 0 16,0 0 0-16,0 0 0 0,14 1 0 0,-1 0 0 15,0-1 0-15,2 0 0 0,0 0-144 0,4 0 144 16,2 0 0-16,0-1 0 0,1-2 0 0,1 2 0 16,-2-1 0-16,2-1 0 0,-1 0 0 0,2 1 0 15,1-1-144-15,0 3 144 0,-4 0 0 0,1 0 0 16,1-2 0-16,-2 1 0 0,0-1 0 0,2 2 0 16,-2 4 0-16,0-3 0 0,-4-3 0 0,0 2 0 15,-2 1 0-15,-2 0 0 0,-3 1 0 0,0-1 0 16,-10-1 0-16,0 0 0 0,0 0 0 0,0 0 0 15,0 0 0-15,0 0 0 0,0 0 0 0,0 0 0 16,0 0 0-16,-10-1 0 0,-5-1 0 0,-4 2 144 0,-2 0-16 0,-2 0-128 16,-2 0 192-16,0 0-64 0,-1-1-128 15,-1 0 0-15,1 2 0 0,0 0 0 0,1-1 0 0,2 2 0 16,1-1 0-16,3 1 0 0,2 1 0 0,0-2 0 16,2-1 0-16,1 4 0 0,1-1 0 0,3-1 0 15,1-1 0-15,9-1 0 0,0 0 0 0,0 0 0 16,0 0 0-16,0 0 0 0,0 0-128 0,8-2 128 15,2-2 0-15,1 0 0 0,2 2 0 0,1 0-144 16,2 0 144-16,4-1 0 0,0 2-128 0,2-1 128 16,2-3 0-16,4 1 0 0,-2 1 0 0,4 1-128 15,0-1 128-15,1 1 0 0,-1-2 0 0,3 1 0 0,-2-2 0 16,-1 4 0-16,-2 0 0 0,-1-2 0 0,-1-2 0 16,-1 2 0-16,-6 2 0 0,-5 1 0 0,0 0 0 0,-14 0 0 15,0 0 0-15,0 0 0 0,0 0 0 0,0 0 0 16,0 0 0-16,-12 10 0 0,-6-5 0 0,-3 0 0 15,-2 1 0-15,-5-3 0 0,-4 0 0 0,-3 1 0 16,-1 0 0-16,2 1 0 0,1-3 0 0,1 1 144 16,1 0-16-16,2 3-128 0,0 0 192 0,5-2-64 15,2 0-128-15,3-1 0 0,1 2 0 0,4-2 0 16,2 1 0-16,1-2 0 0,3 0 0 0,8-2 0 16,0 0 0-16,0 0 0 0,0 0 0 0,0 0 0 15,0 0 0-15,0 0 0 0,0 0 0 0,10-4 0 16,1 0 0-16,2 0 0 0,1-2 0 0,1 1 0 15,2 0 0-15,0-3 0 0,1 2 0 0,0 2 0 16,-3 0 0-16,0-1 0 0,-1 0 0 0,0 1 0 0,0-2 0 0,-1 2 0 16,-1 1 0-16,-4 1 0 0,-8 2 0 0,11-1 0 15,-11 1 0-15,0 0 0 0,0 0 0 0,0 0 0 16,0 0 0-16,0 0 0 0,0 0 0 0,0 0 0 16,0 0 0-16,-11 2 0 0,-1 3 0 0,-2 3 0 15,0-3 0-15,-1 1 0 0,-2 1 0 0,-1-2 0 16,0 1 0-16,1 2-176 0,1-5 176 0,-1 4 0 15,0-1 0-15,2-2 0 0,0 2 0 0,2 2 0 16,-1-4 0-16,4 0 0 0,-3 1 0 0,0 1 0 16,4-2 0-16,0 1 0 0,9-5 0 0,0 0 0 15,-8 4 0-15,8-4 0 0,0 0 0 0,0 0 0 16,0 0 0-16,0 0 0 0,0 0 0 0,0 0 0 0,11-2 0 0,-1 0 0 16,0-1 0-16,3 1 0 0,1-2 0 0,1-2 0 15,2-2 0-15,1 3 0 0,1-1 0 0,0 1 0 16,0-1 0-16,0-1 0 0,0-1 0 15,0 3 0-15,-1 0 0 0,-2 1 0 0,0 0 0 0,-1 1 0 16,-1-2 0-16,-3 2 0 0,2 0 0 0,-3 2 0 16,-10 1 0-16,0 0 0 0,0 0 128 0,0 0-128 15,0 0 0-15,0 0 0 0,0 0 0 0,0 0 0 16,0 0 0-16,-7 5 0 0,-4 0 0 0,0-1-192 16,-3-1 192-16,-1 2 0 0,-1-1 128 0,-1 1-128 15,-1-3 0-15,-1 3 0 0,-3 0 0 0,2 0-128 16,1-2 128-16,2 1 0 0,2 0 0 0,1 1 0 15,1 0 0-15,2-3 0 0,2 1 0 0,9-3 0 16,-8 5 0-16,8-5 0 0,0 0 0 0,0 0 0 16,0 0 0-16,0 0 0 0,0 0 0 0,10-3 0 0,1 0 0 15,4-1 0-15,3-4 0 0,2 2 0 0,2 1 0 0,1-4 0 16,-2 1-144-16,1-1 144 0,-1 2 0 0,1 0 0 16,0 1 0-16,-1 0 0 0,0-5 0 0,-1 5 0 15,-2 2 0-15,-1 0 0 0,0-2 0 0,-3 2 0 16,-3 0-144-16,-11 4 144 0,11-2 0 0,-11 2 0 15,0 0 0-15,0 0 0 0,0 0 0 0,0 0 0 16,0 0 0-16,0 0 0 0,-7 5 0 0,-3 3 0 16,-3 2 0-16,-2-4 0 0,-3 2 0 0,0-4 0 15,1-1 0-15,0 3 0 0,2 1 0 0,0-2 0 16,1 0 0-16,1 3 0 0,2-3 0 0,2 0 0 16,1 1 0-16,8-6 0 0,0 0-128 0,0 0-32 0,0 0 0 0,0 0 0 15,0 0 160-15,0 0-208 0,0 0 80 0,0 0 128 16,0 0-128-16,0 0 128 0,13-2 0 0,-2-1 0 15,-11 3 0-15,13 0 0 0,-2-1-144 0,-1 0 144 16,-10 1 0-16,12 0 0 0,-12 0 0 0,13 0 0 31,-2 0-640-31,2 1-32 0,-2 0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01:03.861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0 3323 9215 0,'-19'7'816'0,"-1"-4"-656"16,-3 2-160-16,8-2 0 0,-2-2 1008 0,-7 3 160 16,2-1 48-16,2-3 0 0,0-2-176 0,2 1-16 15,1-4-16-15,6 4 0 0,0-1-112 0,-2 2 0 16,1-1-16-16,3 1 0 0,1 0-128 0,-3 1-32 15,1 2 0-15,1-2 0 0,2-1-16 0,0 0-16 16,1 0 0-16,-2 0 0 0,8 0 112 0,0 0 32 16,0 0 0-16,0 0 0 0,0 0-400 0,0 0-80 15,0 0-16-15,7 5 0 0,4-1 48 0,1-1 0 16,4 1 0-16,6 1 0 0,4-3 96 0,6 1 32 16,8-2 0-16,38 0 0 0,-4-1-80 0,-24-1-16 15,4-4 0-15,10-3 0 0,8 2-96 0,7-4-32 16,5 1 0-16,44-8 0 0,-9 3-288 0,-41 7 128 15,10-3-128-15,48-6 0 0,-11 0 128 0,-7 2-128 16,-2 0 0-16,-4 1 0 0,-4 2 128 0,-4 1-128 0,-5-3 0 0,0 6 0 16,-1-1 272-16,-4 0 0 0,-4-2 0 0,-26 5 0 15,2 1 112-15,5 0 0 0,3-1 16 0,-2 1 0 16,-1 2 32-16,-3-2 0 0,-1-3 0 0,-6 2 0 16,0 2-240-16,-2-3-64 0,-3 1 0 0,-3 2 0 15,-2 0 64-15,-3 2 16 0,-3-3 0 0,-5 0 0 16,-3 2-16-16,-2-1 0 0,-4 0 0 0,-4 2 0 15,-4-1-32-15,-3-1-16 0,-1 2 0 0,-2-2 0 16,-4 2-144-16,-3 0 160 0,-3-1-160 0,-7 2 160 16,0 0-352-16,0 0-80 0,0 0-16 0,0 0-12128 15,-9-2-2416-15</inkml:trace>
  <inkml:trace contextRef="#ctx0" brushRef="#br0" timeOffset="6953.4">9647 1659 10127 0,'0'0'896'0,"0"0"-704"15,0 0-192-15,0 0 0 0,2-6 1456 0,-1 1 256 16,-1 5 48-16,3-8 16 0,-3 2-496 0,0 6-112 16,0-5-16-16,-1-1 0 0,1 6-304 0,-3-7-64 15,3 7-16-15,-2-4 0 0,-4-1-128 0,0 3-16 16,-3 0-16-16,0 1 0 0,-2 1-176 0,-2 1-48 15,-2 3 0-15,-2 3 0 0,0-1-112 0,-4 5-16 16,-2 0-16-16,-2 4 0 0,-3 1-112 0,-3 2 0 0,1 0-128 0,-1 4 192 16,2 3-32-16,0 0-16 15,2 6 0-15,1 2 0 0,1 4-144 0,5 0 0 16,0-2 0-16,5 0 128 0,3-5-128 0,3-1 0 16,4-4 0-16,1-3 0 0,2-4 0 0,2-3 0 15,1-3 0-15,4-2 0 0,3-5 128 0,2-1-128 0,4-4 0 16,2-5 128-16,3-3 80 0,3-4 16 0,4-5 0 0,-2-1 0 15,2-1 32-15,0-2 16 0,-2-2 0 16,-1 2 0-16,-2 0-80 0,0 4-32 0,-1 6 0 0,-2 2 0 16,-3 4-32-16,0 5-128 0,2 5 192 0,-4 4-64 15,1 5 32-15,-2 2 0 0,2 5 0 0,-2 3 0 16,-1-1-32-16,1 2-128 0,0 3 192 0,0-5-64 16,-1-2 0-16,1 1 0 0,0-4 0 0,2-4 0 15,2-3 0-15,1-1 0 0,4-3 0 0,7 0 0 16,-2-1-448-16,4-6-80 0,1-4-32 0,-6 0-9328 15,1-2-1872-15</inkml:trace>
  <inkml:trace contextRef="#ctx0" brushRef="#br0" timeOffset="7388.73">10385 1709 28559 0,'0'0'1264'0,"0"0"272"0,0-6-1232 0,0 6-304 15,0 0 0-15,0 0 0 16,0 0-592-16,-1 15-176 0,-3-2-48 0,-1 6 0 0,-3 6 1344 0,2-1 272 16,-3 4 48-16,4-1 16 0,1 2-448 0,0 0-96 15,4 3 0-15,4-3-16 0,0-6-176 0,6-2-128 0,4-2 192 0,3-5-192 16,-3-3 272-16,3-6-48 0,5-1-16 0,2-4 0 15,2-4 368-15,0-2 80 16,0-7 16-16,-1 0 0 0,1 1 96 0,-1-6 32 0,0-4 0 0,0 1 0 16,-5-2-224-16,-1 0-32 0,-1 0-16 0,-2 3 0 15,0-2-160-15,-4 4-48 0,1 4 0 0,-3 7 0 16,-2 0-96-16,-8 7-32 0,0 0 0 0,7 9 0 16,-2 8-192-16,-2 3 0 0,-2 9 0 0,-2 4 0 0,-2 9 128 15,0 2-128-15,-4 4 0 0,-2 1 0 0,-1 3 176 0,-1 6-176 16,-3 4 192-16,-1 8-192 0,-3 2 240 0,-1-3-64 15,0-5-16-15,1-6 0 0,0-5-160 0,3-6 192 16,0-6-192-16,2-3 192 0,1-5-192 0,3-5 0 16,3-2 144-16,0-6-144 15,1-3-272-15,3-7-128 0,4-1-32 0,-2-9 0 16,0 0-1920-16,6-9-384 0,0-7-80 0</inkml:trace>
  <inkml:trace contextRef="#ctx0" brushRef="#br0" timeOffset="7733.24">11655 873 21183 0,'0'0'944'0,"0"0"192"0,0 0-912 0,0 0-224 0,0 0 0 0,0 0 0 16,0 17 752-16,-3 2 96 0,-3 3 32 0,0 2 0 16,-3 7 464-16,-3-2 80 0,0 3 32 0,-2 3 0 15,-2 2-624-15,1 0-128 0,-1 0-32 0,0 1 0 16,2-2-384-16,3-3-80 0,-2-4-16 0,4-5 0 15,2-4-192-15,3-1 0 0,1-2 0 0,6-4-160 16,2-2-816-16,-5-11-176 0,13 5-16 0,2-6-12080 16</inkml:trace>
  <inkml:trace contextRef="#ctx0" brushRef="#br0" timeOffset="7884.44">11896 1068 22111 0,'-2'22'1968'0,"-2"5"-1584"15,-1 2-384-15,-4 1 0 0,-2 5 1216 0,-5 2 176 16,-1 5 16-16,-2-2 16 0,-2 3 48 0,3 1 16 16,2-5 0-16,1-1 0 0,1-5-1168 0,1-2-320 15,4-7 128-15,4-3-14640 0</inkml:trace>
  <inkml:trace contextRef="#ctx0" brushRef="#br0" timeOffset="8337.57">13258 1222 26719 0,'0'0'2368'0,"-4"7"-1888"16,0 4-480-16,0 4 0 0,1 4 0 0,-4 4 0 0,-2 9-208 0,-1 5 64 15,-1 5 464-15,-1 2 112 16,-2-3 16-16,3 2 0 0,-2 2-64 0,2 3 0 16,-1 0 0-16,0 2 0 0,-2-1-192 0,1-3-32 15,0 0-16-15,0-4 0 16,1-4-2032-16,-1-6-416 0,-2-4-64 0,-2-8-32 0</inkml:trace>
  <inkml:trace contextRef="#ctx0" brushRef="#br0" timeOffset="8469.2">12818 1851 23775 0,'0'0'1056'0,"14"-2"224"0,1 1-1024 0,4-1-256 0,3 0 0 0,5-2 0 15,2 0 912-15,4-1 144 0,4-1 32 0,3-6 0 16,5 2-240-16,1-1-32 0,-4-3-16 0,1-2 0 15,0 5-1376-15,0 2-288 0,-1-1-48 0,1 2-11760 16</inkml:trace>
  <inkml:trace contextRef="#ctx0" brushRef="#br0" timeOffset="8855.2">14362 964 6447 0,'0'0'576'0,"-5"12"-576"16,3 4 0-16,-3 4 0 0,-3 2 4400 0,-2 6 768 16,-4 4 144-16,-4 5 48 0,-3 2-3744 0,-6 3-736 15,-2 5-160-15,-6 6-16 0,0 6 240 0,-5 3 48 16,0-2 16-16,1 0 0 0,4-1-640 0,3-7-128 16,4-10-32-16,8-2 0 0,2-8-80 0,7-6-128 15,2-3 176-15,5-5-176 0,4-5 240 0,4-4-64 16,-4-9-16-16,14 3 0 0,2-4 96 0,5-3 32 15,3-6 0-15,6 0 0 0,5-4-16 0,1-1 0 16,1 1 0-16,0 2 0 0,2 0-272 0,-3 3 128 0,-2 2-128 16,-3 6 0-16,-1 5 0 0,-4 7 0 0,-5 3 0 0,-1 3 0 15,-6 4 0-15,-6 2 0 0,-4 5 0 16,-5 0 0-16,-5 5 0 0,-6-1 128 0,-6-5 0 0,-3-1-128 16,-5-3 336-16,-4-1-32 0,-3-3-16 0,-2-4 0 15,-1-2-64-15,-1 0-16 0,4-7 0 0,2-2 0 16,6-5-208-16,2-3 0 0,4-3 128 0,5-4-128 15,4-2-2048-15,5-5-448 0,3-4-80 0,7-8-32 16</inkml:trace>
  <inkml:trace contextRef="#ctx0" brushRef="#br0" timeOffset="9071.24">14847 1686 17503 0,'0'0'1552'0,"2"12"-1232"16,1 2-320-16,-1 1 0 0,2 0 2480 0,0 3 432 16,1 2 96-16,0 2 0 0,2 1-1744 0,1 0-368 15,1-1-64-15,0 5 0 0,-2-1-384 0,1 3-64 16,3-4 0-16,1-2-16 0,-1-4-240 0,-1-5-128 16,0 3 160-16,1-1-160 0,2-1 0 0,0-1 0 15,-1-3 0-15,2 0 0 16,0 2-1216-16,2-7-352 0,-1-1-64 0,1 0-11360 0</inkml:trace>
  <inkml:trace contextRef="#ctx0" brushRef="#br0" timeOffset="9271.77">15364 1666 15663 0,'0'0'688'0,"-2"6"144"0,-4 6-656 0,1-2-176 0,0 2 0 0,-2 6 0 15,-5 6 2944-15,-2 6 576 0,-4 1 96 0,1 6 32 16,-5 4-1536-16,0 5-320 0,1-1-48 0,0 5-16 15,-3 3-528-15,1 2-112 0,-1 5-32 0,1 2 0 16,1-1-544-16,-8 23-128 0,6-13 0 0,6-12-16 0,6-6-368 0,4-7 0 16,3-11 0-16,2-12 128 15,3-1-448-15,2-1-96 0,0-1-16 0,2-6-11216 16,4-2-2256-16</inkml:trace>
  <inkml:trace contextRef="#ctx0" brushRef="#br0" timeOffset="9539.24">16241 926 28559 0,'-4'11'2544'0,"-1"6"-2032"16,-1 3-512-16,0 6 0 0,-1 0 960 0,1 6 112 16,-7 4 16-16,2-1 0 0,-1 1 128 0,1 2 16 15,1 1 16-15,-1 7 0 0,0 0-688 0,2 4-144 0,0-2-32 0,2-2 0 16,0-1-256-16,3-5-128 16,3-5 0-16,1 1 128 15,3-8-928-15,1-1-192 0,1-7-32 0</inkml:trace>
  <inkml:trace contextRef="#ctx0" brushRef="#br0" timeOffset="10238.51">17460 1587 18543 0,'0'0'816'0,"0"0"176"0,0 0-800 0,0 0-192 16,0 0 0-16,0 0 0 0,0 0 800 0,1 10 112 15,-1 4 32-15,-5 6 0 0,2 7 176 0,-4 4 32 16,0 2 16-16,3 4 0 0,-5 2-416 0,1 9-96 16,-1 4-16-16,-1 0 0 0,0-3-128 0,1-2-48 15,-1-7 0-15,4-3 0 0,-1-5-240 0,2-3-48 16,3-6-16-16,4-2 0 0,-1-6-160 0,2-2 0 15,-3-13-160-15,10 6-8912 16,-10-6-1776-16</inkml:trace>
  <inkml:trace contextRef="#ctx0" brushRef="#br0" timeOffset="10378.68">17224 1860 28559 0,'0'0'2544'0,"11"8"-2032"0,3-2-512 0,5 1 0 15,3-4 208-15,5-1-48 0,0-2-16 0,4-2 0 16,1 1 400-16,0-1 80 0,2-5 16 0,0 3 0 16,2 2-400-16,2 1-80 0,0 1-16 0,4 0 0 15,4 0-2320-15,1 0-480 0</inkml:trace>
  <inkml:trace contextRef="#ctx0" brushRef="#br0" timeOffset="10739.71">19053 1459 18431 0,'0'0'1632'0,"-12"-2"-1312"16,-2 1-320-16,4 1 0 0,-4 4 1408 0,-11 3 224 16,-4 1 32-16,-3 6 16 0,-4 3-192 0,-4 2-32 15,-4 0-16-15,1 1 0 0,1 5-400 0,4 3-80 16,-1 6 0-16,7 0-16 0,3 0-464 0,7 3-96 0,7 0 0 0,5 0-16 16,2-3-208-16,7-1-32 0,5-2-128 0,3-2 192 15,7-8-32-15,4-1-16 0,4-4 0 0,6-3 0 16,2-6 0-16,6 1 0 0,4-3 0 0,4-1 0 15,1-2-144-15,0-3-144 0,1-3 144 0,-17 2-208 32,1-5-1552-32,1-1-304 0,-2 0-64 0,9-10-11472 0</inkml:trace>
  <inkml:trace contextRef="#ctx0" brushRef="#br0" timeOffset="11157.08">19615 1423 30975 0,'0'0'1376'0,"-2"11"288"0,0 2-1344 0,-2 4-320 16,-1 4 0-16,-4 2 0 0,-5 1 256 0,-1 6 0 15,-2-3-16-15,2 4 0 0,1 1 448 0,3-2 80 16,1-3 32-16,2 5 0 0,0 3-480 0,6 2-112 16,2-4-16-16,2-4 0 0,3-2-64 0,6-4-128 15,1-1 176-15,5-5-176 0,2-5 144 0,2-7-144 16,4-4 0-16,1-5 144 0,5-4 208 0,-1-6 32 15,3-4 16-15,-2-3 0 0,2-1 32 0,0-1 0 16,-1 0 0-16,-3-1 0 0,-4-1-80 0,0 3-16 16,-3-3 0-16,0 1 0 0,-2 1-112 0,-2 6-32 0,-1 1 0 0,-2 5 0 15,-5 3-192-15,0 5 0 16,-10 3 0-16,10 1 0 0,-10-1 0 0,8 10 0 0,-3 4 0 16,-2 5 0-16,-2 5 0 0,-2 7 0 0,-3 11 0 0,-2 10 0 15,-3 9 144-15,-3 7-144 0,-3 4 128 0,-3 0-128 16,-6 6 176-16,0 5-48 0,-3 6-128 0,-1-7 192 15,-1-5-192-15,1-4 144 0,-1-12-144 0,1-4 128 16,0-4 32-16,2-6 0 0,1-2 0 0,0-4 0 16,0-2 224-16,1-5 32 0,-1-2 16 0,2-9 0 15,-1-2-176-15,1-7-16 0,3-2-16 0,-1-7 0 16,2-5-880-16,0-5-176 0,0-8-48 0,1-6-18112 16</inkml:trace>
  <inkml:trace contextRef="#ctx0" brushRef="#br0" timeOffset="12237.69">21568 1795 3679 0,'0'0'320'0,"0"0"-320"16,0 0 0-16,0-180 0 0,0 360 2960 0,0-180 528 16,0 0 96-16,0 0 32 0,0 0-1520 0,14 4-304 15,2-4-64-15,1-1-16 0,4-2-176 0,4-2-48 0,4-1 0 0,3 0 0 16,3 3-560-16,1 1-112 0,4-2-32 0,-1 2 0 15,2 1-448-15,-2 2-80 0,-2 3-32 0,-1-2 0 16,-3-2-224-16,-4 2-192 0,-4 1 48 0,-4 0-13872 16</inkml:trace>
  <inkml:trace contextRef="#ctx0" brushRef="#br0" timeOffset="12374.69">21633 2243 24879 0,'0'0'2208'0,"0"0"-1760"16,0 0-448-16,0 0 0 0,14 5 640 0,5 3 64 15,4-5 0-15,6-1 0 0,6-4-272 0,8 0-48 16,9-1-16-16,8-4 0 0,7 0 208 0,-1-4 64 16,-2-2 0-16,-20 3-9536 15,5-1-1920-15</inkml:trace>
  <inkml:trace contextRef="#ctx0" brushRef="#br0" timeOffset="12940.78">24237 1648 21183 0,'1'-14'1888'15,"0"1"-1504"-15,2 3-384 0,-3-3 0 16,-2-1 0-16,0 2-288 0,-2 0 48 0,-2-2 16 0,-3 2 352 0,-3 3 64 16,-2-1 0-16,-2 4 16 0,-2 3 352 15,-2 1 64-15,-4 2 16 0,-6 5 0 0,-3 2 192 0,-1 4 32 16,0 4 16-16,-1 3 0 0,3 1-368 0,1 5-80 15,-1 7-16-15,4 1 0 0,3-3-112 0,3 5-32 16,3 4 0-16,7-1 0 0,5-2-144 0,4-5-128 16,7-4 192-16,4-2-192 0,6-3 272 0,2-3-48 15,5-4-16-15,3-6 0 0,4-2 112 0,3-3 32 16,5-5 0-16,5-3 0 0,3-1-32 0,1 0 0 16,-3-5 0-16,-3 5 0 0,-2-2-96 0,-4 5-32 15,-4 4 0-15,-2 4 0 0,-6 5-64 0,0 5-128 16,-2 4 176-16,-5 4-176 0,-4 4 224 0,-2 2-64 15,-3 6-16-15,-4 3 0 0,-4 4 96 0,-4 3 16 16,-6 8 0-16,-5 8 0 0,-6 3 144 0,-5 1 48 16,-4-6 0-16,-8 3 0 0,-6-4 0 0,10-18 16 15,-6 2 0-15,-26 23 0 0,7-8-208 0,4-6-32 16,3-7-16-16,5-5 0 0,6-4-16 0,2-7-16 16,3-2 0-16,3-5 0 0,3-5-176 0,6-6 128 15,6-2-128-15,3-5 128 16,5-2-1424-16,4-5-304 0,4-9-48 0,5-7-14448 0</inkml:trace>
  <inkml:trace contextRef="#ctx0" brushRef="#br0" timeOffset="13290.89">25600 964 24879 0,'0'0'2208'0,"0"0"-1760"0,0 0-448 0,0 0 0 0,0 0 0 0,0 0 0 16,-10 5 0-16,-1 3 0 0,-2 5 640 0,-2 3 128 15,-2 4 48-15,-2 6 0 0,-2 3 64 0,-2 7 16 16,-1 4 0-16,-3 9 0 0,-2 3-272 0,-2 7-48 15,-1 11-16-15,-1 3 0 0,0 1-240 0,4-2-32 16,2-6-16-16,6-5 0 0,3-5-272 0,7-8 0 16,3-3 0-16,7-6 0 0,4 1 0 0,5-7 0 15,2-4 128-15,4-5-128 0,4-5 0 0,4-2 0 16,3-2 0-16,2-7 0 16,1-3-1680-16,4-4-304 0,1-2-48 0,0-7-16 0</inkml:trace>
  <inkml:trace contextRef="#ctx0" brushRef="#br0" timeOffset="13540.9">26297 1090 26719 0,'0'0'2368'0,"0"0"-1888"0,-6 8-480 0,-4 6 0 15,-2 0 384-15,-2 3 0 0,-2 4-16 0,-4 2 0 16,-2-2 320-16,-1 8 64 0,-3 2 16 0,2 7 0 0,0 3-256 0,2 3-64 15,3 5 0-15,2 3 0 0,0 1-176 0,4 2-32 16,3-3-16-16,5 0 0 0,2-3-96 16,6-2-128-16,2 1 176 0,4-7-176 0,2-1 160 0,3-5-160 15,2-4 128-15,1-3-128 0,3-4 0 0,-3-2 0 16,1-6-144-16,-1-2 144 16,-2-6-656-16,-4-1-32 0,-11-7 0 0,0 0-8816 15,0 0-1760-15</inkml:trace>
  <inkml:trace contextRef="#ctx0" brushRef="#br0" timeOffset="13707.56">25641 1736 25791 0,'0'0'2304'0,"0"0"-1856"15,14-4-448-15,4 4 0 0,4-1 448 0,3 2-16 16,4 3 0-16,4-4 0 0,4-3 592 0,5 1 128 16,5-2 32-16,-9 3 0 0,8 1-384 0,5-2-80 15,5 2-16-15,23-6 0 0,-11-6-384 0,-8 2-64 16,-4 1-32-16,-8-2 0 15,-1 2-1904-15,-2-2-384 0</inkml:trace>
  <inkml:trace contextRef="#ctx0" brushRef="#br0" timeOffset="14008.28">26874 571 23039 0,'0'0'2048'0,"9"7"-1648"16,1-3-400-16,4 2 0 0,1 4 800 0,4 2 80 15,2-1 16-15,2 5 0 0,1 4 32 0,1 5 16 16,1 2 0-16,0 6 0 0,4 6-224 0,-1 9-32 16,1 6-16-16,0 6 0 0,-2 7-224 0,-4 5-32 15,-5 5-16-15,-4 8 0 0,-7 8-208 0,-5 4-64 16,-4-3 0-16,-5-1 0 0,-4-4 0 0,-6-4-128 15,-3-1 192-15,-4-9-64 0,-2-10 80 0,-3-4 16 16,-2-10 0-16,-15 13 0 0,3-10 80 0,4-7 16 16,2-9 0-16,2-5 0 15,1-8-1696-15,-5-5-336 0,-19 3-64 0,8-12-16 0</inkml:trace>
  <inkml:trace contextRef="#ctx0" brushRef="#br0" timeOffset="17277.2">9183 6289 11055 0,'0'0'976'0,"0"0"-784"0,0 0-192 0,0 0 0 15,0 0 1472-15,0 0 240 0,0 0 48 0,0 0 16 16,0 0-192-16,0 0-48 0,9-4 0 0,-1 0 0 16,3 0-288-16,0-2-64 0,2-1-16 0,-2 4 0 0,3-2-320 0,1 0-64 15,2 1-16-15,1 1 0 0,0-3-192 0,-1 2-32 16,2 3-16-16,0-2 0 0,2 1-176 0,0-1-32 15,4 2-16-15,-3 0 0 0,3 1-112 0,0 1-32 16,3-1 0-16,1 0 0 0,0 1 32 0,4 0 16 16,4-1 0-16,3 2 0 0,3-1-32 0,3 0-16 15,1 2 0-15,20-2 0 0,-5-1-32 0,1 0-128 16,-4 0 192-16,1 1-64 0,0 1-128 0,0 3 160 16,1-3-160-16,0-1 160 0,-2-2-16 0,1 0 0 15,1 0 0-15,1 1 0 0,1-2 48 0,0 2 16 16,2 0 0-16,0 0 0 0,0 2 16 0,0-4 0 15,-2-1 0-15,5 0 0 0,3 0-16 0,-3 2 0 16,4 0 0-16,-1 1 0 0,1-3-208 0,1 1 176 16,-2-3-176-16,3 2 160 0,2 2-160 0,0 1 0 15,-2 0 0-15,1-3 0 0,0 1 0 0,-1-1 0 16,-2 1 128-16,3-1-128 0,1 2 0 0,2-2 0 16,-2 0 0-16,0 0 0 0,-2-5 128 0,1 5-128 0,0 1 0 0,-1 1 128 15,0-1-128-15,0-1 0 0,1-3 0 0,-1 2 0 16,-3 1 0-16,2 2 0 0,1 1 128 0,-5 0-128 15,1 0 0-15,-1 0 0 0,-2 0 0 0,1 1 0 16,-2 1 0-16,1 0 0 0,-2 3 0 0,0-2 0 16,1-2 0-16,1-1 0 0,1-1 0 0,-3 1 128 0,-3 0-128 0,1 1 0 15,4 2 0-15,-1-3 0 0,-2 0 128 0,3-2-128 16,-1 0 0-16,-3 0 128 0,-1 2-128 0,1 0 128 16,0 0-128-16,1 0 128 0,-2-1-128 0,-2-3 0 15,0 2 0-15,-2 1 0 0,1-1 128 0,-2 2-128 16,-1 0 128-16,2 0-128 0,-2 0 128 0,0-1-128 15,-1-2 0-15,-1 2 128 0,0 0-128 0,-1 1 192 16,-1 0-192-16,0 0 192 0,2 2-64 0,-1 0-128 16,1-2 192-16,-1 0-64 0,0 0-128 0,2 0 192 15,0-2-192-15,-2 1 192 0,-5 1-192 0,1 0 0 16,1 0 144-16,1 0-144 0,0 0 128 0,1 0-128 0,0-1 128 16,1 0-128-16,-5-1 0 0,1 0 128 0,0 2-128 0,0 0 0 15,-3 0 0-15,1 0 128 16,0 0-128-16,-1 0 0 0,-2 0 0 0,0 0 0 0,-1 0 0 0,-4 0 0 15,1 0 0-15,-2 0 128 0,-1 0-128 0,-2 2 0 16,-1 0 0-16,2 0 0 0,-3 1 0 0,0-2 128 16,3 2-128-16,-3-1 0 0,-3-1 0 0,2 1 0 15,2 0 0-15,-1-1 144 0,-3 1-144 0,-1-1 0 16,-2 0 144-16,1 1-144 0,0-2 0 0,-2 0 144 16,-2 0-16-16,-1 0 0 0,-1 1 0 0,0 1 0 15,-1 1 48-15,-1-1 0 0,0 2 0 0,-3-1 0 16,0-3-176-16,-3 0 192 0,-1 2-192 0,-2-2 192 15,-2 0-64-15,-9 0-128 0,9 2 192 0,-9-2-64 16,0 0-128-16,0 0 0 0,9 3 0 0,-9-3 128 0,0 0-128 0,0 0 0 16,0 0 0-16,0 0 128 0,0 0-128 0,0 0 0 15,0 0 0-15,0 0-176 16,-9 8-1648-16,-4-3-336 0,-6-2-64 0</inkml:trace>
  <inkml:trace contextRef="#ctx0" brushRef="#br0" timeOffset="21214.04">9015 3003 4607 0,'0'0'192'0,"0"0"64"0,-9-4-256 0,0 0 0 16,0 2 0-16,1-1 0 0,1 3 2432 0,1 0 448 16,-5 0 96-16,5 0 16 0,-2 0-1392 0,8 0-256 15,-7 0-64-15,7 0-16 0,0 0-176 0,0 0-16 16,0 0-16-16,0 0 0 0,0 0-464 0,0 0-80 0,0 0-32 0,10 0 0 15,3 1 80-15,2-2 16 16,5-1 0-16,6-2 0 0,2-1 0 0,6 1 0 16,2 1 0-16,4-3 0 0,5 0-176 0,2 2-16 15,2-1-16-15,3 0 0 0,4 0-96 0,2 1-16 0,-1-3 0 16,-5 2 0-16,1 2-64 0,3-1-32 0,1 1 0 0,2-2 0 16,1 1-32-16,-2 1 0 0,2-1 0 0,-2-3 0 15,1 1 64-15,0 3 0 0,1 1 0 0,0 1 0 16,-3 1-192-16,4-3 160 0,-2-1-160 0,3 2 160 15,-1-1-160-15,-3 2 160 0,0 0-160 0,-1 1 160 16,3 2-160-16,-2 1 0 0,-1-1 144 0,2 0-144 0,-3-1 0 0,-2 0 0 16,0 2 0-16,0-1 128 0,2 2-128 0,1 0 0 15,2 3 0-15,-1 0 0 0,2-5 0 0,1 3 0 16,-1 0 0-16,0-1 0 0,-2-2 0 0,3-1 0 16,3 1 0-16,-1 1 128 0,1-3-128 0,-1 0 0 15,1 0 0-15,-1-1 0 0,0-2 0 0,0 1 144 16,3 2-144-16,1-2 0 0,-4-2 176 0,3 1-176 15,0 0 160-15,0 1-160 0,-1-2 192 0,3 3-64 16,0-1-128-16,1 1 192 0,-2 0-32 0,1-3-16 16,-1 0 0-16,-1 0 0 0,-1 2-144 0,4 0 192 15,-1 1-192-15,1 0 192 0,-2-3-192 0,2 2 160 0,-3-2-160 0,0 1 160 16,-4 1-160-16,4 0 0 0,2 1 144 0,-1 0-144 16,-1-4 0-16,2 1 0 0,-4 0 0 0,0 0 128 15,-2-1-128-15,2 1 0 0,1 1 0 0,-2 0 128 16,1-1-128-16,-2-3 0 0,0 2 0 0,1-3 0 15,-5 2 0-15,3 0 0 0,0-1 0 0,-2 3 0 16,-3 1 0-16,-1 1 0 0,4-6 0 0,-2 2 0 16,-2 1 0-16,-2-1 0 0,-3 0 0 0,1 3 0 15,1 0 0-15,-1-1 0 0,-2-1 0 0,1 0 0 16,1 1 128-16,-1-5-128 0,0 2 128 0,0 2-128 16,-1-3 128-16,1 3-128 0,1 1 160 0,1-1-160 15,-3 3 0-15,2-1 128 0,-1-1-128 0,-1 3 0 16,0-2 0-16,0 1 0 0,1-2 0 0,-1 3 0 15,0 1 128-15,3 0-128 0,0-2 0 0,0 2 0 0,-1 0 0 16,1-1 0-16,-1-1 0 0,0 0 0 0,-2 0 0 16,1-1 0-16,-1-2 0 0,1 3 0 0,-1-1 0 0,-2 1 128 15,-2 2-128-15,1-2 0 0,3 1 0 0,-4 0 0 16,-2 0 0-16,1-1 0 0,-2 2 0 0,0 0 0 16,-1 2 128-16,0-1-128 0,-1 1 0 0,0 0 128 15,-2 0-128-15,0 1 0 0,0 0 160 0,0 1-160 16,0-1 160-16,1-1-160 0,-4-2 128 0,3 3-128 15,-1-1 0-15,-1 2 0 0,-1 3 0 0,2-4 128 16,-1 3-128-16,1 0 0 0,-2-1 0 0,2-1 0 16,0 0 0-16,0 1 0 0,0-3 0 0,0-1 0 15,-1 1 128-15,3-1-128 0,-4 2 0 0,1-1 0 16,-2 1 0-16,0 2 0 0,1-1 0 0,-1 1 0 16,0 0 0-16,-1 1 0 0,-1-3 0 0,0 0 0 15,4 1 0-15,-3 0 0 0,0-1 0 0,0-1 0 16,1-1 0-16,0 2 0 0,-1 0 0 0,2-1 0 0,-1 3 0 0,0-2 0 15,2 0 0-15,2 1 0 0,0-1 0 0,2 2 0 16,0-1 0-16,2-3 0 0,1-1 128 0,3 0-128 16,-1 0 0-16,-3 1 144 0,-3 1-144 0,-1-2 128 15,0-2-128-15,0 1 128 0,1 2-128 0,-4 1 128 16,-3-1-128-16,0-1 128 0,0-1-128 0,-1-1 128 16,0 1 16-16,-1 1 0 0,0-3 0 0,0 2 0 15,1-4-16-15,-1 1 0 0,-2 2 0 0,1 0 0 0,1 1-128 16,-4 0 160-16,3 1-160 0,-1 0 160 0,0 0-160 15,-1-1 0-15,-2-2 144 0,0 2-144 0,-1-2 0 0,1 2 144 16,-3 0-144-16,2-2 0 0,-4 1 160 0,1-1-160 16,-2-1 128-16,-1 1-128 0,-2 1 128 0,1 0-128 15,-5-1 128-15,1 2-128 0,-2 0 128 0,1-1-128 16,-3 1 0-16,0 0 128 0,-2 0-128 0,-7 1 0 16,0 0 144-16,9 1-144 0,-9-1 0 0,0 0 0 15,0 0 0-15,0 0 0 0,0 0 0 0,0 0 0 16,0 0 0-16,0 0-128 15,-16 4-1280-15,-2 3-256 0,-1 2-64 0</inkml:trace>
  <inkml:trace contextRef="#ctx0" brushRef="#br0" timeOffset="28101.49">8829 9226 13823 0,'-10'-2'1216'0,"0"-1"-960"0,0-1-256 0,2 2 0 16,8 2 0-16,-5-7 0 0,2 0 0 0,3 0 0 16,0 7 0-16,6-12 0 0,0 0 176 0,0 3-176 15,1-1 144-15,-1 4-144 0,0-1 0 0,-6 7 144 16,9-7 288-16,-9 7 48 0,9-4 16 0,-9 4 0 0,9-4 352 0,-9 4 80 15,0 0 16-15,0 0 0 0,9-4 0 0,-9 4 0 16,9-6 0-16,-9 6 0 0,10-3-128 0,4 1-32 16,0 1 0-16,2-1 0 0,2-1-240 0,3-4-48 15,-1 1-16-15,4-3 0 0,0 1-64 0,7 1-16 16,2-4 0-16,7 5 0 0,2-1-176 0,7 3-32 16,3 2-16-16,4 0 0 0,2-8 64 0,5 3 16 15,-5 0 0-15,4 0 0 0,2 0 0 0,3 0 0 16,3 2 0-16,1 4 0 0,-1-2 96 0,1-3 32 15,-1 0 0-15,-2 3 0 0,-5 3-112 0,2 0-16 16,1 3 0-16,2-3 0 0,0-3-128 0,0 3-128 16,-4 0 192-16,0-1-192 0,-4-2 192 0,1 3-192 15,1 2 192-15,2 0-192 0,2 0 0 0,-5-2 0 0,-5-2 0 0,-2 2 0 16,1 0 0-16,1 2 128 0,-2 0-128 0,1 1 0 16,-1-3 144-16,-1 0-144 0,0 1 0 0,-2-1 144 15,-4-1-144-15,-1-1 0 0,-2 2 144 0,-2 0-144 16,-2 0 128-16,-1 0-128 0,-1 0 128 0,0 2-128 15,3 3 192-15,-4-2-48 0,-3 0 0 0,-1-3 0 16,-2-1-16-16,-3-1 0 0,-1 1 0 0,-3 0 0 16,-1 0-128-16,-3-3 0 0,-1 0 0 0,-1 3 128 15,0 1-128-15,-1 0 0 0,-1-3 144 0,0 2-144 16,-1 0 128-16,-1-1-128 0,-1 0 128 0,-1-2-128 16,-2 2 144-16,0 0-144 0,-3-2 192 0,-7 4-192 15,0 0 256-15,0 0-48 0,0 0-16 0,0 0 0 16,0 0 128-16,0 0 0 0,0 0 16 0,-10-2 0 15,-4-2-112-15,-5 0-32 0,-4 2 0 0,-3 2 0 0,-5 2-192 0,-4 3 128 16,-5 0-128-16,-3-2 0 16,-5-2 128-16,-4 1-128 0,-3-2 0 0,0 0 0 0,-2 0 208 0,0 1-48 15,0 0-16-15,-4 4 0 0,-3 0 48 0,-3-1 0 16,-3-4 0-16,0 0 0 0,0 0-192 0,-2 3 160 16,-5 3-160-16,-5-4 160 0,-7-3-160 0,1 1 0 15,3 1 0-15,-7 2 128 0,1-2-128 0,-3 1 0 16,-2-5 0-16,0 4 0 0,-1 3 0 0,2 2 0 15,-1 0 0-15,4-4 0 0,1 1 128 0,8-2-128 16,2 5 128-16,8-4-128 0,3-4 192 0,2 0-32 16,4 2-16-16,1 0 0 0,4-3-144 0,3 1 0 15,4-1 0-15,4 2 128 0,4-2-128 0,3 2 0 16,4 0 0-16,4 1 0 0,2 1 0 0,3-1 0 0,4 0 0 16,2 0 0-16,4 0 0 0,4 1 0 0,5 1 0 0,9-2 0 15,0 0 0-15,0 0 0 0,0 0 0 0,0 0 0 16,10 1-208-16,8-2 80 0,6-2 128 0,6 0-208 15,3 3 208-15,6 0 0 0,6 2 0 0,4-2-144 16,4-2 144-16,7 2 0 0,6 3-144 0,6-2 144 16,5-5 0-16,2-1 0 0,1 3 0 0,5 4 0 15,4 6-128-15,4-4 128 0,2-4 0 0,3 0 0 16,1 1 0-16,3 0 0 0,2 1 0 0,-2-2 0 16,-3-4 0-16,0 4 0 0,-1 0 0 0,-3-1 0 15,-3-3 0-15,-4 0 0 0,-5 3 0 0,1-1 0 16,0 1 0-16,-1 0 0 0,-4-2 0 0,-7 2 0 15,-3 1 0-15,-6 1 0 0,-4 1 0 0,-5 0 0 16,2 1 0-16,-6 0 0 0,-6 1 0 0,-4-1 0 16,-5-3 0-16,-4 1 0 0,-6-1 0 0,-6 0 0 0,-5 0 0 15,-6 0 128-15,-8 0-128 0,0 0 128 0,0 0 64 0,0 0 0 16,-11 5 0-16,-8 3 0 0,-6-4 64 0,-6 2 32 16,-6 2 0-16,-10-5 0 0,-5-3-128 0,-6 2-32 15,-4 3 0-15,-9 1 0 0,-8-1-128 0,-6-2 160 16,-7-1-160-16,-2 5 160 0,-2-1-160 0,-8 3-176 15,-10 0 48-15,1 1 0 16,1 1-1344-16,-3 3-272 0,-7 0-48 0,-2 4-10048 16,2 1-1984-16</inkml:trace>
  <inkml:trace contextRef="#ctx0" brushRef="#br0" timeOffset="34340.05">21454 4747 4607 0,'-13'5'400'0,"13"-5"-400"0,-7 6 0 0,7-6 0 0,-9 3 2528 0,9-3 416 16,0 0 96-16,0 0 16 0,0 0-1264 0,0 0-240 15,0 0-48-15,14 1-16 0,5-3-16 0,4-5-16 16,3 0 0-16,5-4 0 0,-1 0-448 0,-5 2-96 16,4-1-16-16,4-3 0 0,2 0 496 0,4 3 80 15,1-2 32-15,2 1 0 16,1 3-1872-16,31-9-368 0,-17 7-80 0,-11 5-16 0,-9 1 832 0,-9 4 0 15,-8 1 0-15,-4 3 0 16,-8 4-1472-16,-8-8-304 0,6 11-48 0</inkml:trace>
  <inkml:trace contextRef="#ctx0" brushRef="#br0" timeOffset="34555.44">21812 4672 19919 0,'0'0'880'0,"0"0"192"0,0 0-864 0,0 0-208 0,0 0 0 0,7 6 0 15,-1 6 1296-15,-1-1 224 0,-1 4 32 0,-1 3 16 16,-1 1-592-16,-2 5-112 0,-2-1-32 0,0 6 0 16,-3 1-496-16,0 4-96 0,-1 2-32 0,-2 2 0 15,-2 4-80-15,1-2-128 0,-1 2 176 0,-3 2-176 16,-2-4 176-16,0 2-176 0,2 3 160 0,0-5-160 16,-1-2-1248-1,3 1-352-15,1 0-64 0,0-7-6192 0,-2-3-1232 0</inkml:trace>
  <inkml:trace contextRef="#ctx0" brushRef="#br0" timeOffset="34709.75">21543 5644 17615 0,'0'0'768'0,"0"0"192"0,0 0-768 0,0 0-192 16,0 0 0-16,0 0 0 0,0 0 1344 0,0 0 256 15,10 4 32-15,2 1 16 0,0-2-304 0,4-2-64 16,0-2-16-16,2-1 0 0,1 1-208 0,1-1-32 16,1-1-16-16,2 2 0 0,-1-2-368 0,3 1-80 15,0-1-16-15,0 2 0 0,2-2-352 0,-1 1-192 16,-2-3 192-16,0 1-192 15,4 1-2144-15,-3-2-544 0,6-6-96 0,-3 3-32 0</inkml:trace>
  <inkml:trace contextRef="#ctx0" brushRef="#br0" timeOffset="35022.9">22960 4746 4607 0,'3'-13'400'0,"-3"-1"-400"0,-1 0 0 0,-2 0 0 15,-1-1 3008-15,-2 2 512 16,-2 3 96-16,-1-2 32 0,0 5-1472 0,-1 0-304 0,-1 4-48 0,-2 1-16 16,0 5-512-16,-1 3-96 0,-2 2-32 0,-2 7 0 15,-3 2-352-15,0 3-80 0,-2 4-16 0,0 7 0 0,1 0-144 0,1 6-48 16,3 3 0-16,2 3 0 0,-1-1-208 0,3-2-64 15,2 4 0-15,1-1 0 0,4-4-256 0,3-2 160 16,2-4-160-16,0-1 128 0,2-4-128 0,2 1 0 16,-2-6 0-16,0 4 0 15,-2-6-560-15,1-2-144 0,0 0-16 0,-4-2-8944 16,-4-3-1776-16</inkml:trace>
  <inkml:trace contextRef="#ctx0" brushRef="#br0" timeOffset="35143.93">22373 5357 12895 0,'0'0'1152'0,"0"0"-928"16,0 0-224-16,0 0 0 0,0 0 2176 0,12-3 400 15,0 2 80-15,6 1 16 0,2 1-688 0,7 1-128 16,5-1-16-16,3-1-16 0,-13 0-608 0,5-3-128 16,2-2-32-16,4-1 0 0,1 1-608 0,2 2-128 15,-2 1-32-15,2-2 0 16,26-5-1840-16,-10 5-368 0,9-3-80 0,-14 2-16 0</inkml:trace>
  <inkml:trace contextRef="#ctx0" brushRef="#br0" timeOffset="35639.85">24479 4815 8287 0,'-7'-5'736'0,"-2"-1"-592"16,0 1-144-16,-1 2 0 0,-3 0 2880 0,2-1 560 16,-2 4 96-16,-1 5 32 0,1 0-1472 0,-1 4-304 15,-1 0-48-15,0 5-16 0,-1 5-624 0,0 2-128 16,2 7-16-16,-1-1-16 0,-1 2-416 0,2 2-80 15,3 3 0-15,1 0-16 0,3-1-208 0,6-2-32 16,2-17-16-16,3 0 0 0,1 1-176 0,3 0 160 16,2 1-160-16,3-4 160 0,2-1 32 0,3-1 16 15,1-5 0-15,17 1 0 0,-3-6 288 0,-2-2 48 16,2-2 16-16,1-3 0 0,-3-4-112 0,2-2 0 16,-1-1-16-16,-3-3 0 0,-5-4-64 0,-2 1-16 15,-4-3 0-15,-4 0 0 0,-1-5 64 0,-6 1 16 16,-4-3 0-16,-5-2 0 0,-4-5-144 0,-4 3-32 15,-3 1 0-15,-1 4 0 0,-2-3-256 0,-2 5 0 0,-4 4 0 0,2 6 0 16,1 1 0-16,0 7 0 0,0 1-176 16,1 4 176-1,1 2-1152-15,4 2-112 0,-1 2-16 0,2 2-16 16,2 1-1680-16,1-2-336 0</inkml:trace>
  <inkml:trace contextRef="#ctx0" brushRef="#br0" timeOffset="35873.61">24722 4376 23775 0,'0'0'1056'0,"0"0"224"0,-5 7-1024 15,-1 1-256-15,-2 6 0 0,-2 0 0 0,-4 0 1408 0,0 9 224 16,-4 2 48-16,-4 7 16 0,1 4-304 0,-2 2-64 16,0 4-16-16,-1 5 0 0,0 6-528 0,0 4-96 15,2 6-32-15,0 0 0 0,2 4-288 0,0 2-64 16,1-3-16-16,1-5 0 0,3-1-288 0,2-5-144 15,4-2 16-15,3-7 0 0,3-6-64 0,2-3-16 16,1-5 0-16,2-7 0 16,2-4-560-16,4-7-128 0,2-3 0 0,4-6-9472 15,3-7-1872-15</inkml:trace>
  <inkml:trace contextRef="#ctx0" brushRef="#br0" timeOffset="36065.85">24918 5234 16575 0,'-3'16'1472'0,"0"3"-1168"0,1 2-304 0,-2 3 0 16,-2-1 3216-16,-2 6 592 15,0 1 112-15,-3 5 32 0,0-4-1760 0,-2 1-336 0,1 1-80 0,0-3-16 16,1-1-1072-16,3-3-224 0,-1 0-32 0,4-6-16 16,2 1-416-16,5-2 0 0,3-4-144 0,2 0 144 15,2-1-3136-15,4-6-512 0,6-4-96 16,4-1-32-16</inkml:trace>
  <inkml:trace contextRef="#ctx0" brushRef="#br0" timeOffset="37075.18">26781 4413 10127 0,'3'-9'896'0,"-1"-2"-704"15,1 4-192-15,-1-2 0 0,-2 9 1856 0,2-8 352 0,-1-3 64 0,-1 5 16 16,0 6-528-16,0 0-96 16,0 0-32-16,0 0 0 0,0 0-416 0,0 0-96 0,0 0-16 0,-10 1 0 15,0 1-528-15,0 3-128 0,-2 2 0 0,1-2-16 16,-2 1-144-16,-1 3-32 0,1-3 0 0,-2 3 0 15,1-2-32-15,-1 2-16 0,-3-3 0 0,0 0 0 16,0 1-32-16,2-1-16 0,-1 2 0 0,1 2 0 16,-2 1-32-16,3-1 0 0,1 3 0 0,2-1 0 15,1-1-128-15,1 2 0 0,1 1 0 0,2-3 128 16,2-1-128-16,3 2 0 0,2-12 0 0,-4 10 0 16,3 3 0-16,-1-4 0 0,2-9 0 0,0 11 0 15,0-11 0-15,3 13 0 0,1-4 0 0,-4-9 0 16,0 0 0-16,2 11 0 0,-2-11 0 0,8 6 0 0,-8-6 0 0,11 5 0 15,0 1 0-15,-11-6 0 16,10 0 240-16,0 0-48 0,0-2 0 0,-10 2 0 0,12-4-192 0,-2 2 176 16,-10 2-176-16,10-4 160 0,-10 4-160 0,10-4 0 15,-2-1 144-15,-8 5-144 0,7-7 0 0,1 2 128 16,-2-2-128-16,1 0 0 0,-7 7 0 0,7-7 0 16,-7 7 0-16,8-9 128 0,-2 3-128 0,-6 6 0 15,0 0 0-15,10-4 0 0,-10 4 0 0,0 0 0 16,0 0 0-16,11 1 0 0,-11-1 0 0,11 5 0 15,-2 4 0-15,0 0 0 0,1 4 0 0,-1-3 0 16,0 3 0-16,2 0 0 0,-2-5 0 0,1 4 0 16,-1 2 0-16,1-3 0 0,-1 1 0 0,1-1 0 15,1-3 0-15,0 3 0 0,0-3 0 0,1 1 0 16,1-4 0-16,-1-1 0 0,2 1 0 0,0 1 0 16,-1-5 128-16,1-1-128 0,-1-2 0 0,-1-3 0 15,1 1 0-15,0 0 0 16,-6 0-416-16,4-3-96 0,-1 0-32 0,-1 2-9232 15,-3-5-1840-15</inkml:trace>
  <inkml:trace contextRef="#ctx0" brushRef="#br0" timeOffset="37491.75">27464 4528 11055 0,'0'0'976'0,"0"0"-784"0,0 0-192 0,0 0 0 0,0 0 1632 0,0 0 288 16,0 0 48-16,0 0 16 0,0 0-192 0,-6 7-48 16,-2 1 0-16,3 3 0 0,-3 1-752 0,2 4-160 15,-2-1-16-15,-1 3-16 0,3-1-32 0,0 0 0 16,1-4 0-16,-1 1 0 0,1 0-192 0,2 0-64 16,-1-4 0-16,4 0 0 0,0-10-144 0,0 0-48 15,0 0 0-15,9 6 0 0,-9-6 208 0,11 2 48 16,-1-5 0-16,0-1 0 0,1-3 48 0,1-1 16 15,2-3 0-15,0-1 0 0,-4-2-368 0,2 1-64 16,-1-1-16-16,2 2 0 0,0-2-192 0,-3 1 128 16,-2 4-128-16,-1 0 0 0,0 4 0 0,-7 5 0 15,0 0 0-15,11 3 0 0,-3 3 0 0,-2 3 0 0,-1 0 0 0,-1 2-160 16,-2 5 160-16,1-1-128 16,-2 1 128-16,0 1-128 0,1-3 128 0,-1 1 0 15,2-1 0-15,0 1 0 0,6-7 0 0,0 1 0 16,1-4 0-16,2 0 0 0,2 0-128 0,4-2 0 0,-1-5 0 0,7-3 0 31,3 0-320-31,0 1-64 0,-2-2-16 0,1 0 0 16,-1 1-640-16,-1-1-128 0,-2 0-32 0,-3 1-8384 0,-1 1-1680 0</inkml:trace>
  <inkml:trace contextRef="#ctx0" brushRef="#br0" timeOffset="37943.68">28378 4489 13823 0,'0'0'608'0,"-10"1"128"0,-2 2-592 0,2-1-144 16,-4 1 0-16,0 1 0 0,-4 1 1312 0,2 1 224 16,-2 5 64-16,1-2 0 0,2 1-368 0,0-1-64 15,1 4-16-15,3 0 0 0,0-2-400 0,2 2-96 16,3 0-16-16,2-2 0 0,2 1-272 0,2-1-64 15,2-3-16-15,3-1 0 0,2 1 32 0,0-3 0 16,5 0 0-16,1 0 0 0,-2-2 256 0,5-3 48 16,2-2 16-16,1 0 0 0,-1-3-192 0,5-2-48 15,-4-2 0-15,0-1 0 0,0-6 112 0,2-1 32 16,-1-2 0-16,2-2 0 0,-3-9-144 0,3 2-16 16,-1-3-16-16,-2-6 0 0,-1-6 0 0,2-2 0 15,2-7 0-15,-2-4 0 0,0-9-96 0,-2-5-16 16,0-6 0-16,0-2 0 0,2 2-128 0,0 6-128 15,-1 7 192-15,-2 11-192 0,-6 12 192 0,2 10-192 16,-4 11 192-16,-3 7-192 0,-6 12 144 0,0 0-144 16,0 0 0-16,-5 19 144 0,-4 8-144 0,-1 5 0 15,-4 5-160-15,0 5 160 0,-2 7 0 0,-1 6 0 0,-2 7 0 16,1 4 0-16,1 2 0 0,0 3 0 16,0 0 0-16,5-2 0 0,3-5 0 0,4 0 0 0,4-8 0 0,2-7-144 31,3-9-352-31,1-6-64 0,2-1-16 0,3-7 0 15,2-5-2832-15,1-3-576 0</inkml:trace>
  <inkml:trace contextRef="#ctx0" brushRef="#br0" timeOffset="38424.82">30249 3955 7359 0,'0'-14'656'0,"-1"-1"-528"16,-3-2-128-16,-1 1 0 0,-2 2 1472 0,-4 4 256 15,0-1 48-15,-3 5 16 0,-3 5-192 0,1 1-48 16,-2 1 0-16,-1 10 0 0,-4 3-112 0,0 5-32 15,-1 6 0-15,-2 0 0 0,0 4-320 0,1 4-80 16,4 5-16-16,-2-1 0 0,3 1-288 0,2 3-64 16,1 2-16-16,6-3 0 0,2-3-464 0,6-3-160 15,6-2 0-15,5-6 144 0,3 1 112 0,6-7 32 16,2-2 0-16,4-6 0 0,2-3 224 0,3-4 32 0,1-3 16 16,0-3 0-16,2-4-128 0,-3-3-32 0,1-3 0 15,0-7 0-15,1-1-144 0,-2-3-16 0,-3-2-16 0,-1 0 0 16,-1-1 224-16,-3-6 64 0,-2-6 0 0,-3-5 0 15,-2-1 16-15,-1-4 16 0,-2-1 0 16,-6-1 0-16,-2 7-336 0,-2 3-64 0,-2 2-16 16,-2 11 0-16,-6 5-128 0,-3 5 0 0,-2 0 0 0,-5 9 0 15,-2 0-128-15,-3 6 128 0,-1 2-160 0,-2 7 160 16,-1-3-208-16,1 5 48 0,1 3 16 0,0 1 0 16,6 3-1616-16,0-1-320 0,3 3-64 0,2-4-16 0</inkml:trace>
  <inkml:trace contextRef="#ctx0" brushRef="#br0" timeOffset="38665.9">30454 3455 24239 0,'0'0'1072'0,"-5"9"224"0,1 3-1040 0,-1 3-256 16,-3 3 0-16,-1 3 0 0,-1 6 832 0,-3 4 128 15,-1 0 0-15,-1 8 16 0,-2 2 48 0,1 4 0 16,-1 3 0-16,-2 6 0 0,-2 5-400 0,-1 6-80 16,-3-1-16-16,2 3 0 0,0 6-256 0,3-5-48 15,-1-3-16-15,2-3 0 0,1-3-80 0,2-5 0 0,2-7-128 0,1-6 192 16,3-4-192-16,2-5-208 0,3-6 32 0,0-1 16 31,1-6-1440-31,3-4-272 0,1-2-64 0</inkml:trace>
  <inkml:trace contextRef="#ctx0" brushRef="#br0" timeOffset="39005.1">30827 4393 28095 0,'0'0'1248'0,"0"0"256"0,9-5-1200 0,1 3-304 0,1-5 0 0,0 4 0 15,0-2 1216-15,2 2 192 0,1-1 48 0,0 0 0 0,-1 2-560 0,0 1-128 16,-2 2 0-16,-1 4-16 0,-2 1-432 0,-3 3-96 16,-1 5-16-16,-4 3 0 0,-3 2 48 0,-3 2 0 15,-4 6 0-15,-9 10 0 0,-3 0-112 0,2-3-16 16,1-2 0-16,1-4 0 0,4 0 288 0,4-4 48 16,1-1 16-16,6 0 0 0,3-2 128 0,1-2 32 15,4-1 0-15,7-1 0 0,3-3-160 0,7-4-32 16,4 1 0-16,-4-6 0 0,2-1 0 0,5 0-16 15,3-4 0-15,4-1 0 0,2-6-224 0,4 2-32 16,-3 0-16-16,3-2 0 16,0 2-832-16,4 1-160 0,-3-3-48 0,0 5-12208 15,-4-1-2448-15</inkml:trace>
  <inkml:trace contextRef="#ctx0" brushRef="#br0" timeOffset="39830.64">20206 6720 11055 0,'0'0'976'0,"0"0"-784"0,0 0-192 0,0 0 0 16,0 0 912-16,0 0 144 0,0 0 32 0,0 0 0 0,0 0 480 0,-4-8 96 15,-2-2 32-15,6 10 0 0,-8-4-352 0,-1 4-64 16,-1 1 0-16,0 3-16 0,-2 4-432 0,1-1-64 16,-1 5-32-16,1 4 0 0,-2 3-336 0,2 4-64 15,1 5-16-15,0-4 0 0,2 2-80 0,3-2-32 16,2-1 0-16,3 2 0 0,3-3-48 0,2-2-16 16,3-5 0-16,3-4 0 0,2-3 208 0,1-4 32 15,0-2 16-15,3-2 0 0,1-3 336 0,4-2 64 16,-2-7 16-16,1 4 0 0,-2-5-224 0,0-4-32 15,-3 0-16-15,1-3 0 0,-3 6-224 0,-2-2-32 16,0-2-16-16,-2 0 0 0,-2 1-64 0,-2 1-16 16,-1 7 0-16,-1-1 0 0,-4 10 48 0,0 0 0 0,0 0 0 0,0 0 0 15,0 0-240-15,9 12 0 0,-2 2 0 0,1 1 0 16,0 3 0-16,-1-2-128 16,2 1 128-16,1 2 0 0,1 2-144 0,0 0 144 15,2-2 0-15,2-1-144 16,3-4-1008-16,-6-8-192 0,2 0-32 0,11 3-16 15,-3-8-1696-15,1-6-352 0</inkml:trace>
  <inkml:trace contextRef="#ctx0" brushRef="#br0" timeOffset="40093.28">20939 6689 18431 0,'-5'17'1632'0,"0"2"-1312"0,0 1-320 0,0 4 0 16,-3 5 1488-16,1-2 240 0,-1 0 32 0,0-4 16 0,2-1 416 0,0 1 96 15,-1-2 16-15,2-5 0 0,1-4-976 0,3-1-192 16,1-11-48-16,0 0 0 0,0 0-336 0,0 0-80 16,12 0-16-16,0-6 0 0,4-6 96 0,0-5 16 15,1-3 0-15,0 1 0 0,1-2-384 0,1-3-80 16,0-3-16-16,2 0 0 0,-1 4-288 0,2 0 128 16,3-2-128-16,-1 3 0 0,2 3 0 0,-1 4 0 15,2 1 0-15,1 4 0 0,0 0 0 0,-2 5 0 16,0 3 0-16,-1 2 0 15,-1 2-1008-15,-2 3-208 0,-3 4-32 0,0-3-16720 0</inkml:trace>
  <inkml:trace contextRef="#ctx0" brushRef="#br0" timeOffset="40395.18">21725 6875 11055 0,'0'0'480'0,"11"2"112"0,2 2-464 0,0 0-128 16,3-7 0-16,3 2 0 0,2-2 5056 0,1 0 1008 0,4-2 192 16,-2-6 32-16,4 0-4144 0,-8-1-832 0,3 0-160 0,0-2-48 15,-1 0-544-15,-1 0-112 0,0-3-32 0,4-3 0 16,-6 1-208-16,-6 1-32 0,-4 2-16 0,-4 0 0 16,-3 4 224-16,-3 3 32 0,-4 1 16 0,-5 4 0 15,-2 3-144-15,-4 2-32 0,-2 6 0 0,-4 3 0 0,-2 4-256 0,-2 1 0 16,-5-2 128-16,3 6-128 15,3 5 192-15,2-4-32 0,3-1 0 0,4 2 0 0,6 0-16 16,4 1 0-16,4-4 0 0,4-2 0 0,3-1-144 16,5-1 0-16,4 0 0 0,8 2 0 0,6-6 0 0,-3-1-224 15,8-3 32-15,24 6 0 16,4-6-3136-16,0-2-608 0</inkml:trace>
  <inkml:trace contextRef="#ctx0" brushRef="#br0" timeOffset="40927.64">25734 6364 22111 0,'-8'-5'1968'0,"-2"-1"-1584"0,4 3-384 0,-6-4 0 16,2 2 896-16,-4 3 112 0,-2-2 16 0,-2 3 0 15,-1 1-48-15,-2 2 0 0,-1 1 0 0,-1 0 0 16,-1 3-400-16,-1 1-64 0,1-2-32 0,1 2 0 16,2 0-32-16,3 0 0 0,4 3 0 0,3-3 0 15,0 2-32-15,11-9-16 0,-5 10 0 0,5-10 0 0,0 12-208 0,5 1-64 16,3-4 0-16,3 3 0 16,3-2 112-16,4 3 16 0,1 1 0 0,2 1 0 0,0-1-64 15,2-1 0-15,1 2 0 0,-1 2 0 0,-1-1-192 0,-2 1 144 16,0-1-144-16,-4-2 128 0,-4-2 80 0,-3 1 16 15,-4 1 0-15,-3-4 0 0,-5 1 144 0,-2 2 16 16,-6-3 16-16,-2 0 0 0,-4-3 96 0,-3 0 16 16,-3-1 0-16,0-2 0 0,-3 0-240 0,-1-3-32 15,-1-2-16-15,0-1 0 0,1-4-80 0,1 0-16 16,-1-5 0-16,4 1 0 16,3-3-1072-16,3-2-208 0,3-2-64 0,5 1 0 15,3 2-2288-15,5-3-464 0,6-7-80 0,9 7-32 0</inkml:trace>
  <inkml:trace contextRef="#ctx0" brushRef="#br0" timeOffset="42080.03">26387 6473 26783 0,'0'0'1184'0,"0"0"240"0,-4 5-1136 0,1 0-288 0,3-5 0 0,-7 10 0 16,1-1 640-16,1 4 80 0,-2-2 16 0,4 0 0 15,0 0 224-15,2-2 32 0,1 2 16 0,2 1 0 16,3-1-512-16,2 2-112 0,0 0 0 0,4-3-16 16,-2 1-112-16,3-3 0 0,2 2-16 0,0-4 0 15,1 2 16-15,2-2 16 0,2-3 0 0,9 2 0 0,0 1 144 16,0-3 32-16,-3-2 0 0,3-1 0 0,0 0-128 16,0 0 0-16,2-1-16 0,-4-3 0 0,-4-2-112 0,-7 2 0 15,-1 0-16-15,0-4 0 0,-1 1-48 0,2-1 0 16,-5-1 0-16,0 0 0 0,-1-3 0 0,0 0-128 15,-1 2 192-15,-1-3-64 0,0-3-128 0,-1 1 160 16,0-1-160-16,2-4 160 0,0-3-160 0,-2 0 0 16,0 0 0-16,0 4 0 0,0 1 0 0,-1 3-224 15,1 0 80-15,1 0 16 0,-1-1-80 0,0 4-16 16,2 3 0-16,0-3 0 16,-1 4-160-16,0-3-16 0,1 4-16 0,1-3 0 0,-1 2 208 0,1-2 32 15,1 2 16-15,2-2 0 0,-2 0 160 0,1 1 0 16,1-5 0-16,0 1 0 0,1 0 0 0,0 0-160 0,-1-4 160 0,1 0 0 15,2-2-352-15,-1 0 32 16,0-2 16-16,0-3 0 0,0-1 112 0,0 3 32 16,-1-3 0-16,-2 3 0 0,0 0 160 0,-2 0 0 0,-2-1 0 15,0 2 0-15,-2-1 0 0,-2 3 0 0,-1 0 0 16,-2 3-128-16,-2 2 128 0,0 3 0 0,-2 3 0 0,-2 4 0 16,-2 0 0-16,-1 4-128 0,-1 4 128 0,-3 3-128 15,-1 7-16-15,0 3 0 0,0 1 0 0,-1 6 0 16,1 5 144-16,0 5 0 0,-1 4-144 0,1 4 144 15,0 4 0-15,0 2-144 0,0 1 144 0,0-1 0 16,5 2 0-16,0-2 0 0,5-2 0 0,3-2 0 0,1-6 0 16,3-2 0-16,2-2 0 0,1-5 0 0,3-1 0 0,1-6 224 15,2-3-64-15,2-2-16 0,1-3 240 0,3-7 32 16,1 1 16-16,2-6 0 0,3-2 32 16,1-3 16-16,-1-6 0 0,2 0 0 0,-4-3-224 0,1 0-64 15,-1-4 0-15,-1 1 0 0,-1-5-192 0,1-1 176 16,-2 0-176-16,0 1 160 0,6-7-160 0,-2 4 0 15,-2 5 0-15,-1 2 0 0,0 2-128 0,-1 3 128 16,-1 6-160-16,0-1 160 0,-3 2-144 0,3 4 144 16,-3 3-128-16,0 4 128 0,-1 1-160 0,0 5 160 15,-1-2-192-15,-1 4 192 0,0 2-176 0,0 1 176 16,-3 0-160-16,-2 1 160 0,-2 0 0 0,2 0 0 16,-1-3-128-16,0 2 128 0,-1 0 0 0,2 0 0 15,-1-6 0-15,2 1 0 0,-1-5 0 0,1 1 160 16,2-4-160-16,-1-3 192 0,3-1 80 0,0-3 32 15,2-2 0-15,0-5 0 0,2 2 80 0,0-6 32 16,1 3 0-16,-1-4 0 0,2-2-224 0,0-1-64 16,1-1 0-16,1 1 0 0,0 1-128 0,1 2 0 0,-1 2 0 15,0 1 0-15,2 3 0 0,-3 1 0 0,0 2 0 16,-2 2 0-16,-2 1 0 0,-1 2-176 16,0 1 176-16,-1 1-128 0,-3 1 128 0,-1 1 0 0,-2 0 0 0,1 1-128 15,-2-2 128-15,2 0-128 0,0 2 128 0,2 0-128 16,0-2 128-16,1-1 0 0,2-2 0 0,2-1 0 15,3-3 0-15,-3 0 0 0,2 2 0 0,1-2 128 16,1 0-128-16,1-2 0 0,2-1 0 0,-1 2 0 0,1-4 0 16,0 3 0-16,-1 1 0 0,1-1 0 15,-2 2 0-15,0 1 0 0,1 1 0 0,-1-1 0 0,-1-1 0 16,0 3 0-16,2 1 0 0,-2 1 0 16,-2 3 0-16,1 0 0 0,0-1 0 0,0-1 0 0,-2 3 0 15,2 0 0-15,0-1 0 0,2-1 0 0,-1 0 0 0,2 3 0 16,-4-4 0-16,3-1 0 0,-3-1 0 0,2 0 0 15,0 2 0-15,-1-1 128 0,-1-1-128 16,-3 4 0-16,-3 1 0 0,-1 1 0 0,-1-2 256 0,-1 2 0 16,-2 3-16-16,-2-1 0 0,-3 2 144 0,1-1 48 15,-5 2 0-15,-5 5 0 0,-4-6-80 0,-4 0-16 16,-3 1 0-16,-11 0 0 0,13-5 0 0,-2-2 0 16,-2-2 0-16,-2 1 0 0,0-3-80 0,-1 0 0 0,-2-1-16 0,1-2 0 15,-21-7-240-15,11 1 0 16,7-5 0-16,12 4-160 15,4-3-2528-15,0-2-496 0,3-2-96 0</inkml:trace>
  <inkml:trace contextRef="#ctx0" brushRef="#br0" timeOffset="42256.28">28862 5504 35935 0,'0'0'3200'0,"-9"9"-2560"0,-1-1-512 0,2 1-128 16,0 0 576-16,-4 3 80 0,-1 4 32 0,-1-1 0 15,-1 0 576-15,0-1 112 0,2-1 32 0,2 2 0 16,-1 2-864-16,2-1-160 0,1 1-48 0,0 0 0 0,3 3-496 0,3-1-96 16,0 0-32-16,0 11 0 15,4-4-2800-15,2 3-560 0</inkml:trace>
  <inkml:trace contextRef="#ctx0" brushRef="#br0" timeOffset="43213.64">30699 5695 24879 0,'0'0'2208'0,"0"0"-1760"16,0 0-448-16,2 11 0 0,-2-11 128 0,2 18-128 15,-4 4 128-15,0 3-128 0,-3 5 640 0,-3 4 32 16,2 3 16-16,-2 2 0 0,1 9-144 0,-1-2-32 16,-2 0 0-16,0 1 0 0,-1-3-240 0,1 5-48 15,0 0-16-15,0-2 0 0,0 2-208 0,1-6 144 16,1 0-144-16,2-5 128 15,1-10-1648-15,0-1-336 0,0-7-64 0,2-2 0 0</inkml:trace>
  <inkml:trace contextRef="#ctx0" brushRef="#br0" timeOffset="43563.4">30376 6285 27583 0,'0'0'1216'0,"8"6"256"0,6-2-1168 0,2 0-304 0,2-2 0 0,4 2 0 15,3-1 960-15,3 1 128 16,5-4 16-16,1-3 16 0,3 2-256 0,1-3-48 0,3 0-16 0,0-1 0 0,-2-1-672 0,1 2-128 16,-1 1 0-16,-2-1 0 0,-3-1 0 0,-2 3-144 15,-5 1 144-15,-11 2 0 0,-1 1 0 0,-2 5 0 16,-3-1 0-16,0 12 0 0,-5 4 0 0,-5 2 0 16,-5-1 0-16,-2 2 0 0,-3 3 0 15,-1-4 0-15,-1 1 0 0,-1-3 0 0,5-2 224 0,1-2 32 16,0-3 0-16,6-1 0 0,1-14 192 0,8 12 64 15,3 1 0-15,1-7 0 0,3 0 224 0,4-3 48 16,4-2 16-16,4-2 0 0,-3-2-176 0,2-6-48 16,2 2 0-16,0-7 0 0,-2-1-16 0,-3-2-16 15,-2-1 0-15,-3-1 0 0,-1 0 0 0,-6-1 0 16,-3-1 0-16,-5 0 0 0,-3-2-112 0,-3 3-32 16,-5 1 0-16,-2 2 0 0,-3 3-400 0,-3 4 0 15,-6 0 0-15,-2 3 0 16,-4 6-1952-16,-3 1-416 0,-3 4-96 0</inkml:trace>
  <inkml:trace contextRef="#ctx0" brushRef="#br0" timeOffset="44549.68">20048 8619 13823 0,'0'0'1216'0,"0"-11"-960"15,-1 4-256-15,-2-3 0 0,0-1 1728 0,-4 1 288 16,-3-1 64-16,-3 4 16 0,-3 0-336 0,-2-1-64 15,-2-1-16-15,-4-2 0 0,-4-1-512 0,-2 6-96 16,-1 2-32-16,-1 3 0 0,0 3-368 0,1 2-80 16,1 8-16-16,-2-1 0 0,-2 6-256 0,3 3-48 15,3 5-16-15,3 1 0 0,0 2-256 0,3-3 160 16,2 3-160-16,4-4 128 0,5-2-128 0,6-3 0 16,5-4 0-16,4-2 0 0,-4-13 0 0,11 9 128 0,3-1-128 0,3-6 128 15,2-2 304-15,2-2 48 0,3-9 16 0,1 4 0 16,-5-5-128-16,3 3-32 0,1-3 0 0,-5 2 0 15,1 1-112-15,-4 4-32 0,-2-1 0 0,-2 4 0 16,-12 2 80-16,13 2 16 0,-3 6 0 0,0 2 0 16,-1 6 0-16,0 1 0 0,0 4 0 0,1 2 0 15,0-1-288-15,2 1 0 0,-1-1 128 0,2-3-128 16,2-4 0-16,0-2 128 0,2 0-128 0,1-8 0 0,1-1 0 16,1-3-192-16,1-4 0 0,0 1 0 15,-2-2-2336-15,2-8-464 0,-1-2-80 16</inkml:trace>
  <inkml:trace contextRef="#ctx0" brushRef="#br0" timeOffset="44817.92">20569 8499 24879 0,'0'0'2208'0,"0"0"-1760"16,0 0-448-16,11 4 0 0,-11-4 784 0,10 13 80 16,-3 1 16-16,1 1 0 0,-4 5 272 0,2 2 64 15,2 2 16-15,-3 3 0 0,-1-3-544 0,-1 1-112 16,0 1-32-16,1-2 0 0,0 2-256 0,-1-3-48 16,1-1-16-16,3 0 0 0,0-3-224 0,1-3 128 15,-1-2-128-15,1 0 0 16,1-5-1216-16,0-1-352 0,-9-8-64 0,11 0-7872 0,1-2-1568 0</inkml:trace>
  <inkml:trace contextRef="#ctx0" brushRef="#br0" timeOffset="45014.09">20944 8566 21183 0,'-5'13'1888'0,"0"4"-1504"0,-2 2-384 0,-1 7 0 16,-1 2 1552-16,-1 4 240 0,-2 1 64 0,0 4 0 0,-2 1-48 0,-2 2 0 15,-1 3 0-15,1 1 0 0,0 2-640 0,-2 1-128 16,-1 1-16-16,1-1-16 0,2-6-592 0,-1 0-112 16,1-1-32-16,-2-3 0 0,4-4-272 0,1-3 0 15,2-2 0-15,1-4-144 16,1-4-2096-16,2-2-432 0</inkml:trace>
  <inkml:trace contextRef="#ctx0" brushRef="#br0" timeOffset="46030.75">21706 7755 20271 0,'0'0'1792'0,"0"0"-1424"15,0 0-368-15,0 0 0 0,0 0 912 0,0 0 112 0,0 0 32 0,0 12 0 16,0-1 224-16,1 1 64 0,0 3 0 0,-1 4 0 15,-2 7-656-15,-1-2-128 0,1 1-32 0,-1 3 0 16,2-3-304-16,0 3-64 0,1-2-16 0,1 2 0 16,0-3-144-16,2-1 160 0,-1-2-160 0,1-3 160 15,1-4-416-15,-1-5-64 0,1 1-32 0,3-6 0 16,-7-5-2192 0,11 2-432-16,-11-2-96 0,14-5 0 0</inkml:trace>
  <inkml:trace contextRef="#ctx0" brushRef="#br0" timeOffset="46188">22059 7752 11967 0,'0'0'1072'0,"0"0"-864"16,3 15-208-16,-3 1 0 0,-2 2 2496 0,-1 5 464 15,-4 6 96-15,0 3 16 0,-1-1-1488 0,-5 4-304 16,-1 0-48-16,-4 3-16 0,-3 4-256 0,-1-3-64 16,3-3-16-16,-1-2 0 0,5-2-432 0,2-6-64 15,3 0-32-15,2-3 0 16,3-4-1280-16,1-1-256 0,2 1-48 0</inkml:trace>
  <inkml:trace contextRef="#ctx0" brushRef="#br0" timeOffset="46651.15">23056 8231 20271 0,'0'0'1792'16,"0"0"-1424"-16,0 0-368 0,0 0 0 0,0 0 512 0,-8 4 48 15,-1 5 0-15,0 3 0 0,0 7 416 0,0 8 96 16,-1 5 16-16,0 2 0 0,-1 3-672 0,-1 4-128 16,1 6-32-16,-2-2 0 0,2 5-128 0,-1-6-128 15,-1 1 144-15,5-3-144 0,0 0 128 0,2-5-128 16,1-7 0-16,-1-2 144 16,3-5-2160-16,-1-5-432 0</inkml:trace>
  <inkml:trace contextRef="#ctx0" brushRef="#br0" timeOffset="46816.75">22743 8625 23439 0,'0'0'1024'0,"0"0"240"0,0 0-1008 0,13 6-256 0,2 1 0 0,3-4 0 16,2 0 752-16,3-1 96 0,2 1 32 0,6-3 0 15,3-1-496-15,4-1-112 0,4 1-16 0,-1-1 0 16,-2-3-1824-16,-1-4-368 0,-3 1-80 0</inkml:trace>
  <inkml:trace contextRef="#ctx0" brushRef="#br0" timeOffset="47188.65">23778 7951 14735 0,'-11'17'1312'0,"9"-3"-1056"0,-2 4-256 0,-2 4 0 0,-2 8 576 0,-1 0 64 15,-1 3 16-15,-3 3 0 0,-4 2 688 0,-1 0 128 16,0 1 16-16,-4 3 16 0,-1 5-288 0,-2-1-48 16,-5 2-16-16,3-1 0 0,7-6-720 0,2-4-160 15,2-4-16-15,6-8-16 0,3-2 192 0,2-5 32 16,1-5 16-16,4-13 0 0,0 10 192 0,0-10 32 16,0 0 16-16,14-1 0 0,2-4 96 0,6-4 16 15,5 1 0-15,1-5 0 0,1 1-544 0,-1 3-96 16,2 0-32-16,1 5 0 0,-5 3-160 0,2 5 0 15,2 6 0-15,-4 0 0 0,-3 4-176 0,-2 4 176 16,-5 2-128-16,-3 4 128 0,-2 2 0 0,-4 2-160 0,-4-3 160 0,-3 2 0 16,-3-1 0-16,-4 0-128 0,0-1 128 15,-4-3 0-15,-3 0 0 0,-2-1 128 16,-3-4-128-16,-3-3 192 0,2-2-32 0,-2-3-16 0,1-1 0 0,-2-6 0 16,0-4-144-16,1-2 192 0,2-5-192 0,1-4 192 15,1-4-1728 1,3-4-352-16,3-2-64 0,7-1-12112 0</inkml:trace>
  <inkml:trace contextRef="#ctx0" brushRef="#br0" timeOffset="47432.1">24304 8644 11967 0,'0'0'1072'0,"0"0"-864"15,0 0-208-15,-1 11 0 0,-1-2 2272 0,1 4 416 16,0-3 64-16,1 4 32 0,-1 1-1168 0,-1 1-224 15,1 1-48-15,0 1-16 0,1 0-336 0,0 1-64 16,0 3-16-16,1 3 0 0,0 1-352 0,2-2-80 16,-1 1-16-16,1-3 0 0,3-1-208 0,1 0-64 15,-2-5 0-15,2-3 0 0,1 1-192 0,1-8 0 16,0-1 0-16,1 0 0 0,0-5-224 0,5-2-144 0,1-4-16 0,0-2-16 31,2-7-2416-31,0-3-496 0,3-10-80 0,-3 4-32 0</inkml:trace>
  <inkml:trace contextRef="#ctx0" brushRef="#br0" timeOffset="47586.13">24628 8701 19343 0,'-6'14'1728'0,"-3"4"-1392"15,-1 1-336-15,-3 5 0 0,3 4 1472 0,-4 6 208 16,-4 3 48-16,0 4 16 0,0 5 112 0,-2-1 32 16,-2 4 0-16,1-1 0 0,-1-5-720 0,1 2-144 15,-2-2-16-15,0 1-16 0,1-3-672 0,4-4-128 0,2-1-16 0,4-6-16 31,1-4-1056-31,3-5-192 0,5-3-64 0,-3-5-13952 0</inkml:trace>
  <inkml:trace contextRef="#ctx0" brushRef="#br0" timeOffset="47866.4">25412 7775 28559 0,'0'0'2544'0,"0"0"-2032"16,12 8-512-16,-6 1 0 0,-1 3 256 0,-4 4-64 15,-3 2 0-15,-3 6 0 0,-2 5 624 0,0 3 112 16,-2-1 32-16,-2 2 0 0,0 1-400 0,0 6-80 15,-2-4-16-15,0 0 0 0,1-3-240 0,-2-1-48 16,0 0-16-16,1-4 0 16,0-1-1168-16,3-2-224 0,0-2-48 0,4-8-12976 0</inkml:trace>
  <inkml:trace contextRef="#ctx0" brushRef="#br0" timeOffset="48481.75">25932 8428 25791 0,'0'0'2304'0,"0"0"-1856"16,0 0-448-16,1 15 0 0,2 3 160 0,-4 2-160 15,-2-1 160-15,1 7-160 0,-2 3 512 0,1 4 0 16,0 4 0-16,-1-2 0 0,-1-1-304 0,0-3-48 15,-2-1-16-15,1 3 0 0,-1-2-144 0,1-1 0 16,-2 0 0-16,1-1-8352 16,-1-5-1776-16</inkml:trace>
  <inkml:trace contextRef="#ctx0" brushRef="#br0" timeOffset="48630">25790 8766 24991 0,'0'0'1104'0,"14"1"240"0,0-2-1088 0,4-2-256 16,1-3 0-16,2 1 0 0,2 2 656 0,4 2 80 16,3-3 16-16,5-1 0 0,2 1-496 0,1 1-80 15,2 1-32-15,4-1 0 0</inkml:trace>
  <inkml:trace contextRef="#ctx0" brushRef="#br0" timeOffset="48853.75">26972 8535 30975 0,'0'0'1376'0,"0"0"288"0,-9 0-1344 0,-1 3-320 0,-3 6 0 0,-3 0 0 0,6 1 192 16,-4-1-48-16,-6 4 0 0,-1 4 0 0,-5 0 336 0,0 2 64 16,-2 0 16-16,4 1 0 0,-21 16-256 0,16-3-48 15,10-1-16-15,7-5 0 0,7 3-240 0,8-5 0 16,3 0 0-16,8-3 0 0,5-5 0 0,5-1 128 15,6-4-128-15,3-1 0 16,2-1-496-16,-2-7-144 0,2-3-16 0,-4-2-14000 16</inkml:trace>
  <inkml:trace contextRef="#ctx0" brushRef="#br0" timeOffset="49217.11">27353 8631 23039 0,'0'14'2048'0,"0"1"-1648"0,-1 2-400 0,0 1 0 15,-3 1 192-15,0 0-32 0,-1 1-16 0,0 1 0 16,-1-2 272-16,1-2 48 16,-1 0 16-16,3-2 0 0,0-1-160 0,2-1-48 0,1-13 0 15,0 9 0-15,4 0 272 0,-4-9 48 0,11 2 16 0,3-3 0 16,1-5 160-16,2-2 16 0,-1-6 16 0,2 1 0 15,0 1-224-15,0-2-32 0,0-4-16 0,-2 0 0 16,-2 3 32-16,-2 3 0 0,0 3 0 0,0 1 0 16,-5 1 48-16,-7 7 16 0,0 0 0 0,0 0 0 15,0 0-112-15,5 15 0 0,-5 7-16 0,-2 6 0 16,-2 4-176-16,-2 6-16 0,-6 1-16 0,0 3 0 16,-5 5-32-16,-1-2 0 0,-3 2 0 0,-1-3 0 15,-3 1 128-15,-1-7 0 0,2-1 16 0,0-4 0 0,1-4-192 0,1-5-32 16,1 0-16-16,3-3 0 15,3-4-672-15,2-3-144 0,0 0-32 16,3-8-11712-16,2-6-2336 0</inkml:trace>
  <inkml:trace contextRef="#ctx0" brushRef="#br0" timeOffset="49788.58">28556 8558 24015 0,'0'0'1056'0,"0"0"224"0,0 0-1024 0,0 0-256 16,0 0 0-16,0 0 0 0,0 0 992 0,0 0 144 0,13 5 16 0,1 0 16 16,2-3-304-16,4-2-64 15,6 0-16-15,3-1 0 0,3 0-272 0,5-1-64 0,3 2-16 0,1 2 0 16,-3 0-432-16,-2 1 0 16,-4-1 0-16,-6 3-14400 0</inkml:trace>
  <inkml:trace contextRef="#ctx0" brushRef="#br0" timeOffset="49924.96">28533 8845 22111 0,'-15'6'976'0,"15"-6"208"0,0 0-944 0,0 0-240 0,0 0 0 0,10 0 0 15,3-2 2688-15,8 0 512 0,3 0 80 0,8-1 32 16,6 1-2496-16,11-1-496 0,6-3-112 0,-11 2-16 16,4-1-48-16,2 2-16 0,-1 1 0 0,2-3 0 15,0 0-2432-15,-2 1-480 0</inkml:trace>
  <inkml:trace contextRef="#ctx0" brushRef="#br0" timeOffset="50352.62">30768 8339 22111 0,'-4'-15'1968'0,"5"10"-1584"16,2-4-384-16,0 1 0 0,1-3 2688 0,0 2 464 16,-1-3 96-16,-3 5 16 0,-4-4-2944 0,-1 5-576 0,-3-3-112 0,-2 4-16 15,-3 1 224-15,-3 2 160 16,-6-3-192-16,-3 6 192 0,-5 5 0 0,-17 6 0 16,-1 4 0-16,-2 5 0 0,-2 3 176 0,0 4 144 15,5 7 16-15,3 5 16 0,2 0 32 0,7 4 0 0,6 1 0 0,6-1 0 16,6 0-256-16,4-6-128 0,9-3 128 15,7-4-128-15,4-1 480 0,10-3 32 0,7-5 0 0,6-2 0 16,8 1 0-16,10-5 0 0,7 0 0 16,4-5 0-16,2-6-16 0,1-4 0 0,0-3 0 0,-17-3 0 15,2-5 0-15,6-1 0 0,3-3 0 0,-2-1 0 16,-5-1 336-16,-2-3 80 0,-6-4 16 0,-5-4 0 16,-6 2-80-16,-6-6-16 0,-6-5 0 0,-7 2 0 15,-5 0-240-15,-8 2-48 0,-4 4-16 0,-8 1 0 16,-6 3-240-16,-8 4-48 0,-8-2-16 0,-7 2 0 15,-7 6-224-15,-3 1 0 0,-4 2 0 0,-23 1 0 16,8 1-720-16,3 4-192 0,-3 2-48 0,5-1-13648 16,3-1-2736-16</inkml:trace>
  <inkml:trace contextRef="#ctx0" brushRef="#br0" timeOffset="55012.96">5790 12071 4607 0,'-27'0'400'0,"11"1"-400"0,-3 0 0 0,1 1 0 16,1-2 2368-16,5-2 384 0,-2 0 64 0,1-1 32 15,2 1-1264-15,0 0-256 0,2 0-48 0,1-2-16 16,1 0-288-16,2-2-48 0,5 6-16 0,0 0 0 16,-2-8-128-16,2 2-16 0,0-3-16 0,0 9 0 15,5-6-336-15,1-2-64 0,5 2-16 0,0 1 0 16,1-1-96-16,4 3-32 0,-1-1 0 0,1 3 0 0,6-2 112 0,0 0 32 15,0 2 0-15,1-1 0 16,3 0 112-16,0 1 32 0,2 0 0 0,4 1 0 0,1 0 48 0,4 0 16 16,5-1 0-16,3 1 0 0,5 0-112 0,5-2 0 15,4 0-16-15,0-1 0 0,2-4-176 0,3 3-48 16,2 0 0-16,6 1 0 0,3-4-208 0,4 0 176 16,1 1-176-16,2-2 160 0,-2 3-160 0,2 3 0 15,2-1 0-15,4 0 0 0,1 1 0 0,-1 1 128 16,-2-2-128-16,3 2 0 0,3 1 176 0,-2 1-48 15,-1 1-128-15,1-2 192 0,-1 0-16 0,3 0-16 16,3 0 0-16,0 1 0 0,1-1-16 0,-1 0 0 16,-4 0 0-16,6 0 0 0,1 0-144 0,-2 0 128 15,1-1-128-15,-5 1 128 0,-3 0-128 0,3 0 0 0,4-2 0 16,-3 1 0-16,-5-1 0 0,3 0 128 0,-2 2-128 0,1 0 0 16,0 0 176-16,-2 0-48 0,-3-2-128 0,2 2 192 15,-4 0-64-15,5 0-128 0,1 0 176 0,-2 0-176 16,-4-1 176-16,0-1-176 0,0 0 160 0,4 0-160 15,1 1 0-15,-3 1 0 0,0-1 0 0,-1 1 0 16,-1 0 0-16,3 0 0 0,2 1 0 0,-1 0 0 16,-4 3 0-16,0-2 0 0,0-1 0 0,1 1 0 15,5 2 0-15,-3 0 0 0,-6-4 0 0,-1 1 0 16,2-1 0-16,2 4 0 0,1-1 0 0,-3-1 0 16,-2-2 128-16,-2 1-128 0,-2-1 0 0,0 4 144 15,2 4-144-15,0-3 0 0,2-3 144 0,-4 4-144 16,-5-1 128-16,1-2-128 0,-1 0 160 0,3 3-160 15,0 1 144-15,1-2-144 0,-4-4 128 0,-1 2-128 0,-2-1 0 0,-4-1 128 16,0 1-128-16,-1 1 0 0,0 1 144 0,2 0-144 16,-1-1 160-16,-3-1-160 0,-4 2 320 0,-3-1-16 15,2 0-16-15,-3 0 0 0,-2 1 80 0,-1 2 16 16,1 0 0-16,0 2 0 0,-3-2-32 0,-2-3 0 16,-1-2 0-16,-5 1 0 0,-3-1-16 0,-1 1 0 15,2 0 0-15,-3 1 0 0,-1 0-80 0,-2-1-32 16,1 0 0-16,-4 0 0 0,0 1-96 0,-2-1 0 15,-2 0-128-15,1 0 192 0,-1-1-192 0,-3-1 144 16,-3-1-144-16,0-1 128 0,-2 2-128 0,-2-2 0 16,-1 0 0-16,-3-1 128 0,-1 1-128 0,-9 2 0 15,0 0 0-15,0 0 0 16,0 0-1264-16,0 0-272 0,-11-10-64 0</inkml:trace>
  <inkml:trace contextRef="#ctx0" brushRef="#br0" timeOffset="56637.87">2238 14110 5519 0,'0'0'496'0,"0"0"-496"16,0 0 0-16,0 0 0 0,0 0 1776 0,0 0 256 16,0 0 48-16,0 0 16 0,0 0-880 0,0 0-160 15,0 0-32-15,0 0-16 0,0 0-48 0,0 0-16 16,0 0 0-16,0 0 0 0,0 0 16 0,0 0 16 16,0 0 0-16,0 0 0 0,0 0-144 0,0 0-48 15,0 0 0-15,0 0 0 0,0 0 16 0,0 0 0 16,0 0 0-16,0 0 0 0,0 0 96 0,0 0 0 0,0 0 16 0,0 0 0 15,11 3-224-15,-4 2-48 0,-7-5-16 0,0 0 0 16,4 13-192-16,0 1-48 0,-2-1 0 0,1 3 0 16,-3 1-48-16,0 3-16 0,-1 7 0 0,-1 2 0 15,1 0-48-15,0 6-16 0,0 2 0 0,-6 6 0 16,-2 4-128-16,4-10-128 0,-2 5 192 0,-1 2-192 0,-3 8 128 0,-2 2-128 16,-1 0 0-16,-1 1 0 0,1-2 144 0,-3 1-144 15,-3-1 0-15,1-1 144 0,1-1-16 0,0-5-128 16,2-2 192-16,-2-3-64 0,0-3 48 0,1-1 0 15,0-3 0-15,1-2 0 0,5 0 64 0,1-7 16 16,2 1 0-16,1-5 0 0,0-3-48 0,1 0 0 16,3-3 0-16,2-2 0 0,1-2-64 0,1 1-16 15,3-6 0-15,2 3 0 0,3-3-128 0,3-1 128 16,2-1-128-16,4 0 128 0,-1-3 0 0,2-1-128 16,4 0 192-16,0 0-64 0,3-2 48 0,0-3 0 15,1 1 0-15,2 1 0 0,3-2 128 0,1-1 16 16,0 2 16-16,1 0 0 0,3 2 64 0,0-3 16 15,0 2 0-15,-1 2 0 0,-5 1-192 0,1 0-32 16,-4 0-16-16,-2 1 0 0,-4 0-176 0,-2 3 0 16,-4-3 144-16,-1 3-144 15,-1-1-1184-15,-2 1-304 0,-2-2-64 0,-2 2-17712 16</inkml:trace>
  <inkml:trace contextRef="#ctx0" brushRef="#br0" timeOffset="57221.71">3937 14165 5519 0,'0'0'496'0,"0"0"-496"16,7-11 0-16,0 3 0 0,-7 8 2640 0,5-10 432 0,-5 10 96 0,0 0 16 16,5-9-1200-16,-5 9-256 15,0 0-32-15,0 0-16 0,0 0-208 0,0 0-64 16,-7-6 0-16,7 6 0 0,-10 1-416 0,-1 7-96 0,-1 0 0 0,0 5-16 15,-2 7-272-15,-2 2-48 0,2 5-16 0,-2 6 0 16,-4 4 32-16,1 2 0 0,1 5 0 0,1 3 0 16,-1 4-32-16,3 3 0 0,1 3 0 0,0 6 0 15,2 0-112-15,0 6-32 0,1 1 0 0,3-2 0 16,3-5-192-16,4-16-32 0,-1-3-16 0,4 2 0 16,0 0-160-16,3-4 0 0,0-5 144 0,3-2-144 15,1 1 0-15,1-3 144 0,1-7-144 0,3 1 0 16,0-5 0-16,3-3 0 0,1-4 0 0,1 0 0 15,0-5-320-15,3-1-32 0,2-5 0 0,10-1 0 16,-1-5-2416-16,-1-1-496 0</inkml:trace>
  <inkml:trace contextRef="#ctx0" brushRef="#br0" timeOffset="57656.68">5406 14680 12895 0,'0'0'576'0,"-9"-10"112"0,0-1-560 0,2 0-128 0,-1 3 0 0,-3-1 0 16,-1-3 2512-16,-1 6 480 0,1 1 80 0,-4 0 32 16,-1 1-1504-16,-4 3-320 0,-4 1-48 0,1 2-16 15,-3 6-128-15,-2-3-16 0,-3 4-16 0,3 2 0 16,-4 4-160-16,2 3-16 0,1 5-16 0,3 4 0 16,0-4-320-16,2 8-64 0,-3 3-16 0,4 1 0 15,2 2-144-15,4-1-16 0,2-5-16 0,3 5 0 16,3 3-16-16,6-13 0 0,2-2 0 0,2 3 0 15,1-5-80-15,4 4-32 0,4-2 0 0,1-4 0 0,2-1 48 0,4-1 16 16,4 0 0-16,5-3 0 0,0-2-80 0,4-4-16 16,2 0 0-16,3-4 0 0,3-5-128 0,1 0 0 15,-2 0 144-15,14-6-144 16,-5-5-832-16,-7 4-224 0,-6-5-48 0,-5 2-10400 16,-5-4-2064-16</inkml:trace>
  <inkml:trace contextRef="#ctx0" brushRef="#br0" timeOffset="57860.46">5631 15248 35935 0,'0'0'3200'0,"4"16"-2560"0,0-1-512 0,2 4-128 16,3 1 160-16,0 4 16 15,-3 1 0-15,-1 4 0 0,-2-2 400 0,-3 2 64 16,-3-3 32-16,-2 4 0 0,-4 1-304 0,3 3-64 0,-2-4-16 0,1 1 0 15,-3-3-288-15,2-3 0 0,-2 3 0 0,2-4 0 16,3-6-256-16,1-3-96 0,0 0-32 0,4-7-11248 16,4 3-2256-16</inkml:trace>
  <inkml:trace contextRef="#ctx0" brushRef="#br0" timeOffset="58556.38">7189 14726 19295 0,'0'0'848'0,"-3"-9"176"0,-1-6-816 0,-3-2-208 0,2 7 0 0,-1-1 0 16,-2-5 1312-16,1 2 224 0,-3-1 32 0,-1 6 16 15,1 0-352-15,0 6-64 0,-3 0-16 0,1 1 0 16,-2 4-256-16,-2 4-64 0,1 5-16 0,-3 1 0 15,-2 1-304-15,-2 7-64 0,1 7-16 0,-1 4 0 16,3-3-96-16,1 5-16 0,2 5 0 0,4 1 0 16,4 3-80-16,4-3-32 0,1-2 0 0,8 1 0 15,2 1-208-15,3-5 128 0,1-2-128 0,4-6 0 16,3-1 160-16,3-5-160 0,1-2 160 0,4-4-160 16,-1-7 256-16,3 0-64 0,3-4 0 0,1-3 0 0,3-1 48 0,1-5 0 15,3-2 0-15,-3-3 0 0,-2 1-48 0,-5-4-16 16,-2-3 0-16,-3 1 0 0,-3-4-48 0,-4 0 0 15,-3 1 0-15,-5-1 0 0,-2-4 48 0,-4 1 0 16,-1 0 0-16,-5-3 0 0,-2 1 16 0,-3-4 16 16,-2 1 0-16,-4-1 0 0,-2 7-64 0,-3 3-16 15,-2 4 0-15,0 1 0 0,-1 5-128 0,-2-1 0 16,1 7 0-16,0 0 0 16,3-2-592-16,1 4 0 0,2 1 0 0,5 1 0 15,1 3-1520-15,11-4-288 0,-6 1-64 0,6-1-12032 0</inkml:trace>
  <inkml:trace contextRef="#ctx0" brushRef="#br0" timeOffset="58825.91">7576 14357 23039 0,'0'0'2048'0,"0"0"-1648"0,0 0-400 0,0 0 0 16,0 0 1552-16,0 0 240 0,0 0 32 0,0 0 16 15,-9 5-656-15,-1 3-128 0,-2 5-32 0,0 6 0 16,-5 5-240-16,2 5-48 0,-3 4-16 0,0 7 0 16,1 7 0-16,-1 0 0 0,0 4 0 0,0 6 0 0,-3 3-32 0,-1 1-16 15,-1 5 0-15,1 0 0 0,2-4-336 0,-3 2-64 16,0-5-16-16,3 0 0 0,0-6-256 0,1-5 128 16,0-4-128-16,1-4 0 0,2-4 144 0,2-7-144 15,2 0 0-15,0-4 144 0,2-1-432 0,1-5-96 16,4-3 0-16,1-3-16 15,1-3-2752-15,3-10-560 0</inkml:trace>
  <inkml:trace contextRef="#ctx0" brushRef="#br0" timeOffset="59138.13">8163 15231 11967 0,'-7'12'1072'0,"1"0"-864"0,3-2-208 0,0 6 0 16,-2 7 4016-16,1 1 752 0,2 2 160 0,-1 4 16 15,1 3-3168-15,0-1-640 0,-3-3-128 0,1 3-32 16,-1 0-576-16,2-12-112 0,-3 2-32 0,3 2 0 16,-2-4-256-16,1 1 0 0,1-2 128 0,1 5-128 15,-1-6-320-15,1-4-128 0,0-1-32 0,2-13-14320 16</inkml:trace>
  <inkml:trace contextRef="#ctx0" brushRef="#br0" timeOffset="59842.58">9293 14530 16575 0,'0'-9'1472'0,"0"-2"-1168"16,-1 3-304-16,1-1 0 0,0 9 1488 0,0 0 240 15,2-6 64-15,-2 6 0 0,0 0-432 0,0 0-80 16,0 0 0-16,-1 18-16 0,-1 1-448 0,-1 8-96 0,-2 4-16 0,0 2 0 16,-3 2-48-16,1 3-16 15,-1 3 0-15,3-10 0 0,0 5-144 0,-1 2-48 0,-1 3 0 0,2-2 0 16,0 1-272-16,0-2-176 0,-1-1 192 0,-1-3-192 16,2 0 0-16,-2-1 0 0,-1-2-160 0,-1 7 160 31,0-13-1504-31,1-4-176 0,2-6-48 0</inkml:trace>
  <inkml:trace contextRef="#ctx0" brushRef="#br0" timeOffset="59980.75">9025 14924 22111 0,'0'0'1968'0,"0"0"-1584"0,0 0-384 0,8 9 0 0,-1-5 1952 0,5 1 304 0,4 1 64 0,3-2 16 0,2-1-1040 0,3 1-208 16,4-2-32-16,4 2-16 0,3-3-528 0,4 1-128 15,5-2 0-15,0-3-16 0,1-1-368 0,-1 0 0 16,-2 2 0-16,-2-2-10480 16,0-2-2160-16</inkml:trace>
  <inkml:trace contextRef="#ctx0" brushRef="#br0" timeOffset="60541.25">11097 14626 11967 0,'0'-5'1072'0,"0"-1"-864"16,-1 4-208-16,-1-4 0 0,0-1 3392 0,2 2 640 15,-3 1 128-15,-2-3 32 0,-1 3-2496 0,-4 1-496 16,-3-1-112-16,-1 3 0 0,-3 0-432 0,-4 5-80 16,-5 2 0-16,-3 3-16 0,-1 0-144 0,-2 5-32 15,-2 4 0-15,-1 5 0 0,0 3 16 0,0 1 0 16,2 5 0-16,2 3 0 0,1 5-64 0,4-1-16 0,3 3 0 0,4-1 0 15,2-1-320-15,4 2 144 16,6-4-144-16,3 1 0 0,4-5 208 0,5-2-64 16,4-4-16-16,0 0 0 0,5-7-128 0,2 0 192 15,3-4-192-15,4-1 192 0,3-6-192 0,2-1 0 0,1-4 0 0,14-1 0 32,-3-4-992-32,-1-3-224 0,2-1-64 0,-16 0-9168 0,2-3-1840 0</inkml:trace>
  <inkml:trace contextRef="#ctx0" brushRef="#br0" timeOffset="60907.46">11237 15222 29487 0,'0'0'2624'0,"-5"-4"-2112"0,6-2-512 0,3 0 0 0,2 3 1680 0,4-2 240 16,3-3 32-16,4 3 16 0,3 0-1312 0,4 0-256 15,1 2-48-15,14-1-16 0,-4 2-336 0,-3 1 128 16,-3 3-128-16,-5 2 0 0,-2 5 0 0,-4 1 0 16,-6 4 0-16,-3 2 0 0,-6 2 0 0,-3 1-160 15,-1 0 160-15,-6 6-160 0,-3 2 160 0,-4 0 0 16,-4 2 0-16,-1 1 0 0,0-4 128 0,-2 0 0 16,-1-3 0-16,3-4 0 0,1-1 528 0,4-2 112 15,3-6 32-15,6-1 0 0,1-3 96 0,4-6 0 16,0 0 16-16,0 0 0 0,0 0-624 0,7 6-128 15,2-3-32-15,8 0 0 0,1-4-128 0,2 1 0 16,2 1 144-16,2-1-144 0,0 0 0 0,1 0 0 0,1 1 0 16,-2 0 0-16,-3-1 0 0,4 0-240 15,-4 0 64-15,0 2 16 16,-2-2-1392-16,-2 0-288 0,1-2-48 0,0 0-10064 0,-3-1-2000 16</inkml:trace>
  <inkml:trace contextRef="#ctx0" brushRef="#br0" timeOffset="61325.03">12974 14643 28559 0,'-1'-14'2544'0,"0"-3"-2032"16,-2-4-512-16,-1 5 0 0,1 0 528 0,-1 4 16 15,-3 5 0-15,1 2 0 0,-5-1-224 0,1 5-32 16,-4 5-16-16,-3 3 0 0,-1 2-64 0,-2 4-16 16,-4 3 0-16,0 7 0 0,-1 5 80 0,1 3 16 15,-1 3 0-15,1 5 0 0,-2 1 256 0,3 2 48 16,2 5 16-16,3-5 0 0,3-2-256 0,5 1-48 0,2-2-16 0,7-3 0 16,3-5-48-16,5-7-16 0,3-3 0 15,5 0 0-15,4-4 32 0,1-3 0 0,2-2 0 0,2-7 0 16,3 0 32-16,1-4 16 0,4-2 0 0,-2-3 0 15,2-6-80-15,-2 0-16 0,1-3 0 0,1-1 0 16,-1 0-64-16,1-5-16 0,0-5 0 0,-5 1 0 16,-1 0-128-16,-5-3 160 0,-3-2-160 0,-6-4 160 15,-4-5-32-15,-4 0 0 0,-4-1 0 0,-4 0 0 16,-4 1 16-16,1 8 0 0,-1 2 0 0,-2 4 0 16,-2 0-144-16,-2 4 0 0,-2 4 0 0,-3 1 0 15,-2 3-160-15,1 3-112 0,0-1-32 0,-1 4 0 31,1 1-2064-31,0 0-400 0,1-1-96 0,1 1-16 0</inkml:trace>
  <inkml:trace contextRef="#ctx0" brushRef="#br0" timeOffset="61575.18">13213 14178 31327 0,'0'0'1392'0,"-11"4"272"0,-1-1-1328 0,2 2-336 15,0 5 0-15,0 1 0 0,0 4 1088 0,-4 6 160 16,1 2 32-16,-2 6 0 0,-4 7-736 0,-3 5-144 16,-2 0-16-16,-3 6-16 0,2 7 48 0,-1 0 16 15,1 3 0-15,0 6 0 0,-1 4-128 0,2 2-32 16,0-2 0-16,0-1 0 0,0 2-272 0,-1-1 0 16,4-7 0-16,-1-3 0 0,1-5-176 0,0-2-80 0,1-5-32 15,1-5 0-15,2-6-32 0,3-4 0 0,4-4 0 0,4-3 0 31,2-8-1472-31,4-1-288 0,3-6-64 0</inkml:trace>
  <inkml:trace contextRef="#ctx0" brushRef="#br0" timeOffset="61975.68">13521 15184 28559 0,'0'0'2544'0,"0"0"-2032"0,0 0-512 0,0 0 0 16,0 0 1344-16,0 0 160 0,10 1 32 0,0-1 16 0,6 0-1136 0,-2 0-224 16,-3 1-64-16,0 0 0 0,0 2 0 0,-3 1-128 15,-1 3 192-15,0-2-64 0,-7-5-128 0,4 12 0 16,-1-3 0-16,-6 5 0 0,-1 2 176 0,-2 0-48 15,-4-2-128-15,-3 5 192 0,-5 1 240 0,2 2 32 16,-2 2 16-16,0 0 0 0,2-3 224 0,1 1 32 16,-1-2 16-16,4-1 0 0,0 1 48 0,2-4 16 15,2-1 0-15,6-1 0 0,-3 0-384 0,3-4-80 16,4 2-16-16,3-1 0 0,-5-11-160 0,9 8-48 16,1-2 0-16,1 1 0 0,3-4-128 0,2-1 0 15,1-2 0-15,4 0 0 0,0-2 0 0,3 0 0 0,1-2 0 0,-1-2 0 16,0-1-240-16,1-1 32 0,2 2 0 0,-4 3 0 31,0-5-1360-31,0 2-272 0,0-1-48 0,-1-3-15616 0</inkml:trace>
  <inkml:trace contextRef="#ctx0" brushRef="#br0" timeOffset="62642.39">14211 13751 15663 0,'-27'-2'1392'0,"12"-2"-1120"0,-5-1-272 0,6 1 0 16,1-1 1856-16,3 1 320 0,0 0 64 0,1 2 16 15,1 0-1072-15,8 2-224 0,0 0-32 0,0 0-16 16,0 0-400-16,0 0-64 0,0 0-32 0,14-1 0 16,0 1-128-16,7 1-32 0,2 1 0 0,1 3 0 15,4 2 128-15,3 1 0 0,1 3 16 0,4 5 0 16,1 3-208-16,2 2-32 0,0 5-16 0,3 3 0 15,2 5-144-15,0 3 0 0,-1 4 0 0,1 5 0 16,-5-1 0-16,-5 5 0 0,-2-1 0 0,-4 4 0 16,-5 0 0-16,-3 0 160 0,-2 2-160 0,-3 1 160 15,-2 0 176-15,-2 1 48 0,-2 3 0 0,-2-2 0 16,-4-2 96-16,-1 1 32 0,-5 1 0 0,-3 0 0 0,-3-1 288 16,-4-2 64-16,-3 1 16 0,-1-2 0 0,-1 0-48 0,-7 2-16 15,-3-3 0-15,-2 1 0 0,-4-2-304 0,0-3-64 16,-3 0-16-16,3-6 0 0,1 3-256 0,0-6-48 15,0-3-128-15,2-1 192 0,1-1-192 0,-1-4 0 16,5-2 0-16,-1-4 0 0,3-4-144 0,2-3-128 16,3-2-32-16,1-6 0 15,0-1-1552-15,5-6-320 0,1-3-64 0,12 0-14176 0</inkml:trace>
  <inkml:trace contextRef="#ctx0" brushRef="#br0" timeOffset="63092.88">15889 14854 15663 0,'0'0'688'0,"0"0"144"0,0 0-656 0,0 0-176 16,11-2 0-16,2-2 0 0,5 1 4288 0,4 1 832 15,2-2 176-15,5-1 16 0,4 0-3840 0,4 2-768 16,5-5-144-16,2 0-48 0,6 2-320 0,-3-2-64 16,1 3 0-16,-1 0-128 0,-2-3 128 0,-1 4-128 15,-1 2 0-15,-4-2 0 16,-3 0-880-16,-1 2-272 0,-2 0-64 0,-1 1-9072 0,-2 1-1808 0</inkml:trace>
  <inkml:trace contextRef="#ctx0" brushRef="#br0" timeOffset="63276.32">15834 15309 25791 0,'-26'19'2304'0,"12"-6"-1856"0,1-3-448 0,5 4 0 16,6 0 1888-16,7-3 288 0,6 1 48 0,6 1 16 15,3-3-992-15,8 0-192 0,8 2-32 0,7-5-16 16,8 0 16-16,9-1 0 0,10-2 0 0,3-3 0 16,5-1-512-16,1-1-112 0,1-2-16 0,1 1 0 15,5-2-384-15,2-2 0 0,-1-2 0 0,-4-2 0 16,1-2-896-16,3 3-256 16,1 4-48-16,-1-5-16496 0</inkml:trace>
  <inkml:trace contextRef="#ctx0" brushRef="#br0" timeOffset="65510.98">2772 13952 13183 0,'0'0'576'0,"0"0"128"0,3-14-560 0,3 0-144 0,1-3 0 0,4 2 0 0,0-3 512 0,7 1 80 15,3-1 16-15,3-4 0 0,2-1-144 0,6 2-16 16,3-2-16-16,3-1 0 0,4 0 80 0,1-3 32 16,0 0 0-16,3 0 0 0,0 2-16 0,2 1 0 15,1-4 0-15,4 6 0 0,0 5-256 0,3-1-48 16,0 1-16-16,-2 3 0 0,1 4-208 0,-1-1 0 16,-4 0 128-16,4 4-128 0,0 4 0 0,2 1 0 15,0 0 0-15,3 2 0 0,-1 0 0 0,-1 2 0 16,-2 0 0-16,-3 1 0 0,0 1 0 0,0 3 0 15,2-2 0-15,-1 4 0 0,1 3 144 0,-1 2-144 16,0-4 128-16,-3 4-128 0,-2 2 160 0,-3 0-160 16,-2 0 192-16,-1 1-192 0,0-2 208 0,1 3-64 0,-2 1-16 0,2 2 0 15,0-2 0-15,0 3-128 0,-2 0 192 0,-3 1-64 16,-3-3 48-16,-4 1 0 0,-1 6 0 0,-4-3 0 16,-2 0 80-16,1 3 32 0,-1-1 0 0,-1 2 0 15,-2-3 80-15,-1 5 16 0,0 2 0 0,-1-3 0 16,-2 1-48-16,-1-4 0 0,-2 2 0 0,-2-1 0 15,0 0-32-15,-2-4-16 0,-1-2 0 0,-1 1 0 16,-2-3-288-16,0 0 0 0,-3 0 0 0,-3-1 0 16,-3-2 0-16,-1 0 0 0,-1-4-208 0,0 1-8176 15,-1-2-1648-15</inkml:trace>
  <inkml:trace contextRef="#ctx0" brushRef="#br0" timeOffset="65794.22">5284 14310 29487 0,'0'0'2624'0,"0"0"-2112"16,0 0-512-16,0 0 0 0,4 12 992 0,4-3 96 16,0 1 0-16,5-1 16 0,2 3-864 0,3-1-240 15,3-1 0-15,-1 0 0 0,-1-4 128 0,1 3-128 16,1-1 0-16,0 1 128 0,2 1-128 0,0-4 0 15,-1 2 0-15,-1-4 0 0,0 1 0 0,-1-1 0 16,1-2 0-16,1-1 0 0,0 1 0 0,-1-4 0 16,0 1 0-16,-1-5 0 0,5-2 0 0,-2-3 0 15,-1-3 0-15,1-3 0 0,0-2 0 0,-2-2 0 0,5-2-192 0,-5 0 192 32,1-3-1408-32,-2 4-144 0,-2-3-48 0,-1 1-11616 0</inkml:trace>
  <inkml:trace contextRef="#ctx0" brushRef="#br0" timeOffset="66913.27">2892 13862 16575 0,'6'-9'1472'0,"6"-1"-1168"0,0-4-304 0,6 0 0 16,5-3 464-16,2-1 48 0,6 1 0 0,2-3 0 16,5 0-192-16,-2-1-48 0,-2 0 0 0,3-4 0 15,0-1-80-15,2-2-32 0,2 4 0 0,1 1 0 16,1-2 48-16,3 2 16 0,1 1 0 0,4 0 0 15,1-1 96-15,-1 0 0 0,-3 1 16 0,4-2 0 0,-2 2-80 16,3 0 0-16,3-3-16 0,5 3 0 0,4 2-64 0,2 1-16 16,-2 0 0-16,1 2 0 0,-2-1-160 0,3 1 0 15,3 1-160-15,4 0 160 0,2 4 0 0,-1-4 0 16,0 0 0-16,-1-1 0 0,1 5 256 0,3 3-16 16,2 1 0-16,1-2 0 0,-3-5 80 0,1 1 0 15,-3 4 16-15,2-1 0 0,1 5-80 0,1-4 0 16,2 2-16-16,-3-2 0 0,-4 4-80 0,-1-2-16 15,1 2 0-15,1 2 0 0,2 0 48 0,-2-1 16 16,-2 1 0-16,-2 2 0 0,-1-3-80 0,3 0 0 16,1 2-128-16,3 0 192 0,1 1-64 0,1-1-128 15,-5-3 176-15,0 2-176 0,-2 0 176 0,6 2-176 16,5-2 160-16,-1-4-160 0,-5 2 0 0,0-3 128 0,-2 2-128 0,3 0 0 16,1-3 0-16,0 2 0 0,0 0 128 0,-2 4-128 15,-4-4 0-15,-1 2 128 0,0-1-128 0,3 1 0 16,4 3 144-16,-5 2-144 0,-4 0 128 0,-2 0-128 15,-3-1 128-15,1 1-128 0,3 0 0 0,-1 0 128 16,2-1-128-16,-4 2 0 0,-3 0 0 0,0 3 128 16,-2-1-128-16,1 0 0 0,4 0 144 0,0 2-144 15,3 1 0-15,-4 0 0 0,-4-1 0 0,-1 1 0 16,-1 3 0-16,0-1 0 0,1 5 0 0,1-3 128 16,3 1-128-16,-3 3 0 0,-3-5 0 0,0 4 0 15,-5-3 0-15,-2 2 0 0,1 3 0 0,1 1 128 16,4 5-128-16,-1-3 0 0,2 1 0 0,-5 0 128 15,-4 0-128-15,1-1 0 0,0 0 0 0,0 2 0 16,-2-2 0-16,1 0 0 0,1 1 0 0,-1 1 0 0,0-1 0 16,-2 1 0-16,-3-1 0 0,-5 2 128 0,-3 1 96 0,-2 1 32 15,-1 0 0-15,-2 3 0 0,-3-2 16 0,1 4 16 16,-2-3 0-16,-1 2 0 0,0 0-128 0,1 5-32 16,0-2 0-16,-2 2 0 0,1-5 64 0,-1 2 0 15,0-2 0-15,-2 0 0 0,-1-2-192 0,-1 3 0 16,-1-4 0-16,-1 1 128 0,-3 2-128 0,0-2 128 15,-3 2-128-15,-1-1 128 0,-2 0-128 0,-1 2 128 16,2-3-128-16,-2-1 128 0,-5-3-128 0,0 0 192 16,0 2-192-16,0 0 192 0,-2-2-192 0,-1-2 192 15,-1-4-192-15,1 1 192 0,-1 4-192 0,0-2 0 16,-1-2 0-16,2-2 0 16,-2-2-800-16,0 2-240 0,-3 1-48 0,2-4-8448 0,1-10-1696 15</inkml:trace>
  <inkml:trace contextRef="#ctx0" brushRef="#br0" timeOffset="67229.23">11285 14027 32255 0,'-14'5'2864'0,"14"-5"-2288"0,-6 9-576 0,6-9 0 15,4 15 480-15,4 3-16 0,4 1 0 0,6 0 0 16,3 0-272-16,5 3-48 0,3-1-16 0,4-2 0 16,3-5 0-16,0-1 0 0,5-1 0 0,-1-5 0 15,-1 0 32-15,-1-1 0 0,4-4 0 0,-1 0 0 0,-2-2 48 0,0 0 16 16,2 0 0-16,2-4 0 0,3-5 64 0,2 0 16 16,2-5 0-16,-3-2 0 0,-4-3 16 0,0-4 0 15,1-5 0-15,0 2 0 0,-3-2-192 0,-3 2-128 16,-2-6 192-16,-1-2-192 0,-2-2 0 0,-4 0 0 15,-1 3 0-15,0 3 0 16,-3 2-1920-16,-1 1-512 0</inkml:trace>
  <inkml:trace contextRef="#ctx0" brushRef="#br0" timeOffset="68397.48">18972 15002 11055 0,'0'0'976'0,"6"-9"-784"0,-5 0-192 0,3-2 0 16,0 0 1872-16,0 1 336 0,-2-2 64 0,2-1 16 15,0 0-688-15,-2-1-128 0,0 1-16 0,-2 2-16 16,-2-3-272-16,0 0-48 0,-2-1-16 0,-1 3 0 16,-3 1-176-16,-1 1-32 0,-2 5-16 0,-2 1 0 15,-3 0-288-15,-3 4-48 0,-6 3-16 0,-5 2 0 0,-6 6-272 0,-2 6-48 16,-1 4-16-16,1 6 0 0,-3 3-192 0,2 3 176 16,-2 3-176-16,3 1 160 0,2 2 48 15,4 6 16-15,4-3 0 0,4 0 0 0,3-4-16 0,5 1 0 16,6-1 0-16,5-3 0 0,3-2-208 0,5-4 0 15,6-1 128-15,4-8-128 0,4-2 128 0,2-1-128 16,1-7 176-16,7 0-176 0,2-4 192 0,4 1-64 16,3-5 0-16,2-2-128 0,1-2 144 0,3-2-144 15,0 1 0-15,-3-2 144 16,-2 0-1232-16,-1-3-240 0,-2 1-48 0,-6-2-8784 16,-4 0-1744-16</inkml:trace>
  <inkml:trace contextRef="#ctx0" brushRef="#br0" timeOffset="68615.58">19307 15345 22111 0,'0'0'1968'0,"6"13"-1584"0,0-2-384 0,0 4 0 16,2 2 2528-16,0 5 416 0,3 4 96 0,-1 1 16 16,-3 3-1744-16,2 2-352 0,-2-3-64 0,-5 2 0 15,1-1-480-15,-3 0-96 0,-3-2 0 0,3 2-16 16,-4-6-144-16,-2 2-32 0,-2-1 0 0,1-3 0 15,2-1-128-15,-2 0 0 0,0 0 144 0,0-2-144 32,1-1-336-32,0-1-144 0,-2-5-32 0,4 0 0 0,4-12-2560 15,0 0-512-15</inkml:trace>
  <inkml:trace contextRef="#ctx0" brushRef="#br0" timeOffset="69214.3">20590 14251 23039 0,'0'0'1024'0,"0"0"192"0,0 0-960 0,0 0-256 0,0 0 0 0,-5 7 0 16,0 3 512-16,1 2 48 0,0 4 16 0,-1 3 0 15,-2 6-176-15,0-3-16 0,-1 6-16 0,-2 3 0 16,-3 1-48-16,-1 5 0 0,-2 2 0 0,-2 7 0 16,-4 0 256-16,-2 2 32 0,-2 0 16 0,-1-2 0 0,0 1 0 0,3 0 0 15,1-4 0-15,0-3 0 0,3-4-112 0,3-3-32 16,2-1 0-16,5-4 0 0,4-2 0 0,2-7 0 15,3 0 0-15,4-1 0 0,4-1-64 0,3 0-16 16,3-3 0-16,3-3 0 0,3 1-144 0,4-1-48 16,1-2 0-16,4 1 0 0,3-3-208 0,0 0 176 15,1 1-176-15,-1-4 160 0,-2-1-160 0,0 3 0 16,-1-3 0-16,-2 0 128 0,-2-3-368 0,0 0-80 16,1 0 0-16,-1-3-16 15,-1 0-2160-15,-1-1-416 0,0-1-96 0,0 0 0 0</inkml:trace>
  <inkml:trace contextRef="#ctx0" brushRef="#br0" timeOffset="69614.23">21818 14136 20271 0,'0'0'896'0,"-11"2"192"0,3 0-880 0,-1 3-208 0,0-1 0 0,0 4 0 0,-3 2 1360 0,1 5 240 16,-4 4 32-16,-2 0 16 0,-1 3-720 0,-2 3-144 16,1 2-16-16,-3 6-16 0,-1 0 80 0,-1 5 32 15,-4 1 0-15,-2 9 0 0,1 4-160 0,-3 0-48 16,-1-1 0-16,4 6 0 0,-2-1-256 0,4 0-48 16,2 0-16-16,5-1 0 0,3-2-192 0,3 0-144 15,3-1 192-15,4-4-192 0,3-6 0 0,4-4 0 16,3-3 0-16,2-1 0 0,4-3 0 0,2-3 0 15,2-2 0-15,4-3 0 0,2-3 0 0,1 0-320 16,3-3 32-16,1-4 16 16,3-2-2272-16,1-4-448 0</inkml:trace>
  <inkml:trace contextRef="#ctx0" brushRef="#br0" timeOffset="70047.42">22296 14636 26719 0,'-6'-5'2368'0,"6"5"-1888"0,0 0-480 0,0 0 0 16,-5-5 208-16,5 5-48 0,-10 1-16 0,3 3 0 0,-1 5-144 15,0 2 0-15,-1 4 0 0,-1 3 0 0,-1 1 176 0,-1 5 0 16,0 2 0-16,-1 2 0 0,-1 5 272 0,1 4 64 16,-1 2 16-16,2 3 0 0,-2-3 16 0,3 2 0 15,4 1 0-15,3-4 0 0,3-2-224 0,5-3-64 16,2-3 0-16,3-1 0 0,0-8 64 0,6-2 16 16,1-4 0-16,3 0 0 0,2-7-16 0,4-2 0 15,6-3 0-15,-1-6 0 0,3-3 0 0,0-2 0 16,2-4 0-16,-1-1 0 0,-1 0-128 0,-1-5-48 15,-2-3 0-15,-4-2 0 0,-5 0-16 0,-2-6-128 16,-2 0 192-16,-3-4-64 0,-8-3 16 0,-2-3 0 0,-5-3 0 16,-2 1 0-16,-2 3-144 0,-2 3 128 0,-2 5-128 0,-3 6 128 15,-3 1-128-15,-3 1 0 0,-1 5 0 0,-2 3 0 16,-4 1-304-16,1 3-32 0,1 3-16 0,0 2 0 31,1-1-1440-31,0 2-304 0,4 5-48 0</inkml:trace>
  <inkml:trace contextRef="#ctx0" brushRef="#br0" timeOffset="70332.09">22676 14239 24879 0,'-13'1'2208'0,"4"1"-1760"0,-1 0-448 0,0 5 0 15,-1 0 1600-15,1 7 224 0,-1 1 48 0,-2 6 16 0,-2 2-1184 16,-3 5-256-16,-2 2-32 0,-4 4-16 0,-1 2 16 0,0 2 0 16,-2 3 0-16,1 2 0 0,-2 7 32 0,0 2 16 15,-2 2 0-15,1 2 0 0,0-2-192 0,2-2-32 16,3 0-16-16,3-5 0 0,-1 0-224 0,4-5 0 16,2-4 128-16,0-1-128 0,2-7 0 0,3 0-128 15,1-4 128-15,1-3-208 16,4-2-1072-16,2-2-192 0,2 0-64 0,1-3-8448 15,1-2-1680-15</inkml:trace>
  <inkml:trace contextRef="#ctx0" brushRef="#br0" timeOffset="70543.59">22851 15309 36159 0,'-1'21'1600'0,"-1"-5"336"0,0 5-1552 0,-2 2-384 0,2 4 0 0,-2 5 0 16,0 0 736-16,-1 6 64 0,-3-1 16 0,-1 0 0 15,-2-3-384-15,1-2-80 0,-3 0-16 0,2 0 0 16,0-3-336-16,1-3 144 0,1 4-144 0,2-7 0 16,0-1-1024-16,2-1-304 0,1-5-64 0,3-3-9744 15,1-13-1968-15</inkml:trace>
  <inkml:trace contextRef="#ctx0" brushRef="#br0" timeOffset="71505.05">23495 14057 24879 0,'-2'-12'2208'0,"1"-1"-1760"0,2 2-448 0,4-3 0 15,3 0 480-15,3 5 16 0,4 0 0 0,4 4 0 16,0 2-96-16,8 1-16 0,-3 0 0 0,3 5 0 0,1 1-128 0,-1 3-48 16,2 5 0-16,3 4 0 0,-1 6-208 0,3 7 0 15,0 2 128-15,0 7-128 0,0 4 0 0,1 5 0 16,-2 2 0-16,0 10 0 0,-3 2 0 0,-3 9 0 16,-1 7 0-16,-6 3 0 0,-4-2 0 0,-3 2 128 15,-4-3 0-15,-1 1 16 0,-7 0 304 0,-2-7 48 16,-4-5 16-16,-4-1 0 0,-3-6 80 0,-2-3 32 15,-4-4 0-15,-3-2 0 0,-6-3-144 0,-1-5-32 16,-1-4 0-16,3-2 0 0,0-5-320 0,2 1-128 16,1-6 0-16,4-3 0 15,1-2-1344-15,4-4-352 0,1-7-80 0</inkml:trace>
  <inkml:trace contextRef="#ctx0" brushRef="#br0" timeOffset="71833.45">25083 14613 8287 0,'0'0'368'0,"0"0"80"0,0 0-448 0,0 0 0 16,0 0 0-16,0 0 0 16,1 14 3904-16,-2 2 688 0,-3 5 144 0,0 2 16 0,-2 5-3376 0,-2 1-672 15,0 3-144-15,-1 4-32 0,-1 4-256 0,-2 2-48 16,-1-2-16-16,-1 4 0 0,-1 4 112 0,0 0 0 16,2-7 16-16,0 1 0 0,2 2-336 0,1-7 144 15,0-1-144-15,2-4 0 16,2-3-400-16,3 0-192 0,3-6-48 0,3-3-7712 15,1-2-1552-15</inkml:trace>
  <inkml:trace contextRef="#ctx0" brushRef="#br0" timeOffset="72003">24759 15120 35007 0,'0'0'3120'0,"11"-5"-2496"0,2-1-496 0,5-6-128 16,5 2 176-16,3 1 16 0,8 4 0 0,4-3 0 16,5 2-192-16,6-2 0 0,6 2 0 0,1 0-10624 15,-1-3-2048-15</inkml:trace>
  <inkml:trace contextRef="#ctx0" brushRef="#br0" timeOffset="72333.33">26565 14862 26719 0,'0'0'1184'0,"0"0"240"0,0 0-1136 0,0 0-288 15,0 0 0-15,0 0 0 0,-10 1 1248 0,0 3 192 16,-3 4 32-16,-5-2 16 0,-3 6-1104 0,-3-1-208 16,-4 7-48-16,-2 0-128 0,-1 1 144 0,-7 2-144 15,-2 5 0-15,-2 0 144 0,1 7-144 0,2-2 0 16,1-1 144-16,5 0-144 0,4 1 192 0,5 1-48 16,3-6 0-16,6 0 0 0,5-2-144 0,5 1 0 0,2-1 0 0,8-4 0 15,3-2-176-15,5-2 48 0,4 0 0 0,5-4 0 31,5 0-1312-31,3-1-256 0,7-6-48 0</inkml:trace>
  <inkml:trace contextRef="#ctx0" brushRef="#br0" timeOffset="72651.23">26561 15434 34095 0,'0'0'3024'0,"0"0"-2416"0,13-4-480 0,1-1-128 16,3 1 528-16,2 3 96 0,2 0 16 0,3-1 0 0,1 2-400 0,0 0-80 15,-5 2-16-15,-1 0 0 0,-3 1-144 0,-4 3 0 16,-3 1 0-16,-2 5 0 0,-2 0-192 0,-3 3 48 16,-4-1 0-16,-1 4 0 0,-3 1 144 0,-3 4-128 15,0 5 128-15,-4-5-128 0,1 2 256 0,-2-2 48 16,1-4 16-16,4 0 0 0,-1-1 352 0,5 0 80 15,2-2 16-15,3-1 0 0,5-3-48 0,4 0 0 16,4 1 0-16,2-4 0 0,3 0-352 0,2-3-80 16,3-2-16-16,3 0 0 0,0-3-272 0,1-1-64 15,0-5-16-15,2 0 0 16,1-3-2240-16,1-3-448 0,-1-2-96 0,1 1-16 0</inkml:trace>
  <inkml:trace contextRef="#ctx0" brushRef="#br0" timeOffset="73335.08">28140 14139 23727 0,'0'0'1040'0,"0"0"240"0,0 0-1024 0,0 0-256 0,-6-3 0 0,6 3 0 16,0 0 448-16,0 0 64 0,-5 13 0 0,0 0 0 15,0-3-320-15,1 5-48 0,-1 2-16 0,0 2 0 16,-2 1 64-16,2 7 0 0,0 2 0 0,-3 1 0 16,0 3 256-16,-1-1 64 0,-2 4 16 0,1 2 0 15,-1 1 112-15,1 1 32 0,0-1 0 0,-1 1 0 16,1-4-224-16,0-4-64 0,-1-4 0 0,2 0 0 16,-2-8 96-16,1 1 16 0,-1-2 0 0,-2-1 0 15,3-1-16-15,0-1 0 0,1-6 0 0,4 0 0 16,-3-2-96-16,8-8-32 0,-5 10 0 0,5-10 0 15,0 0-160-15,-1 13-16 0,1-6-16 0,0-7 0 16,0 0-16-16,0 0 0 0,6 12 0 0,-6-12 0 16,12 6-144-16,-2 0 192 0,0-1-192 0,0-1 192 15,3-1-192-15,0 1 0 0,1-2 0 0,0 2 128 0,2-1-128 0,1-2 0 16,0 0 0-16,1-1 0 0,0 1-320 16,1 2-32-16,0-1-16 0,1 2 0 15,-2 1-384-15,0-1-80 0,-1 2 0 0,0 3-16 16,4-2-304-16,0 0-48 0,2-2-16 0,1 1-8224 15,2 4-1648-15</inkml:trace>
  <inkml:trace contextRef="#ctx0" brushRef="#br0" timeOffset="73834.87">29514 13968 12895 0,'0'0'576'0,"-5"-8"112"0,1 0-560 0,4 8-128 0,-5-5 0 0,5 5 0 0,-9-5 3216 0,-1 3 624 16,-3 5 112-16,-1 2 16 0,-3-1-2864 0,-5 2-576 15,-5 3-112-15,-2 1-32 0,-3 6-112 0,1 3-16 16,-4 5-16-16,0 1 0 0,-1 7 0 0,1 1 0 15,-1 4 0-15,3 2 0 0,1 3 64 0,0 5 16 16,2 5 0-16,3-1 0 0,4-2 0 0,5-1 16 16,4 1 0-16,4-5 0 0,3-1 128 0,4-4 32 15,4-6 0-15,4-3 0 0,2-2-240 0,4-2-32 16,2 1-16-16,4-4 0 0,0-3-64 0,1 2-16 16,-1-3 0-16,0-3 0 0,1-2-128 0,1-1-144 15,0-2 144-15,0-3-208 16,-1 1-336-16,1-4-64 0,2 0-16 0,-1-1 0 15,0 1-1456-15,-1-2-288 0,-2-1-64 0,2-2-9824 0</inkml:trace>
  <inkml:trace contextRef="#ctx0" brushRef="#br0" timeOffset="74303.47">30099 14422 3679 0,'0'0'320'0,"0"0"-320"0,0 0 0 0,0 0 0 0,0 0 2208 0,0 0 368 16,0 0 80-16,0 0 16 0,0 0-608 0,0 0-112 15,0 0-32-15,0 0 0 0,-4 12-336 0,-3-2-80 16,-5 1-16-16,-1 5 0 0,-2 1-352 0,-3 5-80 15,-2 7-16-15,-2-3 0 0,1 2-80 0,-1 0-32 16,1 2 0-16,1 3 0 0,3 0-256 0,1-4-48 16,5-1-16-16,5 3 0 0,3-4-96 0,6 2-32 15,0-5 0-15,8-1 0 0,3-4 0 0,3-1 0 16,4-3 0-16,0-2 0 0,1-2-80 0,2-6-16 16,3-1 0-16,1-2 0 0,0 0 0 0,0-4 0 15,1-1 0-15,3-2 0 0,-1-4-128 0,3 1-16 16,-3-5-16-16,1-1 0 0,0-2-96 0,0-1-128 0,1-4 176 15,-5-2-176-15,-4-3 240 0,1-4-64 0,-3-4-16 16,-4-2 0-16,-3-6 96 0,-4-5 0 0,-6-1 16 16,-2 4 0-16,-4 8-144 0,-4 1-128 0,-6 2 192 0,0 7-192 15,-4-2 0-15,-3 7 0 0,-2 3 0 0,-5 2 0 16,-4 5 0-16,1 3-256 0,2 4 64 0,-1 2 0 31,-1 2-1008-31,2 2-192 0,0 1-32 0,4-1-16 16,-1 3-2000-16,4 0-400 0</inkml:trace>
  <inkml:trace contextRef="#ctx0" brushRef="#br0" timeOffset="74607.98">30652 13844 28559 0,'0'0'2544'16,"0"0"-2032"-16,-8 9-512 0,2 5 0 0,-3 4 544 0,1 3 16 16,-1 3 0-16,1 3 0 0,-3 6-112 0,-1 5-32 15,-2 7 0-15,-3-5 0 0,-2 1 0 0,-1 4 0 16,-2-2 0-16,1 5 0 0,-5 3 96 0,-2-3 0 16,-1 0 16-16,0 3 0 0,1 3-144 0,-1-1-16 15,-2-5-16-15,2-1 0 0,2 0-224 0,0-3-128 16,5-6 160-16,-1 1-160 0,1-4 128 0,4-5-128 15,2-1 0-15,2-3 144 0,2 0-144 0,5-3-272 16,3 0 64-16,1-1 16 16,1-4-2720-16,4-4-544 0,1-4-96 0</inkml:trace>
  <inkml:trace contextRef="#ctx0" brushRef="#br0" timeOffset="74935.02">30962 14899 27647 0,'0'0'2448'0,"0"0"-1952"0,-4 15-496 0,3 0 0 0,1 1 1424 0,1 5 192 15,-5 1 48-15,3 3 0 0,-4 7-480 0,-1 1-96 16,-3-2 0-16,0 0-16 0,0 2-288 0,0 2-48 16,0-3-16-16,0 2 0 0,-1 1-272 0,0-3-64 15,1-3-16-15,1 1 0 0,2-5-192 0,1 1-48 16,0-6 0-16,1 0 0 0,0-2-128 0,2-3 0 16,1 0 0-16,-1-3 128 15,1-1-464-15,1 0-112 0,0-11 0 0,0 0-16 16,0 0-2720-16,0 0-528 0</inkml:trace>
  <inkml:trace contextRef="#ctx0" brushRef="#br0" timeOffset="75802.67">31356 13224 20159 0,'-11'-5'896'0,"11"5"176"0,0 0-864 0,0 0-208 0,-4-4 0 0,4 4 0 16,0 0 1008-16,0 0 144 0,0 0 48 0,11 0 0 16,1 0-288-16,3 4-48 0,3-1-16 0,3 7 0 15,4-1 112-15,3 3 0 0,2-3 16 0,3 6 0 16,4 4-208-16,2 3-64 0,2 3 0 0,3-1 0 16,5 7-128-16,2 4-48 0,1 3 0 0,1 4 0 15,2 3-80-15,-4-1-32 0,-4 2 0 0,-7 4 0 0,-4 1-224 16,-3-2-32-16,-5 5-16 0,-3 4 0 0,-2 2-144 0,-11-27 0 15,-1 5 0-15,1 3 128 0,-2 6 80 0,-1 3 16 16,-2 5 0-16,0 2 0 0,-4-1 80 0,3 47 16 16,-6-23 0-16,-4-15 0 0,-1-12 128 0,1-21 48 15,-1 4 0-15,-3 3 0 0,-1 1-96 0,-1 4-16 16,1-2 0-16,-4 4 0 0,1 2-192 0,-12 37-32 16,2-14-16-16,2-10 0 0,1-5-144 0,-1-2 128 15,0-2-128-15,1-4 128 0,0-1-128 0,0-1 0 16,-1 2 144-16,-1-1-144 0,1-5 176 0,-3 0-48 15,-1-1 0-15,1-3 0 0,0-1 80 0,-1 1 16 16,-4-2 0-16,3-2 0 0,-3 2-16 0,2-5 0 16,0-1 0-16,0 1 0 0,1 0-80 0,-1-3 0 0,0 1-128 0,-1-2 192 15,-1 1-192-15,0-4 0 0,0 1 128 0,-1-4-128 16,0-2 0-16,2-4 0 0,1-1 0 0,2-4 0 31,3 0-2624-31,2-5-400 0,2-5-96 0</inkml:trace>
  <inkml:trace contextRef="#ctx0" brushRef="#br0" timeOffset="81733.08">19416 9681 7359 0,'0'0'320'0,"0"0"80"0,0 0-400 0,0 0 0 0,0 0 0 0,-5-4 0 16,-4-2 1280-16,3 1 192 0,6 5 16 0,0 0 16 15,-9-4-672-15,2 3-144 0,7 1-32 0,-11-1 0 16,5-1-80-16,6 2-32 0,-9 3 0 0,0-2 0 15,-2 0-16-15,3 2 0 0,1-1 0 0,-1 4 0 16,0-3 144-16,8-3 32 0,-9 5 0 0,9-5 0 16,0 0-16-16,0 0 0 0,-5 9 0 0,5-9 0 15,0 0-64-15,0 0-16 0,8 9 0 0,2 0 0 16,-1-3 16-16,4-2 0 0,1 1 0 0,2 0 0 16,5-2-96-16,1-2-16 0,3 2 0 0,0-1 0 0,2 1-128 15,1 1-48-15,5-2 0 0,0 1 0 0,-4-2-176 0,7 0-32 16,-1 1-128-16,5 0 192 0,-2-1-64 0,2 2-128 15,5 1 176-15,-3-3-176 0,2-1 192 0,1 0-192 16,-1-1 192-16,1-1-192 0,-1 0 208 0,3 1-64 16,2-1-16-16,0 2 0 0,1-1 0 0,-1 1-128 15,0 0 192-15,-2 0-64 0,-3-1 64 0,2 1 0 16,1 0 0-16,-1 2 0 0,-6-2-64 0,2 3 0 16,-1 1 0-16,4 0 0 0,-2-1-128 0,-1 4 0 15,-2-3 0-15,2-2 128 0,-1 1-128 0,1-3 0 16,0 0 0-16,0 0 128 0,-3 0-128 0,4 0 192 15,3 2-192-15,1-1 192 0,2-1-192 0,-1-1 160 16,1 0-160-16,0 0 160 0,-2-2-16 0,1 1 0 0,0-2 0 0,1 1 0 16,-1 2-144-16,0 0 160 0,2 2-160 0,-2 0 160 15,-1 0-160-15,0-1 0 0,2-1 0 0,-4 0 128 16,1 0 0-16,0-1-128 0,1 0 192 0,1 2-64 16,3 0-128-16,1 0 160 0,0 0-160 0,-2 0 160 15,-3 0-160-15,-1 0 0 0,-3 0 144 0,1 0-144 16,1-1 0-16,-2-1 128 0,-1 1-128 0,2 1 0 15,2 0 0-15,0 0 144 0,1 0-144 0,-3 0 0 16,0 0 160-16,-4 0-160 0,0-1 128 0,-1-1-128 16,-2 2 0-16,1 0 128 0,-1-2-128 0,1 1 0 15,3-1 0-15,2 1 128 0,0 0-128 0,0 0 0 16,1-1 128-16,-4 1-128 0,1 1 0 0,-3-1 128 16,-1-2 0-16,0 1 0 0,2-2 0 0,1 1 0 0,-1 1 0 15,2-1 0-15,2 1 0 0,3-2 0 16,-3 0-128-16,0 3 0 0,-2 0 0 0,-2-1 128 0,-1 1-128 0,1-2 0 15,-1 2 0-15,-1-1 128 0,-3-1-128 0,1-1 128 16,2 2-128-16,0-1 128 0,3 1-128 0,-2 0 0 16,0-1 0-16,-1-1 0 0,-3 0 0 0,0 1 0 15,-3 0 0-15,1 3 0 0,-2-2 0 0,1 2 0 16,0 2 0-16,0-2 0 0,-4-2 0 0,1 2 0 16,1 0 0-16,0-1 0 0,3-1 0 0,-2-2 0 15,2 2 0-15,-1 0 0 0,-2 1 176 0,-1-1-48 16,0 2-128-16,-1 0 192 0,-1 0-192 0,0 3 0 15,-3-1-144-15,1 0 144 0,0-1 0 0,-1 3 0 16,-2-5 0-16,1 2 0 0,-2 0 0 0,-1-1 0 0,4 0 0 0,0 0 0 16,1 0 0-16,2-1 0 0,-2 0 0 0,1-2 0 15,-2 0 0-15,1 3 0 0,0 2 0 0,-2 2 0 16,0-7 0-16,-2 6 0 0,0-3 0 0,-1 1 0 16,-1 0 0-16,0 2 0 0,0-2 0 0,-2 0 0 15,1-1 128-15,1 1-128 0,-1 2 0 0,1-2 0 16,0-1 0-16,1-1 0 0,-4 0 0 0,3-1 0 15,1 2 0-15,0 0 0 0,0 2 0 0,2-2 0 16,-2-2 128-16,2 2-128 0,-2-1 0 0,3 1 0 16,1-1 0-16,-2 2 0 0,0 2 0 0,-1-3 0 15,2-2 0-15,-2 1 0 0,-1 0 0 0,0 1 0 16,-1 0 128-16,0 0-128 0,-2-1 144 0,1-1-144 16,1 1 176-16,-1 1-176 0,0 0 192 0,1 0-192 0,1-2 128 0,-1-1-128 15,-2 3 0-15,3-3 0 0,-1 1 128 0,0-1-128 16,0 1 0-16,1-1 0 0,0 1 0 0,0-2 0 15,-1 1 0-15,1 0 0 0,1 0 0 0,-1 3 0 16,1-1 128-16,-4-1-128 0,-1 1 0 0,-1 1 0 16,-1 0 0-16,1 0 0 0,-3-1 0 0,2 1 0 15,2 0 0-15,-2 0 0 0,-2-1 0 0,1 1 0 16,-1 0 0-16,1 0 0 0,-2 0 128 0,0 0-128 16,1 0 0-16,1-3 0 0,-2 2 0 0,0 1 0 15,0 0 0-15,0 0 0 0,-10 0 0 0,12-1 0 16,-1-1 0-16,-1 2 0 0,-10 0 128 0,11 0-128 15,-2 0 0-15,-9 0 0 0,0 0 144 0,10 0-144 16,-10 0 0-16,0 0 144 0,9 0-144 0,-9 0 0 16,0 0 0-16,0 0 128 0,0 0-128 0,0 0 0 0,0 0 144 0,0 0-144 15,0 0 128-15,0 0-128 0,0 0 128 0,0 0-128 16,0 0 0-16,0 0 144 0,0 0-144 0,0 0 0 16,0 0 128-16,0 0-128 0,0 0 0 0,0 0 0 15,0 0 0-15,0 0 0 0,0 0 0 0,-9 7 0 16,9-7 0-16,-10 5 0 0,-1-3 0 0,11-2 0 15,-9 3 0-15,9-3 0 0,0 0 0 0,-8 5 0 16,8-5 0-16,-9 6 0 0,9-6 0 0,0 0 0 16,-9 3 0-16,9-3 0 0,0 0 0 0,0 0 0 15,-9 1 0-15,9-1 0 0,0 0 0 0,0 0 0 16,0 0 0-16,0 0 0 0,-10 6 0 0,10-6 0 16,0 0 0-16,0 0 0 0,-8 8-128 0,8-8 128 15,0 0-336-15,-11 3 16 0,11-3 16 0,-9 6 0 16,9-6-16-16,-9 6-16 0,9-6 0 0,0 0 0 0,-12 4-48 0,12-4 0 15,-10 3 0-15,10-3 0 16,0 0-160-16,0 0-32 0,0 0-16 0,0 0 0 16,-10 2-2160-16,10-2-416 0</inkml:trace>
  <inkml:trace contextRef="#ctx0" brushRef="#br0" timeOffset="83290.61">30265 9776 9215 0,'0'0'816'0,"0"0"-656"0,0 0-160 0,-8-1 0 0,-1 0 1264 0,9 1 208 15,-12-1 64-15,2-1 0 0,0 0-128 0,1 1 0 16,0-1-16-16,0 1 0 0,9 1-160 0,-9 0-16 16,9 0-16-16,-9-1 0 0,1-1-112 0,8 2-32 15,0 0 0-15,0 0 0 0,0 0-288 0,0 0-48 16,0 0-16-16,0 0 0 0,10-2-192 0,2 1-64 15,6-1 0-15,5 2 0 0,2 2-64 0,7 1 0 16,5-1-16-16,3-2 0 0,0 0-112 0,3 0-32 16,3 0 0-16,1 0 0 0,0-2-32 0,2 0-16 15,0 2 0-15,3 0 0 0,2 0 32 0,-1 0 16 16,-1 0 0-16,-2 0 0 0,-3-1-32 0,-4-1 0 16,-4 2 0-16,-6-1 0 0,-2 0-192 0,-7 1 144 15,-2-1-144-15,-5 1 128 0,-1 0-128 0,-5-2 128 16,-11 2-128-16,0 0 128 0,0 0-128 0,0 0 128 15,0 0-128-15,0 0 128 0,0 0-128 0,0 0 128 16,-14-1-128-16,-1-2 128 0,-3 2-128 0,-1-1 192 0,-4-2-192 16,-3 3 192-16,-6-1-64 0,-4 1 0 15,-3 0 0-15,-7 0 0 0,-5-1-128 0,-2 2 0 0,-1-1 0 0,1 1 128 16,1-1-128-16,1 1 0 0,0 1 0 0,4 0 0 16,-2-1 144-16,3 0-144 0,3 2 160 0,4 0-160 15,5 1 160-15,5-1-160 0,3 2 160 0,6-2-160 16,0 1 128-16,8-2-128 0,3 1 0 0,9-2 144 15,0 0-144-15,0 0 192 0,0 0-192 0,0 0 192 16,14 2-192-16,7-1 0 0,4-1 0 0,7 0 0 16,6 0 0-16,3-1 128 0,5-1-128 0,2-1 0 0,3 2 128 0,1-2-128 15,0 1 0-15,3-2 128 0,-1 0-128 0,2 2 192 16,-1-1-192-16,-2 0 192 0,-2-2-64 0,-5 3 0 16,-6 1 0-16,-4-1 0 0,-5 1-128 0,-5 0 160 15,-2-1-160-15,-5 2 160 0,-6 0-160 0,-13 0 128 16,0 0-128-16,0 0 128 0,0 0-128 0,0 0 0 15,-16 2 0-15,-5 2 128 0,-4-1-128 0,-4 2 0 16,-8-1 0-16,-6-1 0 0,-8-1-128 0,-3 2 128 16,0 1 0-16,-3-1 0 0,-1-3 0 0,5 4 0 15,2 2 0-15,4-2 0 0,1-1 0 0,6 3 0 16,3-3 0-16,8-1 0 0,6 0 0 0,6 1 0 16,3-2 0-16,14-2 128 0,0 0-128 0,0 0 0 15,0 0 0-15,14 3 0 0,6-1 0 0,5-2 0 16,5-2 0-16,3 2-176 0,3-3 176 0,4-1 0 15,5-1 0-15,2 2 0 0,1 1 0 0,4-2 0 16,3 0 0-16,-4 0 0 0,-4 2 0 0,-4-1 0 16,-3 0 0-16,-6 0 0 0,-4-1 0 0,-5 1 0 15,-6 1 0-15,-5-1 0 0,-4 1 0 0,-10 2 0 0,0 0 128 0,0 0-128 16,0 0 128-16,-13-5-128 0,-4 2 128 0,-5 3-128 16,-5-2 0-16,-6 2 0 0,-8 0 0 0,-5 2 128 15,-6 1-128-15,-1 3 0 16,-3-2 0-16,3-2 0 0,-1 2 0 0,3 2 0 0,3 1 0 0,1-2 0 15,0 3 0-15,0-3 0 16,0-2 0-16,2 1 0 0,4 0 0 0,1-1 0 0,6-1 0 16,5-1-128-16,4-1 128 0,10 0-128 0,4 0 128 15,11 0-128-15,0 0-160 0,0 0-32 0,15-3 0 0,7-4 0 16,3 2-240-16,9 0-48 16,6-4-16-16,4 3 0 0,6 2-2288 15,2-4-464-15</inkml:trace>
  <inkml:trace contextRef="#ctx0" brushRef="#br0" timeOffset="85146.61">20344 15885 5471 0,'0'0'240'0,"-7"5"48"16,-1-1-288-16,0-1 0 0,0-2 0 0,8-1 0 0,-11 0 784 0,3 1 112 16,-3-1 0-16,2 0 16 0,9 0 240 0,-8 0 32 15,-4 0 16-15,3 0 0 0,0 1-192 0,0-1-48 16,9 0 0-16,-11-1 0 0,1 1-400 0,1 0-96 15,0-1-16-15,9 1 0 0,-10 0-192 0,1 0-32 16,0 0-16-16,0 0 0 0,-1 0 400 0,10 0 80 16,-10 0 16-16,10 0 0 0,-10 1 256 0,10-1 64 15,0 0 16-15,0 0 0 0,0 0-224 0,0 0-48 16,0 0-16-16,-5 4 0 0,5-4-176 0,0 0-16 16,0 0-16-16,0 0 0 0,0 0-32 0,0 0 0 15,0 0 0-15,0 0 0 0,0 0 0 0,2 11-16 16,-2-11 0-16,5 9 0 0,-5-9-64 0,9 11-16 0,0-5 0 0,-1 2 0 15,-8-8-96-15,10 6-32 0,0-1 0 0,0 1 0 16,2-1 16-16,0-1 0 16,2 0 0-16,1 1 0 0,3-2 0 0,3 0 0 0,2 1 0 0,2-1 0 15,3-2-64-15,1 0-16 0,2 2 0 0,2-2 0 16,1 0-80-16,2 1-16 16,-2-2 0-16,3 1 0 0,1 0 16 0,3 2 0 0,2-1 0 0,0 1 0 15,0 2-16-15,2-1 0 0,0-2 0 0,3 5 0 16,-3-2-128-16,0-1 128 0,-2-2-128 0,3 2 128 15,-4 1-128-15,2 0 0 0,-1-2 144 0,2 2-144 16,2 0 160-16,0 1-32 0,0-2-128 0,1 0 192 16,-2 2-64-16,2-1-128 0,-2-1 176 0,2 2-176 15,2 1 128-15,3-2-128 0,-1 1 0 0,2 3 0 16,-1-1 128-16,1-2-128 0,-2-2 0 0,-3-2 0 16,-2 1 160-16,2 0-160 0,0-2 128 0,3 1-128 0,0 0 144 15,1 0-144-15,0 2 160 0,0-2-160 0,-6-2 160 0,-1 0-160 16,-3-1 160-16,-2 2-160 0,2-1 0 0,-2 0 128 15,-2-1-128-15,3 1 0 0,4 3 0 0,-1-1 0 16,-1 0 0-16,1-2 0 0,-2 0 0 0,-3 0 128 16,-1 0-128-16,-3 0 0 0,-3-2 0 0,3 1 0 15,-2-2 0-15,2 2 0 0,-2 0 144 0,-1 1-144 16,-1 0 128-16,0 1-128 0,-2 2 0 0,0-1 0 16,-5 0 0-16,2 0 0 0,-6-2 0 0,1 3 0 15,-4-1 0-15,0-1 0 0,-3-2 0 0,-1 0 0 16,-3 1 0-16,1 0 0 0,-2 1 128 0,0-1-128 15,-10 0 0-15,13 0 128 0,-2 0-128 0,-1-1 0 0,-1 0 0 16,-9 1 0-16,12-2 0 0,-1 2 128 16,-1 2-128-16,2-4 0 0,-12 2 160 0,11-1-160 0,-2-3 192 0,0 3-192 15,-9 1 224-15,11-1-64 0,0-2-16 0,-11 3 0 16,0 0 48-16,10-1 0 0,-10 1 0 0,7-1 0 16,-7 1-192-16,0 0 128 15,0 0-128-15,8-4 128 0,-8 4-128 0,0 0 192 0,0 0-192 0,0 0 192 16,0 0-64-16,0 0 0 0,5-6 0 0,-5 6 0 15,0 0-128-15,0 0 128 0,0 0-128 0,0 0 128 16,0 0-128-16,0 0 0 0,0 0 0 0,0 0 128 16,0 0-128-16,0 0 0 0,0 0 0 0,0 0 0 15,0 0-224-15,-10-3-32 0,1 0 0 0,0 3 0 16,9 0-2080-16,-10 4-416 16,10-4-96-16</inkml:trace>
  <inkml:trace contextRef="#ctx0" brushRef="#br0" timeOffset="86942.42">16222 17327 2751 0,'0'0'256'0,"-9"-9"-256"0,-1 0 0 0,-1-3 0 0,-1 3 1248 0,3-2 208 16,-2 2 32-16,1 0 16 0,1-3-528 0,0 3-96 16,1-2-32-16,2 5 0 0,-4-3-240 0,2 3-48 15,-2 2-16-15,0 2 0 0,10 2 304 0,-9-3 64 16,-1 2 16-16,1 2 0 0,9-1 176 0,-9 5 48 15,1-1 0-15,8-4 0 0,0 0 80 0,0 0 32 16,0 0 0-16,4 9 0 0,5-3-144 0,5-3-32 16,4-1 0-16,6 1 0 0,8-1-80 0,1 0-32 15,5-5 0-15,1 0 0 0,4 1-384 0,3 1-80 16,3-2 0-16,0 1-16 0,2-2-288 0,0 1-48 16,2 2-16-16,1 2 0 0,-1-1-144 0,-3-1 0 15,-3-3 0-15,-8 3 128 16,-3 1-1312-16,-6 2-272 0,-3 0-48 0,-3 0-7968 15,-6 3-1600-15</inkml:trace>
  <inkml:trace contextRef="#ctx0" brushRef="#br0" timeOffset="87124.34">16320 17774 4607 0,'-14'8'192'0,"14"-8"64"0,0 0-256 0,0 0 0 0,0 0 0 0,13 11 0 16,2-5 6464-16,4 2 1232 0,5-4 256 0,4-3 48 15,4-1-5952-15,2-1-1216 0,3-2-224 0,5-2-48 16,5 0-160-16,4 0-16 0,1-5-16 0,0 2 0 16,-1-2-368-16,-1 1-192 0,-1-5 32 0,-1 4-10640 15,1 1-2128-15</inkml:trace>
  <inkml:trace contextRef="#ctx0" brushRef="#br0" timeOffset="87578.65">19100 17098 8287 0,'0'0'736'0,"-9"-1"-592"16,1-2-144-16,8 3 0 0,-10 0 2784 0,1 0 528 0,-1 0 96 0,-1 3 32 15,-3 0-1648-15,-3 4-336 0,1 2-64 0,-5-2-16 16,-3 3-336-16,-2 1-64 0,-5 1-16 0,-3 4 0 15,-2-1-144-15,-1 3-48 0,-1-2 0 0,0 4 0 16,1 2-96-16,-1 3-32 0,2 0 0 0,5-2 0 16,0 3-48-16,4-3-16 0,6 1 0 0,2 2 0 15,3-3-48-15,5-1-16 0,3 1 0 0,6-2 0 0,3-2-128 16,5 0-16-16,3 0-16 0,5-1 0 0,4-1-128 0,6-3-32 16,3-2 0-16,4-1 0 0,2 2-192 0,2-4 0 15,3-1 128-15,3-3-128 0,1-2-192 0,1 0-64 16,-1-3-32-16,-1-1 0 15,-4-2-2224-15,-3-1-448 0,-1-5-96 0</inkml:trace>
  <inkml:trace contextRef="#ctx0" brushRef="#br0" timeOffset="87835.59">19425 17620 20271 0,'10'3'1792'0,"2"2"-1424"16,-1 0-368-16,1 0 0 0,-2 3 1152 0,-2 2 176 15,-2 6 16-15,-2 2 16 0,0 0 64 0,-4 2 16 0,-2 6 0 0,-1-1 0 16,-4 3-160-16,0 0-48 0,-4 3 0 0,0 0 0 16,-2 4-400-16,-1 0-96 0,3-2-16 0,-1-1 0 15,1 0-416-15,-2-3-96 0,4-2-16 0,-1 2 0 16,1-5-192-16,2 0 0 0,0-2 0 0,3-4 0 15,4-6-2128-15,3-1-432 0,-3-11-64 0</inkml:trace>
  <inkml:trace contextRef="#ctx0" brushRef="#br0" timeOffset="88295.45">20830 16906 8287 0,'0'0'736'0,"0"0"-592"15,0 0-144-15,0 0 0 0,0 0 2880 0,0 0 560 16,-6 8 96-16,6-8 32 0,-7 6-1968 0,0 0-384 0,-4 2-64 0,3 1-32 16,-4 3 16-16,1 4 0 0,-2-1 0 0,-1 3 0 15,-1 1-256-15,-3 4-48 0,-2 5-16 0,0 0 0 16,3 3-176-16,0 2-48 0,1 3 0 0,3 1 0 15,-4 1-144-15,3 3-48 0,2 6 0 0,2-1 0 16,-4 1-160-16,3 1-48 0,2-4 0 0,2 2 0 16,-1-4-16-16,3 1-16 0,1-1 0 0,2-5 0 15,2-1-16-15,2-1 0 0,2-6 0 0,3-2 0 16,-1 1-144-16,3-4 0 0,1 0 0 0,3-1 0 16,-1-2-288-16,4-5-144 15,0-3-16-15,3-3-10432 0,2-4-2064 0</inkml:trace>
  <inkml:trace contextRef="#ctx0" brushRef="#br0" timeOffset="88751.49">21875 17338 16575 0,'-4'-10'1472'0,"0"-3"-1168"15,0 2-304-15,-1 2 0 0,-1-1 1456 0,-2 3 224 16,-1 3 48-16,-1 2 16 0,-1 1-560 0,-2 2-112 16,-2 1-32-16,-2 4 0 0,-1 5-272 0,-1 2-64 0,0 3-16 0,2 3 0 15,-4 3-176-15,2 2-48 16,-1 7 0-16,2 0 0 0,1 5 64 0,2 5 16 0,5-1 0 0,1 6 0 15,4 0-160-15,4-2-48 0,5-6 0 0,2-1 0 16,4-4 64-16,3-3 16 0,3-2 0 0,3-6 0 16,4 0-80-16,4-4-16 0,5-3 0 0,3-2 0 15,2-7-64-15,3-1-32 0,0-3 0 0,4-4 0 0,0-4 32 16,-1-2 0-16,-1-4 0 0,-4-2 0 16,-5-2 96-16,-1 1 32 0,-3-3 0 0,-3-5 0 0,1 0 64 0,-5-1 32 15,-3-6 0-15,-3 1 0 16,-7-1-16-16,-6-5 0 0,-5-6 0 0,-7-1 0 0,-8 0-144 0,-3 0-16 15,-3 3-16-15,-3 2 0 0,-5 3-160 0,-2 6-128 16,-4 0 144-16,-1 6-144 16,-3 2-720-16,2 2-240 0,2 4-64 0,1 1-11520 15,2 4-2304-15</inkml:trace>
  <inkml:trace contextRef="#ctx0" brushRef="#br0" timeOffset="89344.49">22598 16789 13823 0,'0'0'1216'0,"0"0"-960"15,0 0-256-15,0 0 0 0,9-8 1248 0,0 3 208 16,1 3 32-16,0 0 16 0,2 2-32 0,-1 0 0 16,2-1 0-16,1 2 0 0,1 2-160 0,4-2-32 15,1 4-16-15,5 3 0 0,3 0-224 0,2 4-32 16,4 2-16-16,2 5 0 0,1 3-288 0,1 2-48 15,0 7-16-15,-1 2 0 0,-1 2-208 0,-3 3-48 16,-2 2-16-16,-3 2 0 0,-4 2-160 0,2 1-16 16,-3 4-16-16,0 2 0 0,0 1-176 0,-4 0 160 15,-3-2-160-15,-1-2 160 0,-4 2 16 0,-1 1 0 16,-4-4 0-16,-3 1 0 0,-5 0 240 0,-1 2 48 16,-4-3 16-16,-4-1 0 0,-6-3-16 0,-3 0 0 15,-6-4 0-15,1 2 0 0,-4-3-96 0,-6-1-32 0,-5 1 0 0,-6-2 0 16,-6-1-336-16,-3-2 0 0,-2-1 0 0,5 0 0 31,-4 1-2656-31,5-5-496 0</inkml:trace>
  <inkml:trace contextRef="#ctx0" brushRef="#br0" timeOffset="90661.57">25143 16971 22111 0,'4'-17'1968'0,"-2"7"-1584"0,1 4-384 0,2-5 0 16,0 1 864-16,3-1 96 0,-3 5 0 0,-5 6 16 15,5-9 240-15,-5 9 32 0,0 0 16 0,0 0 0 16,0 0-304-16,0 0-64 0,0 0-16 0,-2 11 0 16,0 3-176-16,-1 4-16 0,-2 5-16 0,-1 5 0 0,-2-2-304 0,-2 7-64 15,1 8-16-15,-2 2 0 0,-1 1-128 0,0 3-32 16,-4 0 0-16,2 0 0 0,0 2-128 15,-1-2 128-15,0 2-128 0,1-2 128 0,1-5-128 0,2-2 128 16,-1-3-128-16,3-4 128 0,2-2-128 0,2-5-144 16,0 0 144-16,2-6-208 15,3-1-2256-15,0-2-448 0</inkml:trace>
  <inkml:trace contextRef="#ctx0" brushRef="#br0" timeOffset="90812.77">24600 17619 32255 0,'-22'-3'1424'0,"22"3"304"0,0 0-1392 0,0 0-336 15,12 0 0-15,6 2 0 0,7-2 1360 0,6-2 208 0,4 2 32 0,7-3 16 16,5-5-880-16,5 2-176 16,8-1-48-16,7 0 0 0,10 2-128 0,-1-4-48 0,-2 1 0 0,-2-3 0 31,-2 3-848-31,4-1-160 0,3 1-32 0,2-3-16864 0</inkml:trace>
  <inkml:trace contextRef="#ctx0" brushRef="#br0" timeOffset="91781.39">27874 15614 11967 0,'-8'-3'1072'0,"-1"0"-864"15,-1-2-208-15,1 1 0 0,1 0 1424 0,2 2 240 16,6 2 64-16,0 0 0 0,-5-6-368 0,5 6-64 16,-3-6-16-16,3 6 0 0,0 0-288 0,0 0-64 15,8-6-16-15,1-2 0 0,-1 2-288 0,5 4-64 16,2-2-16-16,2-1 0 0,-1 0 32 0,4 1 16 15,1 0 0-15,7-2 0 0,4 3-48 0,5 1-16 16,2-1 0-16,8 0 0 0,7 0-16 0,3 0 0 16,4 2 0-16,1 0 0 0,-2-2 16 0,3 2 0 15,6-1 0-15,6 2 0 0,4 2-32 0,0-1-16 16,-3 0 0-16,1 1 0 0,2-1-176 0,3 1-48 16,3 2 0-16,1-1 0 0,-1-1-256 0,-1 2 160 15,-1 0-160-15,1-2 128 0,2 2-128 0,2-1 0 16,-2-1 0-16,-2 1 128 0,-4-3-128 0,2 0 0 15,0 0 0-15,1 2 128 0,0 1-128 0,-5-2 0 0,-3-1 0 16,-1 0 0-16,0 4 0 0,0-1 0 0,-1-1 128 0,-3 1-128 16,-4-2 0-16,-6 1 128 0,-4 1-128 0,-3 2 128 15,-3-5 128-15,-2 3 32 0,-3-2 0 0,-1 3 0 16,-1 0-16-16,-3 1 0 0,-5-2 0 0,-2 1 0 16,-3 0-16-16,-4-1 0 0,0-3 0 0,-5 2 0 15,-2-2-16-15,1 3-16 0,-5 0 0 0,0-3 0 16,-1 0-96-16,0 0-128 0,-3 0 176 0,1 0-176 0,-1 0 128 15,-1 0-128-15,-1-1 0 0,-9 1 0 0,12 0 0 0,-12 0 0 16,9 1 128-16,-9-1-128 0,0 0 0 0,0 0 0 16,7 0 0-16,-7 0 0 0,0 0 0 0,0 0 0 15,0 0 0-15,0 0-192 16,0 0-464-16,0 0-96 0,0 0-16 0,-11 0 0 16,-1-1-2640-16,0 0-544 0</inkml:trace>
  <inkml:trace contextRef="#ctx0" brushRef="#br0" timeOffset="93380.46">30487 9490 11567 0,'-16'-1'512'0,"16"1"112"0,-8-6-496 0,-3 1-128 16,1 0 0-16,0 2 0 0,0 2 512 0,0 0 64 16,-2-1 32-16,2 1 0 0,1 0-288 0,0 0-48 15,-1-2-16-15,0 2 0 0,0-3 128 0,0 0 0 16,-1 4 16-16,3-1 0 0,-4-2 304 0,2 3 48 0,0 0 16 0,-2 0 0 16,2-2-128-16,-3-1-32 15,3 2 0-15,1-3 0 0,0 4-160 0,9 0-48 16,-10 0 0-16,1 0 0 0,2 0-112 0,7 0-32 15,0 0 0-15,0 0 0 0,-9 1 128 0,9-1 32 0,0 0 0 0,0 0 0 16,0 0 288-16,0 0 48 0,0 0 16 0,0 0 0 16,0 0-112-16,0 0-16 0,0 0 0 0,0 0 0 15,0 0-192-15,0 0-32 0,0 0-16 0,0 0 0 16,0 0-48-16,0 0-16 0,0 0 0 0,11 8 0 16,-2-5 64-16,4 0 16 0,0 0 0 0,2-2 0 15,4-1-16-15,4 0 0 0,4-1 0 0,2 1 0 16,5 0-48-16,4 0-16 0,2-3 0 0,3 1 0 15,3-2-32-15,3 0-16 0,6-2 0 0,5 3 0 16,3 3 48-16,4 0 16 0,2-1 0 0,-3-2 0 0,-1 1 16 0,0-2 0 16,1 0 0-16,0 3 0 0,0 1-48 0,-4 0-16 15,-6 0 0-15,-3-1 0 0,-5-2-112 0,-6 1 0 16,-5-1-16-16,-4 1 0 0,-5-2-176 0,-3 0 128 16,-2 3-128-16,-5 1 128 0,-7 0-128 0,1 0 0 15,-12 0 144-15,0 0-144 0,0 0 0 0,0 0 0 16,0 0 0-16,0 0 0 0,0 0-176 0,0 0 176 15,-2 11-208-15,-1-3 80 16,-10-1-368-16,1-2-64 0,1 2-16 0,-2 2 0 16,-2-2-1104-16,0 4-240 0,-1-4-32 0,0 3-8688 15,-3-2-1744-15</inkml:trace>
  <inkml:trace contextRef="#ctx0" brushRef="#br0" timeOffset="94474.26">26952 17155 23951 0,'0'0'2128'0,"0"0"-1696"16,-3-11-432-16,1 0 0 0,-2-1 960 0,0 4 128 0,-1-1 0 0,0 3 16 15,-2 1 48-15,-3-2 0 0,-1 4 0 0,-2 1 0 16,-3 6-512-16,-5 5-112 0,-5 0-16 0,-2 6 0 16,-5 5-352-16,-6 2-160 0,-5 2 128 0,-1 2-128 15,0 5 128-15,0 5-128 0,2 2 128 0,2 0-128 16,3 0 240-16,6 3-48 0,4-3 0 0,6-5 0 16,2-3 160-16,8-3 32 0,4-2 0 0,6-2 0 0,2-1 64 0,6-3 0 15,4-2 16-15,4-4 0 0,3 1-288 0,4-3-176 16,3-6 192-16,6 0-192 0,3 0 0 0,4-2 0 15,2-3 0-15,3 0 0 16,2 0-2112-16,0-1-496 16,-1-2-80-16</inkml:trace>
  <inkml:trace contextRef="#ctx0" brushRef="#br0" timeOffset="94799.71">27225 17595 35247 0,'0'0'1552'0,"0"0"336"0,0 0-1504 0,0 0-384 15,0 0 0-15,0 0 0 0,0 0 384 0,0 0 16 0,0 0 0 0,8 6 0 16,-8-6-272-16,10 10-128 16,-10-10 128-16,7 11-128 0,0 1 0 0,-5 1 0 15,-3-3 128-15,-2 3-128 0,-4 1 0 0,-2-2 0 0,-3 2 0 0,-1 2 0 16,-4-1-176-16,-1 2 176 0,-1-2-128 0,1-1 128 15,-1 0 0-15,1 0 0 0,2 0 144 0,2-3-144 16,5 2 304-16,3 0-48 0,2-3-16 0,4-10 0 16,1 11 80-16,6 1 32 0,0-6 0 0,6 0 0 15,2-1-80-15,5-1-16 0,2-3 0 0,3 2 0 16,3-2-256-16,3-1 128 0,-1-1-128 0,1-2 0 16,-1 2-208-16,-3-3-160 0,0-2-16 0,-3-2-16 15,0 0-3168-15,-2-3-624 0</inkml:trace>
  <inkml:trace contextRef="#ctx0" brushRef="#br0" timeOffset="95182.36">28399 16544 20271 0,'0'0'1792'0,"-6"-9"-1424"0,1 1-368 0,5 8 0 16,0 0 1056-16,0 0 144 0,-6-2 16 0,6 2 16 16,-10 0-144-16,-1 1-48 0,1 4 0 0,-3 6 0 15,-2 2-320-15,-5 5-64 0,-7 3-16 0,-1 4 0 16,-1 4-80-16,0 1-32 0,-4 6 0 0,0 7 0 15,0 3 0-15,2 5 0 0,2 2 0 0,1 4 0 16,2 4-224-16,4-3-48 0,0 0-16 0,4 2 0 16,4-7-80-16,1-3-16 0,6-1 0 0,-1 0 0 15,4-9 80-15,4 0 16 0,2-5 0 0,1 0 0 0,4-4-240 16,-1 2 0-16,3-3 0 0,0-6 0 16,1-3-480-16,2 1-144 0,0-3-16 0,2-4-16 15,2-2-2048-15,1-5-416 0</inkml:trace>
  <inkml:trace contextRef="#ctx0" brushRef="#br0" timeOffset="95549.69">28946 17000 31263 0,'0'0'1392'0,"-10"-3"272"0,1 2-1328 0,0 5-336 16,-2 2 0-16,-1 1 0 0,-1 4 288 0,0 3-16 16,-3 5 0-16,-4 4 0 0,-4 1-64 0,2 5-16 15,-1-1 0-15,0 5 0 0,2 2 144 0,2 0 32 0,1 1 0 0,3 1 0 16,2 3-144-16,4-4-32 16,4-4 0-16,2-2 0 0,5-2 32 0,3-4 0 15,4-3 0-15,5-3 0 0,1-2 224 0,3-2 64 0,1-5 0 0,7 0 0 16,1-7-64-16,5-2 0 0,0-2 0 0,0-4 0 15,1-3-16-15,-2-4-16 0,1-1 0 0,0-1 0 16,-3-8-160-16,2 0-16 0,-1 0-16 0,1-4 0 16,-5-1 32-16,-2-3 0 0,-6-5 0 0,-2 0 0 15,-5-2 0-15,-2-1 0 0,-8-1 0 0,-2 5 0 16,-4 4-256-16,-4 2 144 0,-4 5-144 0,-3 0 128 16,-3 4-432-16,-4 3-80 0,-4 2-32 0,2 5 0 15,-2-2-2720-15,0 5-528 0</inkml:trace>
  <inkml:trace contextRef="#ctx0" brushRef="#br0" timeOffset="95949.51">29404 16343 14735 0,'0'0'1312'0,"0"0"-1056"16,0 0-256-16,0 0 0 0,11 0 3856 0,2 4 720 0,0 1 144 0,0 6 16 16,3 4-3168-16,0 3-640 15,1 1-128-15,1 3-32 0,1 5-240 0,1 4-48 16,4 2-16-16,-1 4 0 0,0 4-80 0,0 6-32 0,-2 3 0 0,0 3 0 15,-3 3-48-15,-2 2-16 16,-2 5 0-16,-5 0 0 0,-3 6-96 0,-6 1 0 0,0 1-16 0,-6 1 0 16,-5-2 32-16,-3-2 16 0,-3-5 0 0,-2-2 0 15,-3-4 128-15,-2-2 32 0,-3-2 0 0,1-3 0 16,-6-4 0-16,-1 2 0 0,-4-7 0 0,-4 2 0 16,-2-2-384-16,-1-3 0 0,-2-4 0 0,5-2 0 15,1-3-1312 1,3 2-336-16,4-5-64 0,2-2-15568 0</inkml:trace>
  <inkml:trace contextRef="#ctx0" brushRef="#br0" timeOffset="96716.67">30168 17304 4767 0,'0'0'208'0,"0"0"48"0,0 0-256 0,7 12 0 0,-7-12 0 0,8 13 0 15,-8-13 656-15,0 0 80 0,10 8 16 0,-10-8 0 16,0 0 784-16,10 9 144 0,-10-9 48 0,13 3 0 16,-13-3-256-16,0 0-32 0,13 3-16 0,-3-3 0 15,-10 0-224-15,14-1-48 0,-2-2-16 0,2 2 0 16,2-3-96-16,2-1-16 0,-1 0 0 0,5 1 0 16,2-3-336-16,3 3-80 0,-1-1-16 0,1 2 0 15,0-1-400-15,0-1-64 0,-1 1-128 0,1 2 176 16,-5-2-1504-16,-1 1-288 0,1 1-64 0</inkml:trace>
  <inkml:trace contextRef="#ctx0" brushRef="#br0" timeOffset="96862.57">30353 17660 24879 0,'0'0'2208'0,"0"0"-1760"15,0 0-448-15,7 11 0 0,7 1 2336 0,3-4 384 16,5-1 80-16,3-1 16 0,3-2-1552 0,3 0-304 15,1-2-64-15,4-3-16 0,6-2-464 0,4 0-96 16,2 0 0-16,2 1-16 0,0-2-304 0,2 0-144 16,1 0 16-16,-5 0-17216 0</inkml:trace>
  <inkml:trace contextRef="#ctx0" brushRef="#br0" timeOffset="98469.63">32222 16962 20207 0,'0'0'896'0,"0"0"192"0,-2-9-880 0,2-1-208 16,2 3 0-16,-2 7 0 0,-3-10 1280 0,1 4 192 15,-2 1 64-15,-1-2 0 0,0 2-416 0,5 5-80 16,-8-3-16-16,0 0 0 0,0-1-320 0,-1 3-64 15,0 1 0-15,-1 1-16 0,-2 3-240 0,-1 0-64 16,-1-2 0-16,0 5 0 0,-3 0-16 0,1 0-16 16,-1 4 0-16,-1-1 0 0,-1 3 32 0,-3 2 16 15,-2 2 0-15,1 1 0 0,0 2 48 0,-1 3 16 16,0 3 0-16,1 1 0 0,-1 5-96 0,1 1-32 0,-1 4 0 0,1 1 0 16,0 3-272-16,3 4 160 0,1 2-160 0,2-2 128 15,1 2-128-15,0-5 0 16,4 1 0-16,0 2 0 0,2-6 0 0,1-1 0 15,0-1 0-15,2 0 128 0,2-3 32 0,1-1 0 16,1-1 0-16,3-1 0 0,0-4-16 0,3 4 0 0,-1-7 0 0,5 4 0 16,2-5-16-16,-1 1 0 0,3-1 0 0,-1-1 0 15,1-5-128-15,2 1 192 0,1-1-192 0,1-3 192 16,0-3-192-16,3 1 0 0,0-6 144 0,2 2-144 16,2-5 0-16,1 0 144 0,-2-4-144 0,5-1 0 15,-2-3 176-15,3-4-176 0,1-1 160 0,0-2-160 16,0-5 128-16,0 0-128 0,0 1 0 0,-3-3 144 15,0 1-144-15,1-1 0 0,-3-3 0 0,-2-2 128 16,2 1-128-16,-1 1 0 0,-1-4 0 0,-8 13 0 0,2-3 0 0,-1-2 0 16,2-2 0-16,0-2 0 0,1 1 0 0,-1-2 0 15,1-2 0-15,11-23 0 0,-7 4 0 0,-2 3 0 16,-2 2 0-16,-3-1 0 0,-3-2 0 0,-1 5 0 16,-2 2 0-16,-3 4 0 0,-1 1 0 0,-1 2 0 15,-1 4 0-15,-2 2 0 0,-1-2 0 0,-2 2 128 16,-1 1-128-16,1-2 0 0,-4-5 0 0,0 2 0 15,-1-2 128-15,-2 3-128 0,2-5 0 0,-2 3 0 16,-1-1 0-16,-1 4 0 0,-1-2 0 0,-1 5 0 16,-1 2 0-16,0 1 0 0,0 1 0 0,6 11 0 15,-1-3 0-15,-3 3 0 0,-1-3 0 0,0 2 0 16,0 1-144-16,-1-1 144 0,-2 3 0 0,-15 1-128 16,4 1 128-16,0 3 0 0,1 0-128 0,0 2 128 15,0 2 0-15,0 2 0 0,-2-2 0 0,0 2-128 16,-2 3 128-16,1-1 0 0,-1 2 0 0,3 2 0 0,2-3-128 0,-1 2 128 15,0 3 0-15,1 1 0 16,-1 4 0-16,2 0 0 0,0 0-128 0,1 4 128 16,-1 3 0-16,1-2 0 0,-3 5 0 0,4 1 0 0,0-1 0 0,2 1 0 15,0 1-128-15,4 4 128 0,-1-1 0 16,1 4 0-16,4 0-128 0,3 4 128 0,1-2 0 0,4 2 0 16,5 0 0-16,0-1-128 0,2-2 128 0,3-2 0 15,4 2 0-15,2-3 0 0,0-1 0 0,5-3 0 16,-4-4 0-16,4 2 0 0,0-1 0 0,1-2 0 15,-2 1 0-15,0-3 0 0,-1-1 0 0,4-3 0 0,-1-1 0 0,-1 1 0 16,-1 1 0-16,1-4 0 0,-1-2 0 0,0-3 0 16,0-1 0-16,1 0 0 0,0-4 0 15,2-1 0-15,1-4 0 0,1-1 144 0,1-3-144 0,0 0 0 16,3-1 0-16,2-3 128 0,-1 2-128 0,4-7 0 16,5 0 0-16,-4-6 0 0,2-2 0 0,-2 1 0 15,0-1-160-15,-1 1 160 0,-4-2 0 0,2-1 0 16,-3 0-128-16,-10 8 128 15,3-3 0-15,0-2 0 0,2-3 0 0,2-1 0 0,0-1 0 0,1-2 0 16,0 2 0-16,14-17 0 0,-8 7 0 0,-1 4 0 16,-4-1 0-16,-4 0 0 0,-4-6 128 0,-2-3-128 15,-3-6 0-15,-1 0 0 0,-4-7 144 0,-1 3-144 16,-1 3 0-16,-6 4 144 0,-1 5-16 0,-1 3 0 16,-4 5 0-16,-1 4 0 0,-3 2 112 0,-2 3 16 15,-3 0 0-15,-2 0 0 0,-4 2-128 0,-2 1 0 16,0 2-128-16,10 5 192 0,-1 1-192 0,-1-3 0 0,-1-2 0 0,-2 3 0 31,1 4-1200-31,0-1-128 0,-4-1-16 0</inkml:trace>
  <inkml:trace contextRef="#ctx0" brushRef="#br0" timeOffset="101552.96">9547 19195 13583 0,'0'0'592'0,"0"0"144"0,0 0-592 0,0 0-144 15,0 0 0-15,-8 1 0 0,8-1 1088 0,-9 2 176 16,9-2 32-16,0 0 16 0,0 0 0 0,0 0 0 16,0 0 0-16,0 0 0 0,0 0-304 0,0 0-64 15,0 0-16-15,0 0 0 0,10 1 48 0,3-1 16 16,3 0 0-16,3-1 0 0,1-2-144 0,7-2-16 0,5 0-16 0,5 0 0 15,3 5-336-15,7-1-64 0,4-3-16 0,0 1 0 16,1 3-256-16,0 0-144 0,-1-2 160 0,-1 0-160 16,-3 1 128-16,0 1-128 0,-5 0 0 0,1 1 0 31,-4 1-928-31,-2-1-288 0,-5-1-48 0,-4 2-8256 0,-5 5-1648 0</inkml:trace>
  <inkml:trace contextRef="#ctx0" brushRef="#br0" timeOffset="101710.97">9832 19449 20271 0,'0'0'896'0,"0"0"192"0,0 0-880 0,0 0-208 0,0 0 0 0,15 7 0 0,3-5 848 0,4 1 128 16,2-2 32-16,4 0 0 0,1-1-48 0,3-1 0 15,0 0 0-15,3-1 0 0,3 1-368 0,2 0-80 16,-1-3 0-16,1-1-16 0,-2 1-496 0,-1 2 0 15,-3 0 0-15,-1 0-8544 16,0 1-1808-16</inkml:trace>
  <inkml:trace contextRef="#ctx0" brushRef="#br0" timeOffset="102052.88">10100 18900 17503 0,'0'0'1552'0,"3"-7"-1232"0,1 0-320 0,5-2 0 15,3 2 1856-15,4 2 320 0,1-2 64 16,2 3 16-16,6 1-1520 0,0 1-304 0,3 2-64 0,5 3-16 16,3 1 48-16,4 2 16 0,5 0 0 0,1 1 0 15,-2 2 64-15,4 0 16 0,-1 5 0 0,-1 2 0 16,-3 2 0-16,-1 2 0 0,-1 2 0 0,-4 5 0 15,1-1-48-15,-5 6-16 0,-4 0 0 0,-2 2 0 16,-9-1-48-16,-6 1-16 0,-1-4 0 0,-8 0 0 16,-3 2 48-16,-6-4 16 0,-5 1 0 0,-8 2 0 15,-7-3-16-15,-3 2 0 0,-3 1 0 0,-3 0 0 16,-5 2-160-16,1-1-48 0,-2 0 0 0,2-4 0 16,2-3-544-16,1-4-112 0,2-3-32 0,6-6-16224 15</inkml:trace>
  <inkml:trace contextRef="#ctx0" brushRef="#br0" timeOffset="102470.65">12293 18980 18431 0,'0'0'1632'0,"0"0"-1312"0,-9-5-320 0,0 4 0 15,-1 0 832-15,1 2 80 0,-4 1 32 0,1 4 0 16,-2 0 80-16,-3 3 32 0,-1 6 0 0,1 3 0 16,-1 1-288-16,-1 5-64 0,-3 3-16 0,-1 3 0 15,-1 2-256-15,0 1-48 0,0-2-16 0,1 0 0 16,3 0 112-16,4-1 32 0,2 1 0 0,6-6 0 16,2 1 0-16,5-2 0 0,4 0 0 0,6-1 0 0,5-4-256 0,3-1-32 15,2-2-16-15,4-3 0 0,3-2-208 16,2 0 0-16,2-6 0 0,3-4 0 15,0-4-1152-15,3-4-336 0,1-2-64 0</inkml:trace>
  <inkml:trace contextRef="#ctx0" brushRef="#br0" timeOffset="102657.39">12683 19396 16575 0,'0'0'1472'0,"3"16"-1168"0,-1 1-304 0,2 2 0 16,0 3 3776-16,0 2 688 0,-3 8 144 0,-1-3 16 16,-2 0-3216-16,-1 0-640 0,-1-5-128 0,-1 2-16 15,-1 1-336-15,2-6-64 0,0 1-16 0,2-3 0 32,-1-3-1552-32,0-2-320 0,3 0-64 0,4-7-12640 0</inkml:trace>
  <inkml:trace contextRef="#ctx0" brushRef="#br0" timeOffset="103121.37">13619 19044 22111 0,'-13'-10'976'0,"7"5"208"0,-2-7-944 0,-1 6-240 16,0-1 0-16,-1 2 0 0,-1 4 912 0,-1 4 144 15,-2 2 32-15,0 1 0 0,-1 7-224 0,0-1-32 16,-2 5-16-16,1 5 0 0,-1 0-224 0,2 4-32 15,0 4-16-15,2 2 0 0,0-3-32 0,3 2-16 0,3 1 0 16,3-1 0-16,2-3-112 0,6 0 0 16,3-3-16-16,0-4 0 0,3-2-192 0,4-1-48 0,2-3 0 0,1-2 0 15,2-7 0-15,3 2 0 0,2-4 0 0,3-3 0 16,1-2-128-16,0 0 0 0,0-7 0 0,0 0 0 16,-1-2 0-16,-3 0 0 0,-4-5 0 0,-1 1 128 15,-4-2-128-15,1 0 128 0,-5-2-128 0,-2 4 128 16,-3-2-128-16,-2-1 128 0,-4-2-128 0,-2 0 128 15,-1 0 0-15,-3 1-128 0,-2-1 192 0,-1 3-64 16,-1 0-128-16,-4 2 0 0,0 0-192 0,-3 7 192 31,-3-2-1440-31,0 4-160 0,-2 0-48 0</inkml:trace>
  <inkml:trace contextRef="#ctx0" brushRef="#br0" timeOffset="103422.66">13797 18659 19343 0,'0'0'848'0,"0"0"192"0,0 0-832 0,0 0-208 16,-5-7 0-16,5 7 0 0,0 0 1936 0,-7 5 352 15,0 6 64-15,-1-1 16 0,-1 6-1040 0,-1 5-208 16,0 4-32-16,-2 2-16 0,1 6-272 0,-2 4-48 15,-2 1-16-15,-2 8 0 0,1 6-112 0,-3 2-32 16,-1 5 0-16,-1-3 0 0,0-3-176 0,-1 0-32 16,-2-2-16-16,0-2 0 0,2-7-192 0,0 0-48 0,1-2 0 0,1-2 0 15,0-2-128-15,3-2 0 0,1-5 0 0,4-2 128 16,0-1-384-16,5-2-96 0,-1-3-16 0,4-4 0 31,3-6-2432-31,2-2-480 0,-1-9-112 0,0 0 0 0</inkml:trace>
  <inkml:trace contextRef="#ctx0" brushRef="#br0" timeOffset="103628.83">14125 19510 35295 0,'0'0'1568'0,"0"14"320"0,1 0-1504 0,0 8-384 0,1-1 0 0,-4 4 0 0,-2 4 432 0,-1-1 16 15,-1 1 0-15,-2 3 0 0,-2-5 96 0,1 2 32 16,2-5 0-16,2 3 0 0,0-3-576 0,1-3 0 16,0 2-192-16,4-5 48 15,2-4-2416-15,4-1-464 0,2-3-112 0</inkml:trace>
  <inkml:trace contextRef="#ctx0" brushRef="#br0" timeOffset="103914.69">15017 18946 21935 0,'0'0'960'0,"0"0"224"0,0 0-944 0,0 0-240 0,0 0 0 0,3 11 0 15,-3 2 688-15,-4 1 80 0,-3 6 32 0,-3 5 0 16,0 0 224-16,-3 7 64 0,-1 0 0 0,0 1 0 16,0 2-256-16,2 2-64 0,-2-1 0 0,1-2 0 15,0-4-432-15,3 1-80 0,0 1-32 0,1-4 0 16,1-2-432-16,3-4-96 0,0-3-16 0,3-2 0 16,-1-2-2384-16,1-2-496 15</inkml:trace>
  <inkml:trace contextRef="#ctx0" brushRef="#br0" timeOffset="104061.53">14720 19315 28735 0,'0'0'1280'0,"14"0"256"0,0-2-1232 0,3-2-304 16,4-2 0-16,3 2 0 0,3 2 304 0,3-1 0 15,3-6 0-15,5 3 0 16,0 1-1136-16,3-3-240 0</inkml:trace>
  <inkml:trace contextRef="#ctx0" brushRef="#br0" timeOffset="104338.47">16047 19086 19343 0,'0'0'1728'0,"0"0"-1392"0,0 0-336 0,0 0 0 16,0 0 1856-16,0 0 288 0,0 0 64 0,-10 0 16 15,-1-1-816-15,0 1-144 0,-2 0-48 0,-1 1 0 16,-4 1-128-16,-1 5-16 0,-1 0-16 0,-3 6 0 16,-2-2-416-16,-2 7-64 0,-1 0-32 0,0 4 0 15,-1-1-224-15,2 1-32 0,2-2-16 0,3 2 0 16,2 2-80-16,3-2 0 0,3-2-16 0,5 0 0 16,3 1-48-16,3-2 0 0,3 0 0 0,4 2 0 15,3 0 0-15,3-2 0 0,3 0 0 0,2-1 0 16,3-1-320-16,3-1-80 0,3-5-16 0,2-1 0 15,-1-3-2304-15,2-2-464 0,10-7-80 16,-9 2-32-16</inkml:trace>
  <inkml:trace contextRef="#ctx0" brushRef="#br0" timeOffset="104640.45">16220 19626 27647 0,'0'0'2448'0,"0"0"-1952"16,0 0-496-16,10-4 0 0,0 4 816 0,1-1 64 16,1 1 16-16,-1 0 0 0,1 0-576 0,0 0-128 15,1 1 0-15,-1 0-16 0,-2-1 208 0,0 3 32 0,-10-3 16 0,10 8 0 16,-2 1-144-16,-3 2-32 0,1-3 0 0,-3 3 0 16,-3 3 208-16,-2-3 48 0,-1 3 0 0,-1 2 0 15,-3 0-32-15,2 1 0 0,-2-2 0 0,-2 1 0 16,-1-2 64-16,1 2 16 0,2-1 0 0,2-1 0 15,1-1-176-15,3-3-48 0,1 0 0 0,4-4 0 16,2 2-192-16,5-2-144 0,1-1 192 0,3-2-192 16,5 0 0-16,0-1 0 0,4-4 0 0,1-1 0 31,3 0-272-31,2 0-176 0,-2 0-16 0,0-2-11440 0,0-3-2272 0</inkml:trace>
  <inkml:trace contextRef="#ctx0" brushRef="#br0" timeOffset="105039.47">17542 19190 14735 0,'-4'-10'1312'0,"2"2"-1056"0,0-5-256 0,-1 5 0 0,2 0 3392 0,-5 3 640 15,-1 1 112-15,-3 3 16 0,-3 1-3232 0,0 2-656 16,-4 0-128-16,-1 4-16 0,-2 4 256 0,-3 3 64 16,-2 1 16-16,-1 4 0 0,1 3-16 0,1 1 0 15,1-2 0-15,5 2 0 0,4-1-64 0,2 4 0 16,2-4-16-16,5 2 0 0,3 0-16 0,4 0 0 0,6-2 0 0,3-2 0 16,6-1-112-16,2-1-32 0,5-1 0 0,3-3 0 15,3-4 16-15,1 0 0 0,0-4 0 0,3-4 0 16,1-1-224-16,1-1 128 0,-2-4-128 0,-1-4 0 15,-2 5 0-15,-3-6 0 0,-2 0 0 0,-2-4 0 16,-1-3 0-16,-4 3 128 0,-1 3-128 0,-6-3 0 16,-6-1 0-16,-4-2 0 0,-2-2 0 0,-6 0 0 15,-3-4-192-15,-5-4-48 0,-4 2 0 0,-1 0 0 32,-2 3-1312-32,-2 3-272 0,-1 0-48 0,-2 5-7936 0,1 5-1584 0</inkml:trace>
  <inkml:trace contextRef="#ctx0" brushRef="#br0" timeOffset="105293.83">17869 18696 26719 0,'0'0'1184'0,"0"0"240"0,-6-7-1136 15,6 7-288-15,0 0 0 0,-10 4 0 0,-1 6 1392 0,-3 2 208 16,-4 2 64-16,-3 3 0 0,-1 2-432 0,-3 8-80 15,4-3 0-15,-2 8-16 0,1 0-336 0,-1 5-64 16,3 3-16-16,-2 4 0 0,1 1-208 0,-1 4-32 16,-1-1-16-16,2 3 0 0,-1-2-288 0,2 1-176 15,1-4 192-15,1 1-192 0,0-4 0 0,3 0 0 16,1-3 0-16,1-6-144 16,4-6-464-16,3 0-96 0,2-5 0 0,2-4-16 15,2-4-2128-15,2-2-416 0</inkml:trace>
  <inkml:trace contextRef="#ctx0" brushRef="#br0" timeOffset="105656.54">18055 19508 24879 0,'0'0'2208'0,"0"0"-1760"0,0 0-448 0,0 0 0 16,0 0 1072-16,0 0 128 0,11 1 16 0,-11-1 16 16,12 3-16-16,-1-1 0 0,2 2 0 0,-1 2 0 0,0-1-176 0,2 0-32 15,1 4-16-15,-2 0 0 0,0 5-256 0,0 0-48 16,-2-2-16-16,0 3 0 0,-2 4-160 0,2-1-48 16,-5 0 0-16,0 1 0 0,-1 2 128 0,-1 0 32 15,-1-2 0-15,-5 1 0 0,0-2-80 0,-1 0-16 16,0-2 0-16,-1-1 0 0,1 2-80 0,1-6-32 15,-1 1 0-15,2 0 0 0,0-4-160 0,2 2-48 16,-1-3 0-16,2-1 0 0,-2-6-208 0,0 0 144 16,8 8-144-16,1-5 128 0,0 1-128 0,1 0 0 15,1-3-192-15,0-1 192 16,3-1-1024-16,1-2-64 0,1 0-32 0,3-2 0 16,0-6-1888-16,3 3-368 0</inkml:trace>
  <inkml:trace contextRef="#ctx0" brushRef="#br0" timeOffset="106277.33">20025 19205 29999 0,'0'0'1328'0,"0"0"272"0,0 0-1280 0,0 0-320 0,0 0 0 0,0 0 0 15,4 12 608-15,-4 0 48 0,-1 2 16 0,-2 3 0 16,-1-1 96-16,-1 5 0 0,-2-1 16 0,0 4 0 16,0 2-416-16,-1-3-96 0,1-1-16 0,0 3 0 15,1-4-256-15,2 0 0 0,3-1 0 0,1-2 0 16,0-4-896-16,1 0-272 0,0-5-64 0,-1-9-8752 16,0 0-1760-16</inkml:trace>
  <inkml:trace contextRef="#ctx0" brushRef="#br0" timeOffset="106447.89">19977 18891 32255 0,'-13'-4'1424'0,"13"4"304"0,-7-2-1392 0,7 2-336 16,0 0 0-16,0 0 0 0,0 0 912 0,0 0 112 15,-9-1 32-15,9 1 0 0,0 0-864 0,0 0-192 0,0 0 0 0,0 0 0 31,0 0-2208-31,0 0-400 0,0 0-80 0</inkml:trace>
  <inkml:trace contextRef="#ctx0" brushRef="#br0" timeOffset="106741.35">20896 18945 20271 0,'-11'3'1792'0,"11"-3"-1424"0,-12 4-368 0,2 0 0 15,-1 0 2368-15,-1 0 384 0,-2 1 96 0,-1 0 16 16,-2-1-1728-16,1 5-352 0,-1-3-64 0,2 3-16 16,1 1 64-16,1 1 16 0,3-2 0 0,4 4 0 15,2 1-304-15,3-4-64 0,3 2-16 0,3 2 0 16,3-2-208-16,2 5-32 0,3 2-16 0,3-1 0 0,2 1 32 0,0 2 0 16,-3-3 0-16,-1 0 0 0,-1 0-176 0,-3-3 0 15,-5 2 0-15,-2-2 128 0,-3-1 160 0,-3 2 32 16,-2-2 0-16,-5 0 0 0,-4 0 192 0,-4 0 64 15,-5 2 0-15,-2-1 0 0,-7-4-368 0,0-1-64 16,1-6-16-16,0-1 0 0,0-5-336 0,4 0-80 16,1-2-16-16,4-5-12048 15,5 0-2432-15</inkml:trace>
  <inkml:trace contextRef="#ctx0" brushRef="#br0" timeOffset="107324.46">22317 19166 17903 0,'0'0'784'0,"-7"-4"176"0,-2-2-768 0,-2-1-192 15,-1 0 0-15,-1 2 0 0,0 2 1504 0,-1-1 256 16,-1 0 48-16,-1 4 16 0,-2 7-432 0,0-2-96 16,-1 1-16-16,-1 6 0 0,-2 3-448 0,-1 1-80 15,3 4-32-15,1 1 0 0,0 1-144 0,2 1-16 16,2 0-16-16,3-2 0 0,3 2-144 0,6 1-16 16,1-5-16-16,6-1 0 0,4-1-48 0,3-3-16 15,3-2 0-15,4 1 0 0,1-5-128 0,3-1-32 16,2-3 0-16,0-4 0 0,0-4 48 0,-1-3 16 0,-1 0 0 0,-1-2 0 15,1 0 64-15,-3-2 16 0,-1 0 0 0,-4-3 0 16,-3 1-128-16,-1 0-32 0,-3 2 0 0,-2-2 0 16,-3 4 0-16,-2 9-128 0,0 0 192 0,2-11-64 15,-2 11-128-15,0 0 128 0,0 0-128 0,0 0 128 16,-7 10-128-16,2 0-176 0,-1 4 48 0,2 0 0 16,0 2-96-16,2 2-16 0,0 1 0 0,4 0 0 31,0 0-1040-31,3 1-192 0,2-3-64 0,3-1-13872 0</inkml:trace>
  <inkml:trace contextRef="#ctx0" brushRef="#br0" timeOffset="107561.43">22968 18856 28559 0,'0'0'2544'0,"1"14"-2032"16,-1 0-512-16,-1 2 0 0,-2 3 992 0,0 4 96 16,-5 6 32-16,-1 2 0 0,-1 3-240 0,-2 6-48 15,-2-7-16-15,-1 6 0 0,-1-1-208 0,-1 2-32 16,-1-5-16-16,2 2 0 0,-2-4-352 0,3-4-64 16,1-1-16-16,2-4 0 0,1-2-304 0,2-3-64 15,5 0-16-15,2-6 0 16,0-4-2992-16,2-9-592 0</inkml:trace>
  <inkml:trace contextRef="#ctx0" brushRef="#br0" timeOffset="107908.23">23666 19344 11967 0,'0'0'528'0,"0"0"112"0,1-9-512 0,2 4-128 0,-3 5 0 0,0 0 0 15,0 0 4624-15,0 0 896 0,-8-9 176 0,-2 4 48 16,0 4-4496-16,-3-2-896 0,-2-1-176 0,-2 0-48 16,-2 2-128-16,1 1 128 0,-1 1-128 0,3 2 128 15,-1 3 0-15,3 0 0 0,1-3 0 0,3 4 0 16,3 2-128-16,2-2 128 0,5-6-128 0,-4 13 128 16,4-3-128-16,2 0 192 0,1 0-192 0,3 0 192 0,3 2 32 0,3-2 16 15,0 3 0-15,2-2 0 0,0 0-64 0,0 2-16 16,-2 1 0-16,-1-1 0 0,-5 1 112 0,2 1 32 15,-3 0 0-15,-5 2 0 0,-4-2-48 0,-5-2 0 16,-1 0 0-16,-6 1 0 0,-5-2 48 0,-3-2 0 16,-1 1 0-16,-2-5 0 0,-2-1-96 0,0 0-16 15,-1-4 0-15,2-2 0 0,2-3-64 0,3-2-128 16,5-2 176-16,3-3-176 16,1-2-1456-16,4 0-400 0,3-4-64 0</inkml:trace>
  <inkml:trace contextRef="#ctx0" brushRef="#br0" timeOffset="108224.93">24132 19308 7359 0,'0'0'656'0,"0"0"-528"0,-7 0-128 0,-2-2 0 15,-1 0 4864-15,-3 6 928 0,-4 3 192 0,1-1 32 16,-2 3-4560-16,0-2-928 0,-1 5-176 0,1-1-32 15,2 3 336-15,2 3 80 0,1-1 16 0,3 2 0 16,2 1-192-16,5 0-48 0,3-1 0 0,3-1 0 16,5-2-192-16,6 1-32 0,1-2-16 0,8-2 0 15,4-2-32-15,3-4-16 0,1 1 0 0,-1-5 0 16,0-3 160-16,-1-2 48 0,-4-3 0 0,-2 0 0 0,-5-6 272 16,-3 3 64-16,-3-2 16 0,-4 2 0 15,-2-2-64-15,-4-2-16 0,-3-1 0 0,-4 2 0 0,-5-3-368 16,-6 1-80-16,-4-1 0 0,-4 0-16 15,-5 1-1232-15,-4-2-240 0,-4 0-48 0,2 2-17120 16</inkml:trace>
  <inkml:trace contextRef="#ctx0" brushRef="#br0" timeOffset="108759.38">26091 18943 24879 0,'0'0'2208'0,"0"0"-1760"0,0 0-448 0,0 0 0 15,-9-3 640-15,0 3 64 0,-1 2 0 0,-1 3 0 0,-3 3 176 0,0-1 32 16,-5 5 16-16,-2-3 0 0,-3 4-256 0,0 2-48 15,0 3-16-15,0 2 0 0,0 2-128 0,1-1-32 16,1 3 0-16,4-2 0 0,2-2-64 0,4 1-32 16,6-1 0-16,3-5 0 0,5-3-144 0,4 0-16 15,5-7-16-15,5 3 0 0,0 2-176 0,5-3 0 16,1-1 0-16,5-1 128 0,2 4-128 0,2 0 0 16,-2 0 0-16,-1 1 128 0,-1 0-128 0,-4-2 0 15,-6 2 0-15,-3-1 0 0,-3 2 128 0,-8-5-128 16,-3-6 128-16,-1 13-128 0,-4-4 288 0,-6 3-32 15,-7-4 0-15,-4 3 0 0,-4-2-128 0,-5 1-128 16,-3-4 144-16,1 2-144 0,0-5 128 0,0 3-128 16,1-1 0-16,1-3 0 15,2-2-256-15,5-2-160 0,5-2-32 0,5-1-16128 0</inkml:trace>
  <inkml:trace contextRef="#ctx0" brushRef="#br0" timeOffset="109527.84">26711 19221 15663 0,'-12'5'1392'0,"-2"-4"-1120"0,0 1-272 0,-2 3 0 16,1 3 3904-16,-3-2 704 0,-1 5 160 0,0-2 32 16,0 2-3536-16,1 0-704 0,2-2-144 0,3 4-32 15,2-4-192-15,2 2-32 0,3 2-16 0,3-3 0 16,3 3-144-16,5-3 0 0,3-1 144 0,4 2-144 0,5-2 0 0,3 2 144 15,6-4-144-15,4 0 0 0,3-1 160 0,4-2-160 16,0-2 128-16,-3 1-128 0,-2-3 176 0,-5 0-48 16,-4-2-128-16,-4 0 192 0,-4-1 176 0,-2 0 16 15,-1-2 16-15,0-1 0 0,-2 0 80 0,-1-3 16 16,-1 2 0-16,-2-4 0 0,0 4-320 0,-1-5-176 16,2 1 192-16,-5-2-192 0,2-5 0 0,0 1 0 15,0-6 0-15,-1-1-192 0,1 1-128 0,1-1 0 16,2-4-16-16,0 3 0 0,3 3 80 0,1 2 0 15,0 3 16-15,1 0 0 0,0 1 240 0,1 0-176 16,1 0 176-16,0 1-160 0,0 1 160 0,1 1 0 16,-1 0 0-16,0-2-128 0,3 0 128 0,-1 2 0 15,2 0 0-15,0 1 0 0,0-2 0 0,-2-2 0 0,-1 0 0 16,1-2 0-16,-2-1 0 0,-2-1 0 0,0-1-144 0,-3 0 144 16,-3-5 0-16,-1 3 0 0,-2 3-144 0,-3 2 144 15,-3-1 0-15,-1 3 0 0,0 3 0 0,1 8 0 16,-8 2 0-16,1 5 0 0,-1 1 0 0,-3 10 0 15,-4 5 0-15,-2 2 0 0,-3 9 0 0,3-1 0 16,0 4-144-16,3 4 144 0,-2 1 0 0,2 5-144 16,1 1 144-16,2-1 0 0,0 3 0 0,3-4 0 15,5 0 128-15,4-4 64 0,2-3 16 0,3-2 0 16,4-9 112-16,4-2 32 0,3-3 0 0,3-4 0 16,0-4-128-16,4-3-32 0,2-5 0 0,2-2 0 15,2-2-48-15,1-2-16 0,0-3 0 0,0-3 0 16,-2-1-128-16,-1-1 0 0,-5-4 144 0,-2 1-144 0,-6-2 0 15,2 3 0-15,-4 0 0 0,-1 5 128 0,-2 4-128 0,-7 5 0 16,0 0 0-16,0 0 0 0,0 0 0 0,6 13 0 16,-2 3-128-16,-3 2 128 0,-1 0-144 0,-1 1 144 15,0-1-160-15,-1 0 160 0,1-1 0 0,0 0-144 16,0-2 144-16,3-1 0 0,1 0 0 0,2-5 0 16,0 1 0-16,2-5 0 0,4 0 0 0,1-2 192 15,2-3-64-15,2-1 0 0,0-2 64 0,2 1 0 16,0-4 16-16,1-2 0 0,1 0 0 0,-1 3 0 15,-1-3 0-15,0 7 0 0,0 1 16 0,1 4 0 16,0 2 0-16,-3 0 0 0,-2 7-64 0,-1 0-16 16,1 1 0-16,-4 2 0 0,-1 3-16 0,-3 1-128 15,-2 0 192-15,0 3-64 0,0 0-128 0,0-2 0 0,-2-2 0 0,1-2 128 32,0-4-1184-32,3-2-240 0,-6-11-48 0</inkml:trace>
  <inkml:trace contextRef="#ctx0" brushRef="#br0" timeOffset="109842.29">28814 18558 12895 0,'0'0'576'15,"-10"-2"112"-15,0 0-560 0,10 2-128 0,-9 6 0 0,0 0 0 0,1 7 3824 0,-1 4 720 16,-1 5 160-16,1 3 32 0,0 3-2896 0,0 4-576 16,-1 4-112-16,1 1-32 0,2 1-448 0,-1 4-96 15,0 1 0-15,1-2-16 0,2 2-320 0,-3 0-64 16,2-2-16-16,2 1 0 0,-2-2-352 0,-1 0-80 15,2-6-16-15,-1-1 0 16,1-6-3232-16,1-4-656 0</inkml:trace>
  <inkml:trace contextRef="#ctx0" brushRef="#br0" timeOffset="110176.85">28656 19157 6447 0,'15'14'576'0,"-1"-9"-576"0,-1 0 0 0,6 0 0 0,2-2 4688 0,5-1 832 0,6 2 176 0,-1 0 16 16,-1 1-4144-16,-2-2-832 0,0-3-160 0,-3-2-48 16,-2 0-320-16,-2-3-64 0,-4-2-16 0,-1 3 0 15,-2-2 32-15,-3 5 0 0,-11 1 0 0,0 0 0 16,0 0 448-16,8 10 96 0,-6 4 0 0,-3 1 16 16,-4 4-32-16,-3 2-16 0,-1-1 0 0,-1 0 0 15,-1 3-80-15,2-1-16 0,1-6 0 0,1 2 0 16,3-4 112-16,3-2 16 0,3-4 0 0,4 1 0 15,2-1-224-15,5-2-32 0,3-3-16 0,6-3 0 0,3-3-160 16,1-3-16-16,2 0-16 0,0-5 0 0,1 1-64 0,0-4-16 16,-3-2 0-16,-2-1 0 0,-3-1 96 15,-3 1 0-15,-6 0 16 0,-2-3 0 0,-4-4-64 0,-5-4-16 16,-4 4 0-16,-5-3 0 0,-2 1-192 0,-4 4-256 16,-3 0 48-16,-3 4 16 15,-4-1-2608-15,0 4-512 0</inkml:trace>
  <inkml:trace contextRef="#ctx0" brushRef="#br0" timeOffset="110959.68">30277 18636 28959 0,'0'0'1280'0,"0"0"272"0,0 0-1232 0,0 0-320 0,0 0 0 0,0 0 0 16,0 0 416-16,-8 16 32 0,1 3 0 0,-1 2 0 16,-1 3 96-16,0 5 32 0,-2 5 0 0,-1 3 0 15,0 3-208-15,-1 2-48 0,-1 0 0 0,-1 1 0 16,-1 4 64-16,1 0 16 0,1-6 0 0,0-1 0 16,2 1-192-16,0-6-32 0,2-3-16 0,1-5 0 15,0-7 0-15,3-2 0 0,1-4 0 0,2-4 0 16,3-10 128-16,0 0 32 0,0 0 0 0,10 5 0 15,-1-5 16-15,3-3 16 0,-1-5 0 0,3-6 0 0,5 0-96 16,1-3-32-16,1 0 0 0,2-2 0 16,0-2-224-16,-1 3 128 0,-1 3-128 0,0 4 0 0,-2-1 0 0,-2 8 0 15,-3 3 0-15,-1 5 0 0,-1 9 0 0,-3 1 0 16,-5 6-144-16,-1 4 144 0,-5 2-176 0,-3 2 176 16,-4 2-192-16,-1-1 192 0,-1 1-144 0,-2-2 144 15,-2-2 0-15,0 1-144 0,-1 0-80 0,5-7-16 16,1 0 0-16,3-4 0 15,4-4-1408-15,3-12-272 0,0 0-64 0,0 0-12944 0</inkml:trace>
  <inkml:trace contextRef="#ctx0" brushRef="#br0" timeOffset="111246.4">30898 19228 27647 0,'-21'-5'1216'0,"7"4"256"0,-3 0-1168 0,0 1-304 0,-2 1 0 0,-2 4 0 15,-3 6 1664-15,-1 1 256 0,-2-2 64 0,0 0 16 16,4 2-992-16,0 3-208 0,4-1-32 0,3-2-16 16,3 0-160-16,4 1-16 0,3-4-16 0,3 1 0 15,3-10-240-15,0 0-32 0,13 6-16 0,5-1 0 16,2-2-272-16,7-6 0 0,0 1 128 0,4-2-128 16,4 0 0-16,2 0 0 0,-1-3 128 0,-1 0-128 15,-2-2 0-15,-4 2 0 0,-5 0 0 0,-6-2 0 16,-5 3 160-16,-6-4-160 0,-2 2 128 0,-6-1-128 15,-5 4 0-15,-6 1 0 0,-2-3 128 0,-9 0-128 0,-6 4-192 16,-1-4-64-16,-6 3 0 0,3 1-16 16,0-1-256-16,3 1-48 0,3 2-16 0,4-2-10944 15,5 1-2192-15</inkml:trace>
  <inkml:trace contextRef="#ctx0" brushRef="#br0" timeOffset="111728.2">31315 19100 22111 0,'-11'12'1968'0,"3"-4"-1584"16,-2 5-384-16,-1 2 0 0,1 4 2208 0,-4 1 352 15,-3 1 80-15,-2 3 16 0,-3 0-1280 0,2-4-256 16,1-2-48-16,0-1-16 0,1 1-240 0,3-6-48 16,2 1-16-16,2 0 0 0,1-7-368 0,3 2-80 15,7-8-16-15,0 0 0 0,0 0-32 0,0 0 0 0,13-5 0 0,2-1 0 16,3-4-64-16,0 0-32 0,1-5 0 0,1 1 0 15,4 2-160-15,-2 0 0 0,1-6 144 0,1 1-144 16,0 2 0-16,0 0 144 0,-1 0-144 0,0 3 0 16,0 1 0-16,-3 4 0 0,-2 1 0 0,-3 6 0 15,-3 5 0-15,-5 0 0 0,-7-5 0 0,3 17-144 16,-6 2-80-16,-3 0-16 0,-4-3 0 0,-4 2 0 16,-3 3-64-16,-2-2-16 0,-1-2 0 0,-2-3 0 15,1 0 320-15,0-5-192 0,4-1 192 0,3-3-160 16,2-1 160-16,12-4 224 0,0 0-48 0,0 0-16 15,0 0 128-15,0 0 32 0,8-14 0 0,4 0 0 16,5-4-320-16,2 2 128 0,1 2-128 0,6-4 0 16,2 0 0-16,0-1 0 0,0 0 0 0,0 2 0 15,0 1 0-15,-2-2 0 0,1 0-128 0,-3 4 128 0,-3 7 0 0,-2 0 0 16,-3 3 0-16,-2 7 0 0,-2 7-176 0,-6 0 176 16,-1 4-192-16,-2 5 192 0,-6 6-240 0,-2-1 64 15,-4 1 16-15,-2 2 0 0,-2-6-112 0,-4 2-32 16,0 0 0-16,0-5 0 0,3-4 64 0,3-1 16 15,2-2 0-15,2-3 0 16,7-8-1584-16,0 0-320 0,0 0-64 0,0 0-12144 0</inkml:trace>
  <inkml:trace contextRef="#ctx0" brushRef="#br0" timeOffset="112111.96">32181 19050 14735 0,'1'-10'1312'0,"2"-1"-1056"0,-2-1-256 0,-1 12 0 16,0 0 3216-16,0 0 592 0,0 0 112 0,-11 8 32 15,-2 1-1904-15,-2 3-384 0,-3 6-80 0,-2 0-16 16,-2 6-608-16,-2 2-112 0,0-2-16 0,2 4-16 15,3 0-176-15,1-2-48 0,3-3 0 0,4-1 0 16,3-1-208-16,5 2-32 0,5-4-16 0,5-2 0 16,5-7-192-16,3 1-144 0,3-3 192 0,1 2-192 15,2-6 144-15,4-1-144 0,0-5 0 0,-1 0 144 16,-1-1 48-16,1-3 0 0,-1-3 0 0,-10 5 0 16,1-3 96-16,-2-1 32 0,2-2 0 0,-1 1 0 0,-1-4 80 0,-4 0 32 15,-2 2 0-15,-4-4 0 0,-3-4-112 0,-4-2 0 16,-3-3-16-16,-5 3 0 0,-1 2-304 0,-2-1 128 15,-2 4-128-15,-19-8 0 0,3 6-176 0,2 5-144 16,3 7-16-16,2 1-16 16,2 4-2080-16,2-1-432 0,-1 4-80 0</inkml:trace>
  <inkml:trace contextRef="#ctx0" brushRef="#br0" timeOffset="112477.78">32639 19177 34207 0,'0'0'1520'0,"0"0"304"0,-5-5-1456 0,5 5-368 0,-7-6 0 0,-3 2 0 16,0 4 0-16,-2 0 144 0,0 0-144 0,-1 1 0 16,2 2 320-16,-1 1-64 0,1 1 0 0,2 4 0 15,4-2 0-15,0 3 0 0,0-2 0 0,2 4 0 16,3-12 80-16,3 11 16 0,-1 0 0 0,3 1 0 15,3-6-96-15,2 1-32 0,1 0 0 0,1-3 0 16,-1 1 32-16,2-2 0 0,-2 0 0 0,1 0 0 16,-12-3 80-16,10 5 32 0,3 0 0 0,-6 4 0 0,0-1 80 0,-2 2 32 15,-5-10 0-15,6 11 0 0,-2 2 16 0,-1 1 0 16,-2-1 0-16,-1-1 0 0,0 2-80 16,-1 2-16-16,-3-1 0 0,-1 3 0 0,-2 1-32 0,0 0-16 15,-4 1 0-15,0 3 0 0,1 4-208 0,-4-3-144 16,-5 3 192-16,0-3-192 0,0 1 0 0,-3 1-272 15,-2-5 16-15,-3-1 16 16,-1-2-2672-16,-1-2-544 0</inkml:trace>
  <inkml:trace contextRef="#ctx0" brushRef="#br0" timeOffset="112853.84">29156 19941 6447 0,'0'0'576'0,"0"0"-576"0,0 0 0 0,-9 1 0 15,9-1 5840-15,-8 6 1072 0,2 4 192 0,0 2 64 16,-1 6-5040-16,-2 4-992 0,-1 1-208 0,-1 6-32 16,-2 1-80-16,0 5-16 0,-1 2 0 0,0 2 0 0,-1 0-160 0,0 0-16 15,3 1-16-15,1-3 0 0,-1-5-256 0,5 1-48 16,0-8-16-16,4 1 0 0,-2-5-288 0,5-4 0 15,2-3 0-15,3-5 0 16,-1-2-1200-16,-4-7-192 0,8 3-32 0</inkml:trace>
  <inkml:trace contextRef="#ctx0" brushRef="#br0" timeOffset="113161.28">29015 20011 34095 0,'0'0'3024'16,"0"0"-2416"-16,5-13-480 0,4 7-128 0,3 0 848 0,6 1 160 0,8 1 16 0,5-1 16 15,6-2-592-15,8 2-112 0,4 3-16 0,5-1-16 16,0 2 16-16,1 3 0 0,-3 1 0 0,-2 6 0 16,-2 2-320-16,-2 6 0 0,-3 1 128 0,-5 5-128 15,-6 2 0-15,-3 0 0 0,-3 6 0 0,-6-3 0 16,-7 0 0-16,-7 6 0 0,-5-1 0 0,-6-2 0 15,-6-2-144-15,-6 1 144 0,-6 0-128 0,-3-1 128 16,-7 0 0-16,-3 0 0 0,-2-1 144 0,-2-2-144 16,1-1 176-16,-5-3-176 0,-4-4 160 0,-1-2-160 15,1-6 0-15,3-1 0 0,3-9 0 0,5-2 0 16,6-7-1936-16,5-1-496 0,6-4-80 0,5-5-12912 16</inkml:trace>
  <inkml:trace contextRef="#ctx0" brushRef="#br0" timeOffset="113496.71">30464 20127 33167 0,'0'0'1472'0,"0"0"304"0,0 0-1424 0,0 0-352 15,-8 9 0-15,3 0 0 0,0 5 928 0,0 2 112 0,-3-1 32 0,1 3 0 16,-1 0-640-16,0 2-128 0,-4 1-32 0,-1-1 0 16,0 0 240-16,1 2 32 0,-2 1 16 0,1-3 0 15,3 2 80-15,2 1 32 0,3-1 0 0,4-1 0 16,1 0-224-16,5 0-32 0,4-1-16 0,2 2 0 16,4-5-128-16,4 1-16 0,2-1-16 0,2 1 0 15,1-4-112-15,3 0-128 0,2 0 176 0,1 0-176 16,-1-4 128-16,1 1-128 0,-1 1 0 0,1-6 0 15,1-2 0-15,-1-3 0 0,0-2 0 0,-4-2 0 32,2-1-1088-32,-5-3-112 0,-4-2-16 0,-3-4-16 0,-4 0-1392 15,-5 1-256-15,-7-5-64 0,-5 1-16 0</inkml:trace>
  <inkml:trace contextRef="#ctx0" brushRef="#br0" timeOffset="113678.92">30093 20392 13823 0,'0'0'1216'0,"14"-5"-960"16,6-1-256-16,7-2 0 0,7 2 5104 0,8 0 976 16,7 1 192-16,9 1 32 0,5-3-4688 0,3 0-928 15,-2 0-192-15,1-3-48 0,1 1 128 0,0-2 0 16,0-1 16-16,-4 2 0 16,-5-4-864-16,-8 2-176 0,-11 1-48 0,-9-3 0 15,-7-2-2752-15,-11-2-544 0,-3-9-112 0,-18 3-32 0</inkml:trace>
  <inkml:trace contextRef="#ctx0" brushRef="#br0" timeOffset="113805.95">30494 20017 16575 0,'-38'-5'1472'0,"15"0"-1168"0,0-4-304 0,8 3 0 16,6-4 4000-16,7 2 736 0,2 8 160 0,6-11 32 15,4 2-3248-15,12-1-640 0,5 2-128 0,6-2-16 16,2 2-192-16,7-2-16 0,6 1-16 0,7-1 0 16,5 4-224-16,5-1-64 0,5 4 0 0,-3-1 0 31,-5 0-1360-31,-5-1-288 0,-1 2-48 0</inkml:trace>
  <inkml:trace contextRef="#ctx0" brushRef="#br0" timeOffset="114913.43">29457 19500 12895 0,'0'0'1152'0,"0"0"-928"0,0 0-224 0,0 0 0 0,0 0 2160 0,0 0 384 15,0 0 80-15,0 0 0 0,0 0-1136 16,5-6-224-16,1-6-48 0,1 2-16 0,0-3-80 0,1-1-16 16,2-2 0-16,-1-2 0 0,0-2 16 0,1-3 0 15,-1 0 0-15,1-1 0 0,0 1-288 0,1 0-48 16,-2-2-16-16,1 3 0 0,1 3-192 0,-1 0-64 16,2 1 0-16,-1 2 0 0,-1 3-176 0,-2 5-32 15,1 1-16-15,-1 2 0 0,-2 0-288 0,-6 5 128 16,0 0-128-16,0 0 0 0,0 0 144 0,0 0-144 15,0 0 0-15,7 10 144 0,-1 5-144 0,-3 1 0 16,0 2 0-16,-2 3 0 0,-1 4-144 0,1-3 144 0,1-1 0 0,-1 1 0 16,2 2-128-16,-2-4 128 0,1-1 0 15,1-1 0-15,-1 0-192 0,1-1 64 0,0-3 128 0,-2-3-208 32,-1-11-352-32,0 11-64 0,0-11-16 0,0 9-10800 0,0-9-2160 0</inkml:trace>
  <inkml:trace contextRef="#ctx0" brushRef="#br0" timeOffset="115412.29">29514 18373 5519 0,'0'0'496'0,"0"0"-496"0,0 0 0 0,0 0 0 0,0 0 3216 0,0 0 560 15,0 0 96-15,0 0 32 0,0 0-1600 0,0 0-320 16,0 0-64-16,0 0-16 0,0 0-400 0,0 0-80 16,0 0-16-16,0 0 0 0,0 0-384 0,0 0-64 0,3 12-32 0,-1 4 0 15,-2-2-320-15,0 3-64 0,-1 4-16 0,0 0 0 16,-2 4-272-16,1 3-64 0,-2-2-16 0,0 3 0 16,0 1-176-16,2-4 0 0,-1 2 144 0,-1-4-144 15,1-1 0-15,1 0 0 0,1-8 0 0,1 1 128 16,0-2-128-16,1-2 0 0,-1-12 0 0,0 0 128 15,7 9-128-15,-1-1 0 0,3-6 128 0,1-2-128 16,0-2 192-16,2-4-16 0,-1-3-16 0,3-1 0 16,1 3-160-16,1-3 128 0,-2 2-128 0,1-2 128 15,-1 3-320-15,0 0-64 0,-1-2 0 0,-2 4-16 32,-3-4-1584-32,2 4-320 0,-10 5-64 0,10-6-12288 0</inkml:trace>
  <inkml:trace contextRef="#ctx0" brushRef="#br0" timeOffset="115689.79">29846 18364 14735 0,'0'0'1312'0,"0"0"-1056"15,0 0-256-15,0 0 0 0,0 0 2304 0,0 0 384 16,0 0 96-16,0 0 16 0,0 0-1280 0,0 0-256 16,0 0-48-16,0 0-16 0,8 9-240 0,-5 3-32 0,-1 1-16 0,-2 1 0 15,-3 6-400-15,2 1-64 0,0-1-32 0,-1 0 0 16,0 2-224-16,-2-3-64 0,0-1 0 0,2 1 0 16,0-1-128-16,1-2-192 0,-1 0 32 0,0-2 16 31,1-4-1968-31,1-10-384 0,0 0-64 0,0 0-32 0</inkml:trace>
  <inkml:trace contextRef="#ctx0" brushRef="#br0" timeOffset="116152.96">30131 18603 5519 0,'0'0'496'16,"0"0"-496"-16,0 0 0 0,0 0 0 0,0 0 3616 0,0 0 624 16,0 0 128-16,0 0 32 0,-8-3-2480 0,8 3-512 15,-5-5-80-15,1-5-32 0,4 2-64 0,0-4-16 16,4-1 0-16,0-1 0 0,1 0-384 0,3-3-64 15,0 0-32-15,1-1 0 0,0-1-256 0,0 2-48 16,-1 2-16-16,-1 4 0 0,1 3-416 0,-2 0 0 16,-6 8 128-16,0 0-128 0,0 0 0 0,0 0 0 15,11 0 0-15,-11 0-176 0,6 9 48 0,-1 4 0 16,0-2 0-16,-2 3 0 0,-3 2-176 0,0-2-16 0,-2-2-16 0,2 1 0 16,0 0 80-16,0-13 32 0,0 10 0 0,0-10 0 15,0 0 224-15,0 0 0 0,0 0 0 0,0 0 0 16,11 4 224-16,-1-8 32 0,-1-1 16 0,1-2 0 15,0-4 48-15,-1 1 0 0,1-3 0 0,0-2 0 16,-2 1-64-16,-1-1-16 0,2 1 0 0,-4 0 0 16,-1 0-240-16,0 1 144 0,-1 3-144 0,-1-2 128 15,-2 5-128-15,0 7 0 0,0 0 0 0,0 0-176 32,0 0-1600-32,0 0-320 0,0 0-64 0,0 0-16 0</inkml:trace>
  <inkml:trace contextRef="#ctx0" brushRef="#br0" timeOffset="116431.01">30607 18328 16575 0,'0'0'1472'0,"0"0"-1168"16,0 0-304-16,-7 5 0 0,0 3 2768 0,1 1 496 15,0 4 112-15,-1-3 16 0,0 2-2032 0,0 0-400 16,1-2-64-16,1 4-32 0,-1 0-160 0,0-1-16 15,3-1-16-15,1 2 0 0,1 2-160 0,1-2-48 16,0-2 0-16,3 1 0 0,2 0-208 0,1-3-64 16,2 0 0-16,2-4 0 0,-2 2-192 0,2-2 0 15,0-2 0-15,0 0 0 0,1 0 0 0,1-2 0 0,1 0 0 16,2-1 0-16,-2-1 0 0,-1 0-240 0,0 0 32 0,-2 1 0 31,-10-1-1216-31,10 0-240 0,-10 0-64 0,0 0-7888 0,0 0-1584 0</inkml:trace>
  <inkml:trace contextRef="#ctx0" brushRef="#br0" timeOffset="116611.64">30493 18468 30575 0,'0'0'1344'0,"9"-6"304"0,4 1-1328 0,-1 0-320 0,1-2 0 0,1 3 0 16,0 2 576-16,1-1 64 0,2-1 0 0,1 1 0 15,-1 0-64-15,1 2 0 0,-3-2 0 0,1 2 0 16,-4-2-704-16,-1 0-160 0,-11 3-32 0,8-7 0 16,-8 7-2016-16,0 0-416 0,0 0-64 0</inkml:trace>
  <inkml:trace contextRef="#ctx0" brushRef="#br0" timeOffset="116749.18">30504 18364 20271 0,'0'0'1792'16,"0"0"-1424"-16,12-3-368 0,-1-2 0 0,1 1 1568 0,0 2 240 15,2-1 48-15,2-1 16 0,2-2-912 0,2 1-192 16,3 1-48-16,1-2 0 0,0 2-192 0,1 0-32 16,0 2-16-16,3-1 0 15,-3-1-1488-15,3 2-288 0,0-1-64 0</inkml:trace>
  <inkml:trace contextRef="#ctx0" brushRef="#br0" timeOffset="117197.93">31051 18377 8287 0,'0'0'736'0,"0"0"-592"0,0 0-144 0,-5 10 0 16,5-10 1808-16,-6 12 336 0,1-4 64 0,-2 5 16 16,0-4-1136-16,0 2-208 0,1 3-48 0,-1-4-16 15,0 2 224-15,-1 0 48 0,2 0 16 0,-2 1 0 16,-1 1-592-16,3-3-128 0,0 0-32 0,-1 2 0 15,1-5 80-15,1 2 16 0,1-2 0 0,4-8 0 16,0 0 256-16,0 0 64 0,0 0 16 0,0 0 0 16,0 12-80-16,0-12-32 0,0 0 0 0,0 0 0 15,3 9-192-15,-3-9-32 0,0 0-16 0,0 0 0 0,0 0-96 0,0 0-16 16,0 0 0-16,0 0 0 0,0 0-128 0,6-9-16 16,-4 3-16-16,-2 6 0 0,3-10 32 0,0 2 0 15,-1-3 0-15,-1 2 0 0,1 0 64 0,1-1 0 16,4 0 16-16,-1-4 0 0,-1 1-96 0,4 1-32 15,0-3 0-15,1-1 0 0,3-1-144 0,0 3 128 16,-1 0-128-16,1 1 128 0,-3-1-128 0,4 2 0 16,-2 2 0-16,0-2 0 0,-4 2 0 0,2 1 0 15,-4 4 0-15,-6 5 0 0,8-6 0 0,-8 6 0 16,0 0-128-16,0 0 128 0,0 0-320 0,10 5 16 16,-10-5 0-16,7 10 0 15,-2 4-480-15,-4-1-112 0,2-1 0 0,-3 1-16 16,-2 1-944-16,1-1-176 0,0-1-32 0,1 2-10272 0</inkml:trace>
  <inkml:trace contextRef="#ctx0" brushRef="#br0" timeOffset="117431.5">31052 18554 23727 0,'0'0'1040'0,"0"0"240"0,0 0-1024 0,0 0-256 0,0 0 0 0,0 0 0 16,0 0 896-16,0 0 144 0,0 0 32 0,0 0 0 16,0 0 160-16,12-2 48 0,-12 2 0 0,11 1 0 15,1-2-336-15,0 3-64 0,-1 5-16 0,0-5 0 0,-1 2-480 0,2 0-80 16,-1 1-32-16,3 0 0 0,0-1-272 0,-1 1 160 16,-1-1-160-16,0-2 128 15,-12-2-1184-15,10 4-240 0,-10-4-48 0,10-1-8656 16,-10 1-1728-16</inkml:trace>
  <inkml:trace contextRef="#ctx0" brushRef="#br0" timeOffset="117781.61">31343 18368 23039 0,'0'0'2048'0,"-2"14"-1648"15,2-4-400-15,-1 4 0 0,-1 2 1664 0,0 3 256 0,0 2 64 16,0 0 0-16,-3 3-688 0,0-2-128 0,-3-2-16 15,2-1-16-15,-1-3-368 0,2-1-64 0,0-2 0 0,1-2-16 16,2 1-256-16,2-12-48 0,-3 6-16 0,3-6 0 16,0 0 144-16,0 0 48 0,0 0 0 0,0 0 0 15,8-5-160-15,0-5-16 0,-1 1-16 0,0-4 0 16,3-1-32-16,-3-2 0 0,1-2 0 0,-2 0 0 16,2 1 48-16,1 0 0 0,0-1 0 0,1 1 0 15,-1 2-224-15,1 4-32 0,0 3-128 0,-1 3 192 16,-9 5-192-16,12-4 0 0,-1 3 128 0,-1 5-128 15,0 5 128-15,1-1-128 0,-1 5 176 0,-1 2-176 16,-1 4 192-16,1 3-192 0,-2 1 192 0,2 2-192 16,0-2 128-16,1 3-128 0,0-3 0 0,0-2 0 15,0 2 0-15,2-4 0 0,0-2 0 0,1-3 0 16,0 0-768-16,1-3-256 0,1-5-48 16,3-2-11696-16,0-3-2336 0</inkml:trace>
  <inkml:trace contextRef="#ctx0" brushRef="#br0" timeOffset="120400.03">32218 7229 23039 0,'0'0'1024'0,"0"0"192"0,0 0-960 0,10 2-256 16,-10-2 0-16,10 2 0 0,-10-2 720 0,12 6 112 16,-12-6 0-16,11 7 16 0,-11-7-528 0,0 0-96 15,0 0-32-15,0 0 0 0,0 0 32 0,0 9 0 16,0-9 0-16,-7 11 0 0,-4-5 16 0,-3 3 0 15,-2-4 0-15,-3 4 0 0,-5 0-16 0,-3 1 0 0,-6-5 0 0,-4 2 0 16,-5 0-16-16,-2-1 0 0,-3 1 0 0,-6 2 0 16,-1-4 96-16,-3 3 16 0,-2-3 0 0,-4 2 0 15,-6 4 16-15,-2-4 16 0,-4 0 0 0,0-4 0 16,-2 3-80-16,1 1-16 0,0 0 0 0,-8-1 0 16,-4-1-64-16,-1-1-32 0,-1-3 0 0,-3 3 0 15,1 1-160-15,-6-1 0 0,0-4 144 0,0 2-144 16,1 3 0-16,-3 0 0 0,-6-2 0 0,2 0 128 15,1-3-128-15,0 3 0 0,0 0 0 0,-2-3 0 16,-3-3 0-16,2 1 0 0,4 1 128 0,-3-2-128 16,-3 0 0-16,1 0 0 0,3-2 0 0,1 1 0 15,1 1 128-15,-1-2-128 0,-3-1 128 0,0-1-128 16,4 5 0-16,-1 1 144 0,-2-2-144 0,1-1 0 0,-1-1 160 16,4 0-160-16,-1 3 128 0,-1-1-128 15,-4 0 144-15,4 2-144 0,3-1 160 0,-2-1-160 0,-7 1 128 16,5-1-128-16,-3-3 0 0,3 3 144 0,1 2-144 15,-2-2 0-15,0-2 0 0,3-1 0 0,4-3 0 0,1 1 0 16,0 2 0-16,-3-3 0 0,-3-1 0 0,5 1 0 16,5 3 0-16,-4-2 0 0,-3 3 0 0,-1 1 0 15,2-2 0-15,3 2 0 0,3 3 0 0,-4-2 0 16,-3 2 0-16,1-2 0 0,3 1 0 0,1-3 0 16,2 3 0-16,-1 0 0 0,-4-2 0 0,6 0 0 15,3-1 128-15,1 1-128 0,0 1 0 0,-1-3 0 16,-2-2 0-16,3 3 0 0,3 2 0 0,1-1 128 15,0-1-128-15,-2 3 0 0,-5-1 0 0,4 2 0 0,1 2 128 0,1 2-128 16,-2 0 0-16,-5 4 0 0,-5-3 144 0,2 1-144 16,5 2 0-16,-4-2 0 0,-4 0 0 0,0 3 128 15,1-2-128-15,3 5 0 0,3-3 0 0,-2 4 0 16,-4-5 0-16,3 4 0 0,4-4 0 0,0 7 0 16,0 0 0-16,-3-1 0 0,-4 0 0 0,6 1 0 15,-1-2 0-15,2 1 0 0,1 2 0 0,-3 1 0 16,-2-1 0-16,3 1 0 0,1 0 0 0,2-2 0 15,1 1 0-15,1 0 0 0,-4-1 0 0,5 1 0 16,1-3 0-16,2 2 0 0,4-2 0 0,-3 4 0 16,0-2 0-16,4-2 0 0,2 0 0 0,3 1 0 15,4-3 0-15,0 2 128 0,1 1-128 0,1-4 0 16,1 2 0-16,3-3 0 0,3 0 0 0,5-3 0 16,0 0 128-16,6 0-128 0,4 0 128 0,0-1-128 15,0-2 128-15,3 1-128 0,-1 1 160 0,3 0-160 0,2-2 144 0,3 1-144 16,3-3 128-16,3 0-128 0,3 0 160 0,2 0-160 15,0 0 192-15,5 0-192 0,3 0 240 0,1-3-64 16,4 2-16-16,1 0 0 0,2-3 16 0,7 4 0 16,-7-1 0-16,7 1 0 0,0 0-176 0,0 0 192 15,0 0-192-15,0 0 192 0,0 0-192 0,0 0 0 16,0 0 0-16,0 0 0 0,0 0 0 0,6 10 0 16,1 1 0-16,-1 1 0 0,-1 2-144 0,0 3 144 15,-1 4 0-15,1 2 0 0,-1 2 0 0,-2 2-128 16,1 4 128-16,-2 5 0 0,-2 2 0 0,1 7 0 15,-4-1-128-15,-1 4 128 0,-3 3 0 0,-2 4 0 16,-3 1 0-16,-1 5 0 0,-6 2 0 0,1 5-128 0,-1-3 128 16,-2-1 0-16,1 1 0 0,-4-1 0 0,-1 2 0 0,-4-5 0 15,1 0 0-15,0-3 0 0,-2-2 0 16,4 2 0-16,0-3 0 0,1-1 0 0,4-3 0 0,0-2 0 16,2 0 0-16,2-5 0 0,1 2 0 0,3-4 0 15,2 0 0-15,1-2 0 0,2-1 0 0,6-4 0 16,-2-3 0-16,2-3 0 0,2 0 0 0,2-3 0 15,3-1 0-15,1-3 0 0,3 1-144 0,3-3 144 16,2-3 0-16,2-1 0 0,3-2 0 0,2 1 0 16,7-1 0-16,5-2 0 0,3 0 0 0,5 0 0 15,2-6 0-15,2 2 0 0,3-1 0 0,3-1 0 16,2 0 0-16,4 3 0 0,1 2 0 0,4-2 0 16,5 1 128-16,3-3-128 0,1-1 0 0,1 0 0 0,0-2 0 15,3 4 0-15,2 2 0 0,3-4 0 16,0 1 0-16,2-3 0 0,-2-2 0 0,1 2 0 15,2 0 0-15,6 1 0 0,2-3 0 0,1 0 0 0,-4-1 0 0,4 1 0 16,1-2 0-16,0-1 0 0,3 2 128 0,1-1-128 16,-1 0 0-16,4 0 0 0,3-1 0 0,-2 1 0 15,-2 0 0-15,1 0 0 0,-1 1 0 0,4 2 0 16,3 2 0-16,-2 0 0 0,-4 0 0 0,2 4 0 16,-1-1 0-16,2 3 0 0,0-1 0 0,-1 2 0 15,2-6 0-15,5 4 0 0,2-2 0 0,-2 1 0 16,-4-5 0-16,5 1 0 0,4 1 0 0,-3-1 0 15,-6-2 0-15,4 2 0 0,2-3 0 0,2 3 0 16,0-1 0-16,0-1 0 0,-4 1 0 0,6 1 0 16,2 0 0-16,-3-3 0 0,-3 1 0 0,-1 2 0 15,5 1 0-15,-3-3 0 0,-2-1 0 0,1 1 0 0,-1-1 0 0,3 2 0 16,2-4 128-16,-1 0-128 0,-2 0 0 0,5 0 0 16,6-2 0-16,-6 0 0 0,-4 1 0 0,4 1 0 15,5 3 128-15,-3-1-128 0,-5-2 0 0,2 2 0 16,1-1 0-16,3 0 0 0,-1 2 0 0,-1-2 0 15,-3 0 0-15,3 2 0 0,3 3 0 0,-5-2 0 16,-4-2 0-16,2-2 0 0,5 2 0 0,-2-1 0 16,-4 0 0-16,3 0 0 0,4 1 0 0,-4-2 0 15,-2 0 0-15,2 2 0 0,-1 5 0 0,3-5 0 16,-1-2 0-16,0 1 0 0,-6 2 0 0,3 0 0 16,3 2-144-16,-4-2 144 0,-5 0-128 0,1 1 128 15,0 0-176-15,-3 2 176 0,-2-2-208 0,-4 0 80 16,-5-2 128-16,3 4 0 0,1 1-144 0,-4-1 144 0,-6 1 0 15,-2-4 0-15,-1 5-144 0,3 0 144 0,0-5 0 0,-6 4 0 16,-3 0 0-16,-3 0 0 0,-2 3 0 0,-1-2 0 16,-1 0 0-16,0-1 0 0,1-1 0 0,-6 1 0 15,-4-2 0-15,-5-3 0 0,-1 2 0 0,-1 1 0 16,-2-1 0-16,-2-2 0 0,-4 4 0 0,0-3 0 16,-1 1 0-16,-2-1 0 0,-5-1 0 0,-1 2 0 15,-6-1 0-15,-2 2 0 0,0-2 0 0,-2 0 0 16,-2 0 0-16,0-2 0 0,-1-1 192 0,-2 0-64 15,-2 0-128-15,0-3 192 0,-1 1-192 0,0-1 0 16,-4 1-144-16,2-3 144 0,2-2 0 0,-2-2 0 16,1 0 0-16,-2-2 0 0,1-6 0 0,0 0 160 15,-2-4-160-15,-2-3 128 0,3-8 48 0,-2-1 0 0,-1-1 0 16,-1-5 0-16,2-5 144 0,-1-4 16 0,-2-3 16 0,3-2 0 16,1-6 144-16,2-3 16 0,2 0 16 0,-9 26 0 15,2-4-112-15,2-9-32 0,2-3 0 0,1 0 0 16,0 0 0-16,-1-1 0 0,-1-5 0 0,9-51 0 15,-4 15-48-15,-8 11-16 0,-3 11 0 0,-4 8 0 16,-5 8-160-16,-2 1-32 0,-2-3-128 0,0 2 192 16,-3-1-192-16,-2-1 0 0,-4 2 0 0,-3 4 0 31,-3 5-464-31,-5 1 16 0,-3 5 0 0,9 18 0 0,-3-7-2384 16,-1-1-480-16,-2 0-80 0</inkml:trace>
  <inkml:trace contextRef="#ctx0" brushRef="#br0" timeOffset="123668.36">32574 18979 9215 0,'0'0'816'0,"0"0"-656"0,0 0-160 0,0 0 0 15,0 0 3264-15,0 0 640 0,0 0 112 0,0 0 16 16,0 0-2768-16,11 0-560 0,1-4-128 0,-2 0 0 0,-1-5 128 0,2 2 16 16,1-6 16-16,-1 2 0 0,1 1-112 0,0-3-32 15,1-1 0-15,1 1 0 0,0-2-144 0,0-2-48 16,1-2 0-16,-1-1 0 0,1-4-48 0,-6 12-16 15,1-3 0-15,2-4 0 0,-1-3 32 0,2-3 0 16,0 0 0-16,1-6 0 0,0-1-176 0,11-26-48 16,-3 7 0-16,-4 9 0 0,-3 4 32 0,0 1 0 15,0-2 0-15,-2 1 0 0,-2-3-176 0,1 0 0 16,3-3 0-16,-15 44 128 0,0 0-128 0,0 0 0 16,0 0 0-16,0 0 128 0,0 0-128 0,0 0 0 0</inkml:trace>
  <inkml:trace contextRef="#ctx0" brushRef="#br0" timeOffset="124469.54">32953 15234 37551 0,'0'-33'1664'0,"-2"-5"336"0,1-5-1600 0,0-3-400 0,1-6 0 0,0 0 0 0,0-1 128 0,1 4-128 15,0 4 0-15,2-4 128 0,-1 2-128 0,-2-1 0 16,3-3 0-16,-2-4 0 0,1-4 0 0,-4 2 0 15,-2-1 0-15,1 7 0 0,-1 7 0 0,-1-3 0 16,-3-1 0-16,0 1 0 0,0-3 0 0,0-3 0 16,-1-2 0-16,3 0 0 0,-3 2 0 0,1 2 128 15,1 5-128-15,3 3 0 0,-3 1 176 0,4-5-48 16,0-2-128-16,0-3 192 0,1-3-192 0,2 1 128 16,-3 0-128-16,2 4 0 0,-1 4 0 0,-1 6 0 15,-1-1 0-15,2 20 0 0,-1-5 0 0,-3-6 0 16,1-2 0-16,-2-3 0 0,1-1 0 0,-2-4 0 0,1 1 128 0,-7-31-128 15,1 15 0-15,2 10 128 0,0 6-128 0,1 3 0 16,1 2 0-16,0 1 128 0,1-2-128 0,-1-1 0 16,0 0 0-16,1-2 0 0,1 0 0 0,-1 1 0 15,-1 3 0-15,1 0 0 0,1 3 0 0,-2 4 0 16,-3 2 0-16,2-1 0 0,0 1 0 0,-1-2 0 16,-2 1 0-16,-1-2 0 0,-1 0 0 0,1 1 0 15,1-3 0-15,-1-1 0 0,-1 2 0 0,-2 0 0 16,3-1 0-16,-1 0 0 0,-2 2 0 0,1 2 0 15,-1 0 0-15,2 5 128 0,-1 0-128 0,-2 0 144 16,3 3-144-16,6 10 0 0,-1-4 0 0,-2-3-176 16,-1 0 176-16,-1-2 0 0,0-1 0 0,0 0 0 15,-1 0 0-15,-10-20 0 0,3 6 128 0,4 6-128 0,2 0 160 16,2 4-32-16,1 2-128 0,-1 0 192 0,1 1-64 0,3 2 0 16,-2 1-128-16,-1 2 192 0,-2-2-192 0,1 1 176 15,-2 2-176-15,2-1 160 0,-1-1-160 0,1 2 160 16,1-3-160-16,-2 2 160 0,1 0-160 0,-1 1 192 15,2-1-192-15,1 0 192 0,-2 1-64 0,7 5-128 16,-2-2 192-16,2 2-64 0,-2-4 0 0,1 3-128 16,-1 1 192-16,2 0-64 0,0 1-128 0,-4-9 0 15,1 3 0-15,3 1 128 0,2 3-128 0,-1 0 0 16,5 1 0-16,-2 2 0 0,2 2 0 0,-1-2 0 16,1 4-128-16,1-1 128 0,0 0-144 0,0 5 144 15,0 0-192-15,0 0 192 16,0 0-448-16,0 0 32 0,7 18 0 0,-2 4 0 15,0-2-368-15,-1 2-80 0,-4 2-16 0</inkml:trace>
  <inkml:trace contextRef="#ctx0" brushRef="#br0" timeOffset="124770.38">31523 11602 9215 0,'0'-10'816'0,"0"-1"-656"0,-2 0-160 0,2-4 0 0,3-3 3808 0,-1-2 736 0,4-5 128 0,-1 0 48 16,-2-6-2640-16,1 0-528 0,4-2-96 0,-1-7-32 16,1-4-272-16,1-1-64 0,0 0-16 0,1-5 0 15,0-1-368-15,0 2-80 0,4 1-16 0,-2 5 0 16,1 10-208-16,-2 4-32 0,3 0-16 0,0 8 0 16,0 5-48-16,-5 6-16 0,2 1 0 0,2 8 0 0,0 4-96 0,1 9 0 15,0 2-16-15,0 5 0 0,3 4-176 0,0 7 0 16,1 2 0-16,1 5 0 0,-1 4 0 0,4 2 0 15,1 0 0-15,2-2 0 0,-3-1 0 0,3 1 0 16,-1-4 0-16,1-5 0 0,1-1 0 16,0-1 0-16,1-7 0 0,0-3 0 0,-1-1-384 0,-10-9-16 15,1-1 0-15</inkml:trace>
  <inkml:trace contextRef="#ctx0" brushRef="#br0" timeOffset="125819.79">19040 9748 27071 0,'-13'-7'1200'0,"13"7"240"0,-7-3-1152 15,7 3-288-15,0 0 0 0,0 0 0 0,0 0 784 0,0 0 112 0,-3-6 0 0,3 6 16 16,4-10-464-16,4 2-112 0,3-2-16 0,3 1 0 16,1-4-176-16,4 2-144 0,2 1 192 0,3-3-192 15,1 3 128-15,2-2-128 0,2 2 0 0,4 1 0 16,4 1 128-16,3 0-128 0,2 0 192 0,2-3-192 15,2-3 320-15,2 1-32 0,2 2-16 0,3-1 0 16,3 5 144-16,4-1 32 0,3 3 0 0,3-1 0 16,4-5-192-16,0 2-48 0,-1-2 0 0,2 6 0 15,3 0-64-15,3 2-16 0,2 1 0 0,1-1 0 16,-1 2 48-16,1 0 0 0,1 1 0 0,3 2 0 16,5 0 0-16,-5 1 0 0,0-3 0 0,0 2 0 0,4-1-48 15,-3 4-128-15,3 0 192 0,-1-1-64 0,0-4-128 16,-1 2 0-16,1 1 144 0,2 3-144 0,1-2 128 15,-1 0-128-15,-4-3 128 0,1 2-128 0,2 3 192 0,2-1-48 16,4 4 0-16,-2-4 0 0,-8-2-16 0,1 1-128 16,0 2 192-16,3 0-64 0,2 2-128 0,-2-1 0 15,-3-4 144-15,-1 2-144 0,0 1 0 0,2 0 0 16,3-1 0-16,-2 0 128 0,-3-1-128 0,-4 1 0 16,-2-2 0-16,4 5 0 0,2-2 0 0,-3 2 0 15,-2 0 0-15,-4-2 0 0,-1 2 0 0,-5-2 0 16,3-2 0-16,1 1 128 0,2 0-128 0,-3-1 0 15,-4-2 0-15,-4 2 0 0,-3 0 0 0,-1 0 144 16,-1-4-144-16,2 0 0 0,2 1 240 0,-4 0-64 16,-3 1-16-16,-5-2 0 0,-1 5 16 0,-3-2 0 0,1 1 0 0,-2-1 0 15,-2-1-176-15,3-2 192 0,3-1-192 16,-3 1 192-16,-3 0-192 0,-2 0 0 0,0 1 0 0,-2-1 0 16,-2 0 0-16,-1 0 128 0,1 0-128 0,-1-1 0 15,-3-1 0-15,0 0 0 0,1-2 128 0,-1 2-128 16,3-2 0-16,-3 2 0 0,0-2 144 0,0 0-144 15,-5 1 0-15,0 2 0 0,-5-1 0 0,0 0 128 16,-3 2 32-16,-2 0 16 0,-2-1 0 0,-1 0 0 16,-2 1 96-16,-2 0 32 0,0 0 0 0,-1 0 0 15,-1 0-80-15,1 1-16 0,-2 0 0 0,-9-1 0 16,10 2-208-16,-10-2 176 0,0 0-176 0,0 0 160 16,0 0-160-16,0 0 0 0,0 0 0 0,0 0 0 15,0 0-224-15,0 0-128 0,0 0-32 0,0 0-12544 16,-12-4-2528-16</inkml:trace>
  <inkml:trace contextRef="#ctx0" brushRef="#br0" timeOffset="126519.95">30076 9465 12895 0,'0'0'576'0,"-10"0"112"0,0-1-560 0,10 1-128 15,-8-3 0-15,8 3 0 0,0 0 2208 0,0 0 416 16,0 0 64-16,0 0 32 0,0 0-1136 0,0 0-240 16,0 0-32-16,14-2-16 0,0-2-368 0,5 1-80 0,5 1-16 0,6-1 0 15,3 2-144-15,6 0-48 0,4-1 0 0,6 2 0 16,4 0-112-16,4 2-16 0,2-2-16 0,0-2 0 16,4 0-112-16,0-2 0 0,2 2-16 0,2 0 0 15,3 1-32-15,-1 0 0 0,-6-2 0 0,1-2 0 16,-3-3-32-16,-1 2-16 0,-2-2 0 0,2 5 0 15,-2 0-160-15,-3 1-128 0,-5 0 192 0,-5 1-192 16,-3 0 128-16,-5 0-128 0,-5-2 0 0,-7 6 0 16,-4-1 0-16,-6 1-192 0,-4-2 16 0,-11-1 16 31,0 0-1648-31,0 0-336 0,0 0-64 0,-12 7-7664 0,-6 2-1536 0</inkml:trace>
  <inkml:trace contextRef="#ctx0" brushRef="#br0" timeOffset="126738.47">30438 9729 23039 0,'-58'11'1024'0,"24"0"192"0,1 0-960 0,2 1-256 0,4 1 0 0,4-1 0 0,6 1 2048 0,4 0 384 16,4-2 64-16,8-1 0 0,5 2-1056 0,7-1-224 16,8-3-32-16,9 2-16 0,10-1-272 0,12 2-48 15,8-2-16-15,7 0 0 0,4-5-160 0,6 0-32 16,6 1-16-16,7 3 0 0,6-6-368 0,-3 1-64 15,-2-2 0-15,2 1-16 0,-1 3-176 0,1-1 0 16,3 0 0-16,-3 1 0 16,-7 2-576-16,-4-1-208 0,-4 5-48 0</inkml:trace>
  <inkml:trace contextRef="#ctx0" brushRef="#br0" timeOffset="127721.16">31942 18438 17327 0,'0'0'768'0,"0"0"160"0,-8-3-736 0,8 3-192 0,-8-3 0 0,8 3 0 16,-8-5 1280-16,8 5 240 0,-9-2 32 0,9 2 16 15,-8-4-240-15,8 4-48 0,-8-1-16 0,8 1 0 16,0 0-144-16,0 0-32 0,0 0 0 0,0 0 0 16,0 0-160-16,0 0-32 0,0 0-16 0,0 0 0 15,0 0-240-15,8-4-32 0,6 0-16 0,2 2 0 16,0 0-176-16,2 1-32 0,1 1-16 0,3 0 0 16,3 0-176-16,0 1-16 0,0 2-16 0,0 1 0 15,-1-2-160-15,-2 1 0 16,-1-2 144-16,-1 3-144 0,-1-2 0 0,-2 3-208 0,-1-2 16 0,-9-2 16 15,2-1-1904 1,-4 2-384-16,0-1-80 0</inkml:trace>
  <inkml:trace contextRef="#ctx0" brushRef="#br0" timeOffset="127950.03">31863 18721 23199 0,'0'0'1024'0,"0"0"224"0,0 0-992 16,0 0-256-16,0 0 0 0,0 0 0 0,0 0 864 0,0 0 128 15,0 0 32-15,0 0 0 0,10-8-416 0,1 2-80 16,-1 1-16-16,1-3 0 0,2 2-256 0,1-2-48 16,0 3-16-16,1 1 0 0,0-2-192 0,2 0 128 0,2 3-128 15,0 1 0-15,0-2 0 0,0-1 0 0,-1 1 0 0,0 1-160 31,-3 1-1920-31,-1-1-384 0</inkml:trace>
  <inkml:trace contextRef="#ctx0" brushRef="#br0" timeOffset="128135.34">31844 18872 13823 0,'0'0'1216'0,"13"-1"-960"0,2 0-256 0,6-1 0 16,3 2 3456-16,2 0 640 0,6 0 128 0,0-1 16 0,2-1-3168 15,-1-3-640-15,-2-1-128 0</inkml:trace>
  <inkml:trace contextRef="#ctx0" brushRef="#br1" timeOffset="-152687.36">8728 9034 29487 0,'-12'-7'2624'0,"-1"1"-2112"0,2 3-512 0,1-1 0 16,1-1 176-16,1 1-176 0,1 0 160 0,2 0-160 15,5 4 1296-15,0 0 176 0,-6-10 16 0,4 4 16 16,2 6-1504-16,2-10-160 0,-2 10-96 0,8-8-32 15,2-3 416-15,-3 5 96 0,2 3 16 0,-1-5 0 0,4 2-112 0,3-1 0 16,0 0-128-16,4 2 192 0,6 0-192 0,24-6 0 16,2 4 0-16,1 0 0 0,0 5 0 0,4 1 0 15,5 1 0-15,4 2 0 0,2-1 0 0,7-1 0 16,5 3 0-16,1-4 0 0,-1-2 0 0,2 2 0 16,3 0 0-16,4 1 0 0,2 1 0 0,3-1 0 15,-3-1 0-15,2 1 0 0,0-2 0 0,2 2 0 16,2-1 0-16,-1-2 0 0,-1-2 176 0,3 3-176 15,1 1 192-15,0-2-192 0,-1-1 192 0,-1 4-64 16,-1-1 0-16,0 2-128 0,2-1 128 0,-3 3-128 16,-4-1 0-16,-3 3 0 0,-3 4 128 0,0 0-128 15,-1 1 0-15,-1-2 0 0,-6-2 0 0,-2-1 0 0,-3 4 0 16,-4 0 0-16,-2 1 0 0,-3-3 0 0,-1 0 0 16,-3 2 0-16,-6-5 0 0,-5 1 0 0,-7 0 0 0,-3-1 0 15,-1-1 128-15,-8 0-128 0,-5 0 0 0,-4 1 0 16,-5-2 0-16,-4 1 128 0,-10-3-128 0,0 0 0 15,0 0 176-15,0 0-176 0,-11-3 160 0,-7 2-160 16,-5 1 224-16,-8 0-48 0,-4-1-16 0,-10-1 0 16,-8 2-160-16,-4-3 128 0,-7-1-128 0,-2 0 128 15,-4-2 0-15,-4 1-128 0,-4 3 192 0,-8 0-64 16,-6-3-128-16,-1-2 192 0,0 1-192 0,-5 2 192 16,-5 0-48-16,-2-3 0 0,-3-2 0 0,-2 0 0 15,0 5-144-15,-3-1 160 0,-6-6-160 0,2 2 160 16,1 0-160-16,-3 2 0 0,-4-1 0 0,4 1 0 15,-1-2 0-15,2 3 0 0,-2 2 128 0,5 0-128 0,4 1 0 16,3 0 0-16,1 2 0 0,6 1 0 0,1 1 0 0,8 0 0 16,5 1 0-16,7 1 0 0,5 0 0 0,6-1 0 15,7 2 0-15,5 0 0 0,7-3 0 0,8 1 0 16,8 1 0-16,9 0 0 0,6-2 0 0,6 2 0 16,13-3-144-16,0 0 144 0,4 11 0 0,8-2-160 15,8 1 160-15,11-3-128 0,11-1 128 0,12 0 0 16,5-3-144-16,9-1 144 0,3 1 0 0,8 1 0 15,3 2-144-15,9-3 144 0,4-1 0 0,4 1-192 16,2 1 192-16,7 2-160 0,5-1 160 0,2 0-128 16,1-1 128-16,4 1-128 0,2 0 128 0,1 0 0 15,-2 0 0-15,3-1-128 0,-1 2 128 0,1 2 0 0,-2-4 0 16,-1 2 0-16,-3 3 0 0,-3-5 0 0,-1-2 0 0,-6 4 0 16,-7 2 0-16,-2-1 0 0,-1 0 0 0,-7-3 0 15,-9 0 0-15,-8 1 128 0,-8 1-128 0,-9-3 0 16,-10 1 0-16,-7 1 0 0,-9 1 0 0,-5-2 128 15,-8-1-128-15,-18-3 0 0,0 0 0 0,0 0 128 16,-12 2-128-16,-8 2 144 0,-11 0-144 0,-11-2 160 16,-8-2-160-16,-11 2 160 0,-11-1-160 0,-8 0 160 15,-10-2-160-15,-4 2 192 0,-4 2-192 0,-11-2 192 16,-12 0-32-16,-1 1 0 0,-1 1 0 0,-8 0 0 16,-8-1 0-16,1 0 0 0,-1-1 0 0,1 1 0 15,-5 2 32-15,8 0 16 0,5-1 0 0,4-1 0 16,-1-1-208-16,11 2 176 0,8-2-176 0,5 1 160 15,5-2-160-15,8 1 0 0,5 1 0 0,12 2 0 0,11-3 0 16,10-1 128-16,7 0-128 0,11 0 0 0,9-1 0 0,7 0 0 16,6-3 0-16,12 4 0 0,0 0 0 0,0 0 0 15,18-1 0-15,9 0 0 0,8 1-192 16,14-2 192-16,8 0-160 0,13-1 160 0,9 3-208 0,6-1 48 16,3 0 16-16,6-1 0 0,5 1-16 0,6-1 0 15,3 2 0-15,2 2 0 0,1 1 160 0,5 0 0 16,4 4-144-16,-3 0 144 0,-8-3 0 0,1 1 0 15,4 4 0-15,-6-2 0 0,-8-1 0 0,-1 2 0 16,-5-5 0-16,-2 4 0 0,-5 0 0 0,-6-3 0 16,-10 3 0-16,-8-1 0 0,-4-4 176 0,-8 4 0 15,-8 0 0-15,-6-1 0 0,-7-1 32 0,-7 0 16 16,-5 1 0-16,-5-3 0 0,-13-2-64 0,0 0-16 16,-14 3 0-16,-8-2 0 0,-9-1-16 0,-9 1-128 0,-12 2 192 0,-12-2-64 15,-12 0-128-15,-9-2 0 0,-9-1 0 0,-8-1 0 16,-5 3 0-16,-6-1 0 0,-8-2 0 0,2 1 0 15,3-2 0-15,-3 1 0 0,-5 0 144 0,6 1-144 16,8 1 0-16,-2-2 128 0,1 2-128 0,7 0 0 16,6-2 0-16,8 2 0 0,6 1 0 0,8 0 128 15,4 0-128-15,11 0 0 0,8 0 0 0,10-1 0 16,10 0 0-16,10-1 0 0,9 0 0 0,14 2 0 16,0 0 0-16,13-2 0 0,8 0 0 0,15-1 0 15,13-2-128-15,10 3 128 0,8-1-128 0,12 1 128 16,7-1 0-16,12-1-160 0,8 0 160 0,7 2 0 15,3-1-240-15,6 1 64 0,5 2 16 0,-1-3 0 16,-2-1 32-16,3 1 0 0,4 0 0 0,-5-1 0 0,-6-1 128 0,-1-1 0 16,3 2 0-16,-8 2 0 0,-7 0 0 0,-4 1 0 15,-2-4 0-15,-9 1 0 0,-6 3 0 0,-10 1 0 16,-9 0 0-16,-10 1 0 0,-10 3 0 0,-8-2 192 16,-14 0-32-16,-7 0-16 0,-7 0 208 0,-11-2 32 15,0 0 16-15,-16 5 0 0,-11 0-224 0,-12-1-48 16,-14-2-128-16,-14-1 192 0,-19 1-64 0,-10 0 0 15,-5 1-128-15,-15 0 192 0,-14-1-192 0,-4 0 144 16,-5 1-144-16,-8-1 128 0,-10 0 0 0,-2 0-128 16,-1 3 192-16,-1 0-64 0,-3 0-128 0,-3 4 128 15,1-1-128-15,2 3 128 0,2 1-128 0,3-1 0 16,3 1 0-16,6-1 0 0,3 3 0 0,8 1 0 16,8 2 0-16,9 1 0 0,6 2 0 0,6 3 0 0,3 2 0 0,11 0 0 31,8-3-1888-31,8 8-256 0,6 1-48 0</inkml:trace>
  <inkml:trace contextRef="#ctx0" brushRef="#br1" timeOffset="-148867.84">9069 9244 12207 0,'-19'-18'528'0,"8"7"128"0,-2 0-528 0,-1 3-128 0,0-3 0 0,-2 4 0 0,-2-5 256 0,0 3 0 15,0-1 16-15,3 3 0 0,-1-4 176 0,2 4 48 16,0-3 0-16,1 2 0 0,0-5 16 0,-1 2 0 16,-1-1 0-16,2 0 0 0,2-2 32 0,1 2 16 15,1 0 0-15,1 1 0 0,2 4-144 0,-1-3-32 16,5 1 0-16,-1 0 0 0,3 9 208 0,0 0 48 16,13-4 0-16,4 0 0 0,3 0-208 0,7 2-48 15,7 2 0-15,7-4 0 0,6-1 32 0,6 1 0 16,4 0 0-16,12 1 0 0,5 1 32 0,8 2 16 15,10-1 0-15,2 1 0 0,-1-1-80 0,4 3 0 16,6 6-16-16,4-6 0 0,1 0-128 0,2 2-32 0,-1 4 0 0,3-1 0 16,1 2-208-16,-5 0 176 0,-4 6-176 0,0-2 160 15,2-2-160-15,-7-1 0 0,-5-7 144 0,-4 1-144 16,-4 3 0-16,-3-3 144 0,0-3-144 0,-5-1 0 16,-9 0 192-16,-5-1-192 0,-9 0 192 0,-8 1-192 15,-7 1 144-15,-7 0-144 0,-6 0 0 0,-7 2 144 16,-3 0-144-16,-8-1-192 0,-9-2 32 0,0 0 16 31,0 0-256-31,-14 9-48 0,-6-3-16 0,-8 2 0 0,-8-3 160 0,-10 1 48 0,-10 5 0 0,-11-6 0 16,-11 2 64-16,-5-2 32 0,-4 2 0 0,-12 0 0 15,-15-3 160-15,-6 1 0 0,2 5 0 0,-5-2 0 16,-5 2 0-16,3-2 0 0,0 1-128 0,6-3 128 16,4 2 0-16,7-1 176 0,5-3-16 0,8 1 0 15,6 3 272-15,5-4 48 0,3 1 16 0,3 1 0 16,3-2-224-16,10-3-32 0,8 2-16 0,6-1 0 0,5 0-48 0,10-1-16 15,2-1 0-15,10 0 0 0,7-1 32 0,6-1 0 16,11 2 0-16,0 0 0 0,0 0-64 0,16-3-128 16,8 0 192-16,10-1-64 0,11-2-128 0,13-1 192 15,13 1-192-15,12-4 192 0,8 0 80 0,6-2 32 16,3-4 0-16,11-1 0 0,6 5-112 0,0 0-32 16,-1-2 0-16,4-1 0 0,5 0-160 0,-3-1 0 15,-5 1 0-15,2 1 0 0,3-1 144 0,-5 0-144 16,-7 1 160-16,-6 6-160 0,-2 2 176 0,-6 2-176 15,-3 0 192-15,-12 4-192 0,-7 1 144 0,-9 7-144 16,-8 2 0-16,-9 3 144 0,-6 0-144 0,-9 3 0 16,-7 2-160-16,-11 5 160 15,-11-2-2032-15,-14 7-304 0,-13 9-64 0</inkml:trace>
  <inkml:trace contextRef="#ctx0" brushRef="#br1" timeOffset="-142997.75">5655 11644 13471 0,'-21'-12'592'0,"8"7"128"0,-1-2-576 0,1 0-144 16,2 0 0-16,-1-2 0 0,3 2 832 0,2 0 144 15,-1 0 32-15,2 3 0 0,6 4-112 0,-9-5-32 16,4-2 0-16,5 7 0 0,-7-8-368 0,1 2-80 15,6 6-16-15,0 0 0 0,-5-8-128 0,0 2-16 0,0-2-16 0,5 8 0 16,0 0-80-16,-9-4-16 0,3-1 0 0,6 5 0 16,0 0 80-16,0 0 16 0,0 0 0 0,0 0 0 15,0 0-64-15,0 0-16 0,0 0 0 0,0 0 0 16,0 0 112-16,0 0 32 0,0 0 0 0,0 0 0 16,0 0 128-16,12 2 16 0,5-2 16 0,1 2 0 15,3 1-112-15,2 2-32 0,3 0 0 0,3-1 0 16,3-3-128-16,3 0-16 0,3-1-16 0,3 0 0 15,0 0-32-15,2-1 0 0,1 1 0 0,5 1 0 16,3-1-128-16,5 0 192 0,5 0-192 0,2-1 192 16,2 0-192-16,1-3 0 0,2-3 144 0,2 4-144 15,2 1 0-15,5 0 144 0,8-1-144 0,1-1 0 16,-5-2 128-16,2 4-128 0,1 2 0 0,2 0 0 16,9 1 0-16,-2-1 0 0,-3-1 0 0,2 1 0 15,1 3 0-15,3 5 0 0,2-4 0 0,-2-2 0 0,-2 1 0 0,3 3 0 16,5 3 0-16,-3-4 0 0,2-1 0 15,-2 2 0-15,1 1 0 0,2 2 0 0,3-4 0 0,-3 0 0 16,-5-3 128-16,1 6-128 0,1 1 0 0,0 1 0 16,2-2 0-16,-3 1 0 0,-6-6 0 0,1 5 0 15,3 2 0-15,-1-2 0 0,-3-1 0 0,-2-1 0 16,-3-1 0-16,5 2 0 0,1-3 128 0,-2 0-128 16,-3-2 0-16,0 0 0 0,-1 2 128 0,4-3-128 15,3-2 0-15,-1-1 0 0,-2 0 144 0,-3 0-144 16,-2 2 0-16,4-1 144 0,4-1-144 0,-4-1 0 15,-4 2 0-15,-3 1 128 0,0 0-128 0,3 0 0 16,5 0 0-16,-4 0 128 0,-5-1-128 0,-4-2 0 0,-2 2 0 0,3 1 0 16,3 0 0-16,-1-2 0 0,-5 0 0 0,-2-1 128 15,-3 1-128-15,1-1 0 0,0 2 0 0,-1 0 0 16,1-2 0-16,-7-3 0 0,-5-2 0 0,-5 4 0 16,1-1 0-16,-5 3 0 0,-2-2 0 0,-3 1 0 15,-3 3 0-15,-1-1 128 0,-7 1-128 0,0 0 0 16,-2-1 0-16,-6 0 0 0,-7-1 0 0,-2 2 0 15,-1 0 0-15,-5 0 0 0,-3 2 128 0,-10-2-128 16,0 0 0-16,0 0 0 0,0 0 0 0,0 0 128 16,0 0-128-16,-9 2 0 0,-6-1 0 0,-8 4 0 15,-5-1 0-15,-7 0 0 0,-7-1 0 0,-5-1 0 16,-3 1 0-16,-3 1 0 0,-6 1 0 0,-4 1 0 16,-6 0 0-16,-9 2 0 0,-7-4 0 0,-1 1 0 15,-1 3-144-15,-7-3 144 0,-5-2 0 0,-5 5 0 0,-4-2 0 16,-1 2-128-16,-2-3 128 0,-9 0 0 0,-3 2 0 0,0 1 0 15,0-4 0-15,-6 3 0 0,-7 1-128 0,-2-2 128 16,-1 1 0-16,-1 0 0 0,-1-5 0 0,1 2 0 16,2-2 0-16,3 1 0 0,-1-3 0 0,0-3 0 15,-4 2 0-15,2 1 0 0,-2 0 0 0,1-1 0 16,-3 0 0-16,1-1 0 0,-2 1 0 0,0 1 0 16,-5 0 0-16,5 3 0 0,5-1 0 0,-4 3 0 15,-4 0 0-15,6 0 0 0,8 4 0 0,-3-1 0 16,-2 1 0-16,6-2 0 0,6 4 0 0,0-4 0 15,-4 5 0-15,8-3 0 0,7 1 0 0,-3-1 0 16,-2 2 0-16,7-1 0 0,5 2 0 0,3 2-128 16,1 0 128-16,0-2-208 0,-3 2 48 0,7 0 16 0,5 3 0 15,6-3 0-15,4-1 144 0,3 1-128 0,0-2 128 0,7-3-128 16,8 1 128-16,5 2 0 0,5-6 0 0,6 7-128 16,6-3 128-16,3 3-208 0,-1-3 80 0,4 0 128 15,1 0-256-15,4-3 64 0,3-1 0 0,6 2 16 16,2-5 176-16,7 2-208 0,6 3 80 0,9-8 128 15,0 0-272-15,0 0 64 0,0 0 16 0,7 13 0 16,9-2 0-16,4 1 16 0,5-3 0 0,7-1 0 16,4-4 176-16,7-1 0 0,0-1 0 0,9 1 0 15,7-1 0-15,8-2 0 0,8-1 0 0,7-1 0 16,5-1 0-16,5 1 0 0,1-2 0 0,8-4 0 16,12 1 0-16,1-2 0 0,-4 2 0 0,8 1 0 15,7-6 0-15,3 2 0 0,1 0 0 0,5-1 0 0,8 3 0 0,-1-2-128 16,-4 1 128-16,7-1 0 0,6 2 0 0,-2-1 0 15,-3 3 0-15,4-3 0 0,5 0 0 16,0 5 0-16,-2 3 0 0,1-3 0 0,-2 0 0 0,3 1 0 16,3 1 128-16,-3-1-128 0,-4-3 128 0,3 1-128 15,3 0 128-15,-1 1-128 0,-2 3 144 0,-2-3-144 16,-2-2 192-16,-1 3-192 0,1 1 176 0,-5-1-176 16,-5-5 160-16,0 2-160 0,-2 4 176 0,-6-3-176 15,-6-2 192-15,-2 5-192 0,0-3 160 0,-4-3-160 16,-8 2 128-16,-3-2-128 0,-3 2 144 0,0 2-144 15,2-6 160-15,-5 4-160 0,-10-3 128 0,0 1-128 16,-3 2 0-16,-3-3 144 0,2 2-144 0,-7-2 0 16,-6 2 144-16,-5-2-144 0,-4 1 0 0,-6-1 0 0,-5 3 0 0,-6 2 128 15,-2-3-128-15,-5 2 0 0,-7 1 128 0,-6-1-128 16,-5-2 176-16,-6 5-48 0,-7-2 0 0,-11 4 0 16,0 0 64-16,0 0 16 0,-6-5 0 0,-8-1 0 15,-9 2-80-15,-7 1 0 0,-12-1-128 0,-9 3 192 16,-8 1-192-16,-7 3 0 0,-7-1 0 0,-14 3-160 15,-12 2-64-15,-7-1-16 0,0-1 0 0,-10 5 0 32,-7-2-352-32,-3 5-80 0,1-1-16 0,-2 1 0 15,-5 2-1376-15,2 0-288 0,-46 3-48 0,24-1-16 0</inkml:trace>
  <inkml:trace contextRef="#ctx0" brushRef="#br1" timeOffset="-141023.21">9263 2928 6447 0,'-10'-19'576'0,"3"9"-576"0,-2-3 0 0,2-1 0 16,-2-3 1728-16,0 2 224 0,-1 5 48 0,0-4 16 15,-1 0-784-15,-1 3-144 0,0-2-48 0,1 0 0 16,-1 6-368-16,2-4-80 0,-1 3-16 0,1-3 0 15,-3 5-96-15,5-3-32 0,1 3 0 0,-1 1 0 0,-1-3-128 0,3 3-48 16,6 5 0-16,0 0 0 0,-7-5-16 0,7 5-16 16,-5-8 0-16,5 8 0 0,0 0-48 0,0 0-16 15,0 0 0-15,0 0 0 0,3-7-32 0,2-1 0 16,1 0 0-16,7 2 0 0,2-4 32 0,3 5 0 16,2-3 0-16,3 3 0 0,5 1-176 0,1-2 128 15,3 2-128-15,6 0 128 0,2 3-128 0,5-2 0 16,5 1 144-16,1 1-144 0,0 1 0 0,2 0 128 15,4 0-128-15,6 0 0 0,7 1 0 0,2 0 0 16,3 2 0-16,0-2 0 0,-1-1 0 0,1 1 0 16,1 2 0-16,7 1 0 0,4 1 0 0,2-1 0 15,-1-3 0-15,0 1 0 0,-1 3 0 0,7 3 0 0,8-3 0 0,-4 1 0 16,-3 1 160-16,5-1-32 0,2 4-128 16,4-5 192-16,-1-2-192 0,2 2 0 0,4 3 0 0,2-4 0 15,5-1 0-15,-3 2 0 0,-4-2 0 0,6 1 144 16,5 3-144-16,-2 1 0 0,-4-4 0 0,3 3 128 15,3 2-128-15,0-1 0 0,-1 0 144 0,1-1-144 16,1 6 0-16,0-4 144 0,-2 0-144 0,3 0 0 16,0 5 192-16,2-3-64 0,1-7 0 0,4 6-128 15,-5 0 0-15,2 2 0 0,2-7 0 0,1 1 0 16,1 2 208-16,1-4-64 0,0-2-16 0,-1 2 0 16,-1 4-128-16,0-6 0 0,-2 1 0 0,0 0 0 15,-1 2 0-15,-1-3 0 0,-1-4 0 0,-1 2 0 16,-2 2 0-16,-2-2 0 0,3-2 0 0,-3 1 0 15,-5-1 0-15,3-1 0 0,6-1 0 0,-6 1 0 16,-6-6 0-16,3 2 0 0,4 5 0 0,-6-6 0 0,-2-1 0 0,-3 3 0 16,-2-1 0-16,0 2 0 0,1-6 0 0,-5 3 0 15,-4-1 0-15,1 3 0 0,1 2 0 16,-5-2 0-16,-3 0 0 0,-3 2 0 0,-3 0 0 0,0 0 0 16,1 3 0-16,-3-2 0 0,-6-1 0 0,-3 3 0 15,-1 1 0-15,-2 0 0 0,-2 4 160 0,3 0-160 16,-2 1 192-16,-1-3-192 0,-7 0 0 0,0 0 0 15,-3 3 0-15,-2 4-192 0,-3-2 192 0,4 3 0 16,2-3 0-16,-5 4 0 0,1-6 0 0,-6 2 0 16,-8 0 0-16,1-2 0 0,-5 1 0 0,-1 2 0 15,-5-3 0-15,-2 2 0 0,-3 0 0 0,-2-1 0 0,-1 2 0 0,0-4-144 16,-5 1 144-16,0 2 0 0,-4 0 0 0,-1 3 0 16,-2-4 144-16,-3 2-144 0,-2 1 192 0,-1-3-192 15,-2 3 0-15,-6-9 0 0,0 0 0 0,3 9 0 16,-3-9 0-16,-3 13 0 0,3-13-192 0,-8 8 48 15,-4 1 144-15,-4-4 0 0,-3 1 0 0,-5-1 0 16,-4-2 0-16,-1 0-208 0,0-1 48 0,-6 2 16 16,0 1-112-16,-3-1-32 0,-7 0 0 0,-3 1 0 15,-3 3 96-15,-7-3 32 0,-7-1 0 0,0 1 0 16,0-3 160-16,-2 1-192 0,-3-2 192 0,-4 3-192 16,-6 0 192-16,-5 0-160 0,-3-2 160 0,-2 1-160 15,0-1 160-15,-8 2 0 0,-8-2 0 0,-1 2-128 16,2-1 128-16,-2-1 0 0,-2 2 0 0,-4 0 0 15,-7 0 0-15,0 0 0 0,-4 1 0 0,1-1 0 16,-4-2 0-16,-3 4 0 0,0 0 0 0,0 0 0 0,-3-1 0 16,1-1 0-16,-1 2 0 0,-2-1 0 0,-2-2 0 15,-2 1 0-15,1 1 0 0,0-2 0 0,0-3 0 0,-2 4 0 16,1 0 0-16,0-3 0 0,-3-1 0 0,0 0 0 16,0 4 0-16,1 0 0 0,3 0 0 0,-3 1 0 15,-5 0 0-15,4 3 0 0,6-2 0 0,-4 2 0 16,-4-1 0-16,2 0 0 0,6 4 0 0,-1-3 0 15,-5-5 0-15,6 5 0 0,9-3 0 0,-4 2 0 16,-5-1 0-16,5 0 0 0,9 4 0 0,-6-3 128 16,-4-1-128-16,5 3 0 0,5 0 0 0,-4 0 0 15,-6-3 0-15,6 3 0 0,8-1 0 0,-3 3 0 16,-4-3 0-16,5 2 0 0,5-4 0 0,3 3 0 16,2-4 0-16,0 2 128 0,2 3-128 0,4-4 0 0,8 2 128 0,-2-2-128 15,-7 3 0-15,9-3 128 0,7 1-128 0,4 0 0 16,3-3 0-16,1 0 0 0,-2-1 0 0,2 2 0 15,2-2 0-15,5 0 128 0,3 1-128 0,1 0 0 16,0-2 0-16,-1 2 0 0,-2-2 0 0,3 0 0 16,4 0 0-16,3 1 0 0,3-1 0 0,2 3 0 15,2-1 0-15,0-2 0 0,-1-1 0 0,0 0 0 16,3 0 0-16,5-1 0 0,4 0 0 0,6-1 0 16,3 0 0-16,5 0 0 0,-3-2 0 0,8 0 128 15,2 0 16-15,2-1 16 0,0 0 0 0,7 3 0 16,1-3-160-16,3 0 128 0,1 2-128 0,10 2 128 15,-7-3-128-15,7 3 0 0,0 0 0 0,0 0 0 16,0 0-576-16,10-1 16 0,3-1 0 16</inkml:trace>
  <inkml:trace contextRef="#ctx0" brushRef="#br1" timeOffset="-127494.91">660 8827 11919 0,'0'0'512'0,"0"0"128"0,0 0-512 0,5-9-128 16,1-4 0-16,-2 6 0 0,1-3 848 0,0 1 144 15,0-3 32-15,-2 7 0 0,-1-4-256 0,2 3-32 16,-1-3-16-16,-1 3 0 0,-1 1-272 0,3-3-64 16,-1 2-16-16,-1-11 0 0,0 3-96 0,-2 4-16 15,0-2 0-15,-2 2 0 0,-1 0 64 0,0 2 16 16,-1 1 0-16,-1-2 0 0,0 0-16 0,0-2 0 16,-1 0 0-16,-2-4 0 0,0 3 0 0,-6-13-16 15,0 0 0-15,4 0 0 0,-1-3 0 0,1-2 0 16,-1-3 0-16,3-2 0 0,-1-2 64 0,1-4 16 15,0-3 0-15,3 3 0 0,0 0-96 0,0-1-16 0,3 5 0 0,-1 1 0 16,-1 3-48-16,3-4-16 0,0-5 0 0,-2-3 0 16,1 7-16-16,-1-1-16 0,-1-2 0 0,4 0 0 15,0 3-48-15,0 3-128 0,4 4 192 0,-1 1-64 16,-2 3-128-16,1 3 0 0,2 2 144 0,0 2-144 16,1 2 0-16,0 2 0 0,-1-1 0 0,2-1 0 15,2 3 0-15,0 1 0 0,-1 3 0 0,2-1 0 16,1 5-128-16,2-1 128 0,-3 4-128 0,2 3 128 15,2 0-224-15,-6 2 32 0,2 0 16 0,2-1 0 16,0 5-16-16,2 4-16 0,1 0 0 0,1 4 0 16,1-2 16-16,14 13 16 0,-2 2 0 0,0 2 0 15,0 0 176-15,0 0-160 0,-2 1 160 0,1 0-160 16,-2 3 160-16,-1 1 0 0,1-3 0 0,-4 1 0 0,-3-2 0 16,-1 0-128-16,-3-5 128 0,-2 6 0 0,0 0 0 0,-3 2 0 15,-4 0 0-15,0-4 0 0,-1 0 0 0,-1-2 0 16,-5-1 0-16,1-4 0 0,-2-1 0 0,-1 1 128 15,-2-2-128-15,-2 3 128 0,1-2-128 0,-4-1 128 16,-3-1-128-16,0 0 128 0,-5-2-128 0,-3 1 0 16,-3-3 0-16,-3 2 0 0,-5 1 0 0,0-1-288 15,2 1 48-15,-1-1 16 0,0-3-80 0,15-7-16 16,-2 6 0-16,-1-2 0 0,0 1 160 0,-2 1 32 16,0-3 0-16,2 1 0 0,2-1 128 0,-15 6 0 15,8-5 0-15,5-4 0 0,2-6 0 0,4-2 0 16,1-2 160-16,3-4-160 0,1 0 320 0,5-9-48 15,-1-3 0-15,3-7 0 0,-1-3-112 0,6-6-32 0,2-6 0 0,4 0 0 16,1-6-128-16,4 1 0 0,1 1 0 0,3-4 0 16,2 5 0-16,4-5 0 0,2-6 0 0,-10 23 0 15,5-8 0-15,3-1 0 0,1-1 0 0,6-6 0 16,2-1 160-16,2-1-160 0,2-1 192 0,32-43-192 16,-15 16 160-16,-8 10-160 0,-8 7 128 0,-5 7-128 15,-3 7 0-15,-2 2 0 0,-3 4 128 0,-3 8-128 16,-5 2 0-16,-1 9 0 0,-2 1 0 0,-3 4 0 15,-3 1 0-15,-2 5 0 0,-1 3 0 0,-5 9 0 16,0 0 0-16,0 0-192 0,1 12 64 0,-2 6 128 16,-4 2-240-16,-3 8 80 0,-2 4 16 0,-2 10 0 15,-5 4 144-15,-1 6 0 0,2 1-144 0,-5 5 144 16,-2 4 0-16,1 3-144 0,-3 0 144 0,1 2 0 16,-2 0 0-16,-1-1 0 0,0 2 0 0,-3 2 0 15,-2 0 224-15,-1-1 0 0,1 1 0 0,2-1 0 0,0 1 80 0,2-5 16 16,-2 0 0-16,16-29 0 0,-3 8-96 0,0 3-16 15,-4-3 0-15,2 6 0 0,-4 2-208 0,2 4 176 16,0 5-176-16,-16 51 160 0,8-16-160 0,6-8 0 16,0-7-160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03:25.344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674 2202 11055 0,'0'0'480'0,"0"0"112"0,-9-1-464 0,9 1-128 0,0 0 0 0,0 0 0 16,0 0 2160-16,-8-4 400 0,8 4 96 0,0 0 16 15,-7-2-864-15,7 2-160 0,0 0-48 0,0 0 0 0,0 0-480 0,0 0-96 16,0 0-32-16,0 0 0 0,0 0-416 0,11-6-64 15,3 4-32-15,4-2 0 0,2 0-32 0,3 2 0 16,3-2 0-16,7 1 0 0,-2 3-16 0,8-1-16 16,2-1 0-16,7-2 0 0,7 2-64 0,4 1-16 15,1 0 0-15,2-2 0 0,0 0-16 0,2 0 0 16,1-1 0-16,2 0 0 0,2 4 0 0,2 0-16 16,-1 0 0-16,0 2 0 0,-2-2-48 0,3 2 0 15,2-1 0-15,1 2 0 0,2-2 0 0,-2 1 0 16,-4 0 0-16,-2-1 0 0,1-2-32 0,-1 1-16 15,-1 1 0-15,0 1 0 0,2-1 48 0,-2 0 16 16,-1 0 0-16,0-1 0 0,-1-1-144 0,0 1-128 16,0-1 192-16,1 1-192 0,-1-1 128 0,-1-1-128 15,0 1 0-15,-2 0 0 0,-2 0 128 0,0-1-128 16,-2 1 0-16,2 1 0 0,-2 3 128 0,5-2-128 16,-2 0 0-16,-3 0 0 0,-2-1 0 0,-1 2 0 15,-1-1 0-15,0 1 0 0,-1 2 0 0,2 0 0 16,1 0 0-16,1 1 0 0,3 1 0 0,-6-2 0 15,1-3 0-15,0 3 0 0,-1 0 160 0,4 5-160 0,1-1 128 16,0 0-128-16,-2-5 0 0,0 1 0 0,-1-2 0 0,0 1 0 16,0-3 0-16,2 4 0 0,1-2 0 0,2 1 0 15,1 1 0-15,2-1 0 0,-1 1 0 0,2-4 0 16,-4-2 0-16,4 2 0 0,-1 0 0 0,2 2 0 0,2 1 0 0,1-3 0 16,-2-1 0-16,1-1 0 15,-2-2 0-15,1 2 0 0,-1 1 0 0,0 2 0 0,2 1 0 0,0 0 0 16,-3-4 0-16,1 1 0 0,-2 0 0 0,1 2 0 15,-1 0 128-15,3 3-128 0,0-2 0 0,0-2 0 16,1 0 0-16,-2-2 0 0,-1-2 128 0,-1 3-128 16,1 1 0-16,3 0 128 0,0 0-128 0,2-1 128 15,-2 0-128-15,-2-1 128 0,-2 1-128 0,0 1 0 16,0 0 144-16,2 3-144 0,0-1 0 0,-1 1 128 16,-6-1-128-16,0-4 0 0,-3-1 0 0,2 2 144 15,2 2-144-15,2 2 0 0,2 2 176 0,-2-3-176 16,-2 1 160-16,-3-2-160 0,-4 0 128 0,0 1-128 15,-4-2 0-15,2 0 144 0,0 0-144 0,1 2 0 0,1 5 0 16,-3-4 128-16,-2-3-128 0,-2 0 0 0,-3 2 144 0,-2-2-144 16,-4-2 0-16,1 0 128 0,-3 1-128 0,-2 1 0 15,6 0 144-15,-8 1-144 0,1 0 192 0,1 0-192 16,0 3 256-16,-1 0-64 0,-3 0-16 0,-1-3 0 16,-1-1 0-16,0 0 0 0,-2 0 0 0,-3 0 0 15,-2-1-48-15,-2 1-128 0,-4 0 192 0,-3-3-64 16,-1 1-128-16,-10 2 0 0,0 0 144 0,0 0-144 15,0 0 0-15,0 0 144 0,0 0-144 0,0 0 0 32,-7-5-528-32,-6 3-224 0,-6 2-32 0,-5-1-12656 0,-9 0-2544 0</inkml:trace>
  <inkml:trace contextRef="#ctx0" brushRef="#br0" timeOffset="1115.33">6199 4119 12895 0,'0'0'576'0,"-1"-9"112"0,2 0-560 0,2-1-128 0,-2 1 0 0,2 0 0 15,0 2 1664-15,-3 7 288 0,0 0 64 0,6-7 16 16,-6 7-288-16,0 0-48 0,0 0-16 0,0 0 0 15,0 0-736-15,0 0-160 0,0 0-16 0,0 0-16 16,5 10-288-16,1 6-48 0,-1 4-16 0,-2 2 0 16,-1 3 64-16,-2 3 16 0,-1 5 0 0,0 4 0 0,-1 2 16 0,1 6 0 15,-5 4 0-15,-2 5 0 0,-1 2-160 0,-2 1-16 16,-2 1-16-16,-2 3 0 0,-4-1-128 0,-2 5-32 16,0-2 0-16,-1 2 0 0,1-4-16 0,-1-1-128 15,2-7 192-15,-1-4-64 0,3-2 144 0,1-5 32 16,-1-3 0-16,1 0 0 0,1-7 128 0,1 0 16 15,1-1 16-15,1-2 0 0,-1-5-80 0,2 0-32 16,4-4 0-16,0 2 0 0,2-4-128 0,2 0-32 16,0-6 0-16,4 0 0 0,0-12-192 0,8 11 144 15,0-4-144-15,5-1 128 0,4 0-128 0,3-2 160 16,5-3-160-16,-3 2 160 0,5-2 176 0,6-1 48 16,6 0 0-16,4-1 0 0,6-2-528 0,0 2-112 15,2-3 0-15,-1-1-16 0,-3 1 272 0,1 1 0 16,-3-3 0-16,14-4 0 0,-8 4 0 0,-4-4 0 15,-4 1 0-15,-1-3 0 16,-2 2-1168-16,-2 0-336 0,0-3-64 0,-7-1-15408 0</inkml:trace>
  <inkml:trace contextRef="#ctx0" brushRef="#br0" timeOffset="1600.32">8692 3491 5519 0,'0'0'240'0,"0"0"64"0,-6-10-304 0,1 5 0 15,5 5 0-15,-11 0 0 0,0 0 2896 0,-1 2 528 0,0 2 96 0,-2 6 32 16,-1 3-1536-16,-3 0-304 0,-1 2-64 0,-3 5-16 16,-1 4-400-16,-1 1-80 15,-1 1 0-15,-5 6-16 0,-1 5-240 0,-4 6-64 16,0 2 0-16,-2 5 0 0,0 8-256 0,-1 5-48 15,2 1-16-15,2 6 0 0,1 5-128 0,1 5-16 0,0 0-16 0,2 4 0 16,-1 2-160-16,5-3-16 16,3-6-16-16,2-3 0 0,4-2-160 0,1-3 160 15,2-5-160-15,5-2 160 0,7-5 0 0,3-5 0 16,3-3 0-16,2-18 0 0,3 2-32 0,3 0 0 0,2-1 0 0,2 3 0 16,2-2 0-16,4-4 0 0,2-1 0 0,1 1 0 15,1-5-128-15,0-1 0 0,4-1 144 0,0-2-144 16,3-2 0-16,3-4 0 0,1-3-160 0,1 1-10736 15,0-7-2160-15</inkml:trace>
  <inkml:trace contextRef="#ctx0" brushRef="#br0" timeOffset="2098.9">9753 3580 12895 0,'-6'-13'576'0,"6"13"112"0,-4-7-560 0,4 7-128 16,-4-11 0-16,4 11 0 0,0 0 816 0,0 0 128 15,-10 3 16-15,1 2 16 0,0 3 80 0,0 4 16 16,-1 0 0-16,0 6 0 0,1 6-256 0,0 3-48 16,-1 6-16-16,4 3 0 0,-1 3-128 0,5 6-32 15,2 7 0-15,4 3 0 0,1 2-272 0,4-1-48 16,1 0-16-16,3-1 0 0,2-2-80 0,3-2-32 0,5-3 0 16,-1-6 0-16,4-1 384 0,3-5 80 0,3-6 16 0,0-5 0 15,-1-3 320-15,2-4 64 0,1-2 16 0,-1-3 0 16,0-3-32-16,1-6 0 0,2-3 0 0,-2-3 0 15,0-3-288-15,2-7-48 0,-1-4-16 0,5-3 0 16,-1-2-160-16,-1-3-32 0,-1-5-16 0,-1 0 0 16,-1-3-128-16,-4-2-32 0,-4-7 0 0,-2-1 0 15,-5-1-128-15,2-3-16 0,-3 3-128 0,1-2 192 16,1 3-192-16,-4 3 0 0,-1 3 128 0,-1 5-128 0,0 1 0 0,-3 8 0 16,0 1 0-16,-3 3 0 15,-2 3-400-15,-1 0 16 0,-2 2 16 0,-2 3 0 16,1-3-848-16,-4 2-192 0,-2-1-16 0,-1 0-14880 15</inkml:trace>
  <inkml:trace contextRef="#ctx0" brushRef="#br0" timeOffset="2450.07">10440 3319 14735 0,'-13'-6'1312'0,"13"6"-1056"15,-10-1-256-15,1 1 0 0,0 1 1664 0,0 2 288 0,-1 4 48 0,0 5 16 16,-2 4-720-16,1 2-144 16,-2 4-16-16,1 6-16 0,-2 6 48 0,0 5 16 15,1 2 0-15,1 7 0 0,1 4-368 0,-2 6-80 0,1 6-16 0,-1 10 0 16,-1 6-256-16,-1 5-48 0,-3 1-16 0,1 2 0 15,1 7-80-15,-2 0 0 0,0 4-16 0,0-2 0 16,1-1 0-16,1-3 0 0,0-1 0 0,-2-7 0 16,0-5 96-16,0-5 32 0,4-7 0 0,4-21 0 15,-1-1-16-15,1 4 0 0,-3-1 0 0,0 0 0 0,1-6-208 0,0 1-32 16,1-2-16-16,0-2 0 16,0-3-160-16,1-4 0 0,2-4 0 0,-2 5 0 15,2-10-1616-15,5-6-304 0,3-4-64 0</inkml:trace>
  <inkml:trace contextRef="#ctx0" brushRef="#br0" timeOffset="3016.58">11707 2904 19343 0,'0'0'1728'0,"13"0"-1392"0,2 2-336 0,5 1 0 16,1 1 1056-16,3 3 144 0,1 2 16 0,5 5 16 16,3 3-960-16,5 2-272 0,4 4 0 0,3 5 128 15,4 6-128-15,0 3 160 0,3 1-160 0,3 10 160 0,4 7-160 0,4 6 192 16,6 8-192-16,1 4 192 0,-2 5-192 0,-4 1 0 16,-6 3 0-16,-3 1 128 0,-2 1 80 0,-2 1 16 15,-5-5 0-15,0 4 0 0,-2-2 512 0,-4-1 96 16,-5-5 32-16,-4 0 0 0,-7 2 288 0,-3-5 48 15,-1-4 16-15,-5-3 0 0,-4 3-144 0,-4-1-32 16,-5 1 0-16,-3 2 0 0,-3 4-272 0,-4-2-48 16,-3-3-16-16,-3-2 0 0,-4 3-240 0,-5-2-48 15,-3-4-16-15,-2 0 0 0,-4-4-144 0,3 1-48 16,-4-2 0-16,1-3 0 0,0 1-80 0,-4 0-128 16,-2 0 176-16,0-2-176 0,-3-1 176 0,1-6-176 15,-3-2 160-15,-2-6-160 0,-2-6 176 0,3-2-176 16,-1-3 192-16,6-6-192 0,3-5 192 0,4-3-64 15,2-3 0-15,4-6-128 0,4-2 0 0,2-5-192 16,6-3 0-16,4-1 0 16,3-7-1632-16,4-1-320 0,4-4-64 0,6-2-8928 15,4-7-1792-15</inkml:trace>
  <inkml:trace contextRef="#ctx0" brushRef="#br0" timeOffset="3683.2">14862 4740 12671 0,'-20'6'560'0,"8"0"112"0,-4 4-544 0,-1-4-128 0,1 2 0 0,-1-3 0 16,1 2 1248-16,2 0 224 0,3-3 32 0,3 1 16 15,8-5-16-15,0 0 0 0,0 0 0 0,10 6 0 0,4-3-128 0,6-3-32 16,4-3 0-16,8 0 0 0,6-3-192 0,9 3-64 15,7-5 0-15,8 0 0 0,9-2-496 0,5 0-96 16,3-3-32-16,1 3 0 0,-1-1-256 0,5 1-48 16,-2 2-16-16,-5 2 0 0,-6 1-144 0,-10 2 0 15,-9 2 0-15,-19 1 0 16,-1 0-1504-16,-3 2-336 0,-3 2-64 0,3 4-11504 16</inkml:trace>
  <inkml:trace contextRef="#ctx0" brushRef="#br0" timeOffset="3852.08">14956 5484 37263 0,'3'14'1648'0,"4"-3"336"0,8-2-1584 0,10 3-400 16,8-5 0-16,9 4 0 0,7-6 288 0,7 1-32 0,4 2 0 0,-16-8 0 15,5-3 224-15,3-2 32 16,4-1 16-16,5-1 0 0,7-3-288 0,4 1-64 15,0-5-16-15,36-4 0 16,-6 1-1888-16,2-1-384 0</inkml:trace>
  <inkml:trace contextRef="#ctx0" brushRef="#br0" timeOffset="4917.51">24802 2336 11055 0,'-9'1'976'0,"2"1"-784"15,-1 2-192-15,8-4 0 0,-8 2 1792 0,8-2 304 0,-8 3 64 0,8-3 16 16,0 0-288-16,0 0-48 0,0 0-16 0,0 0 0 16,0 0-416-16,13 3-96 0,3-2-16 0,7-2 0 15,3-2-208-15,12 1-64 0,6-3 0 0,12 2 0 16,11 1-240-16,5-2-48 0,3 0-16 0,5-4 0 0,4 2-176 0,8 2-32 15,8 7-16-15,-28-2 0 0,4-1-96 0,1 0-16 16,3 1 0-16,2 3 0 0,2 0 32 0,-4 2 0 16,-4-2 0-16,-4 1 0 0,-3-2 16 0,-3 1 0 15,-4-1 0-15,-1 0 0 0,-2-1-32 0,-6 1 0 16,-4-3 0-16,-6 0 0 0,-4-1-96 0,1-2-32 16,-7-1 0-16,-3-1 0 0,-3-1-48 0,-3 2-16 15,-4 2 0-15,-2-1 0 0,-1-2-80 0,-3 2-128 16,-3 2 176-16,-2 0-176 0,0-2 160 0,-3 2-160 15,-6 1 128-15,0 0-128 0,0 0 128 0,0 0-128 16,0 0 128-16,0 0-128 0,0 0 0 0,0 0 128 16,0 0-128-16,0 0 0 0,0 0 0 0,0 0 0 15,0 0 0-15,-9 4 0 16,9-4-1072-16,-10 5-240 0,1 3-48 0,2-1-11632 16,0 2-2336-16</inkml:trace>
  <inkml:trace contextRef="#ctx0" brushRef="#br0" timeOffset="5802.41">18075 5073 13823 0,'0'0'1216'0,"9"-6"-960"0,-4-4-256 0,0 2 0 15,1-3 960-15,-3 2 128 0,0-2 48 0,-3 3 0 16,-3-2 368-16,2 2 80 0,-4-2 16 0,1 1 0 15,0-4-416-15,-3 1-80 0,-5-2-16 0,0 0 0 16,-2-3-160-16,-2 2-32 0,-1 0-16 0,-1 2 0 0,-3 3-368 0,0 0-80 16,-2 5-16-16,-2 1 0 0,-2 2-160 0,-1 5-16 15,-1 2-16-15,-2 8 0 0,-2 3-224 0,0 7 176 16,0 8-176-16,4 4 160 0,5 6-32 0,3 0 0 16,3 3 0-16,7 1 0 0,6 0-128 0,5-1 128 15,4-1-128-15,5-4 128 0,2-1-128 0,4-3 0 16,4-9 0-16,4 0 0 0,3-7 0 0,3-4 160 15,3-6-32-15,3-1-128 0,3-6 256 0,-1-3-48 16,-1-4-16-16,-3-3 0 0,-1-2 96 0,-2-1 16 16,1-5 0-16,-3 0 0 0,-5-3 0 0,-3 2 0 15,-2 2 0-15,-2 2 0 0,-2 4-128 0,-1 4-32 16,-4-1 0-16,-9 6 0 0,0 0-144 0,9 9 160 16,-4 1-160-16,-4 9 160 0,-2 8-32 0,-4 5 0 15,-3 4 0-15,0 8 0 0,-4 6 32 0,-3 3 0 16,-5-1 0-16,0 2 0 0,-2 6 96 0,-2 6 32 15,-4 5 0-15,-2 3 0 0,-3 1-64 0,-1 0-16 16,-5-5 0-16,0-3 0 0,-2-3-16 0,-2-6 0 0,1-2 0 0,0-2 0 16,5-6 16-16,0-7 0 15,3-6 0-15,1-3 0 0,3-5-208 0,2-7 0 0,3-6 0 16,3-5 0 0,0-8-448-16,3-5-128 0,1-7-16 0,2-8-16 15,4-8-2896-15,3-5-576 0</inkml:trace>
  <inkml:trace contextRef="#ctx0" brushRef="#br0" timeOffset="6168.99">19563 4035 25215 0,'0'0'1120'0,"0"0"224"0,0 0-1072 0,-11 11-272 16,1 0 0-16,-2 5 0 0,-4 7 176 0,-1 2-32 16,-6 7 0-16,-3 4 0 0,-2 5 816 0,-2 7 176 0,-5 3 16 15,0 7 16-15,-2 4-320 0,1 6-64 16,0 2-16-16,1 5 0 0,2 5-192 0,1 4-64 15,2 2 0-15,3-1 0 0,3-1-288 0,6-6-64 16,7-1-16-16,3-2 0 0,4-9-144 0,7-3 192 16,5-8-192-16,3-6 192 0,5-9-192 0,5-6 0 15,7-8 0-15,4 0 128 0,3-7-320 0,7-3-64 0,5-7 0 0,9-4-10112 32,8-2-2032-32</inkml:trace>
  <inkml:trace contextRef="#ctx0" brushRef="#br0" timeOffset="6452.01">20688 4299 29423 0,'0'0'1296'0,"0"0"288"0,0 0-1264 0,0 0-320 15,-13 2 0-15,3 4 0 0,-4 5 320 0,-3 6 0 16,-3 3 0-16,-4 7 0 0,-4 4 512 0,0 7 128 15,-5 6 0-15,-2 4 16 0,-1 2-400 0,0 9-96 16,3 3-16-16,1 9 0 0,4 4-256 0,0 6-48 16,4 1-16-16,5 0 0 0,4 1-144 0,5-6 0 15,3-3 0-15,6-6 128 0,2-4-128 0,6-8 0 16,1-10 0-16,5-4 0 0,1-5 0 0,4-8 0 16,2-2 128-16,3-6-128 0,0-2-256 0,1-3-64 15,3-6-32-15,-3-4 0 16,-4-5-2720-16,-2-8-560 0</inkml:trace>
  <inkml:trace contextRef="#ctx0" brushRef="#br0" timeOffset="6635.69">19894 5192 22111 0,'0'0'1968'0,"11"-7"-1584"0,4-2-384 0,9 3 0 15,8-4 2624-15,5 2 448 0,1-3 96 0,5 2 16 16,1-2-2048-16,-4 2-416 0,6 0-80 0,8-4 0 15,9-1 0-15,3 3 16 0,1-2 0 0,2 4 0 16,-1-1-496-16,1 3-160 0,0-1 0 0,21 1 0 16,-14 1-2320-16,-12 2-576 15</inkml:trace>
  <inkml:trace contextRef="#ctx0" brushRef="#br0" timeOffset="7019.5">21796 3438 24879 0,'9'5'2208'15,"2"6"-1760"-15,6 2-448 0,8 12 0 0,2-1 0 0,-5-2 0 16,4 6-192-16,5 6 192 0,-2 3 448 0,4 6 192 16,3 4 64-16,1 7 0 0,1 7 64 0,1 7 0 0,4 6 16 0,-1 8 0 15,0 8-176-15,-4 10-32 16,-2 8-16-16,-4 4 0 0,-3 1 160 0,-5 7 48 16,-4 2 0-16,-1 38 0 0,-6-24 160 0,-6-14 32 0,-6-13 16 0,-5-10 0 15,-5-10 352-15,-4-7 64 0,-4-9 16 0,-4-4 0 16,-3-3-512-16,-3-4-80 0,1-1-32 0,-4-6 0 15,1-5-400-15,0-6-96 0,-2 3-16 0,2-6 0 16,0 0-272-16,-3-5 0 0,-1-1 128 0,-5-2-128 16,-5-3-2368-16,-4-6-512 0</inkml:trace>
  <inkml:trace contextRef="#ctx0" brushRef="#br0" timeOffset="8873.62">4862 5049 3679 0,'0'0'160'0,"0"0"32"0,0 0-192 0,0 0 0 16,0 0 0-16,-1-6 0 0,1 6 2480 0,0 0 448 0,0 0 80 0,0 0 32 15,0 0-1456-15,0 0-304 0,0 11-48 0,-1 6-16 16,-2 3-384-16,3 6-64 0,3-1-32 0,-2 7 0 15,-1 1-384-15,2 3-80 0,1 2-16 0,-3 5 0 16,-1 4 32-16,1 3 0 0,1 2 0 0,-2-2 0 16,-2 0 16-16,1-2 0 0,-2 3 0 0,2-5 0 15,-3 0 144-15,-1-1 16 0,0 1 16 0,-3 0 0 0,2-4 32 16,-2 1 0-16,-1 3 0 0,0-5 0 16,1-2-192-16,-1-5-48 0,2-3 0 0,2-2 0 0,1-4 48 0,1 0 0 15,2-1 0-15,2-5 0 0,-3-4-16 16,3-2 0-16,3 1 0 0,-1-3 0 0,-2-11-112 0,8 8-32 15,-1 1 0-15,1-4 0 0,0 0 96 0,2 1 0 16,4-2 16-16,1-1 0 0,2-1-16 0,0 1-16 16,0-3 0-16,6-2 0 0,-2 0-112 0,5-1-128 15,2 2 176-15,2 0-176 0,5-6 144 0,0 2-144 16,2 3 0-16,3-1 144 0,0 3-144 0,2-2 0 16,1-1 0-16,3-1 128 0,4 2-128 0,2 1 0 15,2 1 0-15,4 2 0 0,0 3 0 0,2-1 0 16,0-1 0-16,2-1 0 0,0 1 0 0,-1 0 128 15,-1 3-128-15,4-1 0 0,2 2 0 0,0 2 0 16,1-4 0-16,-1 4 0 0,2-1 0 0,-2 3 0 16,0-4 0-16,6 3 0 0,4-1 0 0,5 1 0 15,-1-4 0-15,1 2 0 0,-1-3 0 0,5 1 0 16,4 4 0-16,3-3 0 0,2 0 0 0,0 0 0 16,0 0 0-16,3 2 0 0,4-2 0 0,-2 3 0 0,-3-1 0 15,-2 1 0-15,2-4 0 0,4 4 0 0,1-2 128 16,-2 2-128-16,-5-1 0 0,2 1 0 0,0-3 0 0,0 1 0 15,-5-2 0-15,2-1 0 0,-4 2 0 0,2 0 0 16,4 0 0-16,-3 1 0 0,0-6 0 0,-1 3 0 16,-3 4 0-16,4-4 128 0,2 4-128 0,-3-2 0 15,-1-1 0-15,-2 3 0 0,0-3 128 0,2 3-128 0,2-4 0 16,-3 0 0-16,-4 2 0 0,0-5 0 0,0 0 0 16,0 0 0-16,0-1 0 0,-2-1 0 0,-3-1 0 0,-4 0 128 15,-3 0-128-15,-1-1 0 0,-2 1 0 0,-1 1 0 16,0 0 128-16,-5 0-128 0,-3 0 0 0,-2 0 0 15,-3 1 0-15,0 2 0 0,0-2 0 0,1 2 0 16,0 0 0-16,-1 3 0 0,-1-3 0 0,-3 1 0 16,-4-1 0-16,0-1 0 0,1 0 0 0,-4 1 128 15,-1 1-128-15,-1 0 0 0,0 1 0 0,0 3 0 16,2-3 0-16,-2 2 0 0,1 2 0 0,-3-2 0 16,-4-1 0-16,-3-1 0 0,-2-1 0 0,-1 0 0 15,0 1 128-15,-3-1-128 0,-2-2 0 0,-1 2 0 0,-4-2 0 16,-1 1 0-16,-1 0 0 0,-1-2 0 0,-2-1 0 0,1 0 0 15,-5 0 0-15,4 0 0 0,-1-1 128 0,0-3-128 16,-2 0 0-16,0-1 0 0,1 0 144 0,0-5-144 16,-3-6 160-16,1-1-32 0,-1-4-128 0,0 0 192 15,-3-5 288-15,2-1 48 0,-2-2 16 0,2-5 0 16,-4-7 0-16,2 2 0 0,0-2 0 0,0-2 0 16,1-2-144-16,2-2-16 0,0 3-16 0,0-1 0 15,2 6-112-15,0 0-32 0,1 1 0 0,0 3 0 16,0 5-96-16,1-1-128 0,2 5 176 0,-3-2-176 15,-2 5 128-15,1 4-128 0,0 0 0 0,-1 2 0 16,0 1-2384-16,-1 3-544 16,-1-8-96-16,2 15-32 0</inkml:trace>
  <inkml:trace contextRef="#ctx0" brushRef="#br0" timeOffset="11656.76">8623 2022 22111 0,'-25'-8'1968'0,"10"5"-1584"15,-2 2-384-15,2 0 0 0,0-2 320 0,4 2-32 16,3 0 0-16,8 1 0 0,-8-3 416 0,8 3 96 0,0 0 16 16,0 0 0-16,0 0-496 0,0 0-112 0,0 0-16 0,13 4 0 15,1-3 144-15,7 2 32 0,5-2 0 0,3-1 0 16,4 0 208-16,8 0 32 0,7 0 16 0,1 0 0 16,6-1-64-16,2 0-16 0,1-1 0 0,1 0 0 15,4-3-208-15,5 1-32 0,6 0-16 0,1 0 0 16,4-2 32-16,1 2 16 0,-1 2 0 0,5-1 0 15,2-1-32-15,4 0-16 0,4 4 0 0,0 2 0 16,3 4-48-16,0-1-16 0,4 2 0 0,1 0 0 16,0-3-224-16,2 1 0 0,1 0 128 0,3-1-128 15,4 0 0-15,-2 0 144 0,-5 1-144 0,4 0 128 16,1 0-128-16,-2-1 0 0,-3-1 0 0,-2 3 0 16,-2-1 128-16,-2-2-128 0,0-1 0 0,-5 2 128 15,-6-2-128-15,-4 2 0 0,-3 0 0 0,-4-2 128 0,1 0-128 0,-6 0 0 16,-4-2 144-16,-6 0-144 0,-5 0 0 15,-3 0 128-15,-5 0-128 0,-2-2 0 0,-2-1 128 0,-6-1-128 16,-4 2 128-16,-6-1-128 0,-4-1 128 0,-3-1-128 16,-8 0 128-16,-2 3-128 15,-1-2-800-15,-11 4-224 0,0 0-64 0,0 0-14640 16</inkml:trace>
  <inkml:trace contextRef="#ctx0" brushRef="#br0" timeOffset="13271.27">17053 5972 18431 0,'3'-7'1632'0,"2"-1"-1312"16,-1-4-320-16,2 4 0 0,-1-3 160 0,0 4-32 15,2-3-128-15,-3 3 192 0,-4 7 368 0,3-9 64 16,1 3 16-16,-4 6 0 0,0 0 160 0,0 0 32 15,0 0 16-15,0 0 0 0,0 0-208 0,9 6-64 16,-3 7 0-16,-3 1 0 0,1 0-192 0,-3 8-64 16,-2 2 0-16,1 8 0 0,-1 2-192 0,-2 4-128 15,-1 4 160-15,-2 5-160 0,-2 3 144 0,-1 0-144 0,-2 5 128 0,-1 4-128 16,0-1 160-16,-2 0-160 16,0 1 192-16,-2-4-192 0,1-1 256 0,1-2-64 15,2-3-16-15,0-2 0 0,2-5 224 0,2-4 48 16,1-4 16-16,0-1 0 0,1 0-16 0,3-2-16 15,0-7 0-15,1-1 0 0,2-4-176 0,3-3-48 0,1-2 0 16,2 0 0-16,2-5 48 0,2 0 16 0,3-3 0 0,8 2 0 16,3-4 48-16,4-3 0 0,4-1 0 0,5 0 0 15,5 0-192-15,1 1-128 0,2 1 144 0,3-2-144 16,1-3 128-16,4 2-128 0,0 1 0 0,0 0 0 0,1 1 0 0,3 2 0 16,4-1 0-16,4 1 0 0,1-3 0 0,2 0 0 15,4-2 0-15,-1 0 0 0,0-2 0 0,5 2 128 16,4-2-128-16,3-1 0 0,0 1 0 0,1 0 0 15,1 2 0-15,2-4 0 0,2 3 0 0,0 0 0 16,0 2 0-16,-1 0 0 0,0-2 144 0,2-1-144 16,4 0 128-16,0 2-128 0,0-1 0 0,0-1 0 15,0-1 0-15,3 2 0 0,0 3 0 0,-1 2 0 16,-3-1 0-16,2-1 0 0,1-1 0 0,-1 4 0 16,-1 0 0-16,-2 0 0 0,-5-3 0 0,3-1 0 15,2-1 0-15,1 1 0 0,1 1 0 0,-5 0 0 0,0 0 0 0,1-1 0 16,2-5 0-16,-1 3 0 0,1 3 0 0,-3 0 0 15,-2-1 0-15,1-1 0 0,1 2 0 0,-4 0 0 16,-3 2 0-16,-5 0 0 0,-3 0 0 0,2 1 0 16,-1-1 0-16,-1 1 0 0,-1 3 0 0,-4 2 0 15,-4-1 0-15,-5 3 0 0,-2-2 0 0,-1 2 0 16,1-3 0-16,0 4 0 0,1-4 0 0,-4 3 0 16,0-2 0-16,-7 3 0 0,-2-3 128 0,-4 1-128 15,0-3 0-15,-3 1 0 0,0 3 0 0,-6-1 128 16,0 1-128-16,-2 1 160 0,-1-3-160 0,-2 3 160 15,0 1-160-15,-5-1 0 0,-4 1 0 0,-4-6 0 16,-2-2 0-16,-1 0 0 0,-4 0 128 0,-8-4-128 16,0 0 288-16,0 0-32 0,0 0 0 0,8-6 0 0,-8 6 320 0,5-8 64 15,-3-5 16-15,1-4 0 0,-3-2 64 0,0-4 16 16,-2-6 0-16,0-3 0 0,1-5-128 0,-3-4-32 16,0-8 0-16,0-3 0 0,2-4-144 0,-2-4-48 15,0-7 0-15,0-4 0 0,3-3-240 0,1 4-144 16,0 4 160-16,4 4-160 0,-2 3 192 0,1 1-64 15,-3 1-128-15,0 6 192 0,1 5-64 0,-1-1 0 16,0 4-128-16,0 2 192 0,0 8-192 0,1 3 0 16,-2 0 0-16,0 6 0 0,1-2 0 0,0 4-208 15,1 3 16-15,-1 1-13616 0,0 3-2704 16</inkml:trace>
  <inkml:trace contextRef="#ctx0" brushRef="#br0" timeOffset="18644.16">14393 11730 5519 0,'0'0'496'0,"0"0"-496"0,0 0 0 0,0 0 0 16,0 0 1920-16,0 0 272 15,0 0 64-15,0 0 16 0,0 0-496 0,0 0-112 0,0 0 0 0,0 0-16 16,0 0-304-16,0 0-64 16,0 0-16-16,0 0 0 0,6 1-256 0,3 2-48 15,-1-3-16-15,1 0 0 0,0-1-128 0,1-1-32 0,1 1 0 0,2-3 0 16,0 0-208-16,1 1-32 0,0 1-16 0,3 0 0 16,1-2-96-16,0 0-32 0,2 2 0 0,2 0 0 15,0 1-80-15,0 0 0 0,3 0-16 0,-1 1 0 16,0-2-32-16,0 1 0 0,0 1 0 0,3-1 0 15,0 1-48-15,1 0-16 0,-2 0 0 0,2 0 0 16,0 1-64-16,1 0-16 0,1 1 0 0,13-2 0 0,-1 0-128 16,-3 0 0-16,-2 1 144 0,-1 1-144 15,-3-2 144-15,1 0-144 0,-1 2 192 0,1-2-192 0,1-2 224 0,-1 2-64 16,-1-1-16-16,1 1 0 0,2-1-144 0,2 0 192 16,3 1-192-16,-1 0 192 0,0-2-64 0,-1 2-128 15,2 2 192-15,-2-2-64 0,0 0-128 0,-1 1 128 16,1 3-128-16,0 2 128 0,1-3-128 0,1-2 0 15,0-1 144-15,4 0-144 0,2 2 0 0,1 1 0 16,-1-1 0-16,0 2 0 0,-2 1 0 0,1-1 0 16,2-1 0-16,-1-1 0 0,-1 1 0 0,3 1 0 15,2-2 0-15,0 2 128 0,0-3-128 0,0 2 0 16,-2-1 0-16,0 1 128 0,0-3-128 0,-1 2 176 16,-1 1-176-16,0-1 192 0,1 0-64 0,-1-1-128 15,1 0 192-15,-1 2-64 0,0-1-128 0,-3 2 128 0,1-1-128 0,-1 1 128 16,1-2-128-16,-1 2 0 0,1-2 0 0,3 2 0 15,0-1 0-15,1-1 0 0,2 0 128 0,-2 0-128 16,1-1 0-16,-1 1 0 0,2 0 0 0,-3 1 0 16,0-1 128-16,1 1-128 0,1-2 0 0,2 3 128 15,0 0-128-15,1 0 0 0,1-2 0 0,-2 1 128 16,-3-2-128-16,1 0 0 0,1 0 0 0,1 2 128 16,0 1-128-16,3 0 0 0,-1-2 0 0,0-1 128 15,0 1-128-15,-2-2 0 0,-1 0 0 0,0 0 0 16,1 0 0-16,3 0 0 0,-2 0 128 0,2 0-128 15,1 1 0-15,1-1 0 0,2-1 0 0,-1 1 128 0,-1-2-128 0,-1 1 0 16,-1 0 0-16,3 0 128 0,1 1-128 0,1 0 128 16,-2-2-128-16,0 2 128 0,0-3-128 0,-1 0 0 15,0 0 0-15,2 2 128 0,-1 1-128 0,3 0 0 16,3 0 0-16,-2 0 0 0,-2-1 0 0,-1 1 0 16,1-3 0-16,0 1 0 0,1 1 0 0,1-2 0 15,2 1 128-15,1-1-128 0,-1-1 0 0,0 2 0 16,1-2 0-16,-6-1 0 0,1 1 0 0,3 1 0 15,1 0 0-15,0-3 128 0,1 4-128 0,-4-1 0 16,0 1 0-16,0 1 0 0,1-2 0 0,2 0 0 16,0 0 0-16,1 1 128 0,-1 1-128 0,-2 0 0 15,-2-2 144-15,0 1-144 0,-1 0 0 0,2 0 128 16,2 1-128-16,0-3 0 0,2 0 0 0,-3 0 0 0,-2 2 0 0,-1-1 128 16,-4 2-128-16,3-3 0 0,0 0 0 0,4 0 128 15,2 2-128-15,-2-2 0 0,-1-1 0 0,-2 4 0 16,-2 1 0-16,-1 0 128 0,2-5-128 0,2 3 0 15,2 0 0-15,1-1 128 0,-2-1-128 0,-2 2 0 16,-3-1 0-16,-1 1 128 0,0 2-128 0,-1-1 0 16,2-1 0-16,4 1 0 0,0 1 0 0,-1-1 128 15,-1-2-128-15,-2 1 0 0,-2 0 0 0,2 1 0 16,-2-1 0-16,3-1 144 0,3 2-144 0,2 1 0 16,3-3 128-16,-3 1-128 0,-4-3 0 0,3 2 0 15,-1 1 0-15,1 2 0 0,1-3 0 0,3 3 0 16,1 0 0-16,-3 0 0 0,-5-3 0 0,-3 2 0 15,-2 0 0-15,-1 0 0 0,0 1 0 0,3 0 0 0,2-4 0 0,0 3 0 16,-3-1 0-16,-2 0 0 0,-2-1 192 0,-2 2-64 16,-4 0 0-16,1-3-128 0,-4-3 288 0,2 5-48 15,0 1-16-15,0-1 0 0,2 1 16 0,-1 0 0 16,-2 0 0-16,-3-1 0 0,0 1-48 0,-4-1-16 16,-2 2 0-16,-2-3 0 0,-3-1-176 0,0 2 192 15,0 0-192-15,-4 2 192 0,-3-2-192 0,-2 2 160 16,-3 1-160-16,0-1 160 0,-2 0-160 0,-2-2 0 15,-5-5 0-15,-7 7 0 0,0 0 0 0,0 0 0 16,0 0 0-16,0 0 0 0,0 0 0 0,0 0-272 16,-9 9 64-16,-7-4 16 15,-8 2-2544-15,-8 3-496 0</inkml:trace>
  <inkml:trace contextRef="#ctx0" brushRef="#br0" timeOffset="22047.22">1766 14026 10127 0,'0'0'896'0,"0"0"-704"16,0 0-192-16,1-4 0 0,-1-4 1552 0,1 2 288 15,2 1 48-15,-1-4 16 0,1 4-384 0,1 0-80 16,-3-3-16-16,0 3 0 0,3 1-16 0,0-2-16 16,-4 6 0-16,4-5 0 0,-1 0-272 0,-3 5-48 15,0 0-16-15,0 0 0 0,0 0-176 0,0 0-48 0,0 0 0 0,0 0 0 16,8 2-320-16,-2 6-80 16,-3 1-16-16,1 6 0 0,-3 3-32 0,-2 3-16 15,-3 7 0-15,1 4 0 0,-3 4-112 0,-2 8-32 16,-2 8 0-16,-1 2 0 0,-3 0-80 0,-3 2-16 15,2-1 0-15,-3 1 0 0,-1 0-128 0,0 0 160 0,0-5-160 0,-1-1 160 16,1-1 160-16,0-5 48 16,1-2 0-16,1-6 0 0,1-6 144 0,3-1 16 0,2-3 16 0,0-2 0 15,4-4-192-15,0-2-32 0,4-4-16 0,-3-2 0 16,4 0-128-16,1-3-32 0,1-9 0 0,2 9 0 16,2-3-144-16,2 3 128 0,1-1-128 0,0 0 128 15,4-5-128-15,0 0 0 0,2 2 144 0,3 1-144 16,1-2 128-16,1-3-128 0,2 2 128 0,0 0-128 15,2-1 128-15,-1 3-128 0,2-1 128 0,1-1-128 0,2 0 0 16,1 4 128-16,2-2-128 0,-2 0 0 0,-2 3 0 16,2-2 128-16,1 0-128 0,-2 4 0 0,-2-2 0 0,-1 2 0 15,0-6 0-15,-4 1 128 0,0 1-128 0,-1-2-128 16,-4-2 128-16,1 0-192 16,-3-1-2752-16,-1-2-576 0</inkml:trace>
  <inkml:trace contextRef="#ctx0" brushRef="#br0" timeOffset="22814.85">3468 13957 10127 0,'0'0'896'0,"6"-5"-704"15,-1-1-192-15,0-2 0 0,0 2 1152 0,0-3 192 16,0 0 32-16,-1 1 16 0,-4 8-32 0,0 0 0 15,0-6 0-15,0 6 0 0,0 0-128 0,0 0-16 16,0 0-16-16,0 0 0 0,0 0-176 0,-6 6-48 16,-2 4 0-16,-2-1 0 0,-1 3-240 0,-2 3-48 0,-2 3-16 0,-1 3 0 15,-1 5-16-15,-1-1 0 16,0 7 0-16,-4 5 0 0,1 5-48 0,2 9-16 16,-2 2 0-16,1 3 0 0,1 0-80 0,4 6 0 0,2 0-16 0,0 6 0 15,4-1-176-15,2-2-48 0,0 1 0 0,5-1 0 16,-1-7-144-16,3-16-128 0,0 3 144 0,2-3-144 15,0 2 144-15,1-1-144 0,2-1 128 0,-1 0-128 16,-1-5 192-16,3-1-64 0,-3-2 0 0,5-3 0 16,0-1 64-16,-1 2 0 0,1-7 0 0,2 2 0 15,1-5-192-15,3-2 0 0,0-1 144 0,2-2-144 0,-1-2 0 0,3-1 0 16,-1-4 0-16,3 0 0 16,0-5-1248-16,2-1-320 0,-1-1-64 0,2-7-14240 15</inkml:trace>
  <inkml:trace contextRef="#ctx0" brushRef="#br0" timeOffset="23330.27">4193 14087 16575 0,'0'0'1472'0,"0"0"-1168"0,0 0-304 0,0 0 0 15,0 0 1600-15,0 0 272 0,0 0 48 0,0 0 16 16,0 0-864-16,0 0-176 0,-10 6-48 0,4 0 0 16,2 5-224-16,0 0-48 0,0 4-16 0,-1 4 0 0,0 5 16 0,3 1 16 15,-1 0 0-15,2 4 0 0,1 4-32 0,2 3-16 16,5 1 0-16,0-2 0 0,4-2-224 16,-1-3-64-16,4-1 0 0,1-2 0 0,-1-5 64 0,4-3 0 15,2-3 0-15,2-6 0 0,1 0 224 0,0-5 48 16,6-4 16-16,1-1 0 0,0 0 64 0,4-1 16 15,1-4 0-15,5-1 0 0,1-4-112 0,-1-2-32 16,-2-2 0-16,-2-1 0 0,-2-3-224 0,-3 2-64 16,-5-1 0-16,-1 1 0 0,-4-2-256 0,1 2 0 15,-3 0 128-15,-1 1-128 0,-4-1 0 0,-2 4 160 16,0-2-160-16,-2 1 128 0,-1 2-128 0,-2-2-144 16,-1 3 144-16,-1 2-208 15,-2-3-1664-15,0 3-336 0,-3-3-64 0,0 3-14240 0</inkml:trace>
  <inkml:trace contextRef="#ctx0" brushRef="#br0" timeOffset="23634.68">4801 13691 19343 0,'0'0'1728'0,"0"0"-1392"0,0 0-336 0,0 0 0 16,-8 5 1472-16,1 1 208 0,-2 2 48 0,0 4 16 16,-1 4-288-16,0 6-64 0,-7 3-16 0,1 5 0 15,-1 4-16-15,1 4 0 0,-1 7 0 0,-1 0 0 16,0 7-320-16,-1 6-64 0,-1 5-16 0,0 7 0 16,1 4-240-16,-3 0-48 0,2-1-16 0,1 1 0 15,0 2-336-15,-1-1-64 0,1 2 0 0,0-9-16 0,-1-2-240 16,0-7 144-16,2-5-144 0,5-17 128 0,0 1-128 0,1 2 192 15,0 0-192-15,2-1 192 0,3-5-192 0,1-5 0 16,1-2 0-16,3 5 0 16,3-8-1680-16,5-8-224 0,-6-16-32 0,9 3-15024 15</inkml:trace>
  <inkml:trace contextRef="#ctx0" brushRef="#br0" timeOffset="23997.45">5609 14307 14735 0,'2'-11'1312'0,"-2"5"-1056"0,0-3-256 0,0 9 0 16,4-7 1216-16,-4 7 176 0,0 0 32 16,0 0 16-16,0 0 224 0,0 0 32 0,0 0 16 0,-4 17 0 15,0 4-320-15,-1 5-64 0,0 1-16 0,-3 5 0 16,1 1-160-16,-1 4-48 0,-1 3 0 0,1 4 0 16,3 0-320-16,-5 4-64 0,0 1-16 0,1 3 0 15,0 0-368-15,3-3-80 0,-1-5 0 0,1-2-16 16,1-5-240-16,0-7 0 0,1-3 0 0,2-3 0 15,-1-5-288-15,3-4-96 0,0-2-32 0,0-5 0 16,0-8-3024 0,0 0-592-16,0 0-128 0,1-17-32 0</inkml:trace>
  <inkml:trace contextRef="#ctx0" brushRef="#br0" timeOffset="24149.31">5293 14779 30399 0,'0'0'1344'15,"0"0"288"-15,0 0-1312 0,11 8-320 0,5-3 0 0,-1 1 0 0,5 1 1152 0,6-5 176 16,-1 1 16-16,7-1 16 0,3-2-464 0,5 0-80 0,2-5-32 0,4-1 0 16,1 1-512-16,-2 0-96 15,1-3-32-15,-4-1-11536 16,-5-1-2304-16</inkml:trace>
  <inkml:trace contextRef="#ctx0" brushRef="#br0" timeOffset="24632.47">6949 14435 26207 0,'0'0'1152'0,"-10"-1"256"0,-3-2-1136 0,4 1-272 16,-1-1 0-16,0 3 0 0,0 4 1264 0,-1 0 192 15,-3-1 32-15,-2 4 16 0,-2 0-432 0,-1 2-96 16,-2 4-16-16,0 2 0 0,-3 2-320 0,1 2-80 15,-1 1-16-15,1 4 0 0,3 3-112 0,1 2-32 16,1-1 0-16,4 4 0 0,3 2 48 0,3-2 16 16,3-1 0-16,4-1 0 0,2 2 0 0,4-3 0 15,4-2 0-15,2-2 0 0,2-2-48 0,4-2-16 16,1-2 0-16,3-3 0 0,5-4-208 0,-1-1-64 16,2-5 0-16,-2 2 0 0,7-4-128 0,-2 0 0 0,-2-6 0 15,-2 0 0 1,0-2-992-16,0-4-224 0,-1 1-64 0,-1-2 0 15,-3-1-1616-15,-2-3-336 0,-4 3-64 0,-2-3-16 0</inkml:trace>
  <inkml:trace contextRef="#ctx0" brushRef="#br0" timeOffset="24762.46">7202 14974 15663 0,'0'15'688'0,"1"-1"144"0,1 1-656 0,-1 4-176 0,2 3 0 0,-1 2 0 15,3 2 3968-15,-2-5 752 0,-1 5 144 0,1 3 48 0,-3-4-2864 0,0 3-560 16,-3-1-112-16,1 1-32 15,-1-3-512-15,-1 3-96 0,-1-5-32 0,0-1 0 0,1-2-704 0,1-5 0 16,-1 1 0-16,1-4 0 16,1-2-3024-16,2-3-608 0,0-7-112 0,0 0-32 0</inkml:trace>
  <inkml:trace contextRef="#ctx0" brushRef="#br0" timeOffset="25249.47">8524 14412 15663 0,'0'0'1392'0,"-9"-5"-1120"0,-1-1-272 0,1 2 0 16,0 0 1536-16,-1 0 240 0,-3 2 48 0,3 3 16 16,-1-1-256-16,-2 2-48 0,-1 2-16 0,0 0 0 15,0 4-48-15,-2 2 0 0,-1 0 0 0,1 4 0 16,0 3-512-16,1 2-128 0,-1 5 0 0,0 1-16 16,2 6-272-16,2 3-48 0,1 3-16 0,1 2 0 15,1-2-208-15,3 5-32 0,5 3-16 0,1-6 0 16,1-2-224-16,3-4 0 0,2-8 128 0,4 1-128 0,3-6 144 0,4-2-16 15,4-8 0-15,2 0 0 0,0-2 128 0,1-2 0 16,2-5 16-16,-1-2 0 0,0-5-80 0,1-1 0 16,-2-1-16-16,-2-4 0 0,-3-3-176 0,1 0 192 15,2-4-192-15,-3-3 192 0,-4-1-192 0,-1-4 0 16,-1-1 0-16,-3-2 128 0,-3-6 32 0,-2 2 0 16,-3-2 0-16,-4 1 0 0,-3-1-16 0,-2 3 0 15,-1 1 0-15,-5 4 0 0,-2 0-144 0,0 6 0 16,-2 3 0-16,0 2 0 0,-1 3 0 0,-1 5 0 15,-2-1 0-15,0 5 0 0,-2 0-288 0,1 1-96 16,-1 3 0-16,4-2-16 16,3 3-2144-16,3 0-416 0,3 1-96 0</inkml:trace>
  <inkml:trace contextRef="#ctx0" brushRef="#br0" timeOffset="25517.15">8701 13995 28559 0,'0'0'2544'0,"-9"-2"-2032"0,9 2-512 16,-9 1 0-16,0 1 1024 0,0 5 96 0,-1 2 32 0,0 3 0 15,-4 5-160-15,-1 3-32 0,-2 3 0 0,-1 6 0 16,-3 7-64-16,0 6 0 0,4 2-16 0,-2 2 0 16,-2 5-192-16,6 4-48 0,-2 2 0 0,1 4 0 15,-2 1-256-15,2 7-48 0,0 1-16 0,-1 2 0 16,-3 2-320-16,1-2 0 0,0-3 0 0,7-19 0 15,-2 0 0-15,-2 1-128 0,4-6 0 0,-2 0 0 0,0-3-128 16,1-1 0-16,2-3-16 0,0-5 0 16,3-4-448-16,0-3-96 0,3-3-16 0,2-8-10912 15,1-2-2192-15</inkml:trace>
  <inkml:trace contextRef="#ctx0" brushRef="#br0" timeOffset="25806.9">9072 15116 14735 0,'0'0'1312'0,"-1"13"-1056"0,1-2-256 0,0 5 0 16,0 1 3824-16,0 5 704 15,0 3 144-15,0 2 16 0,-2 4-2848 0,0 2-576 0,-2 0-112 0,0 1-32 16,-2 0-368-16,1-2-80 0,-1 0-16 0,-1 0 0 16,-2 1-208-16,4-12-64 0,-1 2 0 0,-1 3 0 15,1-2-240-15,0-1-144 0,-1-2 160 0,2-3-160 16,0 0-128-16,1-5-128 0,2-2-32 0,1-1 0 16,1-10-2656-16,0 0-512 15</inkml:trace>
  <inkml:trace contextRef="#ctx0" brushRef="#br0" timeOffset="26087.78">9972 14342 26719 0,'0'0'2368'0,"0"0"-1888"16,0 0-480-16,-8 6 0 0,2 3 2544 0,2 4 400 16,2 6 96-16,0 5 16 0,2-1-2240 0,0 6-448 15,-2 2-96-15,2 5-16 0,-3 3-128 0,-1-1-128 16,-2 0 144-16,-2 0-144 0,1 4 128 0,2 1-128 16,-3-1 0-16,1 3 0 0,-4-3 0 0,1-3-240 15,-1 1 32-15,1-6 0 16,1-3-1840-16,2-6-384 0,-2-3-64 0,3-5-7344 15,0-3-1472-15</inkml:trace>
  <inkml:trace contextRef="#ctx0" brushRef="#br0" timeOffset="26236.34">9621 14796 13823 0,'0'0'1216'0,"0"0"-960"0,10 5-256 0,2 0 0 15,-1-4 3760-15,6 1 704 0,3-2 144 0,7 0 16 16,3 1-2768-16,7-1-544 0,3-1-112 0,1-3-32 15,3 0-800-15,-2 1-176 0,-2 0-16 0,-2-2-15776 16</inkml:trace>
  <inkml:trace contextRef="#ctx0" brushRef="#br0" timeOffset="26518.21">11225 14388 36447 0,'0'0'1616'0,"0"0"336"0,-5-1-1568 0,5 1-384 15,-5-3 0-15,-1 3 0 0,-2 3 528 0,-5 3 32 16,-1 0 0-16,-8 8 0 0,0-2-368 0,-5 2-192 16,-3 4 192-16,-2 2-192 0,0 4 144 0,-1 1-144 15,-1 6 0-15,3 1 144 0,6 1-144 0,2 0 0 0,4 1 0 0,1 3 0 16,3 2 0-16,5 1 192 0,5-5-192 0,1-3 192 15,3-1-192-15,3-2 0 0,4-2 0 0,1-10 0 32,-1 2-320-32,3-1-80 0,3 0-32 0,2-1 0 15,2-3-2128-15,4 0-448 0,5 0-64 0</inkml:trace>
  <inkml:trace contextRef="#ctx0" brushRef="#br0" timeOffset="26808.29">11373 14966 33167 0,'0'0'2944'0,"0"0"-2352"0,12-1-464 0,5-3-128 0,5 2 1456 0,0 0 272 16,4 2 48-16,1 4 16 0,-1 3-1280 0,-2-4-256 16,-2 4-64-16,-3 2 0 0,-4-3-192 0,-3 5 0 15,-5-2-192-15,-3 4 192 0,-4 4-304 0,0 0 48 16,-5 2 16-16,-1 3 0 0,-3 5 240 0,-1-2 0 15,-2 1 0-15,0-2 0 0,-1-3 160 0,1 1 80 16,2-3 16-16,4-1 0 0,0-3 224 0,0 0 48 16,4 0 16-16,2 1 0 0,1-6-256 0,4 0-48 0,0 2-16 15,3-6 0-15,2-4-224 0,2 1 0 0,-1-2 0 0,3-1 0 32,0-5-1296-32,3-1-208 0,-1-6-32 0,2 1-10176 0,0 1-2048 0</inkml:trace>
  <inkml:trace contextRef="#ctx0" brushRef="#br0" timeOffset="27220.2">12498 14627 26719 0,'0'0'2368'0,"-3"-15"-1888"0,-1-3-480 0,2 0 0 0,-1 0 1600 15,2 3 208-15,0 2 48 0,1 13 16 0,-3-9-1248 0,-1 2-256 16,-1 2-48-16,-1 3-16 0,-3 4-48 0,-2 4 0 16,-3 4 0-16,-3 5 0 0,-2 4-96 0,0 3-32 15,-3 1 0-15,-1 4 0 0,1 4 208 0,-3-1 48 16,4 0 0-16,2 5 0 0,1-1 240 0,4 0 48 16,4-1 16-16,2-1 0 0,4 0-256 0,4-4-48 15,3-7-16-15,3 0 0 0,4-1 0 0,3-5 0 16,2-2 0-16,4-7 0 0,6-1-16 0,3-5 0 15,1-1 0-15,3-5 0 0,2-4-352 0,1-1 144 0,2-4-144 16,0-1 0-16,-4-2 176 0,-1-1-176 0,-1-2 160 0,-3 2-160 16,-4-2 0-16,-3-3 0 0,-3-1-208 0,0 4 64 15,-4-5 144-15,-3 2 0 0,-1-2 0 0,-3 0 0 16,-5-3 0-16,-2 1-160 0,-2 0 160 0,-5 4-160 16,-1-3-96-16,-4 4-32 0,-3 3 0 0,-3 2 0 31,0 3-432-31,-5 1-96 0,-1 5-16 0,-1-1 0 15,-2 4-1248-15,0 0-256 0,-1 1-48 0,3 0-12720 0</inkml:trace>
  <inkml:trace contextRef="#ctx0" brushRef="#br0" timeOffset="27500.36">12842 13949 29487 0,'0'0'1296'0,"0"0"288"0,0 0-1264 0,0 0-320 0,0 0 0 0,-7 7 0 0,1 3 1088 0,1 1 176 16,-1 5 16-16,-2 4 16 0,-6 7-640 0,3-1-128 16,1 5-16-16,-5 6-16 0,-2 3 128 0,0 6 16 15,0 2 16-15,-2 6 0 0,-2 2-16 0,0 2-16 16,0 6 0-16,-3-1 0 0,-1 3-256 0,-2-2-48 16,0 1-16-16,-1-2 0 0,3-3-304 0,1-1 0 15,0-5 0-15,3-2 0 0,-2-5 0 0,6-6 0 16,0-2 0-16,1-6-144 0,3-2-112 0,3-7-32 15,1 2 0-15,4-5 0 16,2-4-2320-16,3-5-464 0,3 2-80 0,-3-14-32 0</inkml:trace>
  <inkml:trace contextRef="#ctx0" brushRef="#br0" timeOffset="27904.18">13076 15137 18431 0,'-24'3'816'0,"11"0"160"0,2-3-784 0,1-3-192 0,10 3 0 0,0 0 0 16,0 0 2528-16,0 0 464 0,0 0 80 0,0 0 32 0,0 0-2112 0,10-5-416 15,2 1-96-15,4-1-16 0,2-1 208 0,1 3 32 16,2 2 16-16,0-1 0 0,1 2 0 0,0 2 0 16,-2 3 0-16,-1 4 0 0,-1-2-224 0,-3 4-48 15,-2 3-16-15,-4 0 0 0,-3 4-64 0,-2 3-16 16,-4 2 0-16,-2 1 0 0,-3 3 96 0,-4 0 0 16,-3 2 16-16,0-4 0 0,-2 3-144 0,1-3-16 15,-1-1-16-15,4-4 0 0,0-1 256 0,3-4 48 16,3-3 16-16,4 1 0 0,4-2-80 0,3-5-16 15,-7-6 0-15,14 5 0 0,2-2-192 0,3-2-64 16,3-2 0-16,4-3 0 0,4-2-256 0,1-4-256 0,3 1 64 16,1-4 0-1,2 2-1280-15,4-3-256 0,2-4-64 0,3-1-10832 16,1-3-2176-16</inkml:trace>
  <inkml:trace contextRef="#ctx0" brushRef="#br0" timeOffset="28437.34">13729 13577 21935 0,'0'0'960'0,"-7"-1"224"0,-1-2-944 0,8 3-240 16,0 0 0-16,0 0 0 0,0 0 1488 0,0 0 256 15,0 0 48-15,0 0 16 0,0 0-720 0,0 0-160 16,14 3-32-16,0 1 0 0,0 1-128 0,6 2-16 16,1 1-16-16,2 5 0 0,2 1-160 0,3 5-48 0,1 3 0 0,3 6 0 15,2-1-208-15,3 6-32 0,0 1-16 0,1 8 0 16,-5 5-144-16,-1 4-128 0,-3 3 144 0,-6 2-144 16,-4 1 128-16,-2 4-128 0,-3 1 0 0,-3 0 0 15,-4 3 288-15,-2 1-32 0,-2-2-16 0,0-1 0 16,-3-4 288-16,-3-1 64 0,0 2 16 0,-4-1 0 15,0-1-96-15,-1 1-32 0,0-7 0 0,-3 0 0 16,-2 0-128-16,-1 0-32 0,0-4 0 0,2 2 0 16,-5-6-176-16,-1 3-144 0,2-2 192 0,-1 2-192 15,-1-5 144-15,1 0-144 0,-1-5 0 0,1-2 144 16,1-3-144-16,2-1-144 0,1-6 144 0,4-3-208 16,2-3-1264-16,1-4-240 15,5-6-48-15,1-9-10112 0,0 0-2016 0</inkml:trace>
  <inkml:trace contextRef="#ctx0" brushRef="#br0" timeOffset="28789.39">15206 14488 32303 0,'0'0'1424'0,"0"0"304"0,0 0-1376 0,0 0-352 0,11-1 0 0,1 1 0 15,4 0 832-15,3 1 112 0,1-1 16 0,4-1 0 16,0 0-576-16,3-2-96 0,2 2-32 0,2-4 0 16,2 0-112-16,-1 2-16 0,-1-1-128 0,2 1 192 15,0 0-192-15,0 2 0 0,-1-2 0 0,-1 2 0 32,-3 1-2304-32,-2 3-336 0,-1-1-80 0</inkml:trace>
  <inkml:trace contextRef="#ctx0" brushRef="#br0" timeOffset="28951.8">15490 14868 28559 0,'-20'22'2544'0,"7"-8"-2032"0,1 0-512 0,4 2 0 0,2-2 2016 0,5-1 304 16,4 1 64-16,4 0 16 0,5 1-1312 0,3-3-256 15,4-2-48-15,7 0-16 0,4-3-192 0,9-5-32 16,5 1-16-16,8-5 0 0,4-1-336 0,1-6-64 16,-1 0 0-16,1-1-128 15,2-2-1040-15,2-2-320 0,1-1-64 0,3-3-15920 0</inkml:trace>
  <inkml:trace contextRef="#ctx0" brushRef="#br0" timeOffset="30252.43">2880 13732 15135 0,'0'0'672'0,"-9"-8"144"0,2 3-656 0,0-1-160 0,4-2 0 0,-1 1 0 16,0-3 784-16,2 1 128 0,0-4 32 0,2 1 0 16,3 1-192-16,1-2-48 0,-1 1 0 0,4 0 0 15,2-1-128-15,1 0-16 0,1 0-16 0,3-4 0 16,3 2 96-16,1-3 32 0,1-1 0 0,6-2 0 15,4-2 0-15,4 0 0 0,3-5 0 0,1 1 0 16,2-3-192-16,1 0-32 0,-1 0-16 0,3-1 0 0,1 2-144 0,0 4-32 16,2-3 0-16,2 5 0 0,1 3-112 0,1 0-16 15,0-1-128-15,-2-2 192 0,-2 1-192 0,-3 2 128 16,2 2-128-16,1 0 0 0,0 1 176 0,2 1-176 16,0 2 192-16,0 4-192 0,-1-2 128 0,0 3-128 15,0-2 0-15,-3 4 0 0,-2-3 0 0,-1 2 0 16,1-2 128-16,-2 4-128 0,3-3 0 0,0 4 0 15,1 2 0-15,-1 0 0 0,-1 0 0 0,-2 0 0 16,-2 3 0-16,-1 1 0 0,-4 3 0 0,-1 0 0 16,-3 0 0-16,-3 2 0 0,-3 4 0 0,0 2 128 15,0-3-128-15,-5 5 0 0,-1 0 192 0,-1 2-192 16,-1 3 192-16,0 2-192 0,-4 0 272 0,3 2-48 16,-4-1-16-16,0 3 0 0,-2-2 128 0,0 2 32 0,-2 0 0 15,1-3 0-15,-3 4-368 0,0-3 144 0,0-2-144 0,2 5 0 16,-1-2 128-16,0-4-128 0,-2-2 0 0,-1-1 0 15,-1 0 0-15,0-1-192 0,2-5 0 0,-2 0 0 32,0 1-1536-32,0-12-288 0,0 0-64 0,0 0-10784 0</inkml:trace>
  <inkml:trace contextRef="#ctx0" brushRef="#br0" timeOffset="30502.87">4684 13525 20271 0,'0'0'1792'0,"0"0"-1424"0,0 0-368 0,0 13 0 16,4-3 2272-16,4 1 384 0,2-3 80 0,4-2 16 0,1-3-1600 0,3 1-304 15,1 1-64-15,2-4-16 0,1-2-304 0,1-1-64 16,2 2-16-16,1 0 0 0,0 2-256 0,1-4-128 16,-1 1 128-16,-1 0-128 0,-1 0 128 0,2-2-128 15,0 0 0-15,1-3 128 0,1-2-128 0,0-4 128 16,0 0-128-16,0-3 128 0,-2-1-128 0,0-2 160 15,-4-1-160-15,-1 0 160 0,1 1-384 0,-3-3-80 16,-4-3-16-16,-1 3 0 16,-1 0-1728-16,-3 1-336 0,-4-5-80 0</inkml:trace>
  <inkml:trace contextRef="#ctx0" brushRef="#br0" timeOffset="31404.12">3014 13416 25391 0,'5'-18'1120'0,"4"5"240"0,4-3-1088 0,4-2-272 16,5-1 0-16,3-3 0 0,5 0 256 0,1-3-16 15,1 1 0-15,2 1 0 0,1-4-96 0,3 2-16 16,3-4 0-16,4 2 0 0,4 0-128 0,3 3 160 16,0-8-160-16,0 6 160 0,0-2-160 0,0 4 0 0,0-4 144 15,2 2-144-15,-1-2 0 0,3 3 144 0,3-3-144 0,4 2 0 16,4 0 256-16,-2 2-48 0,-4-3-16 0,2 1 0 15,0 1 48-15,3-2 0 0,2 6 0 0,2-2 0 16,-1 1 32-16,0-1 16 0,0 0 0 0,-4-1 0 16,-1 4-96-16,4 1 0 0,2 2-16 0,1 1 0 15,-5-2-176-15,0 0 160 0,0 0-160 0,-1 1 160 16,-3-1-160-16,3 3 0 0,2-1 144 0,1-1-144 16,-1-1 0-16,1 1 0 0,-2 2 0 0,-3 1 0 15,-1-3 0-15,2 6 0 0,1-2 0 0,1 2 0 16,1 2 0-16,-3-5 0 0,-3 1 0 0,-3 4 0 15,0-1 0-15,0 3 144 0,2-2-144 0,1 2 0 16,0 7 0-16,-1-3 0 0,-5-5 0 0,0 4 0 16,-3 2 0-16,0 2 0 0,-3 1 0 0,-2 3 0 0,0-1 0 15,0 4 0-15,-1-2 0 0,1 5 0 0,1-1 0 0,-6 1 0 16,-3-4 0-16,1 6 0 0,-3-2 0 0,-2 5 0 16,-3 2 0-16,0 1 0 0,-1-1 0 0,0 4 0 15,-1-1 0-15,0 4 0 0,-1-1 0 0,-1 3 0 16,-3-1 0-16,1-2 0 0,-1 0 0 0,-1 2 0 15,-2 1 0-15,-3 2 0 0,-3-3 0 0,0 2 0 16,-2-4 0-16,-2 2 0 0,2 3 0 0,-3-3 0 16,0 3 0-16,-1-1 0 0,-2 4 0 0,-2-2 160 15,1-4-160-15,-2 6 192 0,1 2-64 0,0-4 0 16,1-1 0-16,-2 5 0 0,2 3 16 0,-2-3 0 16,1-4 0-16,-1 3 0 0,0 2-144 0,0-1 128 15,1-1-128-15,-1-3 128 0,0 0-128 0,2-2 128 16,-1 1-128-16,0-4 128 0,1 3-128 0,-1-4 0 0,0-2 0 0,1 1 0 15,0 1 0-15,1-3 0 0,-3-3 0 16,2-1 0-16,-1 1 128 0,-1-3-128 0,-1 0 0 0,-2-2 128 16,-2-12-128-16,3 9 0 0,1 0 0 0,-4-9 0 31,0 0-1792-31,0 0-320 0,0 0-80 0</inkml:trace>
  <inkml:trace contextRef="#ctx0" brushRef="#br0" timeOffset="31738.04">7805 13571 27647 0,'0'0'2448'0,"0"0"-1952"0,6 10-496 0,3 4 0 0,1-2 896 0,3 2 96 16,0 2 16-16,1 1 0 0,0 1-672 0,-1 0-128 15,-1-1-16-15,-1-1-16 0,1 2-176 0,-2-2 0 16,0 1 0-16,0-1 128 0,2 2-128 0,-1-1 0 16,-2-2 0-16,1-1 0 0,0 1 0 0,2-1 0 15,-1 0 0-15,1-4 0 0,-2-1 0 0,1-1 0 16,1 0 128-16,-1-3-128 0,-1 0 192 0,2 0 16 16,2-3 0-16,1-3 0 0,-1-4-16 0,3 0 0 15,-2 0 0-15,3-7 0 0,-1-4-192 0,1-1 0 16,4 0 0-16,1-2 0 15,0-1-512-15,1 1-32 0,0-1-16 0,-1 4 0 16,-3 0-1808-16,-2 1-384 0</inkml:trace>
  <inkml:trace contextRef="#ctx0" brushRef="#br0" timeOffset="33189.3">3525 13124 14735 0,'-18'-3'640'0,"8"-1"160"0,0-3-640 0,2 2-160 0,8 5 0 0,0 0 0 15,-5-11 2624-15,2 2 512 0,3 0 80 0,2 3 32 16,-2 6-2304-16,6-12-464 0,3 0-96 0,2 0 0 15,2-3-192-15,5 0-48 0,0-2 0 0,0 1 0 16,3-3-144-16,2 0 0 0,1-2 0 0,2-3 128 16,0-3-128-16,3 1 0 0,5 3 144 0,1-3-144 15,1-4 192-15,3-1-16 0,6 1-16 0,4-2 0 16,6 2 32-16,2 2 0 0,2-2 0 0,2-1 0 0,-2-4-192 0,2 3 192 16,2 3-192-16,3-1 192 0,2-1-192 0,4 5 128 15,-1-2-128-15,-1 2 128 0,1-1-128 16,0 2 0-16,0-3 0 0,4 4 0 0,3 4 0 0,-3-1 0 15,-3-4 0-15,3 2 0 0,-1 1 0 0,2 3 0 16,2 1 0-16,2 1 0 0,2-5 0 0,-2 0 0 16,1 1 0-16,0 2 0 0,2 1 0 0,0 3 0 15,1 2 0-15,-1 0 0 0,-3-1 0 0,0 5 0 16,-4-2 0-16,6 3 0 0,2-1 0 0,1 3 0 16,-4-4 0-16,-3 2 0 0,-3-1 0 0,0 4 0 15,1-1 0-15,4 0 128 0,1 1-128 0,-3 2 0 16,-4-3 0-16,1 3 0 0,1-1 128 0,3 2-128 15,1-2 128-15,-3-1-128 0,-7 0 0 0,0 1 0 16,-3 1 0-16,2 0 0 0,1-4 0 0,1 5 0 0,0 0 0 0,-4 2 0 16,-5 2 0-16,-2 0 0 0,-3 0 0 0,0-1 0 15,1-2 0-15,0 2 0 0,-1 0 0 0,-1 3 0 16,-2-3 0-16,0 2 0 0,-3-1 0 0,-2 2 0 16,1-5 0-16,-1 2 0 0,1 2 0 0,1 0 0 15,1-1 0-15,-1-1 0 0,-2 0 0 0,-2 2 0 16,-2-3 0-16,-3 2 0 0,-2 0 0 0,0 0 128 15,-2 3-128-15,0-1 0 0,0 0 144 0,3 1-144 16,-5 3 0-16,0-3 0 0,3 0 0 0,-3 2 0 16,1-3 0-16,-2 1 0 0,-4-1 0 0,1 1 0 15,1-1 160-15,0 0-32 0,0 0-128 0,-1 2 192 16,0-2-192-16,1 1 128 0,0-1-128 0,1 2 0 16,-3-2 0-16,1 1 128 0,-1 3-128 0,0-3 0 15,-2 2 0-15,-1 1 0 0,-1-4 0 0,-2 2 0 0,1 4 0 16,-2-2 0-16,0 1 0 0,0-2 0 0,0 5 912 15,-2 0 96-15,-2-3 16 0,0 3 0 16,-2-3-1488-16,4 2-304 0,-6 2-48 0,2-2-16 0,-4 2 832 0,4 0 0 16,1-3 144-16,-1 3-16 0,-2 2-128 0,0-1 0 15,0-3 0-15,-1 2 0 0,1 1 0 0,-1-3 128 16,-1 1-128-16,2 2 128 0,0-5-128 0,-2 5 0 16,-2 1 0-16,1 2 0 0,1-4 0 0,-1 0 0 15,-1 1 0-15,1 0 0 0,0 3 0 0,1-2 0 16,1-5 0-16,0 2 0 0,-1 0 0 0,2 0 0 15,-1-1 0-15,1 3 0 0,1-4 0 0,-2 3 0 16,-2 1 0-16,2-1 0 0,-1-1 0 0,0 1 0 0,0-3 0 0,-1 3 128 16,-1 1-128-16,1 1 128 0,1-5-128 15,-2 3 128-15,0 2-128 0,0-1 0 0,-2 2 0 16,1-2 0-16,0 1 128 0,-3 0-128 0,-1 0 192 0,-1 2-64 16,1-3-128-16,-1-1 128 0,0-1-128 0,1 4 128 15,-1-3-128-15,2 0 0 0,-2 2 0 0,0 1 128 16,3-1-128-16,0 0 0 0,0 0 0 0,-1 2 128 15,-1-4-128-15,1 2 0 0,-1 0 0 0,1 0 128 16,1-1-128-16,0-1 0 0,1 0 144 0,-1 2-144 16,0 3 0-16,1 0 144 0,0-3-144 0,-1 0 0 15,0-1 128-15,0 1-128 0,1 3 0 0,0-1 0 16,-1-2 0-16,0 3 0 0,-1 0 128 0,1-2-128 16,-2 1 0-16,1-1 0 0,-1 2 0 0,1 0 0 15,1 1 240-15,-3 0-64 0,1-1-16 0,-1-1 0 16,0 0 80-16,2 1 16 0,0 2 0 0,-1-1 0 0,0-1-48 0,-1 1 0 15,0 0 0-15,-1 1 0 0,0 3-208 0,-1-2 0 16,1 0 0-16,-1-2 0 0,0 2 0 0,-1-2 0 16,-1 1 0-16,1-2 0 0,-1 0 0 0,2-1 0 15,-4-1 0-15,0-2 0 0,0-2 0 0,-3-1 0 16,2 0 0-16,-3-3 0 0,4-8-256 0,-5 9-80 16,5-9-32-16,-10 5 0 15,0 0-2544-15,-1-5-512 0</inkml:trace>
  <inkml:trace contextRef="#ctx0" brushRef="#br0" timeOffset="33504.83">11443 13473 34095 0,'0'0'3024'0,"0"0"-2416"0,0 0-480 0,5 11-128 16,2-1 768-16,5 4 144 0,1 3 32 0,-2 1 0 16,0 1-704-16,1-1-240 0,-1-1 144 0,2 0-144 15,0-1 0-15,-1 2 0 0,2 0 128 0,0 0-128 16,0-6 0-16,0 0 0 0,0-1 0 0,-1 1 0 16,2-5 0-16,1 1 160 0,0 0-160 0,2-5 160 15,0 0 160-15,1-2 16 0,0-1 16 0,1-1 0 16,0-3-64-16,3-1-16 0,0-5 0 0,1 0 0 0,1-4-272 15,3-1 128-15,2-2-128 0,2-2 0 16,0-5-304-16,-3-3-160 0,1-2-48 0,-2 1 0 16,2 1-2688-16,-3 3-560 0</inkml:trace>
  <inkml:trace contextRef="#ctx0" brushRef="#br0" timeOffset="35256.61">17084 13860 11967 0,'6'-15'1072'0,"-1"9"-864"0,-1-4-208 0,4-1 0 16,-2 1 1568-16,1 5 272 0,-7 5 48 0,7-7 16 15,1 1-1088-15,-8 6-224 0,7-5-32 0,-7 5-16 16,0 0-16-16,0 0 0 0,0 0 0 0,0 0 0 0,0 0 256 0,8 7 48 16,-8-7 16-16,5 15 0 0,-2-1 224 0,-1 0 32 15,-2 5 16-15,0 3 0 0,3 1-336 0,-3 3-64 16,0 3-16-16,0 7 0 0,0 6-160 0,0 5-32 16,-2 6-16-16,0 5 0 0,-1 3-240 0,0 0-32 15,-4 3-16-15,1 0 0 0,-4 2-64 0,-3-1-16 16,0-3 0-16,-2 2 0 0,-3-4 224 0,2-2 32 15,-1-6 16-15,-3-2 0 0,-3-6 128 0,4-1 32 16,1-2 0-16,3-5 0 0,0-5-128 0,3-3-32 16,2 0 0-16,1-2 0 0,1-7-80 0,3-4 0 0,3-2-16 15,1-1 0-15,1-1-48 0,3-2-16 16,-3-9 0-16,11 5 0 0,0 0-240 0,3 1 176 0,1-3-176 0,6-2 160 16,1 1-160-16,3 1 160 0,1 1-160 0,1 0 160 15,5-4-160-15,2 1 0 0,3 1 0 0,1 0 128 16,0-2-128-16,0 0 0 0,0 1 0 0,-2 0 128 15,-4-1-128-15,-3 2 0 0,-1 0 0 0,0-2 0 32,-3-1-1328-32,-4-2-336 0,-5 2-80 0,-2-2-9952 0,-4 0-1984 0</inkml:trace>
  <inkml:trace contextRef="#ctx0" brushRef="#br0" timeOffset="36310.37">18542 13709 17503 0,'0'0'1552'0,"0"0"-1232"0,0 0-320 0,8-7 0 15,-2-5 1040-15,-6 12 160 0,8-6 16 0,-8 6 16 16,6-9-368-16,-6 9-80 0,0 0-16 0,0 0 0 16,0 0-16-16,0 0-16 0,0 0 0 0,0 0 0 0,-5 9 64 0,-2 3 16 15,-1 1 0-15,-1 6 0 0,-3 3 0 0,1 2 0 16,-2 6 0-16,-3 5 0 0,-2 3-96 0,0 5-16 16,-2 7 0-16,-2 3 0 0,-1 8-224 0,-4 4-48 15,1 6-16-15,-2 3 0 0,0 5-224 0,5 2-32 16,0 5-16-16,4-2 0 0,1-2 96 0,3-2 16 15,2-4 0-15,4-4 0 0,2 0 160 0,0-2 32 16,3-6 16-16,3-1 0 0,2-4-256 0,2-4-48 16,1-3-16-16,3-4 0 0,1-6-144 0,2 2 0 15,2-4 144-15,3-2-144 0,3 1 0 0,2-1 0 16,3-3 0-16,2 0 0 0,2-4-304 0,4 1 32 16,0-4 0-16,1 0 0 15,0-2-2416-15,1-2-496 0</inkml:trace>
  <inkml:trace contextRef="#ctx0" brushRef="#br0" timeOffset="37541.37">30661 11633 11055 0,'0'0'976'0,"0"0"-784"16,0 0-192-16,10-6 0 0,-1 2 1296 0,1 1 224 16,1 1 32-16,1 1 16 0,1-3-400 0,1 2-80 15,3 0 0-15,4 2-16 0,-1-1 64 0,4 1 16 16,4 0 0-16,7 1 0 0,0-1-96 0,-1 3-16 16,2-1 0-16,0 1 0 0,-3-2-224 0,-2 1-48 15,0 0-16-15,1 1 0 0,-2-2-256 0,1 0-48 16,-1-1-16-16,1 0 0 0,-2 3-208 0,-4-2-32 0,2 0-16 0,0-1 0 15,-1-2-176-15,-1 0 128 0,-5 1-128 0,-2 1 128 16,-3-1-128-16,-1 1 0 0,-1 0 0 0,-3 1-176 31,-10-1-1232-31,10 1-256 0,-10-1-64 0,0 0-11360 0</inkml:trace>
  <inkml:trace contextRef="#ctx0" brushRef="#br0" timeOffset="51966.75">18771 14204 13407 0,'5'-16'592'0,"-1"9"128"0,1-5-576 0,1 3-144 0,4-1 0 0,0-1 0 16,1-2 608-16,-1-1 96 0,-3 3 0 0,2 0 16 15,0-3-176-15,-1-1-32 0,-1 1-16 0,0 4 0 16,-1-1 144-16,0 4 48 0,-6 7 0 0,7-7 0 15,-7 7-48-15,0 0 0 0,0 0 0 0,9-2 0 16,-9 2-80-16,0 0-32 0,6 13 0 0,-1 2 0 16,-1 4-160-16,-1 0-48 0,-1 1 0 0,1 5 0 15,-1 4 32-15,1 6 0 0,-1-1 0 0,1 3 0 16,1 6-144-16,-1 3-16 0,2-1-16 0,3 0 0 16,-2-1-176-16,3-2 0 0,3-5 0 0,2-5 0 15,-3-8 224-15,7-2 16 0,0-3 0 0,0-5 0 16,3-1 448-16,3-8 80 0,2 0 32 0,4-4 0 15,2-4 32-15,2-2 16 0,5-4 0 0,1-2 0 16,0-7-288-16,2-5-64 0,-2-5-16 0,-2 0 0 0,-1-5-176 0,0-1-48 16,0-2 0-16,-3-3 0 0,-2 0-64 0,-3-3-32 15,-3 0 0-15,-5-3 0 0,-2 5-160 0,-2 1 192 16,-4 4-192-16,-2 1 192 0,-2 0-192 0,-1 4 0 16,-3 6 0-16,-2 2 0 15,-3 1-688-15,-1 8-16 0,-1 0 0 0,-2 6 0 16,-1-1-2464-16,-2 3-496 0,-7-3-112 0,-1 4 0 0</inkml:trace>
  <inkml:trace contextRef="#ctx0" brushRef="#br0" timeOffset="52317.92">19532 13788 18431 0,'-9'-9'1632'0,"9"9"-1312"0,-6-4-320 0,-1 2 0 16,7 2 2144-16,-7 0 352 0,7 0 80 0,-6 5 16 15,-3 5-1584-15,1 4-320 0,-1 2-64 0,-1 9-16 16,-4-1-96-16,1 8 0 0,-1 1-16 0,-1 5 0 16,2 5 144-16,-2 5 48 0,0 4 0 0,0 6 0 15,-5 5-48-15,5 2-16 0,0 4 0 0,1 6 0 16,0 5-176-16,0 4-48 0,0 2 0 0,1-1 0 15,1-2-224-15,-1-4-48 0,3-4-128 0,-3-4 192 16,0-4 144-16,3-2 32 0,0-4 0 0,2-4 0 16,2-6-64-16,2-3-16 0,0-2 0 0,3-4 0 0,0-5-144 0,1-4-16 15,1-5-128-15,2-3 192 0,-1-6-192 0,1-3 0 16,1-5-192-16,-1-2 192 16,-3-9-1216-16,0 0-128 0,0 0-16 0,8-12-16 15,-2-3-1312-15,1-6-256 0</inkml:trace>
  <inkml:trace contextRef="#ctx0" brushRef="#br0" timeOffset="52734.68">20077 13311 19343 0,'-5'-11'1728'0,"5"11"-1392"0,-3-10-336 0,3 10 0 16,0 0 704-16,0 0 80 0,2-10 16 0,-2 10 0 15,0 0 96-15,9 5 32 0,0-2 0 0,1 3 0 16,1 2-160-16,3 4-16 0,0 6-16 0,4 7 0 15,3 3-160-15,0 8-48 0,2 8 0 0,1 2 0 16,4 7-160-16,0 8-48 0,3 7 0 0,-1 10 0 16,1 8-160-16,-3 3-32 0,0 2-128 0,-4 7 192 0,-5 5-192 15,-3 0 0-15,-3-1 0 0,-5-3 0 0,-3-7 0 0,-5-1 0 16,-4-4 0-16,-5 0 0 0,-5-8 128 0,-5-3-128 16,-4-7 0-16,-4-5 144 0,-4-3 0 0,-1-2 0 15,-2-3 0-15,-3-5 0 0,-1-9-16 0,-1 0 0 16,0 1 0-16,2-6 0 0,2-4-320 0,0-5-80 15,1 1-16-15,2-8-9280 16,-3 0-1856-16</inkml:trace>
  <inkml:trace contextRef="#ctx0" brushRef="#br0" timeOffset="53101.47">21379 14055 26719 0,'0'0'2368'16,"0"0"-1888"-16,0 0-480 0,4 10 0 16,1 5 656-16,-1 2 48 0,0 3 0 0,-2 7 0 15,1 1-128-15,-5 6 0 0,-1 2-16 0,-1 4 0 0,-1 5-48 0,-2 4-16 16,1 0 0-16,-4 3 0 0,0 1-96 0,-1 2-16 16,1 0 0-16,-1 2 0 0,-1-3-240 15,2-1-144-15,0-6 160 0,1-3-160 0,0-8 0 0,2-7-208 16,0-1 16-16,3-8 0 15,-1-3-1872-15,0-6-368 0</inkml:trace>
  <inkml:trace contextRef="#ctx0" brushRef="#br0" timeOffset="53255.57">21036 14562 31327 0,'0'0'2784'0,"11"0"-2224"0,5-1-560 0,3-1 0 16,5-1 1536-16,6 1 192 0,8 6 32 0,4-3 16 15,3 1-1200-15,4-2-256 0,4-2-32 0,1 1-16 16,1 1-272-16,-4-2 0 0,-6-7 0 0,2 4-11488 16,-2 0-2240-16</inkml:trace>
  <inkml:trace contextRef="#ctx0" brushRef="#br0" timeOffset="54119.83">22986 14084 13823 0,'0'0'1216'0,"0"0"-960"16,0 0-256-16,9-4 0 0,-9 4 1408 0,0 0 256 16,0 0 32-16,0 0 16 0,0 0-256 0,0 0-48 15,0 0-16-15,0 0 0 0,-9-4-400 0,-4 2-80 16,-3 1-16-16,-2 2 0 0,-1 1-64 0,-2 2 0 0,-3 1-16 0,-1 8 0 15,-3 4-192-15,0 3-48 0,-1 3 0 0,-2 4 0 16,-2 3-112-16,0-1-16 0,-1 3-16 0,1 1 0 16,1 1 192-16,1-1 32 0,1 2 16 0,4-2 0 15,2 1-240-15,5 0-48 0,3 0-16 0,2-3 0 16,3 2-144-16,4-5-32 0,4 0 0 0,3-4 0 16,3-2-48-16,2 0-16 0,3-2 0 0,2-2 0 15,2-3-128-15,5-2 192 0,2-1-192 0,4 0 192 16,0-7-192-16,2 1 0 0,1 1 0 0,-1-5 0 15,-1-2 0-15,0 0 0 0,-2 1 0 0,0 2-176 32,-3-3-1792-32,1 0-352 0,-2 1-80 0</inkml:trace>
  <inkml:trace contextRef="#ctx0" brushRef="#br0" timeOffset="54349.61">23175 14782 31327 0,'-2'13'2784'0,"-1"2"-2224"15,1 3-560-15,0 2 0 0,1 2 832 0,1 4 64 16,0-2 16-16,0 6 0 0,-1-5-384 0,-2 3-80 16,-1-4 0-16,1 3-16 0,-1-3 16 0,-1 0 0 15,0 3 0-15,1-5 0 0,-3-1-272 0,4-1-48 16,-3-2-128-16,4-1 192 0,-1-2-192 0,3 0 0 0,0 1 0 0,3-5-11344 31,1-2-2208-31</inkml:trace>
  <inkml:trace contextRef="#ctx0" brushRef="#br0" timeOffset="55874.1">24184 13681 5519 0,'-3'-4'496'0,"3"4"-496"0,-4-5 0 0,1 0 0 15,3 5 3696-15,0 0 640 0,-1-4 128 0,1 4 16 16,0 0-2864-16,0 0-576 0,0 0-112 0,0 0-32 15,0 0-352-15,8 11-80 0,-2 0-16 0,0 4 0 16,-1 2 176-16,0 1 16 0,-1 2 16 0,0 5 0 16,-3 5 16-16,3 3 0 0,-1-2 0 0,-1 2 0 15,0 6-96-15,-2 0 0 0,-3 3-16 0,0 5 0 16,0-4-176-16,-2 5-48 0,-2 1 0 0,0-2 0 16,-4 1-144-16,3 0-48 0,-1-3 0 0,-2 1 0 15,0-3 48-15,-2 1 0 0,-1-3 0 0,-1-3 0 16,-1 2 176-16,-1-4 32 0,-1-3 16 0,0 1 0 0,-1 0-160 0,2-6-16 15,-3-2-16-15,4-1 0 0,-1-5 32 16,2 0 0-16,1-3 0 0,1-1 0 0,2 0-256 0,2-2 176 16,3-4-176-16,6-10 160 0,-5 11-32 0,2-1-128 15,1-5 192-15,2-5-64 0,0 0 16 0,0 0 0 16,0 0 0-16,10 2 0 0,3-4-16 0,0 0 0 16,1 1 0-16,4-2 0 0,4-2-128 0,2 1 0 15,1 2 0-15,5-1 128 0,1 3-128 0,1-1 0 16,-3 0 0-16,-1-1 0 0,-1 2 0 0,-3 2 0 15,-3 0 0-15,-4 2 0 0,-1-2-176 0,-2 1-112 16,-3 0-32-16,-11-3 0 16,0 0-2384-16,10 3-496 0</inkml:trace>
  <inkml:trace contextRef="#ctx0" brushRef="#br0" timeOffset="57571.68">25317 13572 13823 0,'0'0'608'0,"0"0"128"0,0 0-592 0,0 0-144 0,-6-12 0 0,6 12 0 16,0 0 2144-16,0 0 400 0,0 0 80 0,0 0 0 16,-4-10-1472-16,4 10-320 0,0 0-48 0,0 0-16 15,0 0-384-15,-10-1-96 0,2 2-16 0,-1 6 0 0,0-5-272 0,2 3 0 16,-1 3 0-16,0-3 0 0,-1 3 368 0,1 2-48 16,-1 1 0-16,0-2 0 0,0 4 176 0,0-2 16 15,0 3 16-15,-1 4 0 0,-4 0-80 0,0 3-32 16,-4 5 0-16,0-1 0 0,1 6-64 0,-1 3-16 15,0 0 0-15,0 3 0 0,0 0-64 0,2 0-16 16,-1 2 0-16,2-2 0 0,1-1-64 0,3-2-32 16,2-2 0-16,1-2 0 0,0-5 64 0,3 0 16 15,2 2 0-15,-2-6 0 0,2 1-32 0,0 0 0 16,3-3 0-16,0 0 0 0,-1-2-48 0,0 3-16 0,0 0 0 16,-1-1 0-16,0 1-16 0,-1 2-128 0,-1 3 192 0,1-2-64 15,-1-1-128-15,0 2 0 0,-1 0 144 0,4-2-144 16,-2 1 128-16,1 2-128 0,0-2 128 0,0 4-128 15,-1-3 0-15,2-1 144 0,0 3-144 0,-2-3 0 16,2 0 128-16,0 0-128 0,-1-3 0 0,1 2 0 16,1-3 0-16,1 0 0 0,1-2 0 0,0-1 0 15,1 2 128-15,-1-3-128 0,2-2 0 0,0 1 0 16,0 0 128-16,2 0-128 0,2-3 0 0,1-2 0 16,1-4-128-16,-10-5-96 0,11 4-16 0,-1 0 0 15,3-5-1424-15,0-5-304 16,-1 0-48-16</inkml:trace>
  <inkml:trace contextRef="#ctx0" brushRef="#br0" timeOffset="58073.78">25576 14097 22511 0,'0'0'992'0,"0"0"224"0,-4-8-976 0,4 8-240 0,0 0 0 0,0 0 0 15,-7-6 528-15,7 6 64 0,-10 4 16 0,0 3 0 16,-1 1 160-16,0 6 16 0,-2 4 16 0,0 6 0 15,0 3-32-15,-1 6-16 0,1 3 0 0,0 1 0 16,-1 1 80-16,3 4 0 0,-1 3 16 0,0-2 0 16,1 3-496-16,2-4-96 0,4-3-32 0,2 1 0 15,1-5-32-15,5-4-16 0,3-3 0 0,3-9 0 16,0-1 288-16,4-3 64 0,3-5 16 0,5-2 0 16,1-6 16-16,5-3 0 0,4-3 0 0,4-6 0 15,5-2-160-15,2-3-16 0,2-6-16 0,-3-2 0 16,-3 1-176-16,-3-6-16 0,-4 0-16 0,-4-4 0 15,-3 3 0-15,-3 1 0 0,-1-5 0 0,-5 1 0 16,-3-2-16-16,-4 1 0 0,-3 1 0 0,-4-2 0 16,-4-2 48-16,-1 5 0 0,-1 3 0 0,-4 3 0 15,-4 6-32-15,0 2 0 0,-1 1 0 0,-2 7 0 0,-2 2-160 0,-1 3-144 16,0 3 144-16,0-1-208 16,-3 2-1008-16,3 3-208 0,-1-1-48 0,1 2 0 15,0-4-1824-15,0 3-368 0</inkml:trace>
  <inkml:trace contextRef="#ctx0" brushRef="#br0" timeOffset="58338.74">26129 13624 23951 0,'-11'0'2128'16,"-2"1"-1696"-16,2 1-432 0,-5 0 0 0,2 4 1520 0,-1 7 208 0,-1 1 64 0,-2 5 0 15,-1 3-976-15,0 7-192 0,0 2-48 0,-2 3 0 16,0 1 16-16,2 4 0 0,-2 5 0 0,3 2 0 16,1 6-112-16,-2 3-32 0,0 6 0 0,-1 0 0 15,0 3-240-15,-1-3-48 0,-1 3-16 0,0-4 0 16,-2 2-144-16,4-4 0 0,1-2 0 0,1-5 0 16,1-6 0-16,3-3 0 0,4-5 0 0,3-8 0 15,0-3-320-15,4-6-64 0,1-4 0 0,2-3 0 31,0-4-2640-31,0-9-544 0</inkml:trace>
  <inkml:trace contextRef="#ctx0" brushRef="#br0" timeOffset="58583.54">26165 14704 29487 0,'-4'19'1296'0,"3"-5"288"0,-2 0-1264 0,1 0-320 16,-1 4 0-16,1 4 0 0,-1 2 1472 0,-1 4 224 15,-1 0 48-15,-2 2 16 0,-2-3-1104 0,-2 1-208 16,1 3-64-16,-1-7 0 0,-3-1-112 0,2 1-16 16,2 0-16-16,3-5 0 0,0-1-240 0,5-2 0 0,0 2 0 0,4-1 0 31,3-3-1600-31,1-4-320 0,3-1-64 0,2-6-12928 0</inkml:trace>
  <inkml:trace contextRef="#ctx0" brushRef="#br0" timeOffset="59138.88">26394 13292 23951 0,'0'0'2128'0,"0"0"-1696"15,-9-4-432-15,9 4 0 0,0 0 576 0,0 0 48 0,0 0 0 0,0 0 0 16,0 0-48-16,0 0 0 0,12 0 0 15,-1 2 0-15,1 2-144 0,5 2-48 0,2 1 0 0,3 6 0 16,0 0-64-16,4 5 0 0,2 5-16 0,2 1 0 16,3 6-128-16,3 5-32 0,1 4 0 0,-2 4 0 15,-3 8-144-15,-4 5 0 0,-4 2 144 0,-3 5-144 16,-6 0 256-16,-4 6-32 0,-2 3 0 0,-4 3 0 16,-3-1 176-16,-6 0 48 0,-4 0 0 0,-5-3 0 15,-2-9 48-15,-3 0 16 0,-1-5 0 0,-4-1 0 16,-3-4-64-16,-1-2 0 0,-2 0 0 0,1-8 0 15,1-4-224-15,2-3-48 0,3-3-16 0,2-3 0 16,1-3-160-16,3-5 0 0,4-3 144 0,0-1-144 16,2-2-224-16,0-2-112 0,1-8-32 0,9-5-10688 15,0 0-2128-15</inkml:trace>
  <inkml:trace contextRef="#ctx0" brushRef="#br0" timeOffset="59456.66">27759 13841 18431 0,'0'0'816'0,"0"0"160"0,-3 9-784 0,-2 3-192 16,3 2 0-16,-1 0 0 0,1 3 2368 0,-1 5 448 0,-2 1 64 0,2 7 32 16,-2 1-1792-16,1 2-352 0,1 1-80 0,-1 3-16 15,0 1-96-15,-1 3 0 0,-3 1-16 0,5-1 0 16,-4 1-352-16,0-3-64 0,1-1-16 0,0-2 0 16,0-1-128-16,-2-2 0 0,1-3 0 0,0-3-176 31,2 3-576-31,0-6-112 0,-1-3-32 0,1-3-8512 0,-1-6-1696 0</inkml:trace>
  <inkml:trace contextRef="#ctx0" brushRef="#br0" timeOffset="59633.75">27422 14361 19343 0,'0'0'1728'0,"1"7"-1392"0,-1-7-336 0,12 7 0 0,3-2 3392 0,5-2 624 16,2-3 112-16,3 2 32 0,3 1-2560 0,5-2-496 15,5-2-96-15,4 0-32 16,3-2-624-16,2 2-128 0,0-2-32 0,-3-1 0 16,0-2-1632-16,-5 0-336 0,-3 2-64 0,-3-6-16 0</inkml:trace>
  <inkml:trace contextRef="#ctx0" brushRef="#br0" timeOffset="60292.52">28998 13985 9215 0,'0'0'816'0,"0"0"-656"15,-7-3-160-15,7 3 0 0,-13 3 3328 0,0 0 624 0,2 0 128 0,-2 7 16 16,-2 2-2448-16,-4 4-496 0,-6 5-112 0,1 0-16 16,0 1-208-16,-1 3-48 0,-2 7-16 0,0 3 0 15,1-4 48-15,0 4 16 0,-2 1 0 0,4 1 0 16,3 1-320-16,1 2-64 0,3-2-16 0,3 0 0 16,-2 2-80-16,6-5-16 0,1-3 0 0,4-4 0 15,4-3 48-15,2-2 0 0,3-2 0 0,4-5 0 16,2-5-48-16,3 1-16 0,1 1 0 0,3-7 0 15,4-1-128-15,3 0-32 0,3-2 0 0,1-5 0 16,1-3-288-16,3 3-64 0,1-3-16 0,-2-2 0 31,1-4-2800-31,-4-3-560 0,4-6-128 0,-21 1 0 0</inkml:trace>
  <inkml:trace contextRef="#ctx0" brushRef="#br0" timeOffset="60610.88">28964 14669 29487 0,'0'0'2624'0,"0"0"-2112"15,0 0-512-15,13 6 0 0,-1 2 1296 0,2-2 160 16,2 3 16-16,0-3 16 0,1 2-720 0,0 1-128 16,2-3-48-16,-1 3 0 0,0-1-96 0,0 3-32 15,-2-3 0-15,0 3 0 0,-2 3-208 0,0-1-32 16,1 2-16-16,-2 1 0 0,-6-3 160 0,-1 4 16 15,-2-2 16-15,-1 1 0 0,-3-1-112 0,-3 0-32 16,-2 0 0-16,-1 1 0 0,-2 0-16 0,2-1-16 0,-6 2 0 0,4-1 0 16,-1-3-32-16,0 1 0 0,0 0 0 0,2 0 0 15,2-4 0-15,3 0-16 0,2-10 0 0,0 0 0 16,4 14-48-16,1-5-128 0,-5-9 192 0,11 9-64 16,1-3 32-16,2-2 0 0,2 0 0 0,2 2 0 15,2-3-32-15,4-3-128 0,4-1 192 0,3 1-64 16,1 0-128-16,1-3 0 0,0-4 0 0,-3 1 0 31,-2 4-1008-31,-1-4-176 0,-2-2-32 0,-3 2-11456 0,-4-2-2272 0</inkml:trace>
  <inkml:trace contextRef="#ctx0" brushRef="#br0" timeOffset="61173.94">30042 13409 17503 0,'0'0'1552'0,"0"0"-1232"0,0 0-320 0,0 0 0 16,0 0 1856-16,0 0 320 0,0 0 64 0,-2 14 16 15,0 3-976-15,-1 0-208 0,1 4-48 0,1 3 0 16,-2 0-320-16,1 5-80 0,-2-1-16 0,-1 4 0 16,-2 1 48-16,0 3 16 0,-2-1 0 0,0 1 0 15,-1 2-160-15,-2 0-48 0,-2 2 0 0,-1 0 0 16,1 0-128-16,-3-3-16 0,-2-1-16 0,2-1 0 16,-1-1 16-16,3-5 0 0,2-1 0 0,3-2 0 15,-2-2 208-15,6-3 48 0,0 2 16 0,2-2 0 0,2-1-144 16,2-2-48-16,3-4 0 0,1-3 0 0,1 1-112 0,3-4-32 15,-1 1 0-15,3-2 0 0,0 0-96 0,1 1-32 16,3-4 0-16,1 1 0 0,0-3-128 0,0 2 0 16,2-1 0-16,-1-2 0 0,2-1 0 0,0 1-176 15,-1 1 48-15,-1-1 0 16,-1 0-656-16,-1-1-128 0,0 0-32 0,-2-1 0 16,-1-2-2336-16,-1 2-480 0</inkml:trace>
  <inkml:trace contextRef="#ctx0" brushRef="#br0" timeOffset="62124.9">30834 13360 12895 0,'0'0'1152'0,"0"0"-928"16,0 0-224-16,0 0 0 0,5-11 1744 0,-1 5 304 16,-4 6 64-16,0 0 16 0,0 0-784 0,0 0-144 15,0 0-48-15,0 0 0 0,0 0-336 0,-12 1-80 16,1 6-16-16,-2 5 0 0,-1 6-160 0,0 5-48 15,-5 6 0-15,1 6 0 0,-2 2 16 0,2 3 0 16,-2 7 0-16,1 4 0 0,0 4-48 0,-1 2-16 16,3 3 0-16,0 1 0 0,2-3-80 0,3-1 0 15,5-1-16-15,0-1 0 0,4-2-192 0,1-4-48 0,2-7 0 0,4-2 0 16,1-4-128-16,3-4 192 0,1-2-192 0,1-3 192 16,3-6-192-16,-1-2 192 0,2-5-192 0,2-2 192 15,-1-1-192-15,1-4 0 0,2-2-192 0,-1-5 192 31,-3-5-2480-31,0 0-368 0</inkml:trace>
  <inkml:trace contextRef="#ctx0" brushRef="#br0" timeOffset="62502.08">31211 13750 27407 0,'0'0'1216'0,"0"0"256"15,0 0-1184-15,0 0-288 0,-9 6 0 0,2 6 0 0,0 0 192 0,-4 6 0 16,-3 0-16-16,-3 6 0 0,2 0 144 0,-1 2 16 16,0 0 16-16,-1 6 0 0,-4 1 192 0,7 0 32 15,0-1 16-15,3 1 0 0,2 0 48 0,4 0 0 16,2-5 0-16,6-1 0 0,2-7-64 0,3 0-16 15,0 0 0-15,4-5 0 0,1-3-64 0,1-3-16 16,1 0 0-16,1-5 0 0,2-6 32 0,0 0 0 16,1 0 0-16,0-6 0 0,-1 0-144 0,0-4-32 15,-2-1 0-15,-1 0 0 0,1-4-144 0,-4-5-48 16,0-1 0-16,-5 0 0 0,-3-5-16 0,-2-1 0 0,-2-4 0 16,-3-1 0-16,-3-2 144 0,-2 2 32 0,-1 2 0 0,0 4 0 15,0 1-304-15,0 6 0 16,2 0 128-16,-3 4-128 0,2 1 0 0,-1 0-272 0,1 4 48 0,0 5 16 31,-1-2-1280-31,0 5-256 0,9 4-48 0,-9-3-9568 0,0 2-1904 0</inkml:trace>
  <inkml:trace contextRef="#ctx0" brushRef="#br0" timeOffset="62792.46">31409 13300 26719 0,'0'0'2368'0,"0"0"-1888"0,0 0-480 0,0 0 0 0,0 0 736 0,0 0 48 15,0 0 16-15,-6 10 0 0,1 3-32 0,0 2-16 16,1 3 0-16,0 5 0 0,-3 2-112 0,0 7 0 16,1 2-16-16,-2 4 0 0,-2 4-288 0,3 5-48 15,-4 4-16-15,0 3 0 0,-2-1 0 0,-1 0 0 16,-2 3 0-16,-1 1 0 0,-1-1-144 0,3 3-128 15,-4-2 144-15,1-4-144 0,1-6 144 0,-1-1-144 16,0 0 128-16,3-5-128 0,-3-5 128 0,0-2-128 16,0-7 128-16,2 3-128 0,-1-5 0 0,5 1-144 15,-1-6 0-15,1-1 0 16,1-3-1392-16,3-4-256 0,3-4-64 0,5-8-12608 0</inkml:trace>
  <inkml:trace contextRef="#ctx0" brushRef="#br0" timeOffset="63193.41">31301 14380 18431 0,'0'0'816'0,"0"0"160"0,0 0-784 0,0 0-192 0,13 4 0 0,1-1 0 0,1-2 2320 16,3 1 432-16,1 1 64 0,2 0 32 0,0-1-1904 0,2 3-384 15,0 0-80-15,-1 3-16 0,-3-2-128 16,1 3-16-16,-5-3-16 0,-3 3 0 0,-6 2-32 0,-1 3 0 16,-5-2 0-16,-5 5 0 0,-1 1 224 0,-6 2 32 15,-2 1 16-15,-4 0 0 0,-2 0-176 0,-1 0-48 16,-2 0 0-16,0-2 0 0,4-1 256 0,1-1 32 15,1-2 16-15,6 0 0 0,3-2 64 0,3 0 16 16,1-6 0-16,4-7 0 0,4 12-256 0,3-6-32 16,0 2-16-16,5-4 0 0,2-2-16 0,3-1-16 15,5 2 0-15,2-1 0 0,3-3-192 0,0 1-48 16,1-1 0-16,-1 0 0 0,0-2-128 0,0 1-272 0,0-6 64 16,-3 2 16-1,-3 0-1488-15,-2-2-304 0,-1 3-48 0,-3-4-9424 0,-1 0-1904 0</inkml:trace>
  <inkml:trace contextRef="#ctx0" brushRef="#br0" timeOffset="64399.84">31436 12666 11055 0,'-9'-3'976'0,"3"1"-784"0,1-1-192 0,-2-1 0 0,4-1 1216 0,-2 3 192 16,1 0 32-16,4 2 16 0,-5-9-256 0,5 9-48 15,0 0-16-15,0 0 0 0,0 0-160 0,0 0-16 16,-3-7-16-16,3 7 0 0,0 0-240 0,0 0-64 16,0 0 0-16,0 0 0 0,0 0-192 0,10-10-32 15,-10 10-16-15,16-4 0 0,-2 2-144 0,2 2-48 16,3 0 0-16,0 6 0 0,2 2 112 0,0 1 0 16,2 2 16-16,2-3 0 0,0 3 48 0,3 4 16 15,0 1 0-15,-2 3 0 0,1 1-16 0,1 2-16 0,0 4 0 0,0-2 0 16,2 0-144-16,1 4-32 0,-2-3 0 0,2 6 0 15,0 2-64-15,2 1 0 0,-1-1-128 0,-3 0 192 16,1 3-192-16,-2 0 128 0,-2-3-128 0,0 1 0 16,-1 2 160-16,-1-1-160 0,-1 1 160 0,-10-15-160 15,2 5 0-15,0 3 0 0,2 2 0 0,1 2 0 16,-3 1 0-16,2-1 0 0,-1 0 0 0,12 24 0 16,-5-12 0-16,-5-3 128 0,-4-4-128 0,-4 0 0 15,1-3 208-15,-2 4-48 0,-2-1-16 0,-1-3 0 16,-1 0 176-16,-1-2 16 0,-2 0 16 0,1-1 0 15,-3-2 16-15,-1-1 0 0,-1-3 0 0,0 0 0 16,-2-1-48-16,0 1-16 0,0-2 0 0,-1 2 0 16,1 1-48-16,-3 2-16 0,-1 0 0 0,-1 3 0 15,0 1-48-15,0 0 0 0,-1-4 0 0,1 2 0 0,1-1-64 16,-1-1 0-16,-2-1-128 0,3-2 192 0,-3-1-192 0,1-5 144 16,0 1-144-16,4-7 128 0,-2 1 16 0,-1 2 0 15,-1 2 0-15,0 4 0 0,-2-2 192 0,0 1 48 16,-2 1 0-16,-9 16 0 0,1-5-192 0,2-6-16 15,1-1-16-15,0-7 0 0,0 3 48 0,0-1 16 16,0-1 0-16,-1 0 0 0,-1-1-80 0,1-1-16 16,-1-1 0-16,2 1 0 0,0-1-128 0,1 0 0 15,0-3 144-15,3-2-144 0,0-2 128 0,1 4-128 16,-1-1 128-16,2-1-128 0,3-5 128 0,0 3-128 0,-2 0 160 16,3 0-160-16,9-11 128 0,-9 6-128 15,3 2 0-15,1-2 144 0,5-6-144 0,0 0 0 0,0 0 144 16,0 0-144-16,-6 11 0 0,1-4 128 0,5-7-128 0,0 0 0 15,0 0 0-15,-6 7 128 0,6-7-128 0,0 0 0 16,0 0 0-16,0 0 0 0,0 0 0 0,0 0-128 31,-7 8-368-31,7-8-64 0,0 0-16 0,0 0 0 16,0 0-2432-16,0 0-480 0</inkml:trace>
  <inkml:trace contextRef="#ctx0" brushRef="#br0" timeOffset="65622.98">5899 17079 21071 0,'0'0'928'0,"0"0"208"0,0 0-912 0,0 0-224 0,14-2 0 0,0 1 0 16,-2 0 1056-16,0 0 160 0,2 1 48 0,0 0 0 16,4-3-272-16,5 3-48 0,-1-1-16 0,4 5 0 15,7 1-304-15,3 0-64 0,2 2-16 0,3 0 0 16,1-3-320-16,-3 3-64 0,-2 0-16 0,-3-1 0 15,-2-1-144-15,0 0 0 0,-3-2-160 0,-2 3 160 32,-3 2-2528-32,-4-2-416 0,2 4-64 0,-12 2-7808 0</inkml:trace>
  <inkml:trace contextRef="#ctx0" brushRef="#br0" timeOffset="65794.35">5982 17710 30399 0,'0'0'1344'0,"0"0"288"0,0 0-1312 0,11 6-320 15,8 0 0-15,4-5 0 0,4 2 1280 0,6-5 176 16,4 1 32-16,4-1 16 0,3-1-800 0,1-5-176 16,-1 1-16-16,3-5-16 0,1 5-304 0,2-5-48 15,0 1-16-15,3-1 0 0,2-2-288 0,2 2-64 16,4 2-16-16,-3-3-16448 0</inkml:trace>
  <inkml:trace contextRef="#ctx0" brushRef="#br0" timeOffset="69047.75">9223 17086 17791 0,'-12'-11'784'0,"3"3"176"0,-1 2-768 0,-1-3-192 0,-1 1 0 0,-1 2 0 16,-2 0 848-16,-2 1 144 0,-2 0 32 0,0 1 0 15,0 0-144-15,-1 3-32 0,-2 1 0 0,-1 3 0 16,-2 4-80-16,-3-1-32 0,-3 6 0 0,-1-1 0 0,-1 3-208 0,2 1-32 16,-1 2-16-16,3 2 0 0,2 2-144 0,3 1-16 15,2 0-16-15,4-1 0 0,2-2-16 0,3 0 0 16,4 3 0-16,4-3 0 0,-1-2 32 0,4-2 16 16,4 0 0-16,2-2 0 0,2-4 80 0,3 2 16 15,2-6 0-15,5 0 0 0,1-2-96 0,2-1-16 16,3-4 0-16,1-1 0 0,0-2 0 0,1 1-16 15,0-3 0-15,0-1 0 0,0-3-160 0,-1 2-16 16,0-4-128-16,-5 2 192 0,0 1-192 0,-6-2 176 16,0 4-176-16,-1 1 160 0,-11 7-160 0,9-4 160 15,-9 4-160-15,0 0 160 0,10 5-16 0,-2 4 0 16,-3 6 0-16,-2 6 0 0,0-2-144 0,0 10 128 16,-3 1-128-16,-3 7 128 0,0 4-128 0,-2 1 0 0,-1 5 0 0,0 1 0 15,-4 7 0-15,0-2 128 0,-2 1-128 0,-2-2 128 16,-3-3 64-16,-3 0 0 0,-1-4 0 0,-2-3 0 15,0-5 496-15,-1-2 96 0,-1-4 32 0,0 0 0 16,1-1-288-16,1-4-48 0,0-3-16 0,2-3 0 16,-1-1-304-16,2-1-160 0,0-7 160 0,1 1-160 15,1-2 0-15,1-4-320 0,6-4 64 0,1-4 0 32,-1-4-1632-32,6-6-320 0,0-3-64 0,3-3-8992 0,2-3-1808 0</inkml:trace>
  <inkml:trace contextRef="#ctx0" brushRef="#br0" timeOffset="69413.92">10225 16532 23951 0,'-5'-7'1056'0,"5"7"224"0,0 0-1024 0,0 0-256 16,-4-11 0-16,4 11 0 0,0 0 2240 0,0 0 400 15,0 0 80-15,0 0 16 0,-8 3-2064 0,-2 5-416 16,-2 0-64-16,-4 8-32 0,-2 3 16 0,-1 7 0 16,0 4 0-16,-1 5 0 0,-2 5-16 0,0 3 0 0,-3 5 0 0,0 3 0 15,0 1 272-15,-2 7 48 0,3-1 16 16,1 3 0-16,2 1-192 0,4-1-48 0,1-1 0 15,5-4 0-15,3-5-256 0,5-5 160 0,-1-2-160 0,2-6 128 16,4-5-128-16,3-5 0 0,1 0 0 0,4-5 128 16,2-1-128-16,2-2-192 0,2-3 32 0,2-6 16 31,1-3-1440-31,4-2-272 0,4-3-64 0,-2-6-13104 0</inkml:trace>
  <inkml:trace contextRef="#ctx0" brushRef="#br0" timeOffset="69664.14">10847 16691 23039 0,'0'0'2048'16,"0"0"-1648"-16,0 0-400 0,0 0 0 0,0 0 1872 0,0 0 304 16,0 0 48-16,-2 12 16 0,-3-1-1168 0,-4 7-240 15,-1 5-32-15,-5 2-16 0,1 7-208 0,-3 3-32 16,0 5-16-16,-3 4 0 0,-1 0-96 0,3 5-32 15,2 3 0-15,0 3 0 0,4 1-144 0,0-2-48 16,2 0 0-16,4-2 0 0,3-4-208 0,3-5 0 16,3-2 0-16,2-5 0 0,1-6 0 0,4-1 0 15,3-4-144-15,1-5 144 16,2-4-576-16,2-2-32 0,0-5 0 0,0-1-10208 16,-3-5-2032-16</inkml:trace>
  <inkml:trace contextRef="#ctx0" brushRef="#br0" timeOffset="69847.07">10258 17294 33167 0,'0'0'1472'0,"0"0"304"0,0 0-1424 0,8-6-352 0,4 1 0 0,6 3 0 16,4 1 976-16,6 1 128 0,5-3 32 0,4 3 0 16,2-3-592-16,0 0-112 0,1-4-32 0,2 2 0 15,1-5-128-15,3 2-16 0,1 3-16 0,1-4 0 31,2 1-1216-31,2-5-240 0,1 3-64 0,-2-2-15024 0</inkml:trace>
  <inkml:trace contextRef="#ctx0" brushRef="#br0" timeOffset="70164.75">11350 16258 28383 0,'0'0'1264'0,"0"0"256"0,0 0-1216 0,10 1-304 15,3 4 0-15,1 5 0 0,2-1 512 0,5 5 32 16,3 3 16-16,2 4 0 0,2 6 240 0,2 1 48 16,0 6 16-16,1 6 0 0,-1 2-288 0,2 1-64 15,1 5-16-15,1 3 0 0,1 1-176 0,-1 4-48 0,-1 4 0 0,-2 4 0 16,-5 1 16-16,-3 4 0 0,-5 3 0 15,-5 0 0-15,-7-1 32 0,-5-1 0 0,-6-7 0 0,-4-3 0 16,-5-3-32-16,-4-5 0 0,-1-2 0 0,-3-8 0 16,-5 0-128-16,-1-5-32 0,-1-3 0 0,1-5 0 15,1-2-384-15,0-6-96 0,1-2-16 0,0-2-11248 16,-1-4-2256-16</inkml:trace>
  <inkml:trace contextRef="#ctx0" brushRef="#br0" timeOffset="70497.06">13066 16419 32831 0,'0'0'1456'0,"0"0"288"0,0 0-1392 0,0 0-352 15,1 12 0-15,-3 0 0 0,-5 5 0 0,0 2 0 16,-1 1 0-16,-2 7 0 0,-2 0 192 0,2 6 112 16,-2 1 16-16,0 4 16 0,4 5-16 0,-2-1-16 15,4 4 0-15,0 1 0 0,-1 1-32 0,3 2 0 16,1-4 0-16,0 2 0 0,1 1-272 0,0-3 0 0,0 0 0 0,4-5 0 31,-2-3-1680-31,-2-5-448 0,0-4-96 0,0-7-11536 0</inkml:trace>
  <inkml:trace contextRef="#ctx0" brushRef="#br0" timeOffset="70663.82">12639 17014 19343 0,'0'0'848'0,"9"-5"192"0,3-2-832 0,4-1-208 0,3 1 0 0,5 0 0 15,5 4 4080-15,4 1 768 0,0 0 144 0,5 1 48 16,3 0-3568-16,2 1-704 0,3 0-128 0,1 0-48 16,-1 0-272-16,-2 0-64 0,-2-2-16 0,-2 2 0 15,-5-1-1392-15,1 0-288 0,-2-2-48 0,-1 0-15008 16</inkml:trace>
  <inkml:trace contextRef="#ctx0" brushRef="#br0" timeOffset="71097.89">14634 16586 17327 0,'0'0'768'0,"0"0"160"0,0 0-736 0,0 0-192 0,-8-4 0 0,-1 1 0 16,0 3 816-16,-3 0 128 0,1 1 16 0,-3 3 16 16,-1-1 176-16,-1 2 48 0,2-1 0 0,-3 1 0 15,-4 4 176-15,1 0 32 0,-3 5 16 0,-2 1 0 16,-2 1-272-16,-2 5-48 0,2-1-16 0,-1 5 0 15,0 3-224-15,0 3-48 0,0-2-16 0,1 6 0 16,1 3-208-16,0 4-32 0,6-2-16 0,3 2 0 16,2 0-80-16,6-1-16 0,6-6 0 0,5 2 0 15,6-1 160-15,4-3 32 0,5-8 0 0,5 1 0 16,4-5-224-16,2 0-32 0,3-2-16 0,3-3 0 16,3-2-160-16,2-4-16 0,2 1-16 0,1-8 0 0,-1-1-32 15,-1-2 0-15,0-2 0 0,-1 1 0 0,-1-3-400 0,-1-3-64 16,-4-2-32-16,-2 0 0 15,-5 0-2544-15,-2 0-512 0</inkml:trace>
  <inkml:trace contextRef="#ctx0" brushRef="#br0" timeOffset="71517.7">15303 17380 35935 0,'0'0'1600'0,"0"0"320"0,0 0-1536 0,-2 13-384 0,-1 2 0 0,0 1 0 0,1 2 992 0,-2 1 128 15,0 5 32-15,0-1 0 0,1-2-320 0,-1 2-48 16,1 1-16-16,1-1 0 0,0 2-448 0,0 3-112 15,-1-3-16-15,-2 3 0 0,3-7-192 0,-2 0 0 16,0 1 0-16,0 0 0 0,1-5 0 0,-1 0-208 16,0-2 16-16,0-1 0 15,0-1-2304-15,2-7-464 0,2-6-96 0</inkml:trace>
  <inkml:trace contextRef="#ctx0" brushRef="#br0" timeOffset="72766.05">16570 16414 17503 0,'0'0'1552'0,"0"-9"-1232"0,-1 1-320 0,1 8 0 0,0-7 1408 16,0 7 208-16,0 0 48 0,0 0 16 0,0 0-464 0,0 0-80 15,0 0-32-15,-6 10 0 0,-2 0-32 0,-2 4-16 16,0 4 0-16,-2 6 0 16,-3 2-208-16,0 7-32 0,-5 3-16 0,-1 8 0 0,0 1-160 0,-1 4-16 15,0 4-16-15,-1 3 0 0,-1 1-192 0,0 3-32 16,-1 1-16-16,3-3 0 0,1 1-224 0,0-3-144 16,1-4 192-16,5-4-192 0,3-5 128 0,5-2-128 15,3-4 0-15,4-4 0 0,5-5 0 0,5-1 0 16,5-6-192-16,4-3 48 15,4-6-1264-15,4-4-256 0,3-2-64 0,2-6-13312 0</inkml:trace>
  <inkml:trace contextRef="#ctx0" brushRef="#br0" timeOffset="73082.43">17043 16875 29423 0,'0'0'1296'0,"0"0"288"0,-5-5-1264 0,5 5-320 0,-9-2 0 0,9 2 0 16,-11 4 512-16,-1 4 64 0,1 1 0 0,1 4 0 15,-2 5-208-15,2 1-48 0,0 3 0 0,0 4 0 16,0 0-144-16,-1 5-48 0,3 2 0 0,0 4 0 16,4 0 32-16,3-1 0 0,2-3 0 0,5-4 0 15,3-1 96-15,3-5 32 0,3 1 0 0,4-5 0 16,5-5 160-16,3-1 48 0,1-2 0 0,1-6 0 0,2-2-32 15,0-3 0-15,4-4 0 0,-2-1 0 0,-1-5-48 0,-1 1-16 16,-1-6 0-16,-4-1 0 0,-2-1-192 16,-4-1-32-16,-5-4-16 0,-5-2 0 0,-4-1 0 0,-6-3 0 15,-3-2 0-15,-6-3 0 0,-7 0-16 0,1-1 0 16,-4-2 0-16,-3 5 0 0,-4 3-368 0,0 0-80 16,1 5-16-16,1 4 0 15,1 2-1872-15,1 5-384 0,3 5-80 0,1-3-12512 0</inkml:trace>
  <inkml:trace contextRef="#ctx0" brushRef="#br0" timeOffset="73499.11">17488 16128 13823 0,'0'0'1216'0,"0"0"-960"0,0 0-256 0,0 0 0 15,-5 6 2208-15,3 5 400 0,2-3 80 0,1 4 0 16,1-3-1280-16,5 3-272 0,2 1-48 0,3 1-16 15,1 6 48-15,5 0 16 0,2 0 0 0,6 2 0 0,2 7-304 0,3-1-48 16,4 3-16-16,3 3 0 0,4 1-176 0,-2 3-32 16,4 4-16-16,-4 1 0 0,-3 1-224 0,-4 4-32 15,1-1-16-15,-7 6 0 0,-4 5-96 0,-4-3-32 16,-4 1 0-16,-4-1 0 0,-6 2 64 0,-5-1 16 16,-4-2 0-16,-4-2 0 0,-5 0 16 0,-4-1 0 15,-4-1 0-15,-2-4 0 0,-3-1 16 0,-3-6 16 16,-4 1 0-16,-3-5 0 0,-3-1-128 0,-2-2-16 15,-1 0-128-15,2-5 192 16,2-1-960-16,3-4-208 0,0 0-48 0,4-5-10432 16,1-1-2112-16</inkml:trace>
  <inkml:trace contextRef="#ctx0" brushRef="#br0" timeOffset="74049.75">18928 16718 26255 0,'0'0'1152'0,"0"0"256"0,0 0-1120 0,0 0-288 15,0 0 0-15,0 0 0 0,0 0 1424 0,0 0 240 16,0 0 32-16,0 0 16 0,5 14-304 0,-2 2-64 0,-3 2-16 0,-1 4 0 16,-1 1-448-16,1 2-96 0,-1 4-16 0,0 3 0 15,1 0-80-15,1 2-32 0,0 0 0 0,3 3 0 16,-1 3-208-16,1-2-64 0,-2 0 0 0,1-1 0 15,2 0-240-15,-4-3-144 0,-2-1 160 0,0-5-160 16,1 0 0-16,0-5 0 0,0-2 0 0,-1 1 0 16,0-7-128-16,-1-2-128 0,1-2-32 0,2-11 0 31,0 0-2016-31,0 0-416 0,-9 0-80 0</inkml:trace>
  <inkml:trace contextRef="#ctx0" brushRef="#br0" timeOffset="74216.32">18486 17114 32255 0,'0'0'2864'0,"0"0"-2288"0,0 0-576 0,11 2 0 0,3-2 1744 0,7 0 240 15,0 0 64-15,5 2 0 0,0-1-1200 0,5-1-224 16,1-1-48-16,3 0-16 0,5-2 32 0,3 0 16 16,1-1 0-16,2-1 0 0,-3-2-416 0,-1-3-64 15,-2 2-128-15,-2-2 176 16,-1 3-2368-16,-3-2-480 0,-2 2-80 0,1-1-32 0</inkml:trace>
  <inkml:trace contextRef="#ctx0" brushRef="#br0" timeOffset="74668.63">20438 16868 5519 0,'0'0'496'0,"0"0"-496"0,0 0 0 0,0 0 0 0,-3-5 4416 16,3 5 768-16,-4-8 176 0,4 8 16 15,-7-5-3248-15,7 5-656 0,-7-3-128 0,-3 1-16 0,1-1-176 0,-3 3-16 16,0 3-16-16,-2 2 0 0,-2 1-448 0,-1 6-96 16,-4 3 0-16,-2 5-16 0,-1 3-160 0,-1 4-16 15,-3 1-16-15,0 4 0 0,0 2-16 0,1 4 0 16,0 4 0-16,2 0 0 0,1 4-96 0,2-2-32 15,2-6 0-15,5-1 0 0,5-4-80 0,1-1-16 16,4-5 0-16,3-1 0 0,5-3 0 0,3-2 0 16,4-4 0-16,4-3 0 0,2-1-128 0,1-6-176 15,4-2 48-15,-1-3 0 16,3-3-2032-16,1-4-400 0,2-2-64 0,-1-5-32 0</inkml:trace>
  <inkml:trace contextRef="#ctx0" brushRef="#br0" timeOffset="75023.98">20343 17385 11055 0,'0'0'480'0,"12"-1"112"0,-2 0-464 0,2-2-128 0,2-2 0 0,2 2 0 15,-1 1 3680-15,1-1 720 0,2 2 144 0,0 1 16 16,0-1-2512-16,0 1-496 0,1 1-96 0,-2 0-32 15,1 3-208-15,-2 2-64 0,-1 1 0 0,-3-1 0 16,-1 3-176-16,-1 3-32 0,-1 3-16 0,-4 1 0 16,-1 0-384-16,-3 1-80 0,-2 4-16 0,-2-1 0 0,1 0-32 15,-7 4-16-15,0 1 0 0,-3 1 0 0,0-2-128 0,-2 2-16 16,-2 1-16-16,1-3 0 0,-1-5-32 0,2 0 0 16,2-1 0-16,3-2 0 0,2-3 32 0,5 0 0 15,4-4 0-15,3 2 0 0,2-3-112 0,6-1 0 16,2-3-128-16,3-1 192 0,1 0-192 0,3 2 0 15,2-5 128-15,3 2-128 0,2 0 0 0,1-2 0 16,0-1 0-16,-1 0 0 0,3-1-320 0,-2 0-48 16,2-1-16-16,1-2 0 15,3-1-2880-15,-5-4-592 0</inkml:trace>
  <inkml:trace contextRef="#ctx0" brushRef="#br0" timeOffset="75451.52">21725 16295 26719 0,'0'0'2368'0,"-10"5"-1888"0,1 3-480 0,2-1 0 0,1 4 1456 0,0 2 192 15,-3 2 32-15,0 4 16 0,-3 4-816 0,0 1-176 16,-2 7-16-16,-2-1-16 0,-1 3-16 0,-1 6 0 15,-2 5 0-15,-1 4 0 0,0 2-112 0,-1 2-32 16,-1 3 0-16,1 4 0 0,1 4-160 0,3-2-32 16,3-5-16-16,2-2 0 0,4 0-160 0,4-6-16 15,3-2-128-15,4-4 192 0,2-2-192 0,2-5 0 16,6-5 0-16,2 1 0 0,4-6 0 0,3 1-240 16,3-6 80-16,2-2 16 15,0-3-1200-15,2-6-256 0,2-2-32 0,-1-4-9344 0,-1-3-1872 16</inkml:trace>
  <inkml:trace contextRef="#ctx0" brushRef="#br0" timeOffset="75801.87">22233 16775 28047 0,'0'0'1232'0,"0"0"272"0,0 0-1200 0,0 0-304 0,0 0 0 0,-4 9 0 16,-2 2 656-16,-2 6 80 0,-2 1 16 0,-2 1 0 16,-2 4 48-16,-2 5 16 0,0 1 0 0,-2 4 0 15,0-1-304-15,2 4-48 0,0 4-16 0,4 1 0 16,0-3 64-16,5-1 16 0,3-3 0 0,5-4 0 0,4 1-208 0,7-4-32 16,4-6-16-16,3-2 0 0,3-1-16 0,3-3 0 15,2-5 0-15,5 1 0 0,2-8 16 0,2 0 0 16,1-3 0-16,-3-5 0 0,0-3 16 0,2-3 0 15,-1-3 0-15,-2-1 0 0,-2-3-80 0,-6-4-16 16,-6-2 0-16,-5-5 0 0,-2-2-48 0,-6 0-16 16,-6-9 0-16,-5 3 0 0,-3 2-128 0,-4 3 0 15,-7 1 0-15,-4 2 0 0,-3 6-224 0,-2 2-128 16,-2 2-32-16,-1 2 0 16,1 2-1520-16,-1 0-304 0,1 4-64 0</inkml:trace>
  <inkml:trace contextRef="#ctx0" brushRef="#br0" timeOffset="76252.56">22851 16153 26431 0,'0'0'1168'0,"0"0"240"0,0 0-1120 0,13 0-288 15,-1 0 0-15,5 4 0 0,-2 1 704 0,4 2 64 16,2 4 32-16,4 1 0 0,3 3 304 0,3 5 64 15,0 0 16-15,4 7 0 0,0 0-512 0,2 6-96 16,-1 2-32-16,3 5 0 0,0 3-112 0,5 4-32 16,-2 7 0-16,1 3 0 0,-1 0-144 0,-2 0-48 15,-1 4 0-15,-6 4 0 0,-5 4-64 0,-8 1-16 16,-5-1 0-16,-5-2 0 0,-5-1 32 0,-5-4 0 16,-1-5 0-16,-9-1 0 0,-5-1 320 0,-6-3 64 15,-7-4 16-15,-1-3 0 0,-3 2-48 0,-3-8 0 16,-3-1 0-16,-2-2 0 0,2-1-240 0,-4 0-48 15,3-5-16-15,-1-3 0 0,1-4-208 0,2-2 0 0,2-3-144 16,4-4 144 0,6 0-2112-16,4-5-336 0,6-5-64 0</inkml:trace>
  <inkml:trace contextRef="#ctx0" brushRef="#br0" timeOffset="76652.92">24592 16847 15663 0,'-20'2'688'0,"10"-1"144"0,0-1-656 0,10 0-176 15,0 0 0-15,0 0 0 0,0 0 3776 0,0 0 704 16,0 0 160-16,16 3 32 0,6-2-3232 0,5-1-640 15,-1-1-128-15,9-2-32 0,1 0-112 0,3-2-16 0,0-1-16 0,3 1 0 16,2 0-304-16,3 0-48 0,2 3-16 0,0 1 0 16,2 0-128-16,-2 0 0 0,-6 2 0 0,-6 3-176 31,-7 0-1984-31,-6-1-400 0,-5-1-64 0</inkml:trace>
  <inkml:trace contextRef="#ctx0" brushRef="#br0" timeOffset="76835.13">24625 17285 30399 0,'0'0'2704'0,"0"0"-2160"0,18 6-544 0,8-5 0 16,4-3 2224-16,6 0 336 0,-1 2 64 0,5 0 0 15,2-2-1952-15,4-1-400 0,2-2-80 0,6 3 0 16,7-3 240-16,2-2 48 0,-1 2 16 0,-5 0 0 16,-5-2-496-16,2 1 0 0,-1 4 0 0,1-2 0 15,-2 0-2304-15,0 3-576 0,20-2-96 0,-17 0-32 0</inkml:trace>
  <inkml:trace contextRef="#ctx0" brushRef="#br0" timeOffset="78619.8">27098 16789 7359 0,'0'0'656'0,"0"0"-528"0,5-11-128 0,-1 0 0 15,-2 2 3136-15,-2 9 608 0,0 0 112 0,-1-12 32 16,-3 2-2000-16,0-3-400 0,-1 1-80 0,-1 4 0 16,-3-4-320-16,-1 2-64 0,-3-2-16 0,3 1 0 15,-3 3-128-15,-1-2-32 0,0 3 0 0,-2-1 0 0,-2 3-240 0,0 2-48 16,-1 5-16-16,0 1 0 15,-5 5-272-15,-2 1-48 0,0 5-16 0,-3 2 0 0,-2 2-208 0,-1 1 128 16,-2 4-128-16,3 4 0 0,1-2 0 0,5 6 0 16,0 3 0-16,6-2 0 0,4-7 0 0,5 3 0 15,2-4 0-15,7-4 0 0,4-3 0 0,4 0 0 16,6-3 0-16,6-3 0 0,4-1 0 0,6-6 224 16,5 0-32-16,3-3-16 0,0-1 96 0,0-2 32 15,-1-3 0-15,-3 0 0 0,-4-3-128 0,0 3-32 16,-2 0 0-16,-3 0 0 0,-4 1-144 0,-2 3 0 15,-3 1 144-15,-2 5-144 0,-2 4 0 0,-2 5 0 16,-5 5 0-16,0 6 0 0,-5 7 128 0,-3 6-128 16,-5 1 128-16,-2 5-128 0,-2 1 128 0,-5 4-128 15,-2 3 128-15,-2-1-128 0,0 1 128 0,-2 2-128 0,-1 2 160 0,-3-1-160 16,-3-3 160-16,-2-2-160 0,-2-6 160 0,-3 1-160 16,0-3 320-16,-2-7-48 0,3 0 0 0,3-6 0 15,1-1-64-15,2-4-16 0,3-3 0 0,2-1 0 16,3-4-192-16,4-3 0 0,4-2 0 0,2-6 0 31,3-1-512-31,-1-4-128 0,11 0-48 0,-6-8 0 16,2-3-2384-16,4-2-496 0</inkml:trace>
  <inkml:trace contextRef="#ctx0" brushRef="#br0" timeOffset="79069.72">28078 16213 19983 0,'1'-14'880'0,"2"4"192"0,-1 4-864 0,-2 6-208 15,5-11 0-15,-5 11 0 0,0 0 1392 0,0 0 224 0,0 0 48 0,0 0 16 16,0 0-496-16,-6 12-96 0,-3-1-32 0,-2 7 0 16,-3 6-224-16,0 0-32 0,0 8-16 0,-3 4 0 15,-1 1-96-15,1 5-32 0,-3 6 0 0,1 5 0 16,-1 3-176-16,1 1-32 0,0 3-16 0,2-5 0 15,3-7-144-15,2 2-32 0,2 1 0 0,1-2 0 16,1-6-64-16,3 3-32 0,0-6 0 0,1-2 0 16,2-3-160-16,0 0 160 0,2-5-160 0,4-3 160 15,0-3-160-15,1-3 0 0,0 0 0 0,3-3 0 16,2-6 0-16,1-1-144 0,3 0 0 0,-1-6 0 16,3 0-1968-1,1-2-384-15,0-6-64 0</inkml:trace>
  <inkml:trace contextRef="#ctx0" brushRef="#br0" timeOffset="79404.02">28884 16372 27119 0,'0'0'1200'0,"0"0"256"0,0 0-1168 0,0 0-288 16,-8 11 0-16,-1 2 0 0,-2-1 784 0,-2 5 112 15,-3 6 0-15,-2 3 16 0,-1 2 64 0,-2 2 16 16,1 7 0-16,0 4 0 0,1 1-288 0,0 1-64 0,-2 4-16 0,1 4 0 16,2 3-160-16,0 0-16 0,0 0-16 0,3 0 0 15,1 2-272-15,3-4-160 0,3-1 192 0,4-8-192 16,1 0 128-16,1-3-128 0,4-5 0 0,3-2 0 15,1-5 0-15,4-1 0 0,0-7 0 0,2-2 0 16,0-3-304-16,2-6-16 0,0 0 0 0,2-6 0 31,-2-5-2448-31,0-4-496 0,3-5-112 0,-3-9-16 0</inkml:trace>
  <inkml:trace contextRef="#ctx0" brushRef="#br0" timeOffset="79587.75">28040 16963 31327 0,'0'0'2784'0,"0"0"-2224"16,15-1-560-16,8 0 0 0,4 1 1344 0,6 1 176 15,3 0 16-15,9-1 16 0,6-1-672 16,5-2-144-16,1-1-32 0,3-1 0 0,2-1-256 0,5 1-48 16,7 1-16-16,2 0 0 0,4 0-384 0,-5 1 0 15,-5-1 128-15,-2 1-128 16,-6 0-1968-16,0-3-416 0,-3 3-96 0</inkml:trace>
  <inkml:trace contextRef="#ctx0" brushRef="#br0" timeOffset="80038.13">29577 16021 14735 0,'-12'-14'1312'0,"6"9"-1056"0,-1-4-256 0,2 3 0 16,1-3 2096-16,4 9 352 0,0 0 80 0,0 0 16 15,0 0-1152-15,0 0-240 0,0 0-32 0,13-1-16 16,0 5-208-16,5 3-32 0,5 2-16 0,2 4 0 16,2 3 64-16,2 6 16 0,4 5 0 0,5 2 0 0,5 3-464 0,2 3-80 15,-2 5-32-15,-1 5 0 0,-1 1-160 0,-2 11-48 16,-2 3 0-16,-3 5 0 0,-2 4-144 0,-3 7 0 16,-2 3 144-16,-4 3-144 0,-5 1 0 0,-6 1 0 15,-4 2 0-15,-4-6 128 0,-4 0 112 0,-8-6 16 16,-5-2 16-16,-4-2 0 0,-6-6 416 0,-5-2 80 15,-1-5 0-15,-7-2 16 0,-3-3 80 0,-6-3 16 16,-3-6 0-16,-6 0 0 0,-3-1-336 0,-1-4-64 16,-1-4-16-16,3-1 0 0,0 0-288 0,2-2-176 15,-1-2 192-15,-1 0-192 16,-2-1-768-16,2 0-256 0,1-5-48 0,4-1-17952 0</inkml:trace>
  <inkml:trace contextRef="#ctx0" brushRef="#br0" timeOffset="84073.51">2760 18895 8287 0,'0'0'736'0,"0"0"-592"0,0 0-144 0,-9 3 0 15,9-3 2720-15,-9 3 512 0,2 1 96 0,7-4 32 16,-7 8-1760-16,0 1-368 0,1 0-64 0,1 1-16 16,2 1-176-16,3-11-32 0,-3 10-16 0,3-10 0 15,1 13-144-15,1-1-16 0,-2-12-16 0,11 7 0 16,0 0 48-16,3-2 16 0,6-3 0 0,3 1 0 15,4-3-160-15,5 0-16 0,5 0-16 0,3 0 0 16,5 4-320-16,2-1-64 0,1 2-16 0,-3 1 0 16,-5-3-224-16,0 5 144 0,-2-2-144 0,-3-1 128 15,-3 4-128-15,-1-4 0 0,-5 3 0 0,-1 1 128 16,-5-1-528-16,-5 2-112 16,-3 2-32-16,-5 0-10080 0,-3 1-2000 0</inkml:trace>
  <inkml:trace contextRef="#ctx0" brushRef="#br0" timeOffset="84276.7">2883 19378 19343 0,'-15'8'1728'0,"7"-3"-1392"16,8-5-336-16,-6 9 0 0,1-3 1056 0,5-6 144 16,0 13 16-16,3-2 16 0,-3-11-112 0,9 10-32 15,4-3 0-15,5-1 0 0,3-1-176 0,6-2-32 16,9-1-16-16,3 1 0 0,6 1-144 0,0-3-16 15,0 0-16-15,-1-1 0 0,1 1-352 0,-1-1-64 16,1-1-16-16,-2 0 0 0,-2 0-256 0,-2-2 128 16,1 1-128-16,-4-1 0 0,-3 0-176 0,-2 2-144 15,-4-3-16-15,-6-2-16 16,-2 2-1728-16,-6-1-352 0</inkml:trace>
  <inkml:trace contextRef="#ctx0" brushRef="#br0" timeOffset="84640.39">3175 18842 21247 0,'0'0'944'0,"0"0"192"15,0 0-912-15,13-4-224 0,-2 0 0 0,3 2 0 16,3-1 400-16,3 2 48 0,4-1 0 0,3 0 0 15,5 6 144-15,3 1 48 0,6 4 0 0,2 5 0 0,4-2 240 0,2 6 48 16,3 0 16-16,-5 2 0 0,-4 2-32 0,-1 3 0 16,0-2 0-16,-4 5 0 0,-4-2-160 0,-3 5-48 15,-3-5 0-15,-3 4 0 0,-3 2-80 0,-3-1-32 16,-2 0 0-16,-6 2 0 0,-5 1-64 0,-2-3-16 16,-4 0 0-16,-5 3 0 0,-3 2 0 0,-7 1-16 15,-3 1 0-15,-2 1 0 0,-7-1 48 0,1 2 16 16,-4-1 0-16,1 0 0 0,-4 2-144 0,3-4-32 15,-2 0 0-15,-2 0 0 0,-2-6-256 0,0-1-128 16,3-1 128-16,2-5-128 16,4-5-1360-16,4-5-368 0,5-4-64 0,7-6-15856 0</inkml:trace>
  <inkml:trace contextRef="#ctx0" brushRef="#br0" timeOffset="85724.09">4989 18718 17327 0,'0'0'768'0,"0"0"160"0,0 0-736 0,0 0-192 0,0-8 0 0,0 8 0 15,0 0 1424-15,0 0 256 0,0 0 48 0,0 0 16 16,0 0-320-16,0 0-64 0,0 0-16 0,0 0 0 15,0 0-448-15,0 0-80 0,-7-2-32 0,7 2 0 16,-7 8-304-16,3 2-64 0,2 2-16 0,1 0 0 16,-1 6 48-16,5 5 0 0,2 1 0 0,-1 3 0 15,3 1-160-15,2 2-32 0,3-1 0 0,2 3 0 16,1 0-48-16,4 0-16 0,1-6 0 0,4 4 0 16,1-6 0-16,-4 1-16 0,3-6 0 0,-1-1 0 15,0-1 0-15,0-3 0 0,-3-3 0 0,1-1 0 16,0-5 32-16,1-2 16 0,1-4 0 0,-2-1 0 15,1-1 96-15,0-5 0 0,-1 0 16 0,2-4 0 0,0-2-48 0,0-3-16 16,0-1 0-16,-2-2 0 0,1-2-96 0,1-1-32 16,0-8 0-16,-2 1 0 0,-2 2-16 15,-1-1-128-15,-3 4 192 0,1-2-64 0,-1 3 48 0,-1-3 0 16,-4 3 0-16,-2 2 0 0,1 2-176 0,-3 1 128 16,-3 1-128-16,2 3 128 0,0 0-128 0,-1 3-176 15,-2 3 48-15,-1-1 0 16,-1 3-528-16,0 7-112 0,0 0 0 0,0 0-16 15,-2-12-2704-15,-2 7-544 0</inkml:trace>
  <inkml:trace contextRef="#ctx0" brushRef="#br0" timeOffset="86091.18">5499 18530 7359 0,'0'0'656'0,"-9"4"-528"0,0-3-128 0,9-1 0 0,-10 5 3712 0,0 1 704 0,2-3 128 0,-2 6 48 15,0 0-2240-15,0 6-448 0,1 2-96 0,-3 2-16 16,-2 1-592-16,2 5-128 0,0 1-32 0,3 5 0 15,-3 3-208-15,1 4-32 0,2 2-16 0,2 2 0 16,0 5-176-16,2-3-32 0,3 3-16 0,-3 4 0 0,4 0-144 0,-3-4-32 16,0 0 0-16,1-4 0 0,2 3-160 0,-4-3-32 15,1-1-16-15,-1 0 0 0,-1 1-176 0,3 0 128 16,-2-5-128-16,1 2 128 0,-2-3-128 0,3-3 0 16,0 2 0-16,1-5 128 0,0-4-128 0,0 1-144 15,2-4 144-15,2-1-208 16,-4-3-1200-16,1-3-256 0,0-4-32 0,2-1-14768 0</inkml:trace>
  <inkml:trace contextRef="#ctx0" brushRef="#br0" timeOffset="86441.51">6484 18942 9215 0,'0'0'816'0,"0"0"-656"0,0 0-160 0,0 0 0 16,0 0 3920-16,0 0 752 0,0 0 160 0,0 0 32 15,-1 14-2784-15,-1 0-544 0,-4 0-128 0,0 9 0 16,-2 2-512-16,0 8-80 0,2 2-32 0,0 0 0 16,-2 2-128-16,3 0-16 0,-4 2-16 0,2 0 0 0,-1-3-288 15,0 4-48-15,1-7-16 0,-1 1 0 0,-1-2-272 0,5 0 0 16,-1 0 128-16,1-7-128 0,2-3-128 0,-1 0-96 16,3-4-16-16,0-4 0 15,3-2-1760-15,-2-2-368 0,-1-10-64 0</inkml:trace>
  <inkml:trace contextRef="#ctx0" brushRef="#br0" timeOffset="86628.08">6134 19283 28623 0,'0'0'1264'0,"16"1"272"0,0-2-1232 0,5 1-304 0,3 0 0 0,2 0 0 16,2 1 624-16,4 0 64 15,-4-1 16-15,1-1 0 0,3-3-144 0,1 2-32 0,4-2 0 0,1-2 0 16,2-1-528-16,3 2-176 0,0-4 0 0,0 3-14352 16</inkml:trace>
  <inkml:trace contextRef="#ctx0" brushRef="#br0" timeOffset="86993.02">7674 18900 11967 0,'0'0'528'0,"0"0"112"0,0 0-512 0,-10-1-128 15,-1 0 0-15,3 1 0 0,8 0 3136 0,-12 2 576 16,-1 3 128-16,1 2 32 0,-2 0-1856 0,0 2-368 16,1 5-80-16,-4 3-16 0,-3-1-368 0,1 2-80 15,1 0-16-15,2 5 0 0,-1 5-352 0,2-3-80 16,4 0-16-16,-1 0 0 0,3 4-256 0,2-2-64 16,3 2-16-16,1-5 0 0,3 0-112 0,3 2 0 15,2-6-16-15,2 1 0 0,1-3-176 0,4-1 128 16,2-3-128-16,3 0 128 0,4-3-128 0,2-1 0 15,1-6-192-15,4-1 192 16,1-3-1392-16,3-2-144 0,-1 1-48 0,8-1-9120 0,3-3-1840 0</inkml:trace>
  <inkml:trace contextRef="#ctx0" brushRef="#br0" timeOffset="87205.54">8136 19250 27647 0,'0'0'2448'0,"0"0"-1952"0,0 0-496 0,11 11 0 16,-2 2 1424-16,-3 1 192 0,-1 4 48 0,-1 3 0 15,-2 0-512-15,0-1-80 0,-4 4-32 0,1 2 0 16,-1-4-480-16,-2 4-112 0,0 2 0 0,-2-2-16 16,-1 1-288-16,2-1-144 0,-1-2 160 0,2-4-160 0,0-1 0 0,3-1-240 15,1-3 32-15,2-2 0 16,2 0-2560-16,1-3-512 0</inkml:trace>
  <inkml:trace contextRef="#ctx0" brushRef="#br0" timeOffset="87709.28">9155 18887 25103 0,'0'0'1104'0,"0"0"240"0,-5-5-1072 0,5 5-272 0,0 0 0 0,0 0 0 16,-11-1 1072-16,2 1 144 0,-1 3 48 0,-2 2 0 16,-2 4-256-16,-2 1-48 0,0 4-16 0,-2 4 0 15,-1 3-448-15,-1 7-96 0,-1 1-16 0,1 4 0 16,0 3-16-16,2-2-16 0,3 1 0 0,3-2 0 16,5-3-32-16,4-3-16 0,3-5 0 0,6-2 0 0,2 1-48 0,5-7 0 15,3-1 0-15,3 0 0 0,3-9 80 0,2 0 16 16,3-3 0-16,3-2 0 0,6-3-128 0,3-1-32 15,1-4 0-15,-1 0 0 0,0-4-64 0,0 2-128 16,-3 1 176-16,0-6-176 0,-4 2 176 0,-4-2-176 16,-3-2 160-16,-7 0-160 0,-4 2 208 0,-4-2-48 15,-4-1-16-15,-2 0 0 0,-4-2-16 0,-4 1 0 16,-6 0 0-16,-4-2 0 0,-7-2-128 0,-3 6 0 16,-4 2 0-16,2 3 0 15,-3 0-528-15,1 2-48 0,-1 3 0 0,1 0 0 16,1 2-1472-16,3 2-320 0,4-1-48 0,2-2-16 0</inkml:trace>
  <inkml:trace contextRef="#ctx0" brushRef="#br0" timeOffset="87977.96">9495 18486 17503 0,'0'0'1552'0,"-10"-3"-1232"0,10 3-320 0,-9-1 0 15,0 1 2080-15,2 5 352 0,-2 0 80 0,1 2 16 16,2 4-896-16,-2 3-176 0,1 2-48 0,-4 5 0 16,4 3-240-16,-3 6-48 0,1 0-16 0,-3 4 0 15,0 3-320-15,-1 5-64 0,0-4-16 0,0 5 0 16,2 3-80-16,-2 0-32 0,-1 2 0 0,2 2 0 16,0-2-336-16,-2-5-64 0,-1 3 0 0,1-5-16 0,-1-5-176 0,1 0 0 15,1-6 0-15,2-2 0 16,-1 0-368-16,2-5-48 0,2-1-16 0,-1-3 0 15,4-1-2128-15,2-3-416 0,-1-1-96 0,1-6 0 0</inkml:trace>
  <inkml:trace contextRef="#ctx0" brushRef="#br0" timeOffset="88497.98">9997 19297 30575 0,'0'0'1344'0,"0"0"304"0,0 0-1328 0,0 0-320 16,0 16 0-16,-1 1 0 0,0-1 880 0,-3 2 96 16,-1 2 32-16,-3 1 0 0,-1 2-80 0,1 3-16 15,-1 0 0-15,1 4 0 0,2 1-272 0,-2-2-48 16,-1 0-16-16,0-3 0 0,0 0-448 0,0-3-128 15,2 0 0-15,0 0 0 0,2-4 0 0,2-2-208 16,-1-6 48-16,2 2 16 16,4-2-3008-16,-2-11-608 0</inkml:trace>
  <inkml:trace contextRef="#ctx0" brushRef="#br0" timeOffset="88816.29">10747 18818 30063 0,'0'0'1328'15,"0"0"272"-15,0 0-1280 0,-6 11-320 0,2-2 0 0,0 4 0 0,1 3 704 0,-1 3 64 16,-1 2 0-16,0 3 16 0,-1 2 32 0,3 4 0 16,-2 0 0-16,1 3 0 0,1 3-368 0,-1-2-80 15,-1 0-16-15,2 2 0 0,-3-3-224 0,3-4-128 16,0-2 128-16,1-2-128 0,-2-2 0 0,1-4 0 16,1-1-192-16,0-5 64 15,1-2-2160-15,1-1-416 0,0-10-96 0</inkml:trace>
  <inkml:trace contextRef="#ctx0" brushRef="#br0" timeOffset="88979.69">10502 19097 32255 0,'11'3'2864'0,"2"-2"-2288"0,4-2-576 0,4 2 0 15,5 2 480-15,3-1-16 0,3 1 0 0,2-3 0 16,3 0-112-16,0-2-32 0,0-1 0 0,3-1 0 31,5 1-1584-31,-1-3-320 0,-2 0-64 0</inkml:trace>
  <inkml:trace contextRef="#ctx0" brushRef="#br0" timeOffset="89262.3">11820 18952 24879 0,'0'0'2208'0,"0"0"-1760"16,0 0-448-16,0 0 0 0,-4-7 1200 0,4 7 144 15,-10-3 48-15,-3 3 0 0,-2 4-304 0,-4 5-64 16,-2 1-16-16,-5 3 0 0,1 1-176 0,-2 4-16 16,-2 1-16-16,-2 5 0 0,-3 1-208 0,1 1-32 15,2 3-16-15,2 0 0 0,2 0-48 0,7 1-16 16,2-5 0-16,4 2 0 0,4-2-224 0,3 0-64 15,3 1 0-15,2-5 0 0,2 2-192 0,4-4-128 16,4-2 128-16,2-2-208 16,2 0-432-16,3-1-64 0,3-6-32 0,2 1 0 15,3-5-2272-15,2-4-464 0</inkml:trace>
  <inkml:trace contextRef="#ctx0" brushRef="#br0" timeOffset="89645.89">12032 19396 16575 0,'0'0'1472'0,"0"0"-1168"0,0 0-304 0,11-4 0 15,-11 4 1856-15,10-4 320 0,-10 4 64 0,10 0 16 16,-10 0-896-16,11 4-176 0,-11-4-32 0,12 8-16 15,-5-3-16-15,1 2 0 0,-8-7 0 0,6 12 0 0,1 1-144 0,-2-1-16 16,-3 4-16-16,0-1 0 0,-4 1-224 0,0 3-32 16,2 0-16-16,-1 1 0 0,-2-3-224 0,-1 2-64 15,0-1 0-15,1 1 0 0,-2 0-128 0,-1 2-48 16,1-4 0-16,0 1 0 0,1-3 48 0,1 1 16 16,0-2 0-16,2 1 0 0,0-4-64 0,1-2-16 15,3 3 0-15,1-3 0 0,1 0-64 0,2-4 0 16,-1 0-128-16,2 4 192 0,-1-6-192 0,2 3 144 15,0 0-144-15,3-1 128 0,-2 0-128 0,1-1 0 16,-1 0 144-16,0-2-144 0,2-1 0 0,-1 1 0 16,2-2 0-16,1-2 0 15,3 0-1072-15,0-1-272 0,1 0-64 0,0-2-10560 0,0-1-2096 16</inkml:trace>
  <inkml:trace contextRef="#ctx0" brushRef="#br0" timeOffset="90230">13351 18983 21183 0,'0'0'1888'0,"-3"-8"-1504"16,-1-6-384-16,2 5 0 0,-1-1 1936 0,-1 5 320 16,4 5 64-16,-9-6 16 0,-3 1-1184 0,-1 2-224 15,0 3-48-15,1 1-16 0,-5 2-112 0,1 6-32 0,-3 1 0 0,-3 6 0 16,0 4-240-16,1 2-48 0,-1 3-16 0,2 5 0 16,-1 1-160-16,4 4-16 0,3 6-16 0,2-4 0 15,5-6-96-15,4 3 0 0,0-3-128 0,7 0 192 16,3-6-64-16,4 2-128 0,6-7 176 0,0-1-176 15,6-2 272-15,3-3-48 0,0-3-16 0,4 1 0 16,0-6 112-16,4 0 0 0,3-4 16 0,1-4 0 16,1-4-32-16,-3 1-16 0,-1-5 0 0,-1 1 0 15,0-4-112-15,-2 3-32 0,-3-1 0 0,-2-5 0 16,-3 0-144-16,-2 1 192 0,-4-2-192 0,-6-1 192 16,-3-2-192-16,-5-2 128 0,-4 2-128 0,-5-7 128 15,-4-1-128-15,-6-2 0 0,-4-1 144 0,-3 6-144 16,-1 5-208-16,-3 2-112 0,-5 1-32 0,1 5 0 15,-1 5-1312-15,2 5-272 0,0 0-48 0,1 2-14400 16</inkml:trace>
  <inkml:trace contextRef="#ctx0" brushRef="#br0" timeOffset="90512.98">13723 18689 24815 0,'-8'-10'1088'0,"8"10"256"0,-3-8-1088 0,-1 0-256 16,0 2 0-16,-2 3 0 0,-2 3 1344 0,-1 0 192 15,0 3 64-15,-2 8 0 0,-3 0-336 0,0 7-64 0,-3 5-16 0,-2 1 0 16,-5 4-304-16,0 2-64 0,-2 6-16 0,2 2 0 16,0 4-32-16,-1 0 0 0,-1 6 0 0,2 6 0 15,-2 0-256-15,0 0-48 0,-1-5-16 0,2 1 0 16,2-2-256-16,1-1-48 0,2-5-16 0,1 0 0 15,1-1-128-15,4-6 0 0,3-4 0 0,2-3 0 32,1-2-336-32,6-1-160 0,-1-5-16 0,7-2-16 15,4-6-2544-15,2-3-512 0</inkml:trace>
  <inkml:trace contextRef="#ctx0" brushRef="#br0" timeOffset="90945.7">13919 19562 28095 0,'0'0'1248'0,"0"0"256"0,10-2-1200 16,1 1-304-16,3-2 0 0,-1 6 0 0,1-3 816 0,0 2 96 16,1-1 32-16,2 2 0 0,-2 2 64 0,3 4 16 15,0-4 0-15,0 6 0 0,-3 0-224 0,0 4-32 16,-2 0-16-16,-1 3 0 0,-3-3-176 0,0 2-48 0,-5 3 0 16,-1-1 0-16,-3-1-96 0,-2 1-32 0,-3-2 0 0,-1 0 0 15,-2 1-80-15,-2-1 0 0,0-3-16 0,1 0 0 16,-1-2 16-16,1 1 0 0,1-4 0 0,3 2 0 15,3-3-96-15,2-8-16 0,1 10 0 0,2-4 0 16,-3-6-80-16,11 8 0 0,0-4-128 0,2-3 192 16,4 2-16-16,4-2-16 0,2 0 0 0,0 1 0 15,0-2-160-15,1 1 0 0,-1-1 0 0,1-1 128 16,1-1-128-16,1 1 0 0,-2-3 0 0,-1 2 0 31,-1-2-864-31,-2-5-208 0,-2 1-32 0,-2-2-11648 0,-1 3-2336 0</inkml:trace>
  <inkml:trace contextRef="#ctx0" brushRef="#br0" timeOffset="91787.42">15812 19100 26719 0,'0'0'1184'0,"0"0"240"0,0 0-1136 0,0 0-288 0,0 0 0 0,0 0 0 16,0 0 848-16,6 10 112 0,-4 5 32 0,0 8 0 15,-4 2-288-15,0 7-48 0,-2-3-16 0,-1 6 0 16,-3 4-304-16,-2 2-64 0,-3-4-16 0,-1 3 0 16,-2 6-112-16,1-5-16 0,1-3-128 0,2-1 192 15,1-4-192-15,2-3 128 0,1-3-128 0,5-5 0 16,1-7-1360-16,5-4-368 0,2-2-80 16</inkml:trace>
  <inkml:trace contextRef="#ctx0" brushRef="#br0" timeOffset="91996.25">15567 18957 35935 0,'-7'-2'3200'15,"7"2"-2560"-15,-7-8-512 0,7 8-128 0,0 0 544 0,0 0 96 0,0 0 0 0,0 0 16 16,-7-7-288-16,7 7-64 0,0 0-16 0,0 0 0 31,1-9-672-31,-1 9-144 0,4-9-32 0,4 0 0 16,0 5-2288-16,6 2-464 0</inkml:trace>
  <inkml:trace contextRef="#ctx0" brushRef="#br0" timeOffset="92396.47">17066 19081 13823 0,'0'0'1216'0,"0"0"-960"16,0 0-256-16,0 0 0 16,0 0 3744-16,-8-2 704 0,-3 1 144 0,0 4 16 0,-2-1-2736 0,-4 6-544 15,-2 1-112-15,-2 3-32 0,-2 1-544 0,-1 4-96 16,-3 0-32-16,-2 4 0 0,-3 0-144 0,3 0-48 15,1-2 0-15,4-1 0 0,3-2 32 0,6 2 0 16,4-5 0-16,4 1 0 0,5 1-80 0,2 0-16 16,2-5 0-16,5 3 0 0,0-2 64 0,5-2 16 15,3 2 0-15,1-1 0 0,2-1-64 0,0 3-16 16,-1 0 0-16,-2 0 0 0,-2 2-96 0,-2 0-32 16,-3 0 0-16,-2 2 0 0,-2 0 176 0,-3-1 16 15,-1 2 16-15,-4-2 0 0,-2-1 64 0,-3 0 16 16,-5 1 0-16,-1-1 0 0,-6 2 32 0,-3-5 16 0,-4 2 0 15,-5 0 0-15,-1-5-176 0,0 3-32 0,-2-4-16 0,2 1 0 16,1-6-240-16,5 0-128 0,-2-1 128 0,8-4-208 31,2 1-2832-31,3-5-560 0</inkml:trace>
  <inkml:trace contextRef="#ctx0" brushRef="#br0" timeOffset="94263.35">19039 19107 11967 0,'0'0'528'0,"0"0"112"0,4-7-512 0,-4 7-128 0,5-5 0 0,-5 5 0 15,7-8 2224-15,-7 8 400 0,7-6 96 0,-3-2 16 16,-4 8-1392-16,0 0-288 0,6-6-48 0,-6 6-16 15,0 0-112-15,0 0-32 0,0 0 0 0,0 0 0 16,2-7 32-16,-2 7 0 0,0 0 0 0,0 0 0 16,0 0-240-16,-10 0-64 0,0 3 0 0,-1-1 0 15,-3 5-176-15,-3 2-32 0,1-2-16 0,-6 5 0 16,-2 2-64-16,-1-2-16 0,-5 4 0 0,-3 1 0 16,-2 3-96-16,-1 0-32 0,2 3 0 0,2-2 0 15,0 0-144-15,3-1 192 0,3-1-192 0,4 0 192 16,3-1-192-16,3 0 0 0,6-3 0 0,4-1 128 0,5 0-128 15,2-4 0-15,8 3 0 0,0-2 0 0,5-4 0 0,3-1 0 16,4 0 0-16,4-2 0 0,4-1 0 0,3 1 0 16,2 1 0-16,1 1 0 0,-2 2 0 0,-3 2 0 15,0-5 0-15,-5 5 0 0,-3-1 0 0,-5 2 0 16,-4 6 0-16,-5-3 0 0,-4 0 0 0,-4 4 0 16,-4 2 0-16,-6 2 128 0,-8 2 128 0,-6 2 0 15,-7-1 16-15,-6 0 0 0,-6 2-32 0,-3-3-16 16,-2 0 0-16,-2-1 0 0,1-1-16 0,2-3 0 15,2-4 0-15,3 0 0 0,-2-7-208 0,2-2 0 16,4-5 0-16,6-2 0 16,7-4-544-16,7-1-160 0,6-2-16 0,10-3-16 15,7-2-2848-15,11-4-576 0</inkml:trace>
  <inkml:trace contextRef="#ctx0" brushRef="#br0" timeOffset="95615.22">20069 19317 15599 0,'0'0'688'0,"0"0"144"0,0 0-656 0,0 0-176 15,0 0 0-15,0 0 0 0,2-5 1024 0,-2 5 192 16,0 0 16-16,0 0 16 0,-2-8-160 0,2 8-16 16,-3-7-16-16,-1 3 0 0,4 4 16 0,-5-8 0 15,0 3 0-15,5 5 0 0,0 0-192 0,0 0-48 16,-8-1 0-16,8 1 0 0,0 0-320 0,0 0-80 15,0 0-16-15,0 0 0 0,0 0-208 0,0 0-32 16,-7 0-16-16,7 0 0 0,0 0 48 0,0 0 16 0,0 0 0 16,0 0 0-16,0 0 32 0,0 0 0 0,0 0 0 0,0 0 0 15,0 0-16-15,0 0 0 0,0 0 0 0,0 0 0 16,0 0 0-16,0 0 0 0,0 0 0 0,0 0 0 16,0 0-48-16,0 0 0 0,0 0 0 0,-8-3 0 15,8 3 16-15,0 0 0 0,0 0 0 0,-9-1 0 16,2-1-32-16,0-2-16 0,0 3 0 0,7 1 0 15,-9-3 48-15,9 3 16 0,-9 0 0 0,-1 1 0 16,1 2-96-16,0 1-128 0,0-1 176 0,1 1-176 16,1 1 0-16,-2 2 0 0,0-3 0 0,0-2 0 15,1 2 0-15,-1 2 0 0,-1-1 0 0,0 0 0 16,0 4 0-16,-1-1 0 0,-2 3 0 0,1-2 0 16,1 3 0-16,1-2 0 0,-3 3 0 0,3 1 0 15,1 0 0-15,0 0 0 0,0 1 0 0,2 1 0 0,0 2 0 16,2-1 0-16,-3-2 0 0,3 1 0 15,2 0 0-15,1-1 0 0,0-1 0 0,1 0 0 0,1-1 0 0,1-2 0 16,-1-11 0-16,2 11 0 0,2 2 0 0,0-4 0 16,-4-9 0-16,4 10 0 0,-4-10 0 0,2 12 0 15,2-3 0-15,-4-9 0 0,0 0 0 0,0 10 0 16,0-10 0-16,0 0 0 0,-4 7 128 0,4-7-128 16,0 0 0-16,0 0 0 0,0 0 128 0,0 0-128 15,-2 9 0-15,2-9 0 0,0 0 0 0,0 0 0 16,0 0 0-16,-2 7 0 0,2-7 0 0,0 0 0 15,-1 8 0-15,1-8 0 0,0 0 0 0,0 0 0 16,0 0 0-16,1 12 0 0,1-2 0 0,-2-10 0 16,0 0 0-16,0 0 0 0,0 0 0 0,0 0-144 15,1 9 144-15,-1-9 0 0,0 0 0 0,0 0-128 0,0 0 128 0,0 0 0 16,0 0 0-16,0 0 0 0,0 0 0 0,0 0 0 16,3 9 0-16,-3-9-128 0,0 0 128 0,0 0 0 15,0 0 0-15,0 0 0 0,3 8 0 0,-3-8 0 16,0 0 0-16,0 0 0 0,0 0 0 0,0 0 0 15,0 0 0-15,0 0 0 0,0 0 0 0,0 0 0 16,9 10 0-16,-1-5 0 0,-8-5 0 0,10 6-128 16,-1 2 128-16,0-3 0 0,0 1 0 0,1-2 0 15,1-1 0-15,2-1 0 0,-3-1 0 0,2 2-128 16,-1-2 128-16,2-1 0 0,-3-1 0 0,3 0 0 16,-2 1 0-16,2 0 0 0,0-3 0 0,2-2 0 15,-2-3 0-15,1 2 0 0,1-4 0 0,1 1 0 16,-7-5 0-16,3 1 0 0,-1 2 0 0,-1-2 128 15,-1-2-128-15,-1 0 0 0,-2-2 0 0,1 1 0 0,-4-1 0 0,1 4 0 16,0-1 128-16,-2 3-128 0,2-1 0 16,-2 1 0-16,0 1 0 0,-1 1 128 0,-1-1-128 0,0 2 0 15,0 8 0-15,0-9 128 0,-1 3-128 0,0 0 0 16,1 6 128-16,0 0-128 0,0 0 0 0,-3-8 0 16,3 8 0-16,0-6 128 0,-2 0-128 0,2-1 0 15,0 1 0-15,0 6 0 0,0-12 0 0,0 6 0 16,0 6 0-16,2-10 0 0,-2 3 0 0,0 7 0 15,2-9 0-15,-2 9 0 0,0 0 0 0,1-9 0 16,-1 9 0-16,0-5 0 0,0 5 0 0,0 0 0 16,0 0 0-16,0 0 0 0,-1-10 0 0,1 10 0 0,0 0 0 0,0 0 0 15,1-7 0-15,-1 7 0 16,0 0 0-16,2-12 0 0,-2 12 0 0,2-8 0 0,-2 8 0 0,2-11 0 16,-1 2 0-16,-1 9 0 0,0 0 0 0,2-10 0 15,-2-1 0-15,0 3 0 0,0 8 0 0,0 0 0 16,0-10 0-16,0 10 0 0,-2-8 0 0,2 8 0 15,-2-11 0-15,2 11 0 0,-4-8 0 0,4 8 0 16,0 0 0-16,0 0 0 0,-6-10 0 0,6 10 0 16,-7-8 0-16,7 8 0 0,-7-9 0 0,0 4 0 15,1 3 0-15,6 2 0 0,0 0 0 0,-6-3 0 16,6 3 0-16,-9-2 0 0,9 2 0 0,-8-5 0 16,8 5 0-16,0 0 0 0,-9 0 0 0,0 0 0 15,2-2 0-15,-2 2-160 0,-1 0 160 0,0 2 0 16,-2 0-208-16,-1 3 64 0,-1-2 16 0,0-2 0 15,0 2-192-15,0-1-48 0,2 1 0 0,0 2 0 16,1-3-1744-16,11-2-336 0,-9 0-80 16</inkml:trace>
  <inkml:trace contextRef="#ctx0" brushRef="#br0" timeOffset="95966.06">20958 18572 29951 0,'0'0'1328'0,"0"0"272"0,0 0-1280 0,9-2-320 0,-9 2 0 0,0 0 0 15,9 10 656-15,-4 1 80 0,-4 5 16 0,-2 8 0 16,-1 6-32-16,-5 3 0 0,-2 3 0 0,-2 6 0 16,-3 1-112-16,-3 7-32 0,-2 0 0 0,0 6 0 15,-1 2-64-15,0 3-32 0,-1-2 0 0,-2 0 0 16,4-2-224-16,-1 0-64 0,0-5 0 0,2-3 0 16,1-5-192-16,3-2 0 0,3-8 0 0,2-6 0 15,3-1-384 1,2-8-32-16,3-4 0 0,2-3 0 15,1-3-1360-15,-2-9-272 0,0 0-48 0,12-3-7936 0,-1-6-1584 0</inkml:trace>
  <inkml:trace contextRef="#ctx0" brushRef="#br0" timeOffset="96399.84">21404 19274 16575 0,'0'0'1472'0,"2"9"-1168"16,-5 1-304-16,1 1 0 0,0 3 2400 0,-1 3 416 0,-4-1 96 0,-2 2 16 15,-1 3-1120-15,-1-1-208 0,-2-1-64 0,-1 1 0 16,0 2-272-16,1-3-64 0,1-3-16 0,0-2 0 15,2 0-352-15,1-1-80 0,1 0-16 0,3-5 0 16,5-8-32-16,0 0 0 0,0 0 0 0,0 0 0 16,0 0-64-16,9-4-32 0,3-8 0 0,0 1 0 15,6-3-96-15,0-3 0 0,2-2-16 0,3 0 0 16,3 0-320-16,0 1-176 0,0 2 192 0,0 1-192 16,0 1 0-16,-2 5 0 0,3 2 0 0,-2 5 0 15,-2 4 0-15,-1 6 0 0,-3 0 0 0,-1 8 0 16,-3 6 0-16,-1 6 0 0,-7 0 0 0,-2 5 0 15,-3 4-176-15,-4 1 176 0,-1 0-192 0,-5 0 192 16,0 0-176-16,-2-4 176 0,0-4-160 0,-1-1 160 0,2-5-336 16,0-1 16-16,2-4 16 0,4-4 0 15,-1-3-2640-15,4-12-544 16</inkml:trace>
  <inkml:trace contextRef="#ctx0" brushRef="#br0" timeOffset="96717.62">23105 18636 23039 0,'0'0'2048'0,"0"0"-1648"0,0 0-400 0,0 0 0 16,0 0 1920-16,0 0 320 0,-2 14 48 0,-2 5 16 16,0 2-960-16,-1 5-192 0,-4 2-48 0,1 5 0 15,1 1-384-15,-2 1-80 0,-1 0 0 0,0 5-16 16,-3 1-112-16,0 5-32 0,-1 0 0 0,0 4 0 16,0-2-240-16,0-4-48 0,2 2-16 0,-1-6 0 15,0-5-176-15,2-2-224 0,0-6 48 0,3 0 16 31,1-8-608-31,5-2-128 0,-1-4-32 0,3-13-10176 0,0 0-2032 0</inkml:trace>
  <inkml:trace contextRef="#ctx0" brushRef="#br0" timeOffset="97117.15">22751 19298 28559 0,'0'0'1264'0,"3"-188"272"0,5 361-1232 0,3-180-304 15,5 0 0-15,4 0 0 0,3 0 1120 0,4-3 160 16,2 2 48-16,4-2 0 0,4 2-752 0,2-2-160 16,3-1-32-16,-1 3 0 0,-3-1-192 0,-2 3-32 15,-5 2-16-15,-3 0 0 0,-1 0-144 0,-3 4 0 16,-1 3 144-16,-3 1-144 0,-2-2 192 0,-3 5-16 16,-3 4-16-16,-2 0 0 0,-2 2 0 0,-5 1 0 0,-3 1 0 0,-2 4 0 15,-3 3-160-15,-2 2 128 0,-1 0-128 0,-3-3 128 16,0 0 0-16,1 0 0 0,1 0 0 0,4-2 0 15,2-1 80-15,3-1 16 0,4-5 0 0,2 2 0 16,5-2 48-16,0-3 16 0,6 0 0 0,2-4 0 16,2 0 32-16,3 0 16 0,1-4 0 0,-1-2 0 15,4-4 176-15,-3 0 48 0,-1-2 0 0,-3-2 0 16,-4 2 144-16,-1-3 16 0,-6 1 16 0,-4-3 0 16,-3 2 128-16,-5 0 32 0,-1-3 0 0,-9 3 0 15,-4-3-224-15,-3 1-32 0,-8 3-16 0,0-3 0 16,-3 5-448-16,-3-2-176 0,-3 5 128 0,0 0-128 15,1-2-416 1,4 1-160-16,2 2-48 0,4-1 0 0,2-2-2224 0,5 1-448 16</inkml:trace>
  <inkml:trace contextRef="#ctx0" brushRef="#br0" timeOffset="98500.27">25407 18659 16575 0,'-4'-12'736'0,"3"2"160"15,0 0-720-15,0 1-176 0,-1-2 0 0,-1 3 0 0,0 0 1920 0,3 8 368 16,0 0 64-16,0 0 16 0,-8-6-1008 0,2 3-192 15,6 3-32-15,-11 2-16 0,-1 2-336 0,1 3-64 16,-2 2-16-16,-1 5 0 0,-1 4-64 0,-3 6 0 16,-2 5-16-16,-2 4 0 0,-1 0 0 0,0 5 0 15,-1 4 0-15,1 7 0 0,-2 3-176 0,2 5-48 16,3 9 0-16,2-4 0 0,3 4-256 0,2-6-144 16,1-3 160-16,5-2-160 0,0-4 0 0,5-3 0 15,-1 2 0-15,5-10 0 0,-2-1 160 0,2-1-160 16,2-4 160-16,1-2-160 0,1-6 0 0,2 0 0 0,2-4 0 15,3-3 0 1,5-4-1376-16,2-1-320 0,2-5-64 0,3-2-13408 0</inkml:trace>
  <inkml:trace contextRef="#ctx0" brushRef="#br0" timeOffset="99334.43">25856 19917 19231 0,'0'0'848'0,"5"-8"176"0,-2 1-816 0,2-3-208 16,0-1 0-16,0-1 0 0,-1-5 1312 0,1-1 224 16,1-1 32-16,2-2 16 0,-1-7-144 0,1-3-32 15,1 1 0-15,1-5 0 0,-1-4-352 0,0-4-80 16,0 0-16-16,1-3 0 0,0 0-192 0,1-3-64 16,1 0 0-16,1 5 0 0,1-2-256 0,0 7-64 15,-5 3-16-15,3 0 0 0,-3 8-112 0,-1 3 0 16,-2 6-16-16,-2 1 0 0,1 3-16 0,0 3 0 15,-1 6 0-15,0 2 0 0,-4 4-224 0,0 0 0 0,0 0 0 0,0 0 0 16,5 19 0-16,-3 3 0 0,1 0-144 16,-1 4 144-16,-2 0-144 0,0 4 144 0,2 5-128 0,-2-1 128 15,0 3 0-15,0-3-128 0,-2-1 128 0,4-2 0 16,0 0 0-16,0 1 0 0,-2-4 0 0,0 0-128 16,1 1 128-16,-1-5 0 0,-1-1 0 0,-1 1 0 15,0-1 0-15,-1-2 0 0,1-2 0 0,-2-3 0 16,-1-2 0-16,-2-2 0 0,0 0 0 0,2 0 0 15,-4-6 0-15,0 2 128 0,-1-2-128 0,-3-3 0 16,-2-1 0-16,1 0 0 0,-4-4 0 0,-1 1 0 16,-3-3 0-16,-1-5 0 0,1 0 0 0,-1-3 0 15,-4-4 0-15,0-3 0 0,-2-4 0 0,0 1-128 16,-2-8 128-16,1 5 0 0,-2-3-144 0,4 5 144 16,0-2-192-16,5 6 48 0,5 6 0 0,4 0 0 0,4 2 144 0,5 3-192 15,3-1 192-15,2 9-192 0,5-7 64 0,6 0 0 16,6 0 0-16,4 2 0 0,5-4 128 0,4 1-128 15,4-2 128-15,1 2-128 0,-2 2 128 0,0-3 0 16,-1 1-144-16,2-2 144 0,3 3 0 0,2-4 0 16,2 5-144-16,1-4 144 0,0 1 0 0,1-2 0 15,-1-1 0-15,-3 2 144 0,-4-4 48 0,-5 1 0 16,-4 1 0-16,-5-1 0 0,-3 3-48 0,-4 2 0 16,-4-1 0-16,-2 4 0 0,-8 5 80 0,0 0 16 15,0 0 0-15,0 0 0 0,0 0-112 0,0 0 0 16,-9 14-128-16,-4 4 192 0,-3 1-192 0,-2 1 0 15,-4 1 0-15,-2 4 0 0,-3 0 144 0,-3 7-144 0,-6 0 128 16,0 4-128-16,-1 3 224 0,-4 4-32 0,0 5-16 16,1 1 0-16,0-5 32 0,5 3 16 0,-1-6 0 0,2-2 0 15,1-3 240-15,2-6 48 0,1 0 16 0,3-6 0 16,2-5-320-16,8-1-64 0,-1-2-16 0,8-2 0 16,2-6-256-16,8-8-64 0,-2 9-16 0,2-9 0 31,0 0-1984-31,16-8-400 0,6-2-80 0,3-4-13456 0</inkml:trace>
  <inkml:trace contextRef="#ctx0" brushRef="#br0" timeOffset="100635.98">26911 18596 4607 0,'-6'-14'192'0,"2"6"64"0,-1-4-256 0,-2-2 0 16,1 0 0-16,0 3 0 0,1-2 3584 0,1 4 688 15,1 1 128-15,2 3 16 0,1 5-2224 0,0 0-448 0,0 0-80 0,0 0-32 16,0 0-480-16,0 0-112 16,0 0-16-16,0 0 0 0,0 0-192 0,10 5-64 0,2 6 0 0,0-1 0 15,2 4-176-15,3 2-32 0,2 1-16 0,2 2 0 16,4 1-192-16,4 7-32 0,0 5-16 0,4 5 0 15,4 1-48-15,2 5-16 0,2 1 0 0,-4 3 0 16,-3 4 16-16,-1 0 16 0,-2 2 0 0,-4 5 0 16,-6-2-96-16,-3-3-32 0,-3-5 0 0,-3-4 0 15,-2 3 240-15,-5-6 64 0,-1 3 0 0,-4-2 0 16,-4-3 128-16,-1 2 48 0,-4 1 0 0,-1-4 0 16,-6 0-96-16,-4-2-16 0,-4-1 0 0,-1-2 0 15,-5-4-48-15,0-1-16 0,-2-2 0 0,-1-2 0 16,0-2-160-16,1-2-32 0,0 0-16 0,3-2 0 0,1-1-240 0,4-2 144 15,0-1-144-15,4-5 128 16,2-2-832-16,5-3-192 0,3-6-16 0,10 2-16 16,-4-13-1968-16,8-1-400 0,5-4-80 0</inkml:trace>
  <inkml:trace contextRef="#ctx0" brushRef="#br0" timeOffset="102994.53">27919 19496 29087 0,'0'0'1280'0,"0"0"272"0,-8-1-1232 0,8 1-320 16,0 0 0-16,0 0 0 0,0 0 224 0,0 0-16 16,13 0 0-16,1-1 0 0,4 0 448 0,3-2 96 15,6 0 16-15,4-2 0 0,2 2-16 0,5-1 0 0,5-1 0 0,3 0 0 16,5 2-240-16,0 2-64 16,-1-1 0-16,0 1 0 0,-2 1-112 0,4 0-16 0,3 0-16 0,2 3 0 15,3-1-160-15,2 2-16 0,2 2-128 0,-2 0 192 16,-3 0-192-16,0 0 0 0,2-2 128 0,3 0-128 15,4-2 144-15,1 2-16 0,2-3 0 0,-3-1 0 16,-3 0 64-16,-2-1 0 0,1-1 0 0,2-1 0 16,1 1-48-16,0-1 0 0,0 1 0 0,-6-4 0 15,-4-1-144-15,-1 3 0 0,-2 1 144 0,2 0-144 16,0-5 0-16,3 4 128 0,-1-2-128 0,2-1 0 16,-3 4 0-16,-2 0 0 0,-4-1 0 0,1 1 128 15,0 0-128-15,3 3 0 0,0 5 0 0,3-2 0 16,-1 0 0-16,1 1 0 0,-6 4 0 0,-1-2 0 15,-8-2 0-15,1 4 0 0,-1-2 0 0,-6 0 0 0,-3 1 0 16,-1-2 0-16,-1 1 0 0,-2 2 0 0,-2-4 0 0,0 1 0 16,0 1 0-16,-2 0 0 0,-3 1 0 0,0 0 0 15,-3-2 0-15,0 2 0 0,-2 0 0 0,-1-1 0 16,-2-1 0-16,0 1 128 0,-1-2-128 0,-1-2 0 16,-2 2 0-16,1 1 0 0,-1-2 0 0,-1-2 0 15,-1-1 0-15,0-1 128 0,-9 1-128 0,13-3 0 16,-2-2 0-16,1 0 0 0,-2 0 0 0,2-5 0 15,0 1 0-15,-1-3 128 0,0 2-128 0,-1-1 0 16,1-4 128-16,1-2-128 0,0-1 0 0,1-1 0 16,-2 0 0-16,2-1 128 0,0-1-128 0,-3-3 0 15,3 0 0-15,-3 0 0 0,-1-4 0 0,1 0 0 0,-1-1 0 16,0-4 128-16,0-4-128 0,1-1 144 0,0-7-144 16,0 3 160-16,0-2 144 0,-1-1 16 0,1 0 16 0,1 0 0 15,0-4-96-15,2 0-32 0,-2 2 0 0,3-4 0 16,0 2-208-16,-1-2 144 0,2-1-144 0,-1 2 128 15,0-1-128-15,0 1 0 0,0-2 0 0,1-2 128 16,1-2-128-16,0-1 0 16,1-3 0-16,2 2 0 0,1-1 0 0,-9 26 0 0,2-4 0 0,1-3-176 15,3-9 32-15,-1-3 0 0,1-4 0 0,0-3 0 16,1-4 144-16,13-46 0 0,-7 23-144 0,-4 9 144 16,1 4 0-16,-4-1 0 0,-1-2 0 0,-1 4 0 15,1 5 0-15,0 4 0 0,-2 7 0 0,-3-4 0 16,-1-5 0-16,-1-5 0 0,-1-1 0 0,-1 1 0 15,1 4 0-15,-2 5 0 0,0 5 0 0,-1-4 0 0,0-3 0 0,0-5 0 16,2-3 0-16,1 3 0 0,0 3 0 16,3 4 0-16,-1 6 0 0,2-1 0 0,-1-2 0 0,1-6-144 15,-2-1 144-15,0-2 0 0,1 0-320 0,0 6 32 16,-3 5 16-16,0 2 0 0,-2 3 64 0,1-2 16 16,-5-4 0-16,2-4 0 0,0 0 192 0,-2 0-192 15,1 5 192-15,0 8-192 0,-3 2 192 0,0 23-144 16,2-6 144-16,1-4-128 0,-2-6 128 0,1-1 0 15,1-7 0-15,0 1 0 0,0-2 0 0,2-36 0 16,2 18 0-16,-1 9-128 0,1 11 128 0,-1-4 0 16,1-1 0-16,1-1 0 0,1-2 0 0,0-1 0 15,0 0 0-15,1 4 0 0,0 6 0 0,0 1 0 0,-1 6 0 16,1-1 0-16,1-3 0 0,-3-5 0 0,4-1 0 16,-2-4 0-16,-1-4 176 0,-1 2-48 0,-1 2 0 15,-2 6 0-15,-2 3-128 0,1 1 0 0,3 2 0 0,-2-8 128 16,-1 15-128-16,-4 33 0 0,0 0 0 0,0 0 0 15,0 0 0-15,0 0 0 0,0 0 0 0,0 0 0 16,0 0 0-16,0 0 0 0,0 0 0 0,0 0 0 16,0 0 0-16,0 0 0 0,0 0 128 0,0 0-128 15,0 0 0-15,0 0 0 0,0-952 0 0,-5 900 0 16,4-5 0-16,-3-6 0 0,-2-2 0 0,-1 1 0 16,0 7 0-16,-2 5 0 0,0 5 0 0,0-3 0 15,-1-7 128-15,1-4-128 0,0-4 0 0,-1 2 128 16,-2-3-128-16,1 7 0 0,1 6 0 0,0-1-176 15,-2-2 176-15,1-5 0 0,1-3 0 0,-1-5 0 16,1-2 0-16,5 34 0 0,-1-3 0 0,-2-3 0 0,1-1 0 16,-2-7 0-16,0-5 0 0,0-6 128 0,0-1-128 0,-8-53 128 15,2 25-128-15,2 11 128 0,2 1-128 0,-3 1 0 16,1-5 0-16,1 5 0 0,-1 3 0 0,1 7 0 16,2 4 0-16,-1-3 0 0,-2-9 0 0,0-3 0 15,1-3 0-15,-1 7 0 0,-1 7 0 0,0-2 0 16,-1-5 0-16,0-4 128 0,-2-7-128 0,3 4 0 15,0 5 0-15,1 3 0 0,1 0 0 0,-1-6 128 16,0-7-128-16,0 1 0 0,-2 1 0 0,4 4 128 16,-2 3-128-16,0-4 0 0,1-10 0 0,-2 2 0 15,0 1 0-15,6 45 0 0,-2-7 0 0,0-9 0 16,-4-10 0-16,1-4 0 0,-1-2 0 0,1 0 0 0,-1 0 0 16,-12-76 0-16,3 18 0 0,4 17 0 0,3 16 0 0,2 6 0 15,-1 2 0-15,4-1 0 0,-1-8 0 0,2 10 0 16,-3 5 0-16,1 2 0 0,-2-3 0 0,0-5 0 15,-3-2 0-15,2 5 0 0,0 7 0 0,7 37 0 16,-5-12 0-16,2-6 0 0,0-5 0 0,-3-4 0 16,1-2 0-16,-1-5 0 0,-1 1 0 0,-10-71 0 15,3 28 0-15,1 10 0 0,3 11 0 0,2 5-128 16,1 7 128-16,-1 7 0 0,0-2 0 0,2 5 0 16,0-4 0-16,1 6 0 0,2-2 0 0,-1 4 0 15,0 1 0-15,0 1 0 0,1-2 0 0,-1 2 0 16,2 2 0-16,-1 0 0 0,-1-3 0 0,1 4 0 15,-2 0 0-15,2 4 0 0,-1 0 0 0,2 3-128 16,0-2 128-16,1 4 0 0,-1-2 0 0,1 5 0 16,1 2 0-16,2 1 0 0,0-3 0 0,2 5 0 0,1 3 0 15,1 0 0-15,-1 2 0 0,2 2-128 0,1-2 128 0,0 2 0 16,0 4-144-16,1 2 144 0,-1-5 0 0,3 3 0 16,-1 2-144-16,1-2 144 0,1 1 0 0,-2 4 0 15,1 0 0-15,2 2 0 0,1-4 0 0,0 3 0 16,1 0-128-16,-1 0 128 0,1 0 0 0,0 0 0 15,2-1 0-15,0 2 0 0,-1 1 0 0,-1 1 0 16,2 2 0-16,-3-1 0 0,0 1 0 0,-1 0 0 16,0 3 0-16,-1 1 0 0,-2-2 0 0,1 3 0 15,-1-2 0-15,1 5 0 0,-2 1-128 0,2 0 128 16,-2 3 0-16,1 1 0 0,0-1 0 0,-1 0 0 16,0 2 0-16,0 5 0 0,-1-2 0 0,3 0 0 0,-2 1 0 15,0-1 0-15,1-1 0 0,-1 1-128 0,0-1 128 16,-1 2 0-16,0 3 0 0,2-3 0 0,-1 0 0 15,-1 4 0-15,-1-2 0 0,-1 2 0 0,1-1 0 0,0 2 0 16,-2-1 0-16,3 9 0 0,0 0 0 0,-5-9 0 16,0-1-128-16,0 4 128 0,-1-2 0 0,6 8 0 15,-9-6 0-15,-1 1-128 0,-1-4 128 0,1 3 0 16,0 2 0-16,1-3 0 0,0 2 0 0,0 3 0 16,0-3 0-16,1 0 0 0,-3 3 0 0,2 0 0 15,2-1 0-15,-2 2 0 0,0-2 0 0,0 2 0 16,2-1 0-16,-2-1 0 0,0 1-128 0,0 0 128 15,0 2 0-15,9 0 0 0,-10 0 0 0,0 0 0 16,1 0 0-16,0 2 0 0,0-1 0 0,0 0 0 16,-2-1 0-16,0 3-128 0,0-1 128 0,-2 2 0 0,-1 0 0 15,-1 1 0-15,-3 1-128 0,0-1 128 0,-3 4 0 0,-3-1 0 16,0 5 0-16,-4-3 0 0,0 2 0 16,-4 5 0-16,-3-2 0 0,0 1 0 0,-1-5 0 0,-1 2 0 15,-1 1 0-15,3-3 0 0,-1 2 0 0,4 2 0 16,2 0 0-16,1-1 0 0,-1-4 0 0,5 2 0 15,2-4 0-15,3 0 0 16,1-2-384-16,2-1-128 0,1 0-32 0</inkml:trace>
  <inkml:trace contextRef="#ctx0" brushRef="#br0" timeOffset="103393.9">30539 365 23951 0,'0'0'2128'16,"9"-5"-1696"-16,0-1-432 0,1 2 0 0,1 2 400 0,1 0 0 0,-2 1 0 0,-10 1 0 15,11 0 304-15,-11 0 64 0,10 3 16 0,-10-3 0 16,0 0-192-16,3 14-32 0,-4-2-16 0,-2-1 0 16,-1 4-48-16,-5 4-16 0,1 1 0 0,-9 4 0 15,-2 4 48-15,-5 3 16 0,-5 1 0 0,-32 30 0 16,3-10-112-16,6-2-32 0,4-5 0 0,5 2 0 16,3-2-96-16,8-3-32 0,6-5 0 0,4 1 0 0,6-3-128 0,6-3-16 15,6-5-128-15,1 0 192 0,6-3-192 0,3-4 144 16,3-1-144-16,6-2 128 0,6-2 32 0,3-4 0 15,4-1 0-15,5 2 0 0,4-4 16 0,5 3 0 16,3-6 0-16,2 3 0 0,-1-6-304 0,-1-1-64 16,-4-2-16-16,-1 0 0 15,-3 0-2224-15,-3-2-448 0</inkml:trace>
  <inkml:trace contextRef="#ctx0" brushRef="#br0" timeOffset="104372.75">28823 1722 28559 0,'-12'7'2544'0,"1"3"-2032"16,-3-3-512-16,1 4 0 15,3-2-432-15,-1 1-176 0,0-5-32 0,4-1-16 0,0 0 1120 0,7-4 240 16,0 0 32-16,0 0 16 0,-5-10 176 0,2 0 32 16,0 0 16-16,4-7 0 0,2-3-352 0,1-6-80 15,1 0-16-15,0-7 0 0,4-4-208 0,1-4-64 0,0-9 0 16,3 0 0-16,1-4-32 0,-3-3-16 15,1-5 0-15,-1-2 0 0,-1-4-32 0,0 1-16 0,-1 3 0 0,0 0 0 16,0 8-16-16,0 4 0 0,-1 4 0 0,0 2 0 16,3 3 0-16,-4 6 0 0,0 5 0 0,0 4 0 15,1 8 16-15,-2 1 0 0,1 5 0 0,-2 4 0 16,-2 2-160-16,-3 8 0 0,0 0 0 0,0 0 0 16,12 2 0-16,-1 7 0 0,1 0-176 0,-1 5 176 15,2 4-144-15,0 0 144 0,-1 1-160 0,4 3 160 16,0 3-160-16,-1-1 160 0,-1 4-160 0,-1-3 160 15,0 5-176-15,-2-2 176 0,-2 3-192 0,-1 0 192 16,-2-1-144-16,0 0 144 0,-3-1 0 0,0-4-144 16,-3 3 144-16,-2-4 0 0,0-1 0 0,-3-1 0 15,-3 1 0-15,-2-2 0 0,-4-1 0 0,-4 0 128 16,-3-1 16-16,-2 1 16 0,-2-1 0 0,0 2 0 16,-3-6 16-16,-4 3 0 0,-5-3 0 0,-5-2 0 0,-3-2-48 0,-1-6 0 15,3-1 0-15,1-3 0 0,1-6-128 0,4-2 160 16,3-4-160-16,5 1 160 0,5 0-160 0,4-4 0 15,4 1 0-15,5 3-176 0,2-4 16 0,4-1 0 16,2 0 0-16,3-1 0 0,4 0 160 0,2 1-192 16,6-6 192-16,3 2-192 0,4-2 192 0,4-2-160 15,2 0 160-15,6-4-160 0,3 3 160 0,8-3-128 16,5 2 128-16,1-3-128 0,2 3 128 0,-1-2 0 16,-3 1-144-16,-1 4 144 0,-3-3 0 0,0 4 0 15,0 0 0-15,-2 5 0 0,-2 2 0 0,-2-1 0 16,-4 1 128-16,-4 1-128 0,-3 0 0 0,-3 7 0 15,-4-3 0-15,-4 4 0 0,-6 2 0 0,-8 3 0 0,0 0 144 0,0 0-144 16,0 0 0-16,2 16 0 0,-4-1 0 0,-1 5 0 16,-4 2 0-16,-2 6 0 0,-2 1 0 0,-2 4 0 15,-2 1 0-15,1 5 0 0,-1 3 0 0,-1 2 0 16,0 4 0-16,-1-2 0 0,2 1 0 0,-3-5 128 16,1 1 0-16,-2-2 16 0,-2 0 0 0,0-3 0 15,-4-1 16-15,3 1 0 0,-3 1 0 0,3-3 0 16,-5-4-160-16,0-2 192 0,-1-2-192 0,1-4 192 15,-1-2-464-15,1-3-96 0,-1-3-16 0,1-4-10944 16,3-3-2176-16</inkml:trace>
  <inkml:trace contextRef="#ctx0" brushRef="#br0" timeOffset="104770.96">28379 540 24879 0,'0'0'2208'0,"-7"-4"-1760"0,7 4-448 0,-8 2 0 16,-2 1 384-16,0 1 0 0,-1 2 0 0,-1 5 0 16,-5 2 304-16,-3 5 48 0,-3 5 16 0,-1 1 0 15,-2 5-48-15,-2 7 0 0,-1 5 0 0,-1 7 0 16,-2 1-192-16,1 7-64 0,2 4 0 0,1 6 0 16,1-1-224-16,6 2-48 0,1-1-16 0,3-1 0 15,3-2-160-15,4 0 0 0,3-3 144 0,7-3-144 16,4-5 240-16,4-1-32 0,3-1 0 0,2-6 0 15,1-1-16-15,3-2-16 0,2-4 0 0,4-2 0 16,4-2-176-16,5-2 160 0,1-2-160 0,4-5 160 31,3-1-992-31,3-5-192 0,3-5-32 0,2-3-13664 0</inkml:trace>
  <inkml:trace contextRef="#ctx0" brushRef="#br0" timeOffset="105255.83">29592 113 27647 0,'-15'6'2448'0,"15"-6"-1952"0,-9 5-496 0,1 4 0 16,2 4 0-16,2 1 0 0,1 3 0 0,2 1 0 15,1 1 192-15,4 3 160 0,2-1 32 0,4 2 0 16,4 5 144-16,-3-7 48 0,2 5 0 0,5 10 0 16,3 6-272-16,2 4-48 0,2 7-16 0,3 4 0 15,1 5-240-15,26 60 176 0,-12-11-176 0,-7-8 160 16,-6-8-160-16,-7-3 160 0,-5-6-160 0,-6 1 160 16,-4-2 128-16,-5-8 32 0,-5-3 0 0,-5-3 0 15,-7-1 480-15,-4-4 96 0,-4-6 32 0,-9 5 0 16,-6-3-80-16,-6 0-16 0,-5-3 0 0,0-3 0 0,-4 2-272 15,-4 3-64-15,-4 2-16 0,-6 1 0 0,-10 1-320 0,0-1-160 16,-3 2 160-16,1-5-160 16,1 4-992-16,-8-2-288 0,-9 0-64 0</inkml:trace>
  <inkml:trace contextRef="#ctx0" brushRef="#br0" timeOffset="107240.49">14952 2094 17503 0,'-21'-9'768'0,"8"5"176"0,-1 2-752 0,0-1-192 15,1 2 0-15,1-3 0 0,0 2-272 0,1-2-96 16,-1 1-16-16,-1-2-7008 0</inkml:trace>
  <inkml:trace contextRef="#ctx0" brushRef="#br0" timeOffset="108290.75">14577 1634 11967 0,'0'-11'1072'0,"2"-1"-864"0,3-2-208 0,1 0 0 16,0 0 960-16,2 1 160 0,0-4 32 0,0 0 0 16,1 1-320-16,0-1-64 0,-1-1-16 0,0 2 0 15,-1-1-224-15,0 1-32 0,1 2-16 0,-1 2 0 16,-5 0 48-16,5-1 16 0,-2 3 0 0,-1-3 0 16,-3 2 96-16,0 0 32 0,-1-1 0 0,0 4 0 15,-1-1 16-15,1 9 0 0,-4-7 0 0,0-1 0 16,-1 3-64-16,5 5-16 0,0 0 0 0,0 0 0 15,-8-7-80-15,8 7-16 0,0 0 0 0,0 0 0 16,-8 7-208-16,1 2-48 0,2 3-16 0,0 4 0 0,-1 3-80 16,2 5-16-16,-1 4 0 0,-2 5 0 15,1 5 48-15,1 1 0 0,-4 2 0 0,1 2 0 0,-2 1-192 0,-1 0 192 16,-1-5-192-16,1 1 192 0,0-3-192 0,0 1 160 16,2-3-160-16,2 2 160 0,1 0-160 0,0-3 192 15,3-2-192-15,0-1 192 0,1-7-64 0,2-2 0 16,0-1 0-16,2-3 0 0,2-4 32 0,1 0 0 15,0-1 0-15,3 1 0 0,2-8 80 0,3 2 16 16,2-1 0-16,3-4 0 0,-2-1-64 0,2-3-16 16,1-2 0-16,4 1 0 0,2-2-48 0,2-1-128 15,0-1 192-15,-1 1-64 0,4-4-128 0,-1 4 0 16,3-1 0-16,2 0 0 0,2 1 128 0,2 3-128 0,2-2 0 16,5 0 128-16,4 3 0 0,2-2-128 0,4-1 192 0,3 2-64 15,2-3-128-15,2 0 128 0,-1 1-128 0,4 1 128 16,3 2-128-16,2-2 0 0,2 1 0 0,2-3 0 15,3 1 0-15,2 1 0 0,1 2 128 0,3 0-128 16,-1-2 0-16,0-2 0 0,-2 1 0 0,0 2 0 16,1 1 0-16,2 1 0 0,1 0 144 0,1-3-144 15,0-3 0-15,3 2 0 0,1 0 0 0,2 3 0 16,3-4 0-16,0 0 0 0,-2 0 0 0,3 1 0 16,-2-4 0-16,1 3 0 0,1 1 0 0,0 2 0 15,-5-1 0-15,0-1 0 0,0 2 0 0,2 2 128 16,1 0-128-16,-2 1 0 0,-2 0 0 0,1 3 0 15,-1-1 0-15,2-1 0 0,0-1 0 0,-4 2 0 16,2 0 0-16,0-1 0 0,1 2 0 0,0-3 0 0,2-1 0 16,-1 1 0-16,-1 1 0 0,1 0 0 0,-1 1 0 15,0-2 0-15,2-2 0 0,-2 1 128 0,0 0-128 0,0 0 0 16,2 0 0-16,-4-1 128 0,-3 1-128 0,-1-2 0 16,0 1 0-16,-3 1 0 0,-1 0 0 0,-1 1 0 15,-2 1 0-15,0-1 0 0,-5 1 0 0,-1 3 0 16,-1-1 0-16,0 0 0 0,2 1 0 0,0 2 0 15,0-4 0-15,-1 1 128 0,-1 0-128 0,0 2 0 16,0-1 0-16,-1 2 0 0,-2-1 0 0,-2-1 128 16,-3 2-128-16,0 0 0 0,1-2 0 0,-1 3 0 15,-1 2 0-15,1 0 0 0,-3-2 0 0,-1 1 0 16,-2-2 0-16,-4 1 0 0,-5 0 0 0,-1-3 0 16,0 1 0-16,-3 2 128 0,0-4-128 0,-2 1 0 0,-4 1 0 0,-2-1 0 15,-2 0 0-15,1 3 0 0,-7-2 0 0,1-1 128 16,-1-2-128-16,-3 1 0 0,-1-2 0 0,-4-1 0 15,-1-1 0-15,0 0 0 0,-3 0 128 0,-1 0-128 16,-1 0 128-16,1 0-128 0,-2-1 128 0,0 0-128 16,-2-2 240-16,-2-2-32 0,-8 5 0 0,9-5 0 15,-4 0 112-15,1-3 0 0,0 1 16 0,-2-5 0 16,1 3 16-16,-1-6 0 0,-1-3 0 0,-1-1 0 16,1-1-48-16,1-4-16 0,-1-2 0 0,2-5 0 15,1-8-96-15,-1 3-32 0,0 0 0 0,0 0 0 16,1 0-32-16,2 1 0 0,-3 2 0 0,1 1 0 15,-1 3 0-15,0 0 0 0,-1 4 0 0,-1-1 0 16,-1 5 0-16,1 1 0 0,-1 3 0 0,2 1 0 16,-3 2-128-16,3 4 0 0,-2-2 0 0,0 4 0 0,1 0-144 0,-3 8 144 15,0 0-192-15,0 0 192 16,10 0-2512-16,1 4-400 0,1 2-80 0</inkml:trace>
  <inkml:trace contextRef="#ctx0" brushRef="#br0" timeOffset="109410.09">24693 1494 17215 0,'-9'-7'768'0,"9"7"144"0,-5-8-720 15,5 8-192-15,-1-6 0 0,1 6 0 0,-2-11 768 0,2 11 128 16,2-7 32-16,-2 7 0 0,3-10-96 0,-3 10-32 0,6-7 0 0,-6 7 0 15,0 0 128-15,0 0 32 0,0 0 0 16,10 5 0-16,-3 5-320 0,0 4-64 0,-1 2-16 0,-1 5 0 16,0 2-144-16,0 1-32 0,0 4 0 0,0 2 0 15,-1 5 0-15,0 3-16 0,0-2 0 0,0 3 0 16,-2 2-80-16,1 3-16 0,-2-2 0 0,0 4 0 16,1 1-48-16,-1-2-16 0,1-7 0 0,0 0 0 15,0-4 32-15,1-1 0 0,-2-2 0 0,2-2 0 16,-1-2 16-16,1-1 16 0,-1 1 0 0,-2 0 0 15,0-7-144-15,1-1-128 0,-1-1 192 0,2-3-192 16,-1-1 176-16,2-2-176 0,-1-2 160 0,-2-10-160 16,5 13 240-16,-5-13-48 0,8 7-16 0,-8-7 0 15,11 3 144-15,1-1 16 0,-1-2 16 0,2-1 0 16,0-3-80-16,1-1-16 0,2-4 0 0,2 2 0 0,1-5-112 16,3 5-16-16,0-4-128 0,5 4 192 0,4-5-192 0,-1 5 0 15,2-4 0-15,3 4 0 0,2-5 0 0,1 5 0 16,1-3 0-16,0 1 0 0,-1-4 0 0,4 4 0 15,1 4 0-15,6 1 0 0,0 3 0 0,3 0 0 16,2 1 0-16,-1 0 0 0,-1-3 0 0,-1 2 0 16,-3-3 0-16,1 5 0 0,-1 3 0 0,2 1 0 15,-2 0-128-15,1 5 128 0,1-2 0 0,-3 5 0 16,-2 0 0-16,-1-2 0 0,-1 2-128 0,-5 1 128 16,-3 0 0-16,-2 1 0 0,-2 1-128 0,0 5 128 15,-3 3 0-15,-1-3 0 0,-2 2 0 0,-1 2-128 16,-2-3 128-16,-1-1 0 0,-1-1 0 0,1-1 0 0,-2-1 0 0,-1-2 0 15,-3 1 0-15,0-2 0 0,-1-1 0 0,0-4 0 16,0 1 0-16,0-4 0 0,-2 1 144 0,1-4-144 16,-1-3 160-16,1-1-160 0,0-3 192 0,-1 0-192 15,1-8 224-15,0-1-64 0,1-4-16 0,2-4 0 16,1 0 0-16,1-4 0 0,1-6 0 0,1-5 0 16,0-7 48-16,2-5 16 0,1-2 0 0,1-1 0 15,0-2 32-15,2-3 0 0,0 0 0 0,2-1 0 16,-1-1-64-16,-2 1-16 0,-2-1 0 0,-1 5 0 15,-4 4-160-15,-1 3 192 0,0 8-192 0,-3 3 192 16,-4 6-64-16,0 4-128 0,-2 5 192 0,-3 5-64 16,-1 4-128-16,-4 10 0 0,0 0 0 0,0 0 0 15,0 14-1792-15,0 12-320 16,-1 7-80-16</inkml:trace>
  <inkml:trace contextRef="#ctx0" brushRef="#br1" timeOffset="116264.93">14319 11583 23151 0,'0'0'1024'0,"0"0"208"0,-5-7-976 0,5 7-256 0,0 0 0 0,0 0 0 16,0 0 768-16,0 0 128 0,3-9 0 0,-3 9 16 0,6-11-128 0,4 5-16 16,2-3-16-16,-1 5 0 0,1 1-112 0,2 1 0 15,1-1-16-15,3 2 0 0,2 1-64 0,1 4-16 16,4-2 0-16,3 2 0 0,0-1-80 0,3 2-16 15,2 1 0-15,6-1 0 0,1 2-192 0,3-2-32 16,-2-4-16-16,4 1 0 0,0 1-64 0,5 0-16 16,0-3 0-16,5 1 0 0,1 1 80 0,4 2 16 15,0-3 0-15,1-4 0 0,-1-2 112 0,1 1 32 16,1 2 0-16,3 1 0 0,2 1-16 0,3-1 0 16,1-5 0-16,-1 2 0 0,-3 0-112 0,3 3-32 15,3 1 0-15,2-2 0 0,1 2-64 0,-1-1-16 16,-1-1 0-16,2-2 0 0,-2 3-128 0,1 2 0 0,-1 3 144 15,6-2-144-15,-2-1 128 0,0 2-128 0,-2-3 128 0,2 2-128 16,1 5 0-16,2-1 144 0,2-3-144 0,-3 1 0 16,-2-1 0-16,0 2 0 0,-2-1 0 0,3 0 0 15,2 0 0-15,1 0 0 0,-1 0 0 0,-2-2 0 16,0 1 128-16,1 2-128 0,2 1 0 0,1-2 0 16,1-3 0-16,0 0 0 0,0 1 0 0,2 1 0 15,2 4 0-15,0-3 0 0,-3-2 128 0,6-2-128 16,-6 1 0-16,4 2 0 0,2 0 0 0,0-1 0 15,1 1 0-15,-1-3 0 0,0-3 0 0,0 3 0 16,2 4 0-16,1-4 0 0,-3-1 0 0,2-2 0 16,-1 2 128-16,2 1-128 0,0 1 0 0,-1-1 0 15,-4-1 0-15,0 1 0 0,-3 1 0 0,4 3 0 16,4-2 0-16,0 1 0 0,-2-2 0 0,-1 2 0 16,0-1 128-16,3 1-128 0,2 2 0 0,0-2 0 15,-5-2 0-15,5 3 0 0,-2-1 0 0,3 3 0 0,0-4 0 0,-2 1 0 16,-2-3 0-16,3 2 0 0,3 2 0 0,-4 1 0 15,-1-1 0-15,-2-2 0 0,-2 0 0 0,4 0 0 16,0 1 0-16,-4 2 0 0,-1 0 128 0,-2-1-128 16,-1 0 0-16,2-2 0 0,1 1 0 0,-3-1 0 15,1 2 0-15,-5-1 0 0,-3-1 0 0,2 1 0 16,2 2 0-16,0-3 0 0,-3 1 0 0,-3-2 0 16,0 0 0-16,-1-1 0 0,3-2 0 0,-1 2 0 15,1-2 128-15,-5 2-128 0,-5 2 0 0,-1-2 0 16,2 0 0-16,3 0 0 0,-1 0 0 0,-1 0 0 0,-2 0 0 15,-6 0 0-15,-3-3 128 0,-3 1-128 16,3-3 0-16,0 1 0 0,1-1 0 0,-1 1 0 0,-1-1 0 0,-3 1 0 16,-1 0 0-16,-3 2 0 0,-2 2 0 0,-3-2 0 15,-3-3 0-15,-3 1 0 0,-2 1 0 0,1 1 0 16,2 0 0-16,-3 1 0 0,-2-1 0 0,-1 2 0 16,-3 0 0-16,-2 0 0 0,-3-1 0 0,-2 1 0 15,2 0 0-15,-3 1 0 0,1-1 0 0,-1 3 0 16,0-1 0-16,1-2 0 0,-2 0 0 0,1-1 0 15,1-1 0-15,-6 0 0 0,3 2 0 0,-1-1-144 16,-1-4 144-16,0 2-128 0,-2 1 128 0,-2 1-128 16,-1-3 128-16,-2-1 0 0,-2 2 0 0,-1 1 0 15,-4-2 0-15,-7 4 0 0,10-1 0 0,-10 1 0 16,0 0 0-16,0 0 0 0,0 0 0 0,0 0 176 16,0 0-176-16,0 0 0 0,0 0 0 0,-9-4 0 0,-3-1 0 0,-7 2 0 15,-5 2 0-15,-6 0 0 0,-1-1-144 0,-4 2 144 16,-3-1 0-16,-4 1 0 0,-2 1 0 0,-6 2-128 15,-7-1 128-15,-7 1 0 0,-7 1 0 0,-4-3 0 16,-2 0-128-16,-7 2 128 0,-4-2 0 0,-9 2 0 16,-9 0 0-16,-2 3 0 0,-1-4-128 0,-6 1 128 15,-10 0 0-15,-1 1 0 0,1 0 0 0,-8 0-128 16,-4 0 128-16,2 1 0 0,3 0 0 0,-5 0 0 16,-5 1 0-16,0 2 0 0,4-4 0 0,-5 0 0 15,-5 2 0-15,0-1 0 0,3-3 0 0,-3 0 0 16,-4 2 0-16,-1-2 0 0,-2-1 0 0,-1 3-128 15,3-1 128-15,-6-1 0 0,-5 0 0 0,1-1 0 16,0 1 0-16,2 1 0 0,0-2 0 0,-1 3 0 0,1-3 0 0,3 2 0 16,4-1 0-16,0-2 0 0,-3 0 0 0,2 2 0 15,-2 0 0-15,4-1 0 0,-1-1 0 0,0 0 0 16,0 2 0-16,4-1 0 0,4-1 0 0,-1-1 0 16,-2 1 0-16,3 0 0 0,3 1 0 0,1-2 0 15,-3-2 0-15,5 2 0 0,4-2 0 0,1 2 0 16,1-4 0-16,1-1 0 0,5 1 0 0,-2 2 0 15,-2-1 0-15,5-2 0 0,4 1 0 0,-3 0 0 16,-4-2 0-16,3 2 0 0,6 3 0 0,-1-2 0 16,-5-1 0-16,5 4 0 0,5-1 0 0,2 4 0 15,-1-1 0-15,5 4 0 0,5-1 0 0,3-2 0 16,4 0 0-16,2 0 0 0,-1 1 0 0,7 2 0 16,9-2 0-16,5-1 0 0,3-2 0 0,3 1 0 15,1 2 0-15,2-1 0 0,5 1-128 0,4 0 128 0,6 1 0 0,6-1-128 16,4 1 128-16,5 2 0 0,5-2-128 0,5-2 128 15,2 2 0-15,8 0 0 0,4 1-160 0,6-2 160 16,8-3-128-16,0 0 128 0,0 0-128 0,0 0 128 16,0 0-128-16,16 0 128 0,3-4 0 0,3 0-128 15,2 0 128-15,6 0 0 0,3 2 0 0,4-2 0 16,4-2 0-16,5 2 0 0,6 0 0 0,5 0 0 16,2 0 0-16,3-1 0 0,3-1 0 0,6-3 0 15,5 1 0-15,5-2 0 0,7 4 0 0,0-3 0 16,0 1 0-16,6 3 0 0,4-2 0 0,3 2 0 15,0-2 0-15,5 1 0 0,4 1 0 0,5 4 0 16,5-1 0-16,1 2 0 0,-2-1 0 0,6 1 0 0,7 3 0 0,3-2 0 16,-1 3 0-16,6-1 0 0,8 4 0 0,3-3-128 15,1-1 128-15,5 5 0 0,3-2 0 0,5-3 0 16,7-2 0-16,3 2 0 0,6 2 0 16,2-3 0-16,2-2 0 0,2-1 128 0,6 0-128 0,3 1 128 15,2 0-128-15,1-3 176 0,-2-1-176 0,-1 2 192 16,-3-1-64-16,1 1-128 0,2-5 192 0,0 2-64 15,-2 2-128-15,-2-2 128 0,-5-2-128 0,-1 1 128 16,-5-1-128-16,-4 0 128 0,1 3-128 0,-13-1 128 16,-13-7-128-16,-5 2 0 0,-3 0 0 0,-10-8-12352 15,-10-2-2368-15</inkml:trace>
  <inkml:trace contextRef="#ctx0" brushRef="#br1" timeOffset="117864.14">14586 1279 30399 0,'-16'-17'1344'0,"8"9"288"0,0-2-1312 0,5 5-320 0,3 5 0 0,0 0 0 16,0 0-576-16,0 0-176 0,0 0-32 0,0 0-16 0,0 0 800 0,0 0 0 16,-6 9 0-16,1 5 0 0,2 3 0 0,-1 5 0 15,1 5 144-15,-1 1-144 0,-1 3 160 0,0 5-160 16,0 5 192-16,3-1-192 0,-6-2 192 0,0 2-192 16,-1 2 192-16,1 1-192 0,-4-4 256 0,1 1-64 15,-2-1-16-15,0 1 0 0,-1-2 64 0,3-1 16 16,2-1 0-16,0-2 0 0,0-6 288 0,0-1 64 15,2-2 16-15,3-4 0 0,3-2-112 0,1-2-32 16,1-3 0-16,3 0 0 0,1-3-64 0,5-3-16 16,-2-2 0-16,2 1 0 0,2-4-96 0,1 1-32 0,4-3 0 15,0-1 0-15,2 0-128 0,2 2-16 0,-1 2-128 16,4-2 192-16,3-2-192 0,1 0 0 0,0 1 0 16,4 1 0-16,6-1 128 0,0-1-128 0,1 0 0 0,5 1 144 15,3 3-144-15,2 1 0 0,3 3 0 0,6-1 0 16,3 5 0-16,2-5 0 0,2 1 0 0,2-3 0 15,1 0 0-15,0 4 0 0,2-1 0 0,5 1 0 16,5-6 0-16,2-1 0 0,-2-4 0 0,4 2 0 16,1 0 0-16,5 2 0 0,5 0 0 0,-2-3 0 15,0-3 0-15,0 2 0 0,0 2 128 0,3 0-128 16,3-3 0-16,-1-1 0 0,0 0 0 0,2 2 0 16,2 1 0-16,1-1 0 0,-1-3 0 0,1 1 0 15,0 3 0-15,5-1 0 0,2 0 0 0,2 0 0 16,-4-2 0-16,3 3 128 0,1 1-128 0,0-4 0 0,2-1 0 15,0 2 0-15,1 2 0 0,-2 0 0 0,-1-1 0 0,1 2 0 16,-5 3 0-16,4-2 0 0,2 3 0 0,-1 0 0 16,-1 0 0-16,0 0 0 0,1 1 0 0,-1-2 0 15,-3 1 0-15,1 3 0 0,-1 4 0 0,2-2 0 16,-3 0 0-16,-2-3 0 0,-3-3 0 0,3 6 0 16,2 0 0-16,-1-1 0 0,-3-2 0 0,0 0 0 15,-2 5 0-15,0-3 0 0,-2 0 0 0,-2-3 0 16,-4 0 128-16,1 2-128 0,-3 0 0 0,-3 2 0 15,-5-3 0-15,-4 0 0 0,-5 3 0 0,-3-1 0 16,-2 2 0-16,0-1 0 0,1 2 0 0,-2 0 0 16,-6 3 0-16,-3-1 0 0,-5 1 0 0,-2-2 0 15,1-1 0-15,-2 2 0 0,-2-1 0 0,0-1 128 0,-4 2-128 16,-2-6 0-16,1 2 0 0,-6-4 0 16,-4 0 0-16,-5 0 0 0,-3-2 0 0,-3 0 0 0,-3-2 128 0,-1-1-128 15,-3-1 0-15,-1-2 0 0,-2-2 0 0,-2-1 128 16,0-2 0-16,-2-5 0 0,0 0 0 0,3-2 0 15,-7-4 128-15,2-2 32 0,-2-5 0 0,0-4 0 16,1-3 80-16,-1-3 16 0,-1-2 0 0,2-3 0 16,0-6-16-16,1-1 0 0,-2 0 0 0,1-7 0 15,-1-7-128-15,0 3-32 0,1-2 0 0,0 4 0 16,0 2 16-16,0 2 0 0,0-2 0 0,-2 3 0 16,0 3 16-16,-1 0 0 0,-3-2 0 0,3 6 0 15,-1 4-112-15,1 4-128 0,-1 2 176 0,1 3-176 16,-4 4 0-16,2 1 0 0,-1 4 0 0,-1 0 0 15,-1-1-256-15,-1 4-176 0,-2 1-16 0,-3 2-16 16,-3 2-2960-16,-5 4-592 0</inkml:trace>
  <inkml:trace contextRef="#ctx0" brushRef="#br1" timeOffset="119164.77">22212 1672 4607 0,'0'0'400'0,"0"0"-400"16,-11 5 0-16,3 2 0 0,8-7 1344 0,-11 5 192 15,11-5 48-15,-10 3 0 0,1 1-608 0,9-4-112 16,0 0-32-16,-9 4 0 0,9-4 160 0,-8 0 32 0,8 0 0 0,0 0 0 16,0 0-320-16,0 0-64 0,0 0-16 0,0 0 0 15,0 0 32-15,0 0 16 0,0 0 0 0,-2-9 0 16,2 9-144-16,0 0-16 0,5-7-16 0,-5 7 0 15,0 0 32-15,9-6 16 0,-9 6 0 0,10-2 0 16,-10 2-160-16,13 2-48 0,-1 4 0 0,-2-1 0 16,-1 1-48-16,1 2-16 0,1-3 0 0,2 5 0 15,1-2-64-15,1 3-16 0,0-2 0 0,2 4 0 16,1 2-64-16,1 3-128 0,1 1 176 0,3 0-176 16,2 0 176-16,5 0-176 0,4 0 160 0,0 1-160 15,1 1 128-15,0-1-128 0,1 2 0 0,-3-3 144 16,-1-2-144-16,-1 0 0 0,4-3 144 0,-1-1-144 15,0-2 224-15,1-3-32 0,-1 1 0 0,3-6 0 16,1 1 160-16,-1 0 32 0,-1-3 0 0,-2-2 0 16,0-3 0-16,-2 0 0 0,-2-4 0 0,-3-1 0 0,-3-3 112 0,0 1 16 15,-3-3 16-15,-2-4 0 0,0-4 48 0,0-2 0 16,-4 0 0-16,0 0 0 0,-1-4-96 0,-1 3-16 16,-1-5 0-16,-2 5 0 0,-1-2-208 0,0 6-64 15,-4 1 0-15,0 1 0 0,-1 0-192 0,-1 3 176 16,-3 2-176-16,0 1 160 0,-2 6-160 0,2 7 0 15,-4-11 0-15,4 11 0 0,0 0 0 0,-8-3 0 16,8 3 0-16,-11 1-176 0,1 1 16 0,-3 2 0 16,0 3 0-16,3-2 0 15,-1 1-256-15,1 3-48 0,-1-4-16 0,1 4 0 16,1-3-384-16,2 3-80 0,-1-3-16 0,8-6-9360 16,-8 8-1888-16</inkml:trace>
  <inkml:trace contextRef="#ctx0" brushRef="#br1" timeOffset="120166.69">19132 1515 13823 0,'0'0'1216'0,"0"0"-960"0,0-8-256 0,0 8 0 16,0 0 1632-16,0 0 288 0,0 0 48 0,0 0 16 16,5-8-768-16,-5 8-128 0,0 0-48 0,9-2 0 15,-9 2-272-15,11-2-64 0,-11 2-16 0,9 0 0 16,-9 0-400-16,11 8-80 0,0-2-16 0,-2 1 0 15,-2 2-192-15,1-2 144 0,-1 5-144 0,2-3 128 16,0 1 192-16,1 3 48 0,1-3 0 0,0 2 0 16,2 5 112-16,2 1 32 0,1-2 0 0,4 2 0 15,1 2-48-15,-1-1 0 0,2-2 0 0,4-2 0 0,1-2-112 0,3 1-32 16,-5 1 0-16,3 0 0 0,0 1-112 0,3-5-16 16,0 2-16-16,2 1 0 0,3-7-176 0,2 4 192 15,-1-5-192-15,1 2 192 0,4-5-64 0,0 0 0 16,1-3 0-16,-1-1 0 0,-2-2 0 0,-2-3-128 15,-1-2 192-15,1 2-64 0,0-6-128 0,-1 1 128 16,-3 1-128-16,-1-3 128 0,0 3-128 0,-1-2 128 16,0-2-128-16,-2 4 128 0,-2-2 0 0,-1-4-128 15,-3-3 192-15,-2 1-64 0,0-2 0 0,-2 1 0 16,-4 0 0-16,-1 2 0 0,-3 2-128 0,-2 1 128 16,-4 5-128-16,-1 0 128 0,-1 3-128 0,-4 6 0 15,0 0 0-15,0 0 0 0,0 0 0 0,0 0 0 0,0 0-144 16,0 0 144-16,0 0 0 0,-10 8-160 15,-1 2 160-15,-1 1-128 0,-2 5 128 0,-2 0-128 0,-2 2 128 0,-1 2-128 16,0 3 128-16,-3-1 0 0,-1-2 0 0,0-1 0 16,-3 1 0-16,-2 1 0 0,0-1 0 0,-3 2 0 15,1-4 0-15,-2 2 0 0,-2-1 0 0,1 0 0 16,0-1 0-16,-1 0 0 0,-1-2 128 0,-2 1-128 16,-4-6 144-16,1-1-144 0,-2-1 192 0,0-3-192 15,0-3 192-15,0-2-192 0,1-2 192 0,-1 0-192 16,0-7 176-16,2-1-176 0,0-2 160 0,3-2-160 15,-3-2 160-15,2 0-160 0,2-2 160 0,2 2-160 16,-1-2 144-16,4 2-144 0,3-2 128 0,2 6-128 16,3-2 0-16,3 4 128 0,2-2-128 0,3 5 0 15,2-1 0-15,3 3 0 0,10 4 0 0,0 0 0 16,0 0-912-16,0 0-272 0,0 0-48 0,0 0-14704 16</inkml:trace>
  <inkml:trace contextRef="#ctx0" brushRef="#br1" timeOffset="121139.51">15508 1624 21183 0,'0'0'1888'0,"0"0"-1504"16,0 0-384-16,0 0 0 0,0 0 272 0,0 0-16 15,0 0 0-15,0 0 0 0,0 0 304 0,0 0 48 16,0 0 16-16,0 0 0 0,0 0-112 0,0 0-32 16,0 0 0-16,10 11 0 0,-2 5-176 0,-1 0-48 15,-1 3 0-15,2 0 0 0,1-1-64 0,1 1-32 16,2 1 0-16,3 2 0 0,3 2 128 0,2-2 32 16,3-3 0-16,2-1 0 0,1-2 48 0,6-2 16 15,-1-4 0-15,2 2 0 0,0-3 0 0,2 1 0 16,0-4 0-16,2 0 0 0,1-2-64 0,0-2-16 0,2-4 0 15,3 0 0-15,-1-3-32 0,3-2 0 0,-1 0 0 16,0-5 0-16,-2 1-32 0,-1-2-16 0,-3-2 0 0,-1-2 0 16,1 1-32-16,-2-2 0 0,-4 0 0 0,-1 0 0 15,0 1-32-15,1-2-16 0,-1-4 0 0,0-3 0 16,-1 2-144-16,-2-1 128 0,2 2-128 0,-4 5 128 16,-1 1-128-16,-4 3 0 0,-2 3 0 0,-2 0 128 15,-3 4-128-15,-3 1 0 0,-1 1 0 0,-10 5 0 16,0 0 0-16,0 0-176 0,0 0 176 0,7 7-128 15,-7-7 128-15,0 13 0 0,-4 1-144 0,-1 1 144 16,-4 3 0-16,-4 3 0 0,0 1 0 0,-4 4 0 16,-6-2-160-16,0 3 160 0,-4-3 0 0,-2 0-144 15,-3 1 144-15,-1-3 0 0,-2 0 0 0,-4-1 0 16,0 2 0-16,-2-1 0 0,-2-2 0 0,-1 2 0 16,-2-2 144-16,-2-2-144 0,-5-3 192 0,1-1-192 0,0-1 192 0,1-6-64 15,1 0 0-15,0-1-128 0,2-3 256 0,1-3-64 16,2 0-16-16,-1-2 0 0,-1-3-32 15,2-4 0-15,1 2 0 0,2-3 0 0,2 1 0 0,3-3 0 16,4 1 0-16,4-1 0 0,2 0-144 0,3-1 0 16,3 3 0-16,4-2 128 0,1 2-128 0,4 0 0 15,0 1 144-15,3 1-144 0,3 2 0 0,2 0 0 16,4 6 0-16,0 0 0 0,0 0 0 0,0 0 0 16,8-4 0-16,4 3-128 0,1 2 128 0,1 3 0 15,3-2-144-15,3 6 144 0,2-3 0 0,4 1 0 16,6 2 0-16,6 0 0 0,5 2 0 0,6-1 0 15,4 1 0-15,8 3 128 0,3-2-128 0,4 3 0 16,5 1 144-16,8 3-144 0,9 2 0 0,3 1-240 0,0-1 48 0,7 8 0 31,6 6-2368-31,4 2-448 0</inkml:trace>
  <inkml:trace contextRef="#ctx0" brushRef="#br1" timeOffset="123284.73">14662 11475 4607 0,'-10'-3'400'0,"1"1"-400"16,0 0 0-16,2 2 0 0,7 0 2304 0,-9 4 384 16,-1-3 80-16,2 4 16 0,1 1-1968 0,0-1-400 15,7-5-80-15,-7 8-16 0,-1-2 128 0,0-3 0 16,1 5 16-16,0-2 0 0,7-6 288 0,-9 7 48 15,2-1 16-15,0 0 0 0,1 2 144 0,-2 1 48 16,1-4 0-16,-1 3 0 0,2-1 16 0,-4 3 0 16,2-3 0-16,-2 0 0 0,0 1-128 0,0-2 0 0,1 2-16 0,1-3 0 15,-1 1-240-15,9-6-64 0,0 0 0 0,-5 9 0 16,5-9-176-16,0 0-32 0,0 0-16 0,0 0 0 16,0 0 208-16,0 0 32 0,0 0 16 0,0 0 0 15,10-5 32-15,0 0 0 0,1-1 0 0,-1-3 0 16,-1 1-160-16,2-1-32 0,-2 1 0 0,2 2 0 15,2-1-80-15,1 0-32 0,-1-1 0 0,5 1 0 16,2 5-192-16,3-2-144 0,1-2 192 0,4-1-192 16,2-2 128-16,2 2-128 0,1 4 0 0,0-5 0 15,2 1 0-15,3 3 0 0,2-2 0 0,2 2 0 16,0 0 0-16,3 2 0 0,2-4 0 0,-1 1 0 16,2 2 0-16,-1 0 0 0,2-3 0 0,0-2 0 15,0 2 0-15,1-2 0 0,0 5 0 0,0 1 0 16,2-1 0-16,3 2 0 0,2-1 0 0,1 0 0 15,1 2 0-15,2 0 0 0,0 2 0 0,3 1 0 0,1 1 0 0,3 4 0 16,5-3 0-16,-2-1 0 0,-4 0 0 0,7 2 0 16,-1-1 0-16,-1-1 0 0,2 0 0 0,2-1 0 15,4-3 0-15,-2 0 0 0,-1 0 0 0,3 2 0 16,0 0 0-16,3-3 0 0,2 1 0 0,-2-1 0 16,-1-1 0-16,1 0 0 0,-2 2 128 0,3 0-128 15,1 0 0-15,3-1 0 0,-1-1 0 0,-5 2 0 16,-2 2 0-16,3 1 0 0,3 1 128 0,2-1-128 15,0-3 0-15,-3 0 0 0,0 5 0 0,3 1 0 16,2-2 0-16,0-1 0 0,-1-5 0 0,-1 4 0 16,-2-1 0-16,6 0 0 0,-1-2 0 0,1 0 0 0,-3-1 0 15,-3 0 0-15,-1-1 128 0,3-1-128 0,2 2 0 16,-4-2 0-16,-2 0 0 0,-2 0 0 0,2-1 0 16,2 3 0-16,2-1 0 0,-3 2 0 0,-2 0 0 0,0-1 0 15,-2 0 0-15,2 2 0 0,-2 2 0 0,2 0 0 16,-1-2 0-16,1 0 0 0,-3 0 0 0,0 2 0 15,0 3 0-15,4 0 0 0,0-7 0 0,-2-1 0 16,0 3 0-16,0-1 0 0,2 0 0 0,0 0 0 16,-1-2 0-16,-3-1 0 0,-1-2 0 0,1 2 0 15,0 0 0-15,4 3 0 0,0-2 0 0,-4 1 0 16,-5-3 0-16,-2 2 0 0,4 2 0 0,-1 0 0 16,3 2 0-16,-3 0 0 0,-1-1 0 0,0 0 0 15,-2 0 0-15,0 1 0 0,1 2 0 0,2-2 0 16,2-2 0-16,-3 0 0 0,-5-2 0 0,0 2 0 0,2 1 0 0,4 0 0 15,1 1 0-15,-4-1 0 0,-2 0 0 16,-1 0-144-16,-2-1 144 0,-2 1 0 0,0 0 0 0,3 1-128 16,2 2 128-16,-6-1 0 0,-2-2 0 0,-2 0 0 15,0-1 0-15,-5 2 0 0,0 3 0 16,1-1 0-16,0-1 0 0,3 2 0 0,-8-1 0 0,0-1 0 16,-5 2 0-16,-1-2 0 0,-4 0 0 0,0-1 0 15,-2 3 0-15,0-2 0 0,1 3 0 0,0-1 0 16,-1-1 0-16,0-1 0 0,-4 1 0 0,1-2 0 15,-2-1 0-15,-2-1 0 0,-3 0 0 0,1-1 0 16,-3 1 0-16,-2 0 0 0,0 1 0 0,1 0 0 16,-1 0 0-16,1 1 0 0,-2-1 0 0,-1 0 0 15,1 3 0-15,-4-1 0 0,-2 1 0 0,2 0 0 16,-2-1 0-16,0 0 0 0,-1 0 0 0,-3-1 0 0,0 0 0 0,-1-1 128 16,0-1-128-16,-1 1 0 0,-1 1 0 0,0 0 0 15,-2 1 0-15,0-2 128 0,-1-2-128 0,0 2 0 16,-9 0 0-16,11 0 144 0,-11 0-144 0,0 0 0 15,0 0 176-15,9-1-176 0,-9 1 160 0,0 0-160 16,0 0 176-16,0 0-176 0,0 0 192 0,0 0-192 16,0 0 160-16,8-5-160 0,-8 5 128 0,6-6-128 15,-6 6 0-15,0 0 0 0,5-7 128 0,-5 7-128 16,0 0 0-16,7-3 0 0,-7 3 0 0,0 0 0 16,6-4 0-16,-6 4 0 0,0 0 0 0,0 0 0 15,9-4 0-15,-9 4 0 0,0 0 0 0,0 0 0 16,0 0 0-16,0 0 0 0,0 0 0 0,0 0 0 15,0 0 0-15,0 0 0 0,0 0 0 0,0 0 0 16,0 0 0-16,0 0 0 0,0 0 0 0,0 8 0 0,0-8 0 16,0 0 0-16,0 0 0 0,-9 6 0 0,0 0 0 0,2-2 128 15,-4-1-128-15,11-3 0 0,-11 3 0 0,1 1 128 16,0 1-128-16,10-5 0 0,-10 3 0 0,-1-1 128 16,2 1-128-16,9-3 0 0,-10 2 0 0,10-2 0 15,-10 0 128-15,10 0-128 0,0 0 0 0,-9 3 0 16,0-3 0-16,9 0 0 0,0 0 0 0,0 0 0 15,0 0 0-15,0 0 0 0,0 0 0 0,0 0 128 16,0 0-128-16,0 0 0 0,0 0 0 0,0 0 0 16,0 0 128-16,0 0-128 0,0 0 0 0,0 0 0 15,-9-3 0-15,9 3 0 0,0 0 0 0,0 0 0 0,0 0 0 16,0 0 0-16,0 0 0 0,0 0 0 0,0 0 0 0,0 0 0 16,0 0 0-16,0 0 0 0,0 0 0 0,0 0 0 15,0 0 0-15,0 0 0 0,0 0 0 0,0 0 0 16,-5 11 0-16,5-11 0 0,0 0 0 0,0 0 0 15,-7 7 0-15,7-7 0 0,0 0 0 0,0 0 0 16,0 0 0-16,-8 8 0 0,8-8 0 0,-8 6 0 16,8-6 0-16,0 0 0 0,-7 8 0 0,7-8 0 15,0 0-128-15,0 0 128 0,0 0 0 0,-7 10 0 16,7-10 0-16,0 0-144 0,-2 11 144 0,2-11 0 16,0 0 0-16,0 0 0 0,0 0 0 0,0 0 0 15,0 0 0-15,0 0 0 0,0 0 0 0,0 0 0 16,-8 11 0-16,8-11 0 0,0 0 0 0,0 0 0 15,-9 9 0-15,9-9 0 0,-6 5 0 0,6-5 0 16,0 0 0-16,0 0 0 0,-8 6 0 0,8-6 0 0,0 0-160 16,0 0 160-16,-10 5-128 0,10-5 128 15,0 0-576-15,0 0-16 0,0 0-16 0,-11-4 0 16,2-1-2512-16,0-4-496 0</inkml:trace>
  <inkml:trace contextRef="#ctx0" brushRef="#br1" timeOffset="124086.22">21882 1761 20959 0,'0'0'928'0,"14"6"192"0,5 6-896 0,4 2-224 0,3-3 0 0,0 2 0 15,1 1 384-15,2 1 48 0,3-3 0 0,0-1 0 16,-2 2 0-16,5-3 0 0,0 0 0 0,2 0 0 16,1-2 176-16,-1 1 32 0,3 1 16 0,3-1 0 15,1 0-272-15,0 0-48 0,-1 0-16 0,-4-2 0 16,1 0-96-16,-2-4-32 0,-3 1 0 0,1-1 0 15,-1-1 192-15,1 1 48 0,0-6 0 0,1 0 0 16,1-3-32-16,1-2 0 0,0-1 0 0,2-3 0 0,0-1-176 16,-2-1-32-16,-1-2-16 0,-6-2 0 0,-3 0-16 0,-3-1 0 15,-3-2 0-15,-4-2 0 0,-3 2 0 0,-2 4 0 16,-2 0 0-16,-3 2 0 16,-7 1-480-16,-3 0-80 0,-5-3-32 0</inkml:trace>
  <inkml:trace contextRef="#ctx0" brushRef="#br1" timeOffset="124718.74">19045 1545 20095 0,'0'0'896'0,"0"0"176"0,0 0-864 0,0 0-208 16,0 0 0-16,13 3 0 0,0 0 384 0,-1 4 16 15,1-2 16-15,2 2 0 0,1 1 272 0,1 0 48 16,2 4 16-16,2 2 0 0,0-1-272 0,2 4-48 16,1-1-16-16,3 4 0 0,2 6-272 0,2-3-144 15,-1-4 160-15,3 0-160 0,0-3 128 0,1 2-128 0,-3 0 0 0,2-3 0 16,3-1 192-16,1-4-64 0,1 2-128 0,1-1 192 15,1-4 64-15,3-1 0 0,4-3 0 0,3 0 0 16,-1-3 64-16,1-3 32 0,-3-3 0 0,0 1 0 16,-1-5-16-16,-1 3 0 0,0-5 0 0,-2 3 0 15,-1-3-32-15,0 0-16 0,-1-1 0 0,-3-1 0 16,-3-1 48-16,-3 0 16 0,-3-3 0 0,-3 2 0 16,-6 0-96-16,-3 4-32 0,-5-4 0 0,-4 1 0 15,-3 2-224-15,0 3-128 0,-5-1 128 0,-5 2-9856 16,-3-3-1840-16</inkml:trace>
  <inkml:trace contextRef="#ctx0" brushRef="#br1" timeOffset="125573.52">15331 1370 11967 0,'0'0'528'0,"0"0"112"0,0 0-512 0,0 0-128 16,0 0 0-16,0 0 0 0,0 0 832 0,0 0 144 15,0 0 32-15,0 0 0 0,0 0-320 0,0 0-64 16,0 0-16-16,0 0 0 0,0 0 96 0,0 0 0 16,0 0 16-16,0 0 0 0,0 0-448 0,0 0-80 15,0 0-32-15,0 0 0 0,0 0-160 0,0 0 0 16,8 11 0-16,-1-2 0 0,-7-9 192 0,12 14 0 0,-1 2 0 0,1 2 0 15,-2 0 96-15,0 1 32 0,4 1 0 0,-1 2 0 16,1 1 0-16,1 0 16 0,0-2 0 0,5 6 0 16,0 0-128-16,1 1-16 0,2-4-16 0,2 1 0 15,2 1-32-15,2-6 0 0,1 0 0 0,1-2 0 16,2-1 48-16,0-2 16 0,-1-6 0 0,-1 0 0 16,-2-3 32-16,2 1 0 0,0-4 0 0,2-1 0 15,0-2 48-15,0 0 16 0,0 0 0 0,3-2 0 16,0 0 0-16,1-5 0 0,-1 0 0 0,1-3 0 15,1-1 16-15,-1-4 0 0,-2 0 0 0,0 0 0 16,1-1-32-16,1 4 0 0,-1-4 0 0,1-1 0 16,1-4-16-16,3-2 0 0,0 2 0 0,-2-2 0 15,-1 1-32-15,-1-2-16 0,0 1 0 0,-5 0 0 0,-4-4-96 16,-3 2 0-16,-3-1-128 0,-3 2 192 0,-5 2-48 0,-1 3-16 16,-2 1 0-16,-3 3 0 0,-2 0-336 0,-1 3-80 15,-2 3-16-15,-3 9-9536 16,-4-9-1904-16</inkml:trace>
  <inkml:trace contextRef="#ctx0" brushRef="#br1" timeOffset="127754.12">14512 11464 24703 0,'-12'-14'1088'0,"5"11"240"0,2 1-1072 0,5 2-256 16,0 0 0-16,0 0 0 0,-6 0 608 0,6 0 64 15,0 0 16-15,0 0 0 0,0 0-272 0,0 0-48 16,0 0-16-16,0 0 0 0,0 0 32 0,9 11 0 16,-9-11 0-16,18 11 0 0,-1-5-208 0,6 5-48 15,1-5 0-15,4 1 0 0,3-1-128 0,3-5 0 16,2 1 0-16,1 0 128 0,1-2-128 0,1 0 160 16,4 0-160-16,4 1 160 0,1 0 0 0,5 3 0 15,4-4 0-15,3 0 0 0,1-3 128 0,2 2 32 16,2 0 0-16,0 1 0 0,1 0 128 0,4 5 16 15,3 0 16-15,3-2 0 0,0-1-192 0,3 2-32 16,0 1-16-16,3 1 0 0,5 6-112 0,0-5 0 0,0-1-128 16,1 2 192-16,-1 0-192 0,4 2 0 0,-1-2 128 0,1 1-128 15,2-4 0-15,-1 3 128 0,-2-1-128 16,3 2 0-16,1 1 128 0,1-2-128 0,-2 2 0 0,-2-2 0 16,0 1 176-16,3-2-176 0,5 3 192 0,-1-2-192 15,-4 1 176-15,0-4-176 0,-1 1 160 0,5 3-160 16,3-2 144-16,1 0-144 0,-2-3 128 0,2 1-128 15,2-1 0-15,2 1 128 0,1-1-128 0,-3-2 0 16,-1 2 160-16,5 1-160 0,2-1 192 0,0 0-192 16,-5 2 0-16,3 2 0 0,4-2 0 0,-3 2 0 15,-2-3 0-15,0-1 0 0,1 5 0 0,0-4 0 16,-1-3 0-16,0 1 0 0,-4-2 0 0,2 0 0 16,3 1 0-16,-1-2 0 0,-4-2 0 0,1 2 0 15,-1-1 0-15,3 0 0 0,-4-2 0 0,1 2 0 0,-1 0 0 0,1-1 0 16,1 1 128-16,-2 0-128 0,-3 0 0 0,2-2 0 15,-1 1 0-15,2-1 0 0,1 0 0 0,-5 2 0 16,-6-3 0-16,4 2 0 0,2-1 0 0,-1 1 0 16,-3-2 0-16,-1 1 0 0,-2 1 0 0,-1-1 0 15,3-2 0-15,-2 3 0 0,1-1 128 0,-3 1-128 16,-6-2 0-16,4-1 0 0,1-2 0 0,-3 3 0 16,-4-1 0-16,-3-1 0 0,-5 1 128 0,1-1-128 15,1-6 0-15,0 6 0 0,3-2 128 0,-6 4-128 16,-5-2 0-16,1 1 0 0,-2 1 0 0,0 2 0 15,1 0 0-15,1 0 0 0,-1-3 0 0,-5 1 0 16,-4 3 0-16,-4 1 0 0,-2-2 0 0,-2 2 0 16,0 0 0-16,2 0 0 0,1 2 0 0,-2-1 0 0,-3 0 0 0,-2 0 0 15,0 3 128-15,-3-1-128 0,-2-1 0 0,1 0 0 16,-2 0 0-16,1 2 0 0,-2 1 0 0,6-2 0 16,-2-3 0-16,0 0 0 0,0 0 0 0,-1 0 0 15,-1-2 128-15,-3 2-128 0,-3 0 0 0,-5 3 0 16,-2-2 0-16,-3 0 0 0,-2-1 0 0,-2 3 0 15,-2-1 128-15,-4 1-128 0,-4-2 0 0,0 3 0 16,-11-4-192-16,0 0-80 0,3 9-32 0,-4 4-10736 16,-5-1-2144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06:22.30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5688 818 5519 0,'0'0'496'0,"12"-5"-496"16,-1 0 0-16,1-3 0 0,-2 2 416 0,-3 1-16 16,0-3 0-16,2 3 0 0,-3-4 496 0,0 1 80 15,-6 8 32-15,5-10 0 0,1 1 304 0,-3-1 64 16,0 3 16-16,-3 7 0 0,0-13-144 0,-3 4-32 16,2-4 0-16,-3 3 0 0,0 0-128 0,-2-1-48 15,-2 0 0-15,0 1 0 0,-1 3-160 0,0-2-48 16,-1 1 0-16,-2-2 0 0,-1 4-320 0,-1-3-64 15,-1 2 0-15,-3 2-16 0,-2-2-48 0,-3 1 0 16,-1 0 0-16,-1-2 0 0,-3 5 0 0,0 1 0 0,0 1 0 16,-4 1 0-16,0 1-80 0,-2 1-32 0,-2 1 0 0,-1 1 0 15,-1 3-16-15,-1-2-16 0,-2 1 0 0,-1 3 0 16,-4-3-48-16,2 6-16 0,0-3 0 0,0 5 0 16,1 3-32-16,0 1 0 0,-3 0 0 0,0 2 0 15,1 5-144-15,-2-1 0 0,0 2 144 0,-1 1-144 16,1 0 128-16,3 3-128 0,-1 6 128 0,2 2-128 15,1 3 128-15,4-1-128 0,1 1 128 0,3 5-128 16,1-2 0-16,4 6 0 0,2 1 0 0,3 2 0 16,2 3 0-16,4 2 128 0,2 5-128 0,3-5 128 0,3 1-128 15,5-3 176-15,1-2-176 0,0 3 192 16,3 1-192-16,1-1 0 0,1 3 0 0,6-2 0 0,0-5 0 0,3-3 0 16,1-4 0-16,0-6 0 0,3-1 0 0,3-1 0 15,2 1 0-15,2-2 0 0,2-4 0 0,-5-9 0 16,5 3 0-16,12 14 0 0,-2-10 128 0,4-1-128 15,-1-6 128-15,6 1-128 0,1-6 128 0,2-1-128 16,0-5 128-16,2-1-128 0,2 0 128 0,-1-2-128 16,2-5 128-16,0-4-128 0,3 2 144 0,1-4-144 15,5-2 160-15,2-5-160 0,-2 1 320 0,1-3-48 16,-3 1 0-16,2-6 0 0,-2-3 32 0,0-3 0 16,-1-3 0-16,0-5 0 0,1-4 48 0,-3-1 16 15,-1-2 0-15,-3-2 0 0,-2 0 16 0,-1-2 16 16,-1 2 0-16,-4-2 0 0,-3-1-112 0,-3-1-32 15,-3-6 0-15,-3-4 0 0,-2-6-32 0,-5-3-16 16,-4-1 0-16,-5 1 0 0,-8-4 48 0,-2-7 0 0,-4-6 0 0,-5-3 0 16,-4 3 16-16,-3 7 16 15,-4 5 0-15,-3 6 0 0,-5 2-32 0,-4 8-16 0,-5 3 0 0,-5 8 0 16,-8 3-96-16,-6 3-16 0,-8 7 0 0,-3 8 0 16,-8 9-128-16,-1 5 0 0,1 5 0 0,0 4 0 15,-1 7-736 1,2 1-128-16,1 3-32 0,0 7-12176 0,-1 1-2448 0</inkml:trace>
  <inkml:trace contextRef="#ctx0" brushRef="#br0" timeOffset="3051.95">9922 3421 8287 0,'0'0'368'0,"0"0"80"0,0 0-448 0,0-5 0 16,-1-3 0-16,0 3 0 15,1 5 1888-15,-1-7 288 0,1 0 64 0,0 2 16 0,0 5-768 0,-2-6-144 16,2 6-48-16,0 0 0 0,0 0-240 0,0 0-48 15,-2-6-16-15,2 6 0 0,0 0-336 0,0 0-64 16,0 0-16-16,0 0 0 0,-3 10-128 0,1 1-16 16,-1 4-16-16,1 3 0 0,-2 4-96 0,0 6-32 15,-1 4 0-15,0 2 0 0,-3 3-32 0,-1 2-16 16,-2 3 0-16,-3 24 0 0,-1-1-48 0,-2-3-16 16,-2 4 0-16,0-5 0 0,0 0-176 0,0-3 160 15,1-5-160-15,-1-1 160 0,1-5 16 0,-2 0 0 16,2-5 0-16,-2 1 0 0,-1-2 256 0,1 1 48 15,0-5 16-15,1-2 0 0,1-3-64 0,4-1-16 16,-1-6 0-16,3 3 0 0,-1-6-160 0,5-1-16 16,0-2-16-16,4-2 0 0,2-3-96 0,2-1 0 15,1-5-128-15,4 3 192 0,6-6 48 0,1 0 0 16,3 1 0-16,5-3 0 0,5-2-16 0,5-1 0 16,4 0 0-16,6-1 0 0,2-1-64 0,3 1-16 15,4 0 0-15,-1-3 0 0,-1 0-16 0,0 0-128 16,-2 1 192-16,-1-4-64 0,-2 2 192 0,-1 1 48 0,-6 1 0 0,-2 0 0 15,-2 0-112-15,-4 2 0 0,-5 0-16 0,-1 1 0 16,-3 0-240-16,-3 0 0 0,-2 0 0 0,-2 2 0 31,-11-2-2128-31,11 4-480 0,-11-4-80 0</inkml:trace>
  <inkml:trace contextRef="#ctx0" brushRef="#br0" timeOffset="3685.94">11755 3208 16063 0,'0'0'704'0,"0"-9"160"0,0 1-688 0,0 0-176 0,0-2 0 0,0 4 0 16,0 6 832-16,0 0 144 0,-2-10 32 0,2 10 0 0,0 0 16 0,-5-5 16 15,5 5 0-15,-10-2 0 0,-2 5-272 0,-1 2-64 16,-3 4-16-16,-3 1 0 0,-4 5-240 0,-1 3-32 15,-2 2-16-15,-2 6 0 0,-1 1-128 0,-3 4-16 16,-1 6-16-16,-1 8 0 0,-2 6-64 0,1 7-16 16,-1 2 0-16,3 6 0 0,1 0-160 0,4 5 0 15,4 7 144-15,1-1-144 0,2-1 0 0,3-1 0 16,3 0 0-16,3-2 0 0,3-6 0 0,3 1 176 16,4-2-176-16,2-8 192 0,2-3 416 0,7-4 96 15,0-2 0-15,5-7 16 0,0-2-112 0,2-4-32 16,2-1 0-16,0-5 0 0,1 0-272 0,0-6-64 15,1-1-16-15,2-1 0 0,0-1-48 0,2-2-16 16,0-3 0-16,3-3 0 0,2 0-160 0,3-2 0 16,1-4 0-16,-2-2 128 15,5 0-2096-15,-2-3-416 0,1 0-96 0</inkml:trace>
  <inkml:trace contextRef="#ctx0" brushRef="#br0" timeOffset="4736.26">12772 3422 9215 0,'0'0'816'0,"4"-10"-656"0,1 3-160 0,0-2 0 16,2 0 1456-16,-7 9 256 0,3-7 48 0,-3 7 16 15,7-10-576-15,-7 10-112 0,9-4-32 0,-9 4 0 0,11 0-400 16,1 3-80-16,-1 0 0 0,2 5-16 15,1 1 0-15,3 7 0 0,4 0 0 0,2 4 0 0,0 8-176 0,2 3-48 16,3 5 0-16,-1 2 0 0,-2 2 16 0,0 5 0 16,0 4 0-16,-2 3 0 0,-2 3-64 0,-2 4-16 15,-4 5 0-15,-3-3 0 0,-1-3-96 0,-4-1-32 16,-5-1 0-16,0-3 0 0,-6-1 112 0,1 0 32 16,-3-2 0-16,-3-2 0 0,-1-2 64 0,-2-4 16 15,0-3 0-15,-2-1 0 0,3-4-16 0,0-3 0 16,-4 1 0-16,2-5 0 0,2 2-96 0,0-6-32 15,1-3 0-15,0-1 0 0,0 0-32 0,1 0-16 16,-2-3 0-16,2-5 0 0,1-5 48 0,0 1 16 16,1-3 0-16,7-4 0 0,0 0 208 0,0 0 64 15,-10-3 0-15,3-3 0 0,2-2 0 0,0-6 16 16,0-1 0-16,1-3 0 0,0-1-144 0,4-4-48 16,-1-4 0-16,1-1 0 0,1-5-192 0,3 0-144 15,-1-3 192-15,3-4-192 0,0-1 128 0,5-3-128 0,1 1 0 0,4-3 0 16,-1 0 0-16,1-2 160 15,2-5-160-15,0-1 128 0,1 0-128 0,0-2 0 16,0-5 0-16,-1 0 128 0,-3-3-128 0,2 2 0 16,-2-2 0-16,0 3 0 0,0 3 0 0,-2-3 128 0,1 1-128 0,3 5 0 15,1 3 0-15,1 6 0 0,0 6 0 0,0 3-176 16,0 3 176-16,0 3 0 0,0 4-144 0,0 6 144 16,-1 0 0-16,-2 5 0 0,-2 3-144 0,0 2 144 15,0 4 0-15,-1 4-160 0,-3 0 160 0,-10 3-128 0,10 4 128 16,-1 2 0-16,-1 7 0 0,-2 5 0 0,-1 2 0 0,0 8 0 15,-2-1 0-15,1 7 0 16,-2 5 128-16,1 6-128 0,-1 2 128 0,1 3-128 0,-1 0 0 0,0-1 144 16,0-7-144-16,-1-3 0 0,2 2 0 0,1-7 0 15,0-6 0-15,-1-3 0 0,1-2 0 0,1-4 0 16,0-1 0-16,2 0 0 0,-2-2-128 0,3-2-144 16,0 2-32-16,3-6-11040 15,1-6-2224-15</inkml:trace>
  <inkml:trace contextRef="#ctx0" brushRef="#br0" timeOffset="5369.84">14149 2698 5519 0,'-5'-5'496'0,"1"1"-496"16,0-2 0-16,2-1 0 0,2 7 2176 0,-3-7 320 15,3-2 80-15,0 9 16 0,0 0-1056 0,0 0-224 16,0 0-32-16,10-4-16 0,3 3-576 0,2 3-112 15,-1 3-32-15,5 5 0 0,3 3-32 0,3 0-16 16,3 3 0-16,4 5 0 0,2 4-96 0,3 8-16 16,3 4 0-16,2 8 0 0,2 7-128 0,1 4-48 15,-2 3 0-15,1 4 0 0,-1 5 112 0,-1 5 32 16,-1 2 0-16,-1 5 0 0,-2 0 96 0,-3 1 0 16,-2-3 16-16,-2-2 0 0,-3 0 288 0,0-1 48 15,-4-1 16-15,-4 0 0 0,-3-4 160 0,-3 1 48 16,-3-3 0-16,-3 0 0 0,-6-3-256 0,-3 3-64 15,-1 2 0-15,-7 0 0 0,-4-3-176 0,-5-2-32 16,-3 1-16-16,-4 0 0 0,-3 4-32 0,-2-5-16 16,-3-1 0-16,-4-5 0 0,-2 4 80 0,-2-5 0 0,-1-2 16 15,-1 0 0-15,-3-3-208 0,1 1-32 0,2-2-16 0,1-2 0 16,2-7-112-16,3 0-32 0,2-2 0 0,4-6 0 31,0 0-896-31,4-6-192 0,3-3-48 0,4 0-11424 0,3-7-2288 0</inkml:trace>
  <inkml:trace contextRef="#ctx0" brushRef="#br0" timeOffset="6871.68">8578 4899 10127 0,'0'0'896'0,"0"0"-704"16,3-10-192-16,0 0 0 0,-2 1 1152 0,0-1 192 15,-1 10 32-15,2-9 16 0,-1-1-80 0,-1 10-16 16,0-8 0-16,0 8 0 0,0 0-288 0,0 0-64 16,0 0-16-16,0 0 0 0,0 0-432 0,0 0-96 15,0 0-16-15,5 9 0 0,-1 5-256 0,-2 6-128 16,1 8 0-16,-2 7 128 0,-1 3 64 0,-1 8 0 15,0 2 0-15,-1 7 0 0,-1 6 0 0,-1 0 16 16,0 5 0-16,-1 2 0 0,-3 6-208 0,1-4 0 16,-2-4 0-16,-1-2 0 0,-2-6 0 0,2-2 224 15,0-4-64-15,2-2-16 0,-2 1 96 0,1-4 16 0,0 0 0 16,4-5 0-16,1-3 32 0,1-7 16 16,0-3 0-16,0 0 0 0,3-5-96 0,4 1-16 0,0-1 0 15,2-7 0-15,2-4-64 0,3 0-128 0,3-2 176 16,6-3-176-16,2-3 272 0,8-1-48 0,3-5-16 0,6-2 0 15,6 2-64-15,4-2-16 0,3-3 0 0,4 1 0 16,6-3-128-16,1 2 0 0,0-3 0 0,5 3 0 16,2 3 0-16,3-1 0 0,4 0 0 0,0 2 0 0,3-1 0 0,0 2 0 15,-1 1 0-15,2 3 0 0,2 0 0 0,-2 2 0 16,3-2 0-16,0 1 0 0,1 2 0 0,2 3 0 16,4-1 0-16,1-2 0 0,2-5 0 0,-1 2 0 15,0-1 0-15,4 4 0 0,4 1 128 0,-1-3-128 16,1 0 192-16,0 3-64 0,5 0-128 0,-1-1 0 15,0 0 0-15,-1 1-176 0,0 6 176 0,3-1 0 16,1 5 0-16,-3-1 0 0,-5 1 0 0,-1 3 0 16,-1 4 0-16,-3-2-128 0,1-4 128 0,-4 2 0 0,-6 2 0 0,2-3 0 15,0-3 0-15,-2-2 0 0,1 0 0 0,-5-5 0 16,-3-1 0-16,0-4 0 0,-4 1 0 16,-1-3 128-16,-2-1-128 0,-3-2 176 0,-3-3-176 0,-6-1 192 15,-4-2 96-15,-4-2 32 0,-3-1 0 0,1-3 0 16,-6-5 48-16,2 0 16 0,-3-1 0 0,-1-5 0 15,0-1 192-15,-4-7 64 0,-5-5 0 0,0-2 0 16,-6-8-64-16,1-3-16 0,1-5 0 0,-1-4 0 16,-2-6 16-16,0 0 0 0,1-4 0 0,2 3 0 15,3 8-272-15,-1 3-48 0,-1 8-16 0,-1 5 0 16,-1 5-112-16,0 3 0 0,-1 3-128 0,-2 9 192 16,-2 2-192-16,-2 4 0 0,-2 2 0 0,-4 5 0 31,-4 0-1760-31,-3 5-288 0,-8 4-64 0</inkml:trace>
  <inkml:trace contextRef="#ctx0" brushRef="#br0" timeOffset="7422.06">9859 7453 9215 0,'0'0'816'0,"0"-9"-656"15,-4-1-160-15,1 2 0 0,3 8 1600 0,-2-12 304 16,-1 3 48-16,1-2 16 0,2 11-496 0,-1-10-112 16,1-2-16-16,0-2 0 0,1-3-176 0,1 1-32 0,1-2-16 0,1 1 0 15,0-1-288-15,1 1-64 0,0-2-16 0,1-2 0 16,0 0-48-16,1-5 0 0,0 2 0 0,4 0 0 15,0-3-112-15,0 3-16 0,1 2-16 0,-1 2 0 16,0 2-240-16,-1 4-64 0,-1 2 0 0,-1 3 0 16,1-1-256-16,-9 10 0 0,0 0 0 0,12 2 0 15,-2 2 0-15,-1 6 0 0,-1 7 0 0,-2 3-144 16,0 8 144-16,-1 1 0 0,0 3 0 0,-2 4 0 0,-3 2 0 0,-1 2 0 16,1 2 0-16,-2-2 128 0,1-3-128 0,-1-2 0 15,0-1 128-15,1-7-128 0,0-3 128 0,1-5-128 16,1-2 160-16,2-4-160 0,-1-3 256 0,-2-10-32 15,0 0-16-15,0 0 0 16,0 0-528-16,8 0-96 0,-8 0-32 0,11-8 0 16,-2-5-1712-16,-1-2-336 0,-6-1-80 0</inkml:trace>
  <inkml:trace contextRef="#ctx0" brushRef="#br0" timeOffset="7596.46">9936 7231 17791 0,'-12'16'784'0,"0"-6"176"0,1 2-768 0,-2 5-192 16,0 5 0-16,1 2 0 0,-1-1 1664 0,0 1 288 15,1 0 64-15,0 1 16 0,2 1-384 0,2 0-80 16,3-2-16-16,4 1 0 0,-2-2-432 0,6 1-96 16,3 0 0-16,6-2-16 0,-2-3-656 0,5 0-128 15,2-1-32-15,2 0 0 0,1-2-192 0,4-2 128 16,3-4-128-16,2 3 0 16,3 0-240-16,1-4-144 0,1 1-16 0,3-4-9776 15,3-1-1968-15</inkml:trace>
  <inkml:trace contextRef="#ctx0" brushRef="#br0" timeOffset="8022.27">11384 7609 21183 0,'0'0'1888'0,"0"0"-1504"15,-1-9-384-15,1-3 0 16,0-1-656-16,-1 2-208 0,-4-1-32 0,-2 1-16 0,-3 0 912 0,0-3 0 16,-3 1 0-16,-1 2 128 0,-2-1 496 0,0 4 96 15,0 3 32-15,-1 1 0 0,2 4 400 0,-4 1 64 16,-4 3 32-16,-1 5 0 0,4 1-96 0,-1 4-32 16,2 3 0-16,3-2 0 0,2-1-416 0,4-1-64 15,3 2-32-15,5 1 0 0,0 1-256 0,4 0-48 16,0-2-16-16,5 0 0 0,3 3-16 0,2-2 0 15,4 0 0-15,0 0 0 0,2 2-80 0,0 0-32 16,1 0 0-16,-3 1 0 0,1-4-160 0,-3 1 192 16,-3 1-192-16,-3-1 192 0,-3 1 16 0,-1-1 16 15,-4 0 0-15,-3-1 0 0,-2-1 192 0,-4 1 32 16,-2-1 16-16,-3 1 0 0,-6 3-48 0,-3-3-16 16,-1 1 0-16,-2-6 0 0,-2-1-144 0,0-4-48 0,0-3 0 15,3-4 0-15,2-2-208 0,3-4 176 0,2 0-176 0,6-9 160 31,5-2-1952-31,5-6-400 0,8-2-80 0,6-5-13024 0</inkml:trace>
  <inkml:trace contextRef="#ctx0" brushRef="#br0" timeOffset="8372.58">11943 7190 23951 0,'-11'-7'1056'0,"11"7"224"0,0 0-1024 0,0 0-256 15,0 0 0-15,-4 11 0 0,0-2 528 0,1 2 48 16,-4 3 16-16,3 4 0 0,-2 2 288 0,-2 4 48 16,2 5 16-16,-3 2 0 0,0-1-368 0,0 7-64 15,-2 4 0-15,-2 4-16 0,-1 4-144 0,2 1-32 16,-2-3 0-16,0-3 0 0,0-7-144 0,3-1-48 16,6-6 0-16,-1-6 0 0,2-5 144 0,2-2 32 15,2-17 0-15,1 9 0 0,-1-9 336 0,0 0 64 16,11 0 0-16,0-3 16 0,4-3-80 0,1-4-32 15,3-2 0-15,2-4 0 0,0-3-336 0,0 2-64 16,2 2-16-16,-2 1 0 0,1 4-192 0,-2 1 0 16,-2 5 128-16,0 3-128 0,-2 2 0 0,-1 5 0 15,-2 3-192-15,-1 4 192 0,-2 9-272 0,-1 0 48 16,-3 5 16-16,-1 0 0 0,-1-6-32 0,-2 5 0 16,-2-2 0-16,3 1 0 15,-2 2-1360-15,2-3-288 0,2-2-48 0,1-4-16 16,2-6-832-16,2-5-160 0,2-3-48 0</inkml:trace>
  <inkml:trace contextRef="#ctx0" brushRef="#br0" timeOffset="8673.08">12589 7747 14735 0,'-10'7'1312'0,"0"6"-1056"0,1-2-256 0,-4 2 0 0,-1 4 2864 0,-4 2 512 15,-2-4 96-15,-1 3 32 0,-2-1-1136 0,2 1-240 16,2 1-32-16,3-3-16 0,0-2-992 0,8-4-192 15,1 1-32-15,3 1-16 0,4-12-480 0,0 0-112 16,8-176 0-16,3 362-16 0,7-187 16 0,6-3 0 16,4-1 0-16,3-4 0 0,1 2-32 0,1-3 0 15,0 0 0-15,-1-3 0 0,-6-2-224 0,0 2 176 16,-5 3-176-16,-3-3 160 0,-4 5-160 0,-3-4 0 16,-3 2 0-16,-3 1 128 0,-5 9-128 0,-2-6 192 15,-5-2-192-15,-4 4 192 0,-1 4-192 0,-3 0 0 16,-4 2 0-16,-1 0 0 0,-3 2 0 0,6 0 0 15,0-2-144-15,3 1 144 16,3-2-1472-16,11-1-192 0,0 0-48 0,0 0-9392 16,0 0-1888-16</inkml:trace>
  <inkml:trace contextRef="#ctx0" brushRef="#br0" timeOffset="8922.65">12993 7684 11967 0,'3'10'1072'0,"0"1"-864"0,-2 3-208 0,-1 1 0 16,-1 1 2736-16,-2 2 496 15,-2 1 96-15,-1 4 32 0,-1 0-1072 0,-2-1-224 16,2-3-32-16,-4 1-16 0,4 0-480 0,-3-4-112 0,1-4-16 0,0-2 0 16,1 3-512-16,3 0-128 0,3-7 0 0,2-6-16 15,0 0-144-15,0 0-32 0,0 0 0 0,2-5 0 16,3-5-112-16,3 0-16 0,2-4-16 0,0 1 0 16,2-1-240-16,0 1-64 0,2-2 0 0,2 0 0 15,-1 2-128-15,0 3 0 0,2-3 0 0,-2 6 0 0,0-1 0 16,0 4 0-16,1 4 0 0,0-1 0 0,-2 1 0 0,0 1 0 15,-1 1-144-15,0 1 144 0,-3 4-336 0,0-1-16 16,0-2 0-16,0 1 0 16,-1 1-2544-16,1-3-512 0,0-1-112 0</inkml:trace>
  <inkml:trace contextRef="#ctx0" brushRef="#br0" timeOffset="9190.04">13827 7200 28559 0,'-10'-11'1264'0,"10"11"272"0,-8-8-1232 0,8 8-304 15,0 0 0-15,0 0 0 0,-7 2 1920 0,-3 5 320 16,1-2 64-16,-4 8 0 0,-1-3-1168 0,3 4-240 16,-5 2-64-16,4 3 0 0,2 7-448 0,-2 0-112 15,1 4-16-15,0-1 0 0,1 5-256 0,1 4 0 16,2 2 0-16,-1 4 0 0,2 3 0 0,-2-2 0 15,4 1 0-15,2 13 0 16,1-5-576-16,3-10-64 0,2-4 0 0,2-9-16 16,3-4-288-16,0-8-48 0,0-2-16 0,-1-5 0 15,-2 0-1184-15,-6-12-240 0,0 0-64 0,0 0-10432 0</inkml:trace>
  <inkml:trace contextRef="#ctx0" brushRef="#br0" timeOffset="9309.17">13410 7701 24879 0,'0'0'1088'0,"0"0"256"0,8-4-1088 0,0 1-256 0,3-3 0 0,3 1 0 15,4 0 1776-15,3 2 288 0,4-2 64 0,1 0 16 16,5 0-1056-16,3 1-192 0,3-3-64 0,2 2 0 0,3 1-576 0,2-4-112 16,-3 2-16-16,26-3-16064 15</inkml:trace>
  <inkml:trace contextRef="#ctx0" brushRef="#br0" timeOffset="9990.23">14891 7078 21935 0,'-6'-20'960'0,"3"7"224"0,3-4-944 0,-1 5-240 16,-1 0 0-16,2 12 0 0,0 0 608 0,0 0 80 15,0 0 16-15,-8 8 0 0,0 2-96 0,1 10-16 16,-2 7 0-16,2 6 0 0,0 3-144 0,-2 2-16 16,0 8-16-16,1 1 0 0,-2 2-32 0,1 2 0 15,-1 2 0-15,0 1 0 0,-3-2-112 0,-1-4-16 16,4 1-16-16,0-9 0 0,0-5 144 0,2-6 16 16,3-9 16-16,2-2 0 0,3-4 352 0,0-14 80 15,6 6 16-15,-6-6 0 0,10 2-96 0,2-5-32 16,0-2 0-16,2-7 0 0,2 0-224 0,1-2-32 15,-1-4-16-15,1 1 0 0,-1 0-336 0,-2 1-128 0,-1 2 0 0,0 7 0 16,1-1 0-16,-3 6 0 16,-1 3-128-16,1 7 128 0,-1 0-240 0,-3 8 64 0,0 4 16 0,-2 5 0 15,-3 3 0-15,0 4 0 0,-4-3 0 0,0 4 0 16,-1 0-16-16,1 1 0 0,-1 0 0 0,3-5 0 16,2-5-1712-16,1-2-352 0,5-3-64 15,3-4-7344-15,3-3-1472 0</inkml:trace>
  <inkml:trace contextRef="#ctx0" brushRef="#br0" timeOffset="10323.92">15604 7591 27759 0,'-14'4'1216'0,"8"1"272"0,-2 0-1184 0,-3 3-304 16,-3 2 0-16,-3 6 0 0,-3-2 1136 0,-12 6 160 15,-1-1 48-15,1-1 0 0,-1-1-48 0,0 3 0 16,-1-3 0-16,2 2 0 0,4 0-864 0,4-1-176 15,5-1-48-15,5-7 0 0,5-1-80 0,9-9-128 16,0 0 176-16,0 0-176 0,9-1 272 0,6-8-48 16,7-1-16-16,3-6 0 0,1 1-80 0,3-1-128 15,3-2 176-15,-12 9-176 0,3-5 176 0,0 2-176 16,-1 5 160-16,-2-2-160 0,-1 4 176 0,-1 4-176 0,-4 1 192 0,0 3-192 16,-4 5 288-16,-1 0-48 15,-3 4-16-15,-1 1 0 0,-2 2-96 0,-2 2-128 16,0 1 176-16,-1-1-176 0,-1 0 0 0,1-3 0 15,0-1 0-15,1-3 0 16,2 1-448-16,1-4-192 0,1 0-32 0,2-6-16 16,4-3-784-16,3-7-176 0,2-4-16 0,3-3-16 15,1-3-272-15,1-2-48 0,0 0-16 0,0-1 0 16,-1-6 208-16,-1 1 32 0,1-4 16 0</inkml:trace>
  <inkml:trace contextRef="#ctx0" brushRef="#br0" timeOffset="10607.3">15904 7467 12895 0,'-1'16'576'0,"-2"-5"112"0,1-2-560 0,-3 4-128 0,-1 5 0 0,-1 0 0 15,1 5 2480-15,-1 4 464 0,-4-3 80 0,1 3 32 16,0-3-976-16,1 0-192 0,-1-3-32 0,1 0-16 0,1-3-368 0,2-4-64 16,3-3 0-16,1 0-16 0,2-11-704 0,0 0-144 15,0 0-32-15,7-5 0 0,1-1-32 0,2-2-16 16,2-3 0-16,0-6 0 0,2 0-144 0,1-1-48 16,-2-1 0-16,2 0 0 0,2 0-96 0,-2-2-32 15,-1 2 0-15,0 4 0 0,0 1-144 0,-1 4 0 16,0 2 144-16,-2 7-144 0,-1 1 0 0,-1 4 0 15,-1 7 0-15,-3-1 0 0,-1 6 0 0,-2 3 0 16,-2 1 0-16,-1 7-128 0,-2-2 128 0,0 3 0 16,-4 3-144-16,2-5 144 0,0 3-240 0,1-6 32 15,2-1 0-15,3-3 0 16,1-2-576-16,2-1-112 0,1-3-32 0,6-7 0 16,-1-3-192-16,4-3-32 0,2-4-16 0,3-1 0 15,4-5-1808-15,1-1-352 0</inkml:trace>
  <inkml:trace contextRef="#ctx0" brushRef="#br0" timeOffset="11007.37">16812 7550 25791 0,'0'0'1152'0,"0"0"224"0,-8-2-1104 0,-1 1-272 0,3 1 0 0,-3 1 0 16,-2 1 1664-16,-2 0 288 0,-2 1 48 0,-1 0 16 15,-1 3-976-15,-1 0-192 0,-4 2-32 0,2 3-16 16,0 4-448-16,-1 2-96 0,2 1 0 0,1-1-16 15,1 1-32-15,1 1 0 0,2 2 0 0,3 0 0 16,1 1-32-16,2 1-16 0,3-3 0 0,4-2 0 0,3-3-32 0,3-2-128 16,2-3 192-16,5 4-64 15,5-7 32-15,2-1 0 0,3-4 0 0,2-7 0 16,1-3 288-16,3-6 48 0,4-2 16 0,-2-2 0 0,0-1-128 0,0-3-32 16,1-4 0-16,-3-1 0 0,-3-5-160 0,-1-2-48 15,-2-7 0-15,-3-4 0 0,-4-3 0 0,0-6 0 16,1-7 0-16,-1-4 0 0,0-10-16 0,-5 18 0 15,-1-11 0-15,0 1 0 0,1 0-128 0,-2 7 0 16,1 9 0-16,-2 9 0 0,0 14 0 0,-5 7 0 16,1 7 0-16,-3 14 0 0,0 0-128 0,-8 19 128 15,-3 11-160-15,-2 11 160 0,-1 10 0 0,1 7-144 16,-4 8 144-16,-1 7 0 0,0 3-176 0,3 7 176 16,1-1-208-16,4 2 80 0,2 0-64 0,7-8 0 15,3-5 0-15,6-7 0 16,3-4-1872-16,5-6-384 0,1-8-80 0,5-3-8416 0,3-6-1696 15</inkml:trace>
  <inkml:trace contextRef="#ctx0" brushRef="#br0" timeOffset="11793.37">18960 6938 21135 0,'-5'-21'928'0,"2"8"208"0,-2-1-912 0,0-4-224 15,-5-1 0-15,0 0 0 0,-3 1 736 0,1 3 96 16,-1 1 32-16,0 6 0 0,-7-2 0 0,2 8 0 15,-1 4 0-15,-4 3 0 0,-2 4-224 0,-3 4-64 16,-3 6 0-16,1 4 0 0,-3 7 0 0,0 2 0 16,-1 6 0-16,0 4 0 0,0 3-128 0,1 5-48 15,0 4 0-15,2 2 0 0,3 5-256 0,3-4-144 16,1 0 160-16,2-1-160 0,2-3 128 0,3 0-128 16,2-5 0-16,7-4 0 0,3-3 0 0,3-8 0 15,-1-7 0-15,7-1 0 16,1 2-592-16,3-7-176 0,-1-2-16 0,2-2-16 15,0-7-2016-15,-1-1-416 0,-8-8-80 0</inkml:trace>
  <inkml:trace contextRef="#ctx0" brushRef="#br0" timeOffset="12126.37">18133 7680 5519 0,'0'0'496'0,"0"0"-496"0,0 0 0 0,12-2 0 16,0 1 3072-16,4-2 512 15,1 1 96-15,8-2 32 0,2 1-1888 0,3 2-368 0,2 0-80 0,4-2-16 16,2 1-752-16,1-2-160 0,1-3-16 0,0 1-16 15,1 0-272-15,-2-3-144 0,-2 4 160 0,-1-5-160 16,-3 1 128-16,-3-3-128 0,-2 5 0 0,-2-2 144 16,-5 4-144-16,-3 1 160 0,-4 0-160 0,-4 1 160 15,-10 3 0-15,0 0 0 0,0 0 0 0,3 13 0 16,-6 0 544-16,-2 0 128 0,-5 3 0 0,0 2 16 0,-3 0-240 0,1-1-48 16,-1 1-16-16,3-1 0 0,0-2-80 0,3-1-16 15,2-4 0-15,3-1 0 0,2-9 128 0,3 9 32 16,5-1 0-16,3-3 0 0,5-3-176 0,3-2-48 15,2-2 0-15,1-1 0 0,2 1-32 0,2-3-16 16,-2-4 0-16,-4 1 0 0,-2-3-176 0,-3-1-32 16,-6 2-128-16,-3-4 192 0,-3 0-64 0,-3 1 0 15,-6 2-128-15,-3-2 192 0,-4-2-16 0,-4 3-16 16,-3 0 0-16,0 4 0 0,-2-2 16 0,-1 4 0 16,2-3 0-16,2 5 0 0,2 3-176 0,3-1-256 15,1 1 64-15,4 2 16 16,9-1-2224-16,0 0-448 0</inkml:trace>
  <inkml:trace contextRef="#ctx0" brushRef="#br0" timeOffset="12380.18">19287 7552 23039 0,'-13'22'2048'0,"8"-8"-1648"0,0 3-400 0,-4 4 0 15,1 2 656-15,-1 3 48 16,-3-3 16-16,-2 4 0 0,-1 0 848 0,-1 1 160 0,1-3 48 0,1-3 0 15,1-6-496-15,-2 3-112 0,5-5-16 0,2-2 0 16,8-12-432-16,0 0-80 0,0 0-32 0,0 0 0 16,8-11 128-16,2-1 32 0,3-3 0 0,3-6 0 15,1 0-256-15,2-2-32 0,3-1-16 0,-1-3 0 16,3 1-160-16,3-2-48 0,0 3 0 0,2 0 0 16,1 3-256-16,5 4-144 0,-1 3 16 0,-1 1 0 15,-1 5-160-15,-2 4-32 0,0 0 0 0,-4 4 0 16,0 2-2928-16,-5 3-592 0</inkml:trace>
  <inkml:trace contextRef="#ctx0" brushRef="#br0" timeOffset="13194.51">20689 7515 7359 0,'0'0'320'0,"0"0"80"0,0 0-400 0,-5 5 0 16,1 8 0-16,-1 2 0 0,1 6 2912 0,-1 1 496 15,-1 8 112-15,-1-1 0 0,0 1-1936 0,-1 5-400 16,-2 0-80-16,0 4-16 0,-1 1-224 0,0 5-48 0,-3-3-16 0,-1 0 0 16,0-4-224-16,-1-5-32 15,0-3-16-15,1-1 0 0,-1-4 448 0,4-5 96 0,0-5 16 16,3-3 0-16,3-7 0 0,6-5 16 0,0 0 0 15,0 0 0-15,1-9-144 0,5-6-48 0,6-6 0 0,4-5 0 16,4-2-416-16,0-8-96 0,1-3-16 0,2 2 0 16,0 0-208-16,3 0-48 0,3-2-128 0,-1 0 192 15,4 3-192-15,-2 1 0 0,2 7 0 0,-2 4 0 16,0 4 0-16,-4 3 0 0,-2 6 0 0,-3 7 0 16,-6 4-272-16,-2 8 48 0,-3 2 16 0,-4 8 0 15,-6 5-160-15,-2 3-16 0,-3-3-16 0,-5 6 0 0,-7 3 80 0,-5-1 0 16,-3-1 16-16,0-2 0 15,-5-5-208-15,4-5-32 0,1-4-16 0,5-3 0 16,4 1-912-16,4-9-192 0,12-3-48 0,-6-3-8016 16,2-10-1600-16</inkml:trace>
  <inkml:trace contextRef="#ctx0" brushRef="#br0" timeOffset="13441.6">21374 6985 18431 0,'-11'13'816'0,"5"-8"160"0,1 5-784 0,-1 0-192 15,0 6 0-15,-1 3 0 0,0 4 1536 0,-2-1 256 0,0 1 48 0,0 4 16 16,0 0-768-16,0 6-128 0,0 2-48 0,-3 20 0 16,-1 2-576-16,1-1-112 15,2 3-32-15,1-6 0 0,0-6-192 0,2-1 0 16,2-8 0-16,1-3 0 0,0-8 160 0,2-1-16 0,2-6 0 0,1-1 0 15,0-4-144-15,3-5 128 0,-4-10-128 0,5 7 128 32,3-5-688-32,-8-2-144 0,6 0-16 0,3-9-11808 0</inkml:trace>
  <inkml:trace contextRef="#ctx0" brushRef="#br0" timeOffset="13729.83">21421 7618 18431 0,'0'0'1632'0,"0"0"-1312"16,4 8-320-16,0 2 0 0,-2-1 1056 0,1 4 144 15,-1 1 16-15,-2 0 16 0,-1 1 64 0,1 0 16 16,0 0 0-16,-1 2 0 0,-2 2-352 0,1-1-80 16,0-1-16-16,2 1 0 0,3-2-128 0,2-1-32 15,1-3 0-15,2 0 0 0,1-6 64 0,2-1 0 16,3-5 0-16,9-3 0 0,0-1 0 0,1-3 0 15,-2-8 0-15,-2-1 0 0,-1-2-128 0,0-1-32 16,-1 0 0-16,-3-3 0 0,-3-2-160 0,-2 0-48 16,-2 1 0-16,-2-4 0 0,-2-1-144 0,-3-2-16 0,-2 1-16 15,-1 3 0-15,0 4-224 0,1 3 0 16,-3 4 0-16,4 2 0 16,1 5-400-16,-1 8-128 0,1-11-32 0,-1 11 0 15,0 0-2656-15,0 0-544 0</inkml:trace>
  <inkml:trace contextRef="#ctx0" brushRef="#br0" timeOffset="14104.58">22235 7429 35935 0,'-9'0'3200'0,"9"0"-2560"0,-7 4-512 0,2-2-128 15,5-2-464-15,-9 4-112 16,-2 0-32-16,1 0 0 0,-4 2 608 0,-3 2 0 0,-1-3 192 0,-2 4-64 15,-2-1 16-15,1 5 0 0,-2-1 0 0,-1 2 0 0,-2 3-144 0,3 0 0 16,2 1 0-16,2-2 0 0,2-1 0 0,5-1 0 16,3-5 0-16,4 0 0 0,2-2 240 0,3-7-48 15,0 0 0-15,10 3 0 0,4-3 128 0,4-2 32 16,1-2 0-16,3-5 0 0,1-1-32 0,1-3 0 16,0 1 0-16,8-4 0 0,-6 1-128 15,-5 4-48-15,-1 6 0 0,-5 1 0 0,-3 1-144 0,-2 7 160 16,0 1-160-16,-4 7 160 0,-2-1-160 0,-3 7 0 15,-1 2 0-15,-3 4 0 0,-5 0 0 0,-2 3 0 16,-2-1 0-16,0-1 0 0,-1 2 0 0,-2-3 0 16,-3 2 0-16,1-1 0 0,2-3 0 0,1-2 0 15,3-6 0-15,1-2 0 0,4 1 0 0,4-7-224 16,2-6 48-16,0 0 16 16,0 0-2192-16,0 0-432 0,10-3-96 0</inkml:trace>
  <inkml:trace contextRef="#ctx0" brushRef="#br0" timeOffset="14502.99">22884 7612 23039 0,'0'0'2048'0,"6"-4"-1648"0,2-1-400 0,0-4 0 16,-1 3 1504-16,0 1 224 0,-1-3 32 0,-1 2 16 15,-1-6-912-15,-3 2-176 0,-2-3-48 0,0-1 0 16,-2 2-160-16,-1 1-32 0,-2 0-16 0,-2 3 0 15,-1-1-112-15,0 4 0 0,-1 3-16 0,0 1 0 0,-5 2-16 0,0 4 0 16,-3 3 0-16,-1 0 0 0,-2 5-160 0,0-3-128 16,-2 6 144-16,1 1-144 0,2 2 192 0,2 1-48 15,2 1-16-15,2-2 0 0,2 0-128 0,5-2 160 16,2-3-160-16,3-2 160 0,5 1 32 0,3-5 16 16,2 1 0-16,3-5 0 0,3-1 224 0,3-3 32 15,2-2 16-15,9-2 0 0,-2-2-144 0,-1-1-16 16,-2 1-16-16,-8-2 0 0,0 2-144 0,0 2-32 15,-1 0 0-15,-1-1 0 0,-2 3-128 0,0 2 160 16,-4 2-160-16,-2 5 160 0,-5-7-160 0,0 11 192 16,-4 4-192-16,1 2 192 0,-6 2-192 0,-1 2 0 15,-4 4 0-15,-9 5 128 0,-1 2-128 0,-2-4 0 16,-1-5 0-16,0 2 0 0,-3 2 0 0,2-3 0 16,3 1 128-16,8-12-128 0,-2-1 0 0,3-1-224 0,2-5 48 0,4-1 16 31,1 1-1632-31,9-6-336 0,0 0-64 0,-3-9-13728 0</inkml:trace>
  <inkml:trace contextRef="#ctx0" brushRef="#br0" timeOffset="14721.24">23535 7528 19343 0,'0'0'1728'0,"-8"2"-1392"0,-2 2-336 0,2 1 0 15,2 4 3232-15,-2 3 576 0,-2 4 112 0,0 3 32 0,-3 3-2752 0,1 0-560 16,-1-2-96-16,0-1-32 0,1-1-128 0,-1 0-48 16,-2-2 0-16,2 2 0 0,1 1-336 0,1 1 0 15,-2 1-192-15,1-2 64 16,0-3-1536-16,3-2-288 0,3 0-64 0,3-5-16 16,3-9-1104-16,0 0-240 0</inkml:trace>
  <inkml:trace contextRef="#ctx0" brushRef="#br0" timeOffset="15063.49">23916 7541 28559 0,'-4'10'2544'0,"-3"4"-2032"16,-2 4-512-16,-3-1 0 0,0 2 320 0,-4 1-16 15,-1-3-16-15,1 1 0 0,-1 0 608 0,-1-2 112 16,0-4 16-16,3 1 16 0,1-1-496 0,2-4-96 15,2 1-32-15,10-9 0 0,0 0-144 0,0 0-16 16,0 0-16-16,0 0 0 0,5-7 80 0,3 0 0 16,2-2 16-16,4-1 0 0,1-5-144 0,4 1-16 0,2-3-16 0,0-1 0 15,1-1-160-15,1 0 128 0,-2-1-128 0,4 2 128 16,-3 3-128-16,1 5 0 0,0-1 0 0,-1 5 0 16,-3 0 0-16,-3 2 0 0,-2 3 0 0,-2 4 0 15,-3 5 0-15,-3 1 0 0,-2 5 0 0,-3 4 0 16,-1-1 0-16,-2 3 0 0,-2 1 0 0,-3 3 0 15,-3-1 0-15,3-2 0 0,-4-1-144 0,4-1 144 0,-1 0-160 16,3-4 32-16,1 0 0 0,4 2 0 16,2-4-464-16,3-6-96 0,5-2-16 0,4-2-9840 15,4 0-1968-15</inkml:trace>
  <inkml:trace contextRef="#ctx0" brushRef="#br0" timeOffset="15397.47">24770 7547 16575 0,'-8'-6'1472'0,"-1"2"-1168"16,-5 1-304-16,1 2 0 0,0 0 3152 0,-1 2 576 15,-6 2 112-15,2 2 32 0,-4 1-2496 0,0-1-496 16,-3 4-112-16,1 0 0 0,1 0-256 0,3 1-64 16,0 1 0-16,8-4 0 0,3 0-304 0,1 2-144 0,0-4 128 0,3 2-128 15,5-7 160-15,0 0-160 16,0 0 192-16,0 0-192 0,9 0 320 0,3-3-32 15,1 1-16-15,4-2 0 0,2 0 96 0,1-1 16 16,2-1 0-16,-1 2 0 0,0 1-144 0,-4 1-32 0,0 0 0 0,3 4 0 16,-3 1 16-16,-3 6 0 0,-3 4 0 0,-6 1 0 15,-1 1-48-15,-3 4-16 0,-1 4 0 16,-1 4 0-16,-4 0-160 0,-1 6 128 0,-1-2-128 0,-7 13 128 16,-2-4 32-16,-2 0 0 0,-1-5 0 0,-3-3 0 15,-3-3-32-15,2 3 0 0,-2-6 0 0,3-1 0 16,-1-5-128-16,2-1 0 0,-1-5 0 0,2-2 0 15,-1-1-1856-15,1-4-416 16</inkml:trace>
  <inkml:trace contextRef="#ctx0" brushRef="#br0" timeOffset="16118.98">25557 6994 21359 0,'0'0'944'0,"0"0"208"0,8-6-928 0,-8 6-224 0,10-3 0 0,0 4 0 0,2 2 608 0,2 5 80 16,-3-2 16-16,3 7 0 0,1 1-192 0,2 3-48 15,1 4 0-15,-1 6 0 0,0 7-464 0,-3 3 0 16,2 1 0-16,-4 6 0 0,-4 3 192 0,-2 2-48 16,-5-2-16-16,-3 2 0 0,-5-2 240 0,0 0 32 15,-4-2 16-15,-1-2 0 0,-4-6 64 0,0-3 16 16,-2-6 0-16,-1-4 0 0,-3-6 352 0,0-3 80 15,-1-3 16-15,4-1 0 0,1-3-160 0,3-1-16 16,1-7-16-16,3-5 0 0,5-2-208 0,2-5-32 16,3-4-16-16,2-5 0 0,3-3-192 0,5-5-48 15,2-3 0-15,5-7 0 0,4-4-256 0,4-4-224 16,5-2 32-16,4-4 16 0,2-7-64 0,2 4-16 16,0 2 0-16,4-1 0 0,1 0 256 0,2 6 0 15,-4 2 0-15,2 5-144 0,-1 6 144 0,-2 8 256 16,-1 3-64-16,-4 4-16 0,-7 2-48 0,-2 4 0 15,-6 5 0-15,-3 2 0 0,-3 6-128 0,-2 3 0 16,-11-1 0-16,7 10 0 0,-3-1 0 0,-4 4 0 16,0 5 0-16,-3 3-176 0,0 3 176 0,-2 3 0 0,-2 0 0 15,2 1-128-15,-3 4 128 0,0-3 0 16,1-1 0-16,0 1 0 0,-3-4 0 0,3 0 0 0,2-4 0 0,-1-1 0 16,3 0 0-16,1-1 0 0,1-2-144 0,2 0 144 15,3-3-1712 1,3-3-272-16,0 2-48 0</inkml:trace>
  <inkml:trace contextRef="#ctx0" brushRef="#br0" timeOffset="16515.32">27046 7524 16575 0,'0'0'1472'0,"0"0"-1168"0,0 9-304 0,0-1 0 15,0 3 1200-15,-2 3 176 0,1-1 32 0,0 3 16 16,0 1 48-16,-4 8 0 0,-1-3 0 0,3-3 0 16,-1 0-640-16,-1 0-112 0,-2 0-16 0,1-2-16 15,-4-2-416-15,2 0-80 0,1-3 0 0,2-2-16 16,-1-3-480-16,6-7-80 0,0 0-32 0,0 0-12560 15</inkml:trace>
  <inkml:trace contextRef="#ctx0" brushRef="#br0" timeOffset="16845">27428 7435 22575 0,'0'0'992'0,"-1"9"224"0,0 1-976 0,-2 3-240 16,-1 2 0-16,-1 3 0 0,-1 1 928 0,-2 4 144 15,-2 2 16-15,-3-2 16 0,0 0 144 0,-3 1 32 16,1-2 0-16,2 1 0 0,-1-4-448 0,2-3-96 16,1-2-16-16,4-1 0 0,0-7-176 0,4 1-32 15,3-7-16-15,0 0 0 0,0 0-48 0,0 0-16 16,10-5 0-16,3-2 0 0,2-4-48 0,1 2-16 16,1-6 0-16,1-2 0 0,1-1-176 0,0-1-48 15,0-1 0-15,-1 1 0 0,-2-1-144 0,1 6 0 16,2 1 0-16,-3 3 0 0,-1 2 0 0,-2 3 0 15,-1 6 0-15,-2 3 0 0,-1 4-128 0,-3 4 128 16,-1 5-160-16,-2 3 160 0,-3 2-144 0,-2 5 144 16,-1-1-128-16,-4 4 128 0,-2-1-128 0,0-1 128 15,-3 3-128-15,2-4 128 16,1 0-480-16,1-7-16 0,2-2 0 0,2-1 0 16,3-1-1840-16,1-5-368 0,2-4-80 0</inkml:trace>
  <inkml:trace contextRef="#ctx0" brushRef="#br0" timeOffset="17082.29">28284 7140 30399 0,'-12'5'2704'0,"3"3"-2160"15,-2 0-544-15,0 6 0 0,-2 1 336 0,-1 4-32 16,-3 1-16-16,-4 11 0 0,3-2-96 0,1 3 0 15,2 1-16-15,2 0 0 0,-2 1-32 0,4 2 0 16,2 1 0-16,-1 2 0 0,0 3-144 0,2-4 0 16,2-4 0-16,2-2 0 15,1-1-896-15,2-8-64 0,0-3-16 0,1-2 0 16,1-3-1472-16,1-2-304 0,-2-13-48 0,0 0-16 0</inkml:trace>
  <inkml:trace contextRef="#ctx0" brushRef="#br0" timeOffset="17397.25">28017 7602 16575 0,'0'0'1472'0,"11"-2"-1168"16,3-1-304-16,0 1 0 0,3 1 1952 0,2 0 336 15,2-2 64-15,0 2 16 0,-1 0-960 0,2 1-192 16,1-2-48-16,0 0 0 0,-1 2-688 0,-1 0-144 16,-5 0-16-16,0 1-16 0,-1 0-48 0,-4 1-16 0,-2 1 0 0,-3 6 0 15,0 2 80-15,-4 1 0 0,-1 4 16 0,-2 0 0 16,-1 2 0-16,-4 1 0 0,0 0 0 0,0-1 0 15,-1 0-32-15,1-2-16 0,3 1 0 0,0-5 0 16,3 2-16-16,3 0 0 0,1 0 0 0,4-4 0 16,2-1 176-16,4-6 48 0,4-2 0 0,3-2 0 15,2 0 80-15,2-4 0 0,-1-6 16 0,0 1 0 16,0-1-208-16,-2-5-32 0,-3 1-16 0,-3 0 0 0,-2 0-96 16,-4-2-32-16,-5 2 0 0,-2 0 0 0,-4-4 96 0,-3 2 16 15,-4 2 0-15,-3 0 0 0,-4 2-320 0,-3 4 0 16,-3-1 0-16,0 3 0 15,-5 2-896-15,3 0-272 0,1 3-64 0,-9-3-16544 16</inkml:trace>
  <inkml:trace contextRef="#ctx0" brushRef="#br0" timeOffset="17901.52">29776 7084 23727 0,'0'0'1040'0,"-5"9"240"0,0 1-1024 0,0 3-256 0,-3 1 0 0,1 3 0 0,-2 2 560 15,0 4 64-15,-1-1 16 0,-7 14 0 0,3 0 48 0,-1-3 16 16,1-4 0-16,-1 3 0 0,-2 1-224 0,2 1-32 15,0 2-16-15,1-6 0 0,-2-4-96 0,2-1-16 16,0-2 0-16,2-3 0 0,0-2 304 0,2-3 48 16,2-3 16-16,3-1 0 0,2 1-96 0,3-12-16 15,0 0 0-15,0 0 0 0,7 7-64 0,2-2-32 16,1-1 0-16,3-1 0 0,3-1-112 0,1-1-32 16,1 3 0-16,2 0 0 0,0 1-336 0,-3 0 144 15,2 0-144-15,3 4 0 0,2-2 0 0,3 3 0 16,0-4 0-16,3 3 0 0,-1 1 0 0,0 2 0 15,-1-3-240-15,1-1 80 16,1-3-2016-16,-4-1-384 0,0 0-96 0</inkml:trace>
  <inkml:trace contextRef="#ctx0" brushRef="#br0" timeOffset="18215.12">30605 7237 13823 0,'0'0'608'0,"0"0"128"0,0 0-592 0,-12 2-144 0,1 3 0 0,1-1 0 16,-2 3 1712-16,-3 4 304 0,-3 3 64 0,-2 4 16 0,2 2-672 0,-2 1-128 15,-2 1-16-15,1 4-16 0,0-1-240 0,1 3-32 16,1-2-16-16,-1 3 0 0,2-1-288 15,3 1-64-15,2-2-16 0,1-2 0 0,2-3-336 0,3-2-64 16,1-3-16-16,4-2 0 0,1-1 32 0,2-5 0 16,-1-9 0-16,4 9 0 0,1-5-96 0,1 1 0 15,2-4-128-15,1-2 192 16,1-3-1440-16,1-1-288 0,3-5-64 0,4-6-11696 0</inkml:trace>
  <inkml:trace contextRef="#ctx0" brushRef="#br0" timeOffset="18415.53">30338 7536 10127 0,'16'0'896'0,"-4"0"-704"16,1 0-192-16,3-2 0 0,3 2 2416 0,2 0 448 16,1 0 80-16,1 0 32 0,0-1-1312 0,-1 0-272 15,-1-1-48-15,1 2-16 0,-2-2-624 0,2-2-128 16,0 0-32-16,-2 2 0 0,-1 0-288 0,-1 0-64 0,-3-1-16 0,2-2 0 15,-2 0-176-15,-1 0 0 0,0-4 0 0,4 0 0 16,-7-1-2048-16,2 3-272 16,-2-6-64-16</inkml:trace>
  <inkml:trace contextRef="#ctx0" brushRef="#br0" timeOffset="18586.41">30979 7144 22287 0,'0'0'976'0,"0"0"224"0,0 0-960 0,-2 14-240 0,-3 0 0 0,3-3 0 0,-5 5 1408 0,-2 3 224 16,-1 1 48-16,-4 6 16 0,-2 0-368 0,-2 5-80 15,0 2-16-15,-1 2 0 16,-1 2-224-16,-1 3-48 0,0-1-16 0,-1 2 0 0,2-1-416 0,0-1-80 16,-1-3 0-16,3 0-16 0,4 0-432 0,4-3 0 15,1-5 0-15,0 7-176 16,7-9-544-16,2-9-112 0,4-4-32 0,2-7-9728 16,4-2-1952-16</inkml:trace>
  <inkml:trace contextRef="#ctx0" brushRef="#br0" timeOffset="18965.88">31793 7325 33055 0,'-1'-17'1472'0,"2"11"288"0,1-7-1408 0,-2 4-352 15,2-1 0-15,-2 4 0 0,-2-3 0 0,-1 2 0 0,-3 2-192 16,-3 0 64-16,1 3 128 0,-3 0 0 0,-3 2 0 0,-3 4 128 15,-2 2-128-15,0 0 128 16,-2 1-128-16,1 5 128 0,1 3 128 0,2 1 16 0,1 2 16 0,4 1 0 16,1-1-32-16,4 0 0 0,2 0 0 0,2 2 0 15,3 2 32-15,3-1 0 0,2 2 0 0,2-1 0 16,4-2 96-16,0 4 32 0,1 3 0 0,0-3 0 16,2 3 112-16,1-2 32 0,1 3 0 0,-2-2 0 15,0 1 0-15,-2 0 0 0,1 1 0 0,-1-2 0 0,-4 2-48 0,-1-2 0 16,-3 1 0-16,-2 7 0 15,-3-7-16-15,-4 0-16 0,-5-6 0 0,1-2 0 0,-3-1 16 0,-2 0 0 16,-3-2 0-16,-4-3 0 0,-2-5-128 0,-1-1-32 16,-1 0 0-16,-2-5 0 0,3 0-176 0,-3-4-32 15,-2-2-128-15,0-6 192 16,-3-2-1088-16,0-2-208 0,0-3-48 0,1-3-12544 16,-4-4-2496-16</inkml:trace>
  <inkml:trace contextRef="#ctx0" brushRef="#br0" timeOffset="19881.93">16667 3912 4607 0,'-17'0'400'0,"1"0"-400"16,1-2 0-16,2 0 0 0,3-2 2688 0,2-1 448 15,1-1 80-15,7 6 32 0,-4-5-1008 0,4 5-208 16,-3-5-48-16,3 5 0 0,0 0-448 0,1-11-80 15,-1 11-32-15,8-6 0 0,4 0-448 0,3 1-80 16,4 1-32-16,6 0 0 0,3-1-288 0,8 1-48 16,5 0-16-16,7 2 0 0,5-9-160 0,7 5-32 15,3-3-16-15,7 4 0 0,5 3-64 0,2 0-16 0,-2 0 0 16,-7-1 0-16,-4 2-224 0,-25 1-128 16,-1 1 128-16,-2 3-208 15,-2 1-256-15,-4 5-48 0,-5 0-16 0,-5 4-9536 16,-3 2-1904-16</inkml:trace>
  <inkml:trace contextRef="#ctx0" brushRef="#br0" timeOffset="20047.68">16877 4352 28735 0,'-10'19'1280'0,"10"-19"256"0,10 14-1232 0,6-6-304 0,7 4 0 0,8-2 0 16,7 2 1216-16,9-1 176 0,6-5 32 0,8-3 16 15,7-3-160-15,8-4-16 0,5-2-16 0,-20-2 0 16,7 2-560-16,3-3-112 0,1 0-32 0,3-5 0 15,3 1-336-15,-3 2-64 0,-3-3-16 0,26 1 0 16,-11 7-768-16,-7 1-176 0,-5 1-16 0,-8-1-16480 16</inkml:trace>
  <inkml:trace contextRef="#ctx0" brushRef="#br0" timeOffset="21005.59">6743 2371 20383 0,'0'0'896'0,"0"0"192"0,8-2-864 0,5-1-224 16,6-2 0-16,9-3 0 0,6 1 0 0,8-3-160 0,8 2 32 0,8-2 0 16,8 2 128-16,9-3 128 0,6-2-128 0,6 2 176 15,-2-2-176-15,5 3 0 0,4 2 0 0,3 0 0 16,2-3 768-16,0 1 128 0,-1 1 32 0,3-2 0 15,2 3 288-15,-1-4 64 0,0 4 16 0,0-4 0 16,-3 3-176-16,0-2-32 0,-1 2-16 0,0 1 0 16,-1 4-352-16,-2-2-64 0,0 4-16 0,1 0 0 0,-4 1-320 0,1 0-80 15,-5 1-16-15,-3 1 0 0,-4 2-96 0,-2-1-128 16,-3 1 176-16,-4-2-176 0,-5 0 256 0,-3 0-48 16,-7 2-16-16,-3-2 0 0,-5-1 192 0,-5 0 16 15,-3 0 16-15,-6 2 0 0,-3-1 64 0,-4 0 16 16,-2-1 0-16,-5 0 0 0,-3-1-48 0,-3 0-16 15,-2-1 0-15,-4 2 0 0,-2 0-64 0,-7 0-16 16,6 4 0-16,-6-4 0 0,0 0-160 0,0 0-16 16,0 0-16-16,0 0 0 0,0 0-16 0,0 0 0 15,0 0 0-15,0 0 0 0,0 0-144 0,0 0 128 16,0 0-128-16,0 0 128 0,0 0-128 0,0 0 0 16,0 0 0-16,0 0 0 0,-6-5 0 0,6 5 0 15,0 0-144-15,-3-10 144 16,3 10-704-16,0 0-48 0,0 0 0 0,0 0-11664 15,-4-5-2320-15</inkml:trace>
  <inkml:trace contextRef="#ctx0" brushRef="#br0" timeOffset="22920.58">13206 2120 2751 0,'0'0'256'0,"0"0"-256"0,0 0 0 0,0 0 0 16,7-3 2496-16,4 3 464 16,1-1 96-16,3-2 16 0,3 1-1712 0,3-2-336 15,0 1-64-15,5-1 0 0,3 2-224 0,5-1-32 0,6 1-16 0,2-2 0 16,2 1-112-16,4 0-32 0,4 1 0 15,3-1 0-15,2-4-240 0,2 3-48 0,1 3-16 0,2 0 0 16,1 1-96-16,2-1-16 0,1 1 0 0,0-2 0 0,-2 1-128 0,0 1 0 16,0 0 144-16,0 0-144 0,-1 0 128 0,4 0-128 15,0 1 160-15,0-2-160 0,-1-1 224 0,2 0-48 16,2 2-16-16,-2 0 0 0,3-2-160 0,3 0 128 16,-1 0-128-16,0-1 128 0,0 3 0 0,1 0-128 15,1 2 192-15,0-2-64 0,1 0-128 0,-1-2 192 16,0 1-192-16,-1 1 192 0,-1 1-192 0,0 2 0 15,-1-1 144-15,1 0-144 0,-2 0 0 0,-3 0 128 16,-1-1-128-16,23 3 0 0,-11-1 0 0,-6 1 128 16,-4 1-128-16,-2-2 0 0,-1-1 0 0,-1 0 0 15,-2-1 0-15,-2 1 0 0,-3 0 0 0,2-1 0 16,2 0 0-16,0 2 0 0,-1-2 0 0,-1 0 0 16,-1-1 0-16,-2 0 0 0,-3 0 208 0,1 2-16 0,-2 0-16 0,1 1 0 15,-1-1 0-15,3 1 0 16,-1-2 0-16,0-1 0 0,-2 0-176 0,-2 3 0 15,-4-2 0-15,1 0 128 0,-2 0 64 0,2 1 16 16,3-1 0-16,-1 0 0 0,3 1-208 0,-1-2 0 16,-1 0 0-16,0 0 0 0,-2-2 0 0,1 2 128 15,-3 0-128-15,3 0 0 0,-2 2 0 0,0-2 128 0,0 0-128 0,1 0 0 16,-4-3 0-16,3 2 0 0,-1-2 0 0,-3 2 0 16,-2-3 0-16,1 3 0 15,0 0 128-15,1 1-128 0,0 0 128 0,-1 0-128 0,-2 0 176 0,1-2-176 0,0 0 352 16,1-1-32-16,-2 1-16 0,-2-1 0 0,1-1 0 0,-1 3 0 15,-1 0 0-15,0-1 0 0,-1 1-112 0,0 0 0 16,0 0-16-16,1-1 0 0,-2 1-176 0,2-1 0 16,-1-3 0-16,-2 2 128 0,0-1-128 0,0 2 0 15,-1-1 0-15,1 1 128 0,0 0-128 0,0 0 0 16,-2-1 0-16,0 2 0 0,-1 0 128 0,-1-1-128 16,-4 1 0-16,1 0 128 0,0 1 64 0,1-1 16 15,-1-2 0-15,0 2 0 0,-1-1-64 0,-2 0-16 16,-2 1 0-16,3-1 0 0,-5 2-128 0,3 0 192 15,-2 0-192-15,-2 0 192 0,-2-1 0 0,2 0 16 16,-2 0 0-16,0-1 0 0,-3 2 96 0,0 0 16 16,-1 0 0-16,0 0 0 0,-1 0-144 0,-4 0-32 0,1 2 0 15,-1-2 0-15,0 0 48 0,-9 0 0 0,0 0 0 0,10 1 0 16,-10-1-48-16,0 0 0 16,10 2 0-16,-10-2 0 0,0 0-144 0,0 0 128 0,0 0-128 0,9 3 128 15,-9-3-128-15,0 0 0 0,0 0 0 0,0 0 128 16,0 0-128-16,0 0 0 0,0 0 0 0,0 0 0 15,0 0 128-15,0 0-128 0,0 0 0 0,0 0 128 16,0 0-320-16,-12 4-64 0,-6-4 0 0,-3-2-10624 16,0-1-2128-16</inkml:trace>
  <inkml:trace contextRef="#ctx0" brushRef="#br0" timeOffset="23917.27">23277 2285 18431 0,'0'0'1632'0,"0"0"-1312"0,0 0-320 0,0 0 0 15,0 0 464-15,10-1 32 0,3-2 0 0,2 0 0 16,1 2 288-16,7 0 64 0,7 0 16 0,6-2 0 16,8-2-48-16,9 0-16 0,6 0 0 0,5-3 0 15,6 2-80-15,5 1-16 0,10 1 0 0,1 3 0 16,-2-3-80-16,-2 0-32 0,1-1 0 0,-2 0 0 0,2 4-32 16,-3-1-16-16,-4 4 0 0,-5-5 0 0,-3-1 0 0,-5 2 0 15,-2-1 0-15,-9 2 0 0,-3-2-256 0,-9 6-48 16,-2-3-16-16,-7 2 0 0,-6 1-224 0,-6 1-240 15,-5 1 48-15,-7 0-15456 16</inkml:trace>
  <inkml:trace contextRef="#ctx0" brushRef="#br0" timeOffset="24717.66">20848 4138 13823 0,'5'-19'1216'0,"-3"9"-960"16,2-3-256-16,0-3 0 0,-1-2 1696 0,-1-3 288 15,-1-1 64-15,-1 1 16 0,-1 1-544 0,0 1-112 16,-3 1-32-16,-1-1 0 0,-1 1-800 0,-3 2-176 15,-3 2-16-15,1 1-16 0,-6 3-144 0,-1 6-32 16,-3 3 0-16,-5 2 0 0,-5 3-192 0,-5 3 0 16,-2 6 0-16,-3 4 0 0,-2 2 0 0,-1 4 0 15,-2 3 0-15,0 1 0 0,-1 2 240 0,1 2-48 16,2-2-16-16,3 1 0 0,3 2-176 0,5-4 192 16,4 0-192-16,4-5 192 0,8-3-192 0,4-3 192 0,5-3-192 15,6-1 192-15,4-6 128 0,7 1 16 0,4-4 16 0,6-3 0 16,5-2 16-16,5-2 0 0,3-2 0 0,4-1 0 15,1-1-208-15,1-2-32 0,1 0-128 0,1-3 192 16,-1-1-192-16,-1 2 0 0,-1-2 0 0,-4 1 0 16,-4 5 144-16,-1-1-144 0,0 4 128 0,-5 4-128 15,-5 4 192-15,-4 6-64 0,1 2 0 0,-5 3 0 16,-3 7 80-16,-4 2 16 0,-3 6 0 0,-5 3 0 16,-7 4 80-16,-1 4 16 0,-4 7 0 0,-2 2 0 15,-5 2-64-15,-3 1 0 0,-2 1 0 0,-1-1 0 0,-2 0-80 0,-1 1-32 16,-3-3 0-16,-2-2 0 0,-1-6 240 0,-1 1 64 15,1-5 0-15,-2-3 0 0,-1-3 0 16,2-4 0-16,0-1 0 0,2-3 0 0,1 1-256 0,3-7-64 16,1-3 0-16,2-3 0 0,2-3-128 0,4-3 128 15,2-2-128-15,-5-7 128 16,6-7-1344-16,6-3-256 0,3-5-64 0,8 3-14992 16</inkml:trace>
  <inkml:trace contextRef="#ctx0" brushRef="#br0" timeOffset="25068.52">21907 3393 21823 0,'0'0'960'0,"0"0"208"0,0 0-928 0,0 0-240 15,0 0 0-15,-2 9 0 0,0-1 400 0,-5 4 48 0,0 6 0 0,-6 5 0 16,-3 8 512-16,-5-1 96 0,-2 2 32 16,-5 9 0-16,-3 6-128 0,-5 6-32 0,-5 7 0 0,-1 4 0 15,-1 9-256-15,-1 4-48 0,-2 0-16 0,1-1 0 16,2-1-432-16,4 3-176 0,3-5 128 0,6-4-128 15,6-8 160-15,6-6-160 0,6-6 192 0,5-6-192 16,3-5 336-16,4-3-32 0,5-6-16 0,4-1 0 0,2-6-288 16,3-3 0-16,0-4-128 0,13 3 128 15,-2-8-2224-15,3-5-336 0</inkml:trace>
  <inkml:trace contextRef="#ctx0" brushRef="#br0" timeOffset="25367.08">22437 3794 34719 0,'0'0'1536'0,"0"0"320"0,0 0-1472 0,0 0-384 16,0 0 0-16,0 0 0 0,0 0 0 0,-4 6 0 15,-3 5 0-15,-1 3 0 0,-4 8 0 0,-1 2 0 16,-2 7 0-16,-1 2 0 0,-2 3 128 0,-1 4-128 15,0 1 160-15,0 4-160 0,0 1 192 0,1 5-64 16,1 0-128-16,3 0 192 0,2-1-192 0,3-3 0 16,2 2 0-16,3-9 0 0,3-1 128 0,4-5-128 15,2-4 0-15,5-4 0 0,0-2 128 0,3-5-128 16,3-4 0-16,3-2 144 0,2-3-144 0,0-2 0 0,1-3 0 0,7-5 0 31,-3-6-1152-31,-3-2-320 0,-4-4-64 0,-9 5-12848 0</inkml:trace>
  <inkml:trace contextRef="#ctx0" brushRef="#br0" timeOffset="25543.88">21805 4279 18431 0,'-34'-10'1632'0,"21"7"-1312"0,0 2-320 0,4 0 0 0,9 1 2448 0,0 0 432 16,9 0 64-16,6 1 32 0,6 2-1856 0,8-1-368 16,8 3-80-16,6-1-16 0,8-3-64 0,5-1-16 15,4-1 0-15,6-1 0 0,4 0-320 0,5 1-80 16,0 5-16-16,-2-4 0 0,-3-3-160 0,-6-1-224 15,-6 1 48-15,15-1 16 16,-15 1-2768-16,-10-2-544 0</inkml:trace>
  <inkml:trace contextRef="#ctx0" brushRef="#br0" timeOffset="25838.1">23061 3261 24879 0,'18'-11'1088'0,"-6"8"256"0,6-1-1088 0,5 4-256 0,6 0 0 0,2 4 0 15,4 1 544-15,3 5 48 0,-1 4 16 0,4 3 0 16,-2 3 48-16,1 3 16 0,-1 5 0 0,-2 4 0 16,-1 7 256-16,-5 2 48 0,-1 6 16 0,-4 2 0 15,-2 10-112-15,-2 2-32 0,-3 7 0 0,4 32 0 16,-6-4-288-16,-5-4-64 0,-3-3-16 0,-4-8 0 15,-2-1-32-15,-4 0 0 0,-5 2 0 0,-1-6 0 0,-5-2 224 0,0-7 32 16,-5-1 16-16,-3-2 0 0,-7 0-208 0,-5 1-32 16,-7-4-16-16,-4-1 0 0,-7 0-208 0,-5-2-64 15,-3 2 0-15,-4 1 0 0,-3 0-192 0,-10 5 0 16,-12-2 0-16,-3 3-13216 16,-4 4-2528-16</inkml:trace>
  <inkml:trace contextRef="#ctx0" brushRef="#br0" timeOffset="30737.6">15960 9822 7359 0,'0'0'656'0,"0"0"-528"0,-9 0-128 16,-1 1 0-16,0 2 576 0,1 1 96 0,9-4 16 0,-9 1 0 15,0-1-112-15,9 0-32 0,0 0 0 0,-9 0 0 16,1-1 176-16,8 1 48 0,-11-3 0 0,11 3 0 15,-9 2-80-15,-1-1-16 0,3-1 0 0,7 0 0 16,-12 6-96-16,3-2 0 0,0-1-16 0,1-1 0 16,-1 1 80-16,0 0 32 0,1 1 0 0,8-4 0 15,-10-1 224-15,10 1 32 0,0 0 16 0,0 0 0 16,0 0 80-16,0 0 32 0,0 0 0 0,0 0 0 16,0 0-464-16,11-5-80 0,0 1-32 0,0 0 0 15,2 0-224-15,2 1-64 0,0-2 0 0,3 2 0 16,2 2 0-16,2-1 0 0,2 1 0 0,2 1 0 15,1 1 64-15,4 2 0 0,1 0 0 0,3-1 0 16,5 2-32-16,2-2 0 0,0-2 0 0,1 0 0 0,0 2 32 0,2-1 0 16,-1-1 0-16,2 0 0 0,1 0 64 0,0 1 0 15,2-1 16-15,4 0 0 0,1-1-16 0,2 1-16 16,0-3 0-16,-1 2 0 0,-2 1-48 0,1 0-16 16,-2-1 0-16,-2 1 0 0,1 1-96 0,1 2-16 15,1-1 0-15,-1 1 0 0,-1-3 0 0,-2 0-128 16,-1 0 192-16,2 0-64 0,0 0-128 0,-1 1 192 15,1-1-192-15,2 1 192 0,1 1-48 0,3-2 0 16,1-2 0-16,1 0 0 0,-1-2 0 0,-1 3 0 16,0-1 0-16,-2 1 0 0,2-1-144 0,1-1 192 15,1 2-192-15,-2 0 192 0,-2-2-192 0,0 2 160 16,-5-1-160-16,-1 1 160 0,-1 1-160 0,-2 0 192 0,-1 0-192 16,0 0 192-16,-1 0-64 0,-2 0 0 0,-3-1 0 15,0 1 0-15,-1 0-128 0,-3-1 192 0,-2-1-192 0,0 1 192 16,-3 0-192-16,-1 1 160 0,-3 0-160 0,1 0 160 15,-5 1-160-15,0 0 160 0,-4 1-160 0,1 0 160 16,-3-2-160-16,-1 1 0 0,-1 1 144 0,-5-1-144 16,-8-1 128-16,0 0-128 0,10 1 128 0,-10-1-128 15,0 0 176-15,0 0-48 0,0 0 0 0,0 0 0 16,0 0 48-16,0 0 0 0,0 0 0 0,-12 3 0 16,2 1-48-16,-4-1 0 0,-2-3 0 0,-2 0 0 15,-1 0 0-15,-5 0-128 0,-2 0 192 0,-3 0-64 16,-1 0-128-16,-1 0 0 0,-3 0 0 0,-3 0 0 15,-2 2 0-15,-5-2 0 0,-4 0 0 0,2-2 0 16,-1 0 0-16,-1-2 0 0,-6 2 0 0,2-1 0 16,-2 2 0-16,-5-2 0 0,-3 3 0 0,-4-1 0 0,-1 0 0 15,-3-1 0-15,1 2 0 0,-4 0 0 0,0 2 0 0,-5-1 0 16,-3-1-144-16,1 1 144 0,2-1 0 0,1 0-160 16,-1 3 160-16,1-1-128 0,-3 0 128 0,2 0 0 15,3 1 0-15,5-2 0 0,1-1 0 0,3 0 0 16,0 1 0-16,-1 3 0 0,0-1 0 0,0 0-128 15,3 0 128-15,0 2 0 0,2-1 0 0,2-2 0 16,2 2 0-16,-1 1 0 0,-1-2 0 0,3-2 0 16,0 0 0-16,4 1 0 0,2-2 0 0,1 2 0 15,6 1 0-15,2 0 0 0,5 3 0 0,1-4 0 16,6-1 0-16,3 2 0 0,3 2 0 0,5 1 0 16,4-2 0-16,3-3-128 0,3-1 128 0,9 0 0 0,0 0-144 0,0 0 144 15,0 0-144-15,0 0 144 0,0 0-192 0,9 0 192 16,6-1-176-16,3 0 176 0,3-3-160 0,0-1 160 15,3 2 0-15,6 0 0 0,4-1-128 0,0-3 128 16,8 2 0-16,4 2 0 0,6 0 0 0,4-1 0 16,2-3 0-16,5 2 0 0,1-4 0 0,5 2 0 15,2 2 0-15,3-1 0 0,4 1 0 0,3 1 0 16,2-4 0-16,0 3 0 0,3 1 0 0,1 2 0 16,2-2 0-16,2-1 0 0,-1 1 0 0,-2 0 0 15,-2-3 0-15,2 2 0 0,-1 1 0 0,1 0 0 16,0-1 0-16,-2 1 0 0,-4 0 0 0,-2 2 0 15,0-1 0-15,0 1 0 0,0-2 0 0,-4 3 0 16,-5-1 0-16,-2 2 0 0,-4 0 0 0,-2 2 0 16,0-1 0-16,-4 0 0 0,-3 2 0 0,-2-2 0 0,-10 3 0 0,1-3 0 15,-6 0 0-15,-3 1 0 0,-6 0 0 0,-1 1 0 16,-2 0 128-16,-7 0-128 0,0 1 0 0,-4-2 0 16,-1 2 0-16,-5-1 0 0,-10-3 0 0,11 2 0 15,-11-2 0-15,0 0 0 0,0 0 160 0,0 0-160 16,0 0 128-16,0 0-128 0,0 0 176 0,0 0-48 15,0 0-128-15,-12 2 192 0,-2-2-192 0,-2 0 176 16,-3 0-176-16,-2 1 160 0,-3-2-160 0,-1 1 0 16,-1-2 0-16,-4 2 128 0,-3 2-128 0,-3-1 0 15,-2 0 0-15,-4 0 0 0,-2 1 0 0,-5-2 0 16,1 0 0-16,-2 0 0 0,-4-2 0 0,-5 2 0 16,-3 2 0-16,-4-1 0 0,-9 0-128 0,-1-1 128 0,-2 0-160 15,-1 1 160-15,-2 2-160 0,-6-2 160 0,-3-1-160 0,0 0 160 16,0 0-176-16,-1 4 176 0,3 1-192 0,-5-2 192 15,-5-1-208-15,4 1 64 0,4-2 16 0,1 3 0 16,0 0 128-16,0-1-208 0,1 3 80 0,5 0 128 16,3-2-192-16,5-3 192 0,3 2-160 0,2 0 160 15,0 8 0-15,4-4 0 0,2 1-128 0,7-4 128 16,4-1 0-16,7 2 0 0,5 3 0 0,4-4 0 16,4 1 0-16,5 3 0 0,5-2-160 0,6 2 160 31,3-5 0-31,4 0-176 0,10-3 176 0,0 0-128 15,0 0-192-15,0 0-16 0,0 0-16 0,30 5 0 0,8-1 352 0,5-4 0 0,9-3 0 16,10-2-384-16,9 0 0 0,9-4 0 0,9 2 0 16,6-5 384-16,11 2 0 0,11-1 0 0,5-2 0 15,0 3 0-15,6-2 0 0,5 2-192 0,-2 1 192 0,-5 3-128 0,4-3 128 16,2 3 0-16,-5-5 0 0,-6 3-384 0,0-3-16 16,-1 5 0-16,-4-4-16416 15</inkml:trace>
  <inkml:trace contextRef="#ctx0" brushRef="#br0" timeOffset="33756.05">2385 12727 2751 0,'0'0'256'0,"0"0"-256"0,-2-9 0 0,1 4 0 0,1 5 2416 0,-1-11 432 15,0 4 96-15,1-2 0 0,0 9-1728 16,2-9-368-16,-2 9-64 0,1-13-16 0,-1-1 80 0,2 5 16 16,-1-2 0-16,4 3 0 0,-5-3 224 0,1 0 64 15,1 0 0-15,-2 11 0 0,0 0-80 0,2-10-16 16,-3 1 0-16,1 9 0 0,0 0-112 0,0 0-32 16,0 0 0-16,0 0 0 0,0 0-160 0,0 0-48 15,-7 8 0-15,1 5 0 0,-2 1-128 0,1 3-48 16,-1 5 0-16,1 6 0 0,-1 8-176 0,-1 4-32 15,0 2-16-15,0 10 0 0,2 4-32 0,-1 10 0 16,2 4 0-16,-2 3 0 0,0 3-64 0,-1 0-16 16,-4 3 0-16,0-1 0 0,-1-2-192 0,-3 3 128 15,-3-3-128-15,-4-4 0 0,-3-1 224 0,-3 1-48 16,-5-10-16-16,0-1 0 0,-5-5 160 0,5-3 16 16,-1-1 16-16,4-7 0 0,4-1 16 0,4-5 0 15,3-4 0-15,4-4 0 0,2-9-112 0,5-2-32 16,5-4 0-16,-1-3 0 0,5-4-96 0,1-9-128 15,0 0 176-15,13 2-176 0,2 1 352 0,6-5-32 16,3-1-16-16,4-1 0 0,5-4-304 0,5 2-256 16,5 0 64-16,4-3 0 0,0 2 192 0,3 2 0 15,-2-4 0-15,0 5 0 0,-2-1 0 0,1 0 0 16,0 3 0-16,1 0 0 0,3 0 160 0,-4 2-160 16,-5 4 128-16,-5-2-128 0,-6 2 0 0,-5 0 0 0,-4 0 128 15,-4 0-128 1,-6 1-1328-16,-3 1-288 0,-2-1-64 0,-7-5-15776 0</inkml:trace>
  <inkml:trace contextRef="#ctx0" brushRef="#br0" timeOffset="34258.11">4155 12574 20271 0,'0'0'1792'0,"-2"-11"-1424"0,2 11-368 0,-4-11 0 16,1-1 192-16,1 3-48 16,2 9 0-16,0 0 0 0,-8-9 1056 0,-1 4 208 15,-1 0 32-15,0 2 16 0,-1 3-288 0,-1 3-48 0,-1-2-16 0,-1 5 0 16,-1 1-96-16,-1 4-32 0,-2 1 0 0,0 4 0 16,-1 3-240-16,0 8-48 0,-3 3-16 0,1 7 0 15,-3 5-288-15,-1 9-48 16,3 4-16-16,-1 7 0 0,-2 9-144 0,4 9-48 0,1 4 0 0,0 1 0 15,1 4-128-15,3-1 0 0,2-2 144 0,1-2-144 16,3-7 144-16,1-1-144 0,3 1 192 0,3-8-192 16,3-4 272-16,0 0-48 0,2-2-16 0,0-2 0 15,2-7-16-15,1-1-16 0,3-3 0 0,0-2 0 16,4-1-48-16,1-9 0 0,-1-4 0 0,1-1 0 16,-2-5-128-16,3 2 0 0,3-2 0 0,1-4 0 15,0-8-448-15,2-4 0 0,3 0-16 0,1-3 0 16,0-4-1984-16,2-3-400 0,0-4-80 0,6-9-11072 15</inkml:trace>
  <inkml:trace contextRef="#ctx0" brushRef="#br0" timeOffset="35107.56">4947 12653 14735 0,'-7'-5'640'0,"7"5"160"0,0 0-640 0,-5-5-160 15,-1-5 0-15,1 3 0 0,3 0 496 0,2 7 64 16,0 0 16-16,-7-9 0 0,1-4 512 0,2 5 128 16,4 8 0-16,-2-10 16 0,-1 4 80 0,3 6 16 15,1-10 0-15,-1 10 0 0,0 0-480 0,0 0-80 16,9-8-32-16,0 2 0 0,-9 6-240 0,13-2-48 15,1 0-16-15,0 2 0 0,4 2-48 0,2 6 0 16,0 0 0-16,6 4 0 0,2 5-192 0,5 3-32 16,1 6-16-16,2 4 0 0,-1 6-144 0,1 8 160 15,-4 5-160-15,-3 4 160 0,-1 2-160 0,-3 4 0 16,-2 4 144-16,-2 1-144 0,-6 1 128 0,-4 0-128 16,-2 1 160-16,0-6-160 0,-5-2 192 0,-3 2-48 15,-2-5-16-15,-3 1 0 0,-1-7 272 0,-3 3 48 16,-2-2 16-16,0-3 0 0,-3-3 16 0,-2 0 0 15,-1-5 0-15,4-10 0 0,-1-2-160 0,-1 4-48 16,2-2 0-16,-6-1 0 0,-2-2-64 0,-1-3-16 16,-2 1 0-16,0-3 0 0,1-5 112 0,2-4 16 15,0-5 0-15,1-2 0 0,0-5 0 0,2-3 0 0,2-4 0 16,3-4 0-16,-1-4 96 0,3-8 32 0,2-1 0 16,3-4 0-16,4-3-448 0,1-3 0 0,1-4 128 15,5-4-128-15,4-2 0 0,2-3 0 0,3 2 0 0,4-5 0 16,3-2 0-16,1 0 0 0,1-1-176 15,1-5 176-15,2 0 0 0,-2-6 0 0,0 5 0 0,0-5 0 16,2 2 0-16,-2-3 0 0,3 0 0 0,-1 3 0 16,-2 3 144-16,1-2 16 0,-1 4 0 0,0 1 0 15,1 5-160-15,-1 3 0 0,1 4 0 0,8-19 0 16,-3 14 0-16,-5 4 0 0,-3 8 0 0,-4 6 0 0,-1 1 0 16,-3 5 0-16,-1 5 0 0,-1 2 0 0,-3 4 0 0,-1 6-144 15,-3 2 144-15,-6 6-208 0,0 0 208 0,0 0 0 16,4 6 0-16,0 8 0 0,-2 3 0 0,1 3 0 15,0 3 0-15,-1 5 0 0,1 0 0 0,-2 5 0 16,3 1 0-16,-2 2 0 0,1-1 0 0,1 2 0 16,-1 0 208-16,1-3-64 0,-1 1-144 0,-1-4 0 15,1 1 144-15,1 9-144 0,2-11 0 0,-3-3 0 16,0-3 0-16,1-3 0 16,0-5-1056-16,1-2-224 0,1-1-64 0,2-7-10560 15,0-2-2112-15</inkml:trace>
  <inkml:trace contextRef="#ctx0" brushRef="#br0" timeOffset="35540.61">6436 13492 25103 0,'0'0'1104'0,"0"0"240"0,0 0-1072 0,0 0-272 15,0 0 0-15,0 0 0 0,0 0 1280 0,7 4 192 16,5-1 32-16,0-1 16 0,2-1-240 0,4-1-64 16,0-1 0-16,5-1 0 0,4-1-384 0,4 1-64 0,6 0-32 0,4-1 0 15,2 2-256-15,-1 0-48 0,-1-2-16 0,-2 1 0 16,-1 0-272-16,0 0-144 15,-2-1 160-15,-2 2-160 0,-1 0 0 0,-3-1 0 16,-4 1 0-16,7 0-160 16,-5 1-2256-16,-3 0-448 0,-5 0-80 0</inkml:trace>
  <inkml:trace contextRef="#ctx0" brushRef="#br0" timeOffset="36317.01">8250 12582 11055 0,'0'-7'976'0,"5"-3"-784"0,-2 1-192 0,1-2 0 15,0 1 1984-15,-3-3 336 16,2 2 80-16,-2 3 16 0,0 0-704 0,-1 8-144 0,0-6-32 0,0 6 0 16,0 0-288-16,0 0-64 0,-6 4-16 0,0 3 0 15,-1 0-320-15,0 4-64 0,-1 2-16 0,2 5 0 16,-1 5-192-16,1 1-32 0,0 6-16 0,1 5 0 16,1 3-176-16,1 4-32 0,2 5-16 0,2 0 0 15,3 2-304-15,2 0 160 0,3-1-160 0,3-5 128 16,4-1 0-16,2-3 0 0,1-3 0 0,4-4 0 15,2 0 272-15,2-3 48 0,1-5 16 0,1-2 0 16,2-3 80-16,-2-4 16 0,4-2 0 0,1-6 0 16,2 2 48-16,1-8 16 0,2-1 0 0,3-1 0 0,0-4-208 0,1-3-32 15,-1 3-16-15,-2-7 0 0,-2-2-112 0,-1 0-32 16,-3-4 0-16,0-1 0 0,1-3-96 0,-2-1 0 16,-1-1-128-16,-2-4 192 0,1 1-192 0,-1-2 144 15,-2 0-144-15,-1 2 128 0,-2-3-128 0,-2 4 0 16,-3 1 0-16,-2 2 0 0,0 1-192 0,-3 1-32 15,-2 3 0-15,-3 3 0 16,3 0-464-16,-3 2-80 0,-1-1-32 0,1 4 0 16,-2-2-1616-16,-2 5-320 0,0-2-64 0,1 1-7632 15,-1 0-1520-15</inkml:trace>
  <inkml:trace contextRef="#ctx0" brushRef="#br0" timeOffset="36696.68">9071 12311 23039 0,'0'0'1024'0,"0"0"192"0,-8-1-960 0,2-1-256 15,6 2 0-15,-7 2 0 0,1 0 1680 0,-2 5 304 16,5 0 48-16,-5 6 16 0,-1 2-656 0,0 6-128 16,-1 1-32-16,0 10 0 0,-3 4-336 0,-1 3-64 15,0 3 0-15,0 6-16 0,-1 5-64 0,0 2-16 16,1 6 0-16,0 6 0 0,1 2-224 0,-1 8-64 16,0 3 0-16,0 2 0 0,-1 2-304 0,1 1-144 15,-1 2 128-15,1-4-128 0,0 3 128 0,1-5-128 16,-4-6 0-16,3-4 128 0,0-7 0 0,3-2-128 15,-2-6 192-15,1-2-64 0,0-1 96 0,-1-2 16 16,-1 1 0-16,0-8 0 0,2 1-240 0,2-7 0 16,-2-1 0-16,-2 5 0 0,1-10-400 0,5-8 16 0,1-4 16 0,5-11 0 31,2-9-2352-31,0 0-480 0,10-2-80 0</inkml:trace>
  <inkml:trace contextRef="#ctx0" brushRef="#br0" timeOffset="37260.21">10234 11832 13823 0,'0'0'1216'0,"0"0"-960"16,0 0-256-16,6 10 0 0,1 1 3376 0,3-2 624 15,2 5 128-15,6 2 32 0,3 0-2944 0,4 4-576 0,7 3-112 0,0 3-16 16,1 0 48-16,2 4 16 0,2-1 0 0,4 6 0 16,-1 4-336-16,0 6-64 0,-1 5-16 0,1 2 0 15,-1 3-160-15,0 3 0 0,0 4 0 0,0 3 128 16,0 3 64-16,-3-1 0 0,-4 2 0 0,-1-1 0 16,-1 1-192-16,-5 0 0 0,-3-1 0 0,-3-2 0 15,-4-2 304-15,-3 1 176 0,-1-3 32 0,-3 3 16 16,-3-2 160-16,-3 2 16 0,-2-3 16 0,-2 3 0 15,-3 0-160-15,-3-1-48 0,-2 0 0 0,-3-1 0 16,-2-1-160-16,-4-1-32 0,-4 3-16 0,-6-5 0 16,-4 1-112-16,-4 1-32 0,-3-5 0 0,0 0 0 15,-2 0 48-15,-2-3 16 0,-1-2 0 0,-1 1 0 16,0-1-96-16,-1-3-128 0,-5-2 176 0,0-4-176 16,0-4 176-16,5-2-176 0,5-3 160 0,5-3-160 0,5-4 0 0,4-7 0 15,5-7 0-15,3-1 0 16,6-8-1664-16,3-4-368 0,3-5-80 15,5-7-14976-15</inkml:trace>
  <inkml:trace contextRef="#ctx0" brushRef="#br0" timeOffset="37710.18">12285 13141 27231 0,'-11'3'1216'0,"11"-3"240"0,0 0-1168 0,0 0-288 0,0 0 0 0,0 0 0 15,0 0 864-15,0 0 112 0,0 0 32 0,10 1 0 0,7-2-272 0,2-2-48 16,6-2-16-16,2 4 0 0,6-2 32 0,9 1 0 15,6-4 0-15,4-1 0 0,2 0-352 0,0-1-64 16,0 0-16-16,0 2 0 0,2-1-272 0,1 5 128 16,3-1-128-16,-1 2 0 0,-3 1 0 0,-4-1-144 15,-5-1-16-15,-8 2 0 16,-3 0-2912-16,-6 3-592 0</inkml:trace>
  <inkml:trace contextRef="#ctx0" brushRef="#br0" timeOffset="37895.24">12292 13695 23951 0,'0'0'1056'0,"0"0"224"0,0 12-1024 0,7 0-256 0,9-4 0 0,9 2 0 16,8-4 2560-16,12 3 464 0,9-2 96 0,6 2 16 16,4-4-2272-16,0-3-448 0,2 1-96 15,4-2 0-15,3-1-320 0,6-1 0 0,6-3-208 0,-4 3 80 31,-6-1-400-31,-2 1-80 0,-2 0-16 0,0 1-9648 0,0 0-1936 0</inkml:trace>
  <inkml:trace contextRef="#ctx0" brushRef="#br0" timeOffset="41129.68">15242 12385 13823 0,'0'0'1216'0,"0"0"-960"0,0 0-256 0,-9 9 0 15,2-3 1216-15,0 4 208 0,2-1 48 0,-1 4 0 16,-2-1-512-16,0 1-112 0,1 4-16 0,-3 3 0 15,-2-1-32-15,0 6-16 0,0 2 0 0,-2 6 0 16,-1 3-80-16,1 7-32 0,0 3 0 0,0 7 0 16,4 4-224-16,0 7-32 0,-2 2-16 0,1 1 0 15,-2 1-128-15,0-1-16 0,1 0-16 0,-1-3 0 16,-1 1 32-16,1-5 16 0,0-3 0 0,1 0 0 16,-5-6 256-16,2-3 48 0,1-2 16 0,1-4 0 15,1-3-16-15,0-3 0 0,1-4 0 0,2-1 0 16,2-4-128-16,1 0-16 0,2-6-16 0,2 0 0 15,0-3-176-15,2-2-16 0,2-1-16 0,3-1 0 16,2-2-80-16,1-1-16 0,3 1 0 0,5-5 0 16,4 0 64-16,3-1 0 0,1-2 0 0,5 1 0 15,4-3-192-15,6 0 128 0,2-2-128 0,4 0 128 0,1-3 16 16,-1 1 0-16,0-1 0 0,1-1 0 0,-3-5 48 0,-2 2 0 16,-3 0 0-16,-4 0 0 0,-1 3-192 0,-5-2 128 15,-5-5-128-15,-3 5 128 16,-2 0-1344-16,-5-1-256 0,-3-3-64 0,-4 1-14784 0</inkml:trace>
  <inkml:trace contextRef="#ctx0" brushRef="#br0" timeOffset="41595.65">16865 12259 12895 0,'0'0'1152'0,"0"0"-928"0,-4-6-224 0,4 6 0 16,0 0 2064-16,0 0 368 0,-8 1 80 0,-1 3 16 15,-1 6-992-15,-3 1-208 0,-4 4-48 0,-1 5 0 0,-2 4-240 0,-1 1-48 16,-2 6-16-16,-2 2 0 0,0 5 16 0,-3 5 0 16,0 5 0-16,0 7 0 0,-1 11-272 0,2 1-48 15,2 5-16-15,-1 0 0 0,2 4-400 0,1 1-96 16,3-2-16-16,2 0 0 0,2-4-16 0,2-3-128 15,4-2 192-15,2-5-64 0,4 2 96 0,3-6 16 16,1-4 0-16,5-2 0 0,1-4-16 0,3-1 0 16,3-4 0-16,2-4 0 0,1-2-224 0,4-2 176 15,1-2-176-15,3 0 160 0,0-7-288 0,1 2-64 16,4-6-16-16,1-2 0 16,2-1-1968-16,2-4-400 0,5-5-80 0</inkml:trace>
  <inkml:trace contextRef="#ctx0" brushRef="#br0" timeOffset="42496.15">17310 12444 15663 0,'0'0'1392'0,"0"0"-1120"16,0 0-272-16,-2-8 0 0,2 8 2192 0,5-9 384 15,2 0 80-15,6 4 16 0,1-3-1760 0,1 3-336 16,2 2-80-16,1 1-16 0,-1-1-176 0,2-2-48 16,1 1 0-16,1 3 0 0,3 1 64 0,2 3 0 15,-1 2 0-15,2-1 0 0,1 1-176 0,1 5-16 16,3 0-128-16,1 5 192 0,2 1-32 0,2 5-16 0,-1 8 0 0,-3-1 0 15,-3 2 0-15,0 5 0 0,-4 1 0 0,-1 4 0 16,-5 6 48-16,-2-1 16 0,-2 2 0 0,-3-2 0 16,-2 4 32-16,-2-1 0 0,0 2 0 0,-4-5 0 15,-1 4 16-15,-3-4 16 0,-2 2 0 0,-1 3 0 16,-2-7 16-16,-4 2 0 0,0-3 0 0,0 2 0 16,-4-2 64-16,1 0 16 0,-1 0 0 0,1-1 0 15,-2-3-64-15,2-1-16 0,-5 0 0 0,5-4 0 16,-3-2 16-16,1-3 0 0,1 0 0 0,-1-4 0 15,0 2 16-15,2-6 0 0,1-2 0 0,2-3 0 16,4-3 32-16,-1-1 16 0,5-11 0 0,0 0 0 16,0 0 144-16,0 0 16 0,0 0 16 0,0 0 0 15,0 0-64-15,-8-9-16 0,2 0 0 0,2-6 0 0,2-3-160 16,-1-2-48-16,2-4 0 0,1 0 0 0,1 1-112 16,2 0-16-16,0-4-128 0,3-1 192 0,-1-4-192 0,1-2 0 15,3 0 128-15,-1-2-128 0,2-3 0 0,1-4 0 16,2 2 0-16,0 0 0 0,-1-3 0 0,2 2 0 15,1 0 0-15,2-1 0 0,-2 1 0 0,1-3 0 16,-1 3 0-16,5 0 0 0,3-5 0 0,-1 4 0 16,-2-3 0-16,0 2 0 0,2-3 0 0,-3 0 0 15,3 1 0-15,-1-2 0 0,2 2 0 0,0 0 0 16,1 6 0-16,-1 3-160 0,-1 2 160 0,2 4 0 16,-3 0-144-16,0 6 144 0,-1-1 0 0,-1 2-144 15,-2 4 144-15,-1 3 0 0,-2 5-144 0,-1 0 144 16,-3-1 0-16,-1 4-144 0,-3 3 144 0,-6 6 0 0,0 0 0 0,0 0 0 15,0 0 0-15,0 0-128 0,0 0 128 0,3 14 0 16,-3 4-128-16,-1 2 128 0,-1 4-128 0,1 3 128 16,0-3-128-16,1 5 128 0,1 5-128 0,-1-5 128 15,0-1 0-15,3-4 0 0,-1 1 0 0,1-2-128 16,0 1-96-16,1-1-16 0,1-4 0 0,0-5 0 31,2 0-1456-31,-1-1-288 0,2-3-64 0,2-2-16 16,3-7-1376-16,1-2-272 0</inkml:trace>
  <inkml:trace contextRef="#ctx0" brushRef="#br0" timeOffset="43214.3">19022 11855 3679 0,'-6'-7'320'0,"0"1"-320"0,-1 0 0 0,1-2 0 15,-2 3 1936-15,2-3 320 0,1-1 64 0,-3 3 16 16,1-2-1280-16,0 3-256 0,2-2-48 0,5 7-16 15,0 0 416-15,-7-5 64 0,0 1 32 0,7 4 0 16,0 0 32-16,0 0 16 0,0 0 0 0,0 0 0 16,0 0-176-16,0 0-32 0,0 0-16 0,0 0 0 15,0 0-400-15,12 1-80 0,-1 4-16 0,-1 3 0 16,3-3-96-16,2 6-32 0,3-1 0 0,1 7 0 16,1 3-64-16,3 4-32 0,4 1 0 0,1 5 0 0,1 4-16 15,2 3 0-15,2 3 0 0,0 2 0 0,0 5-336 0,-1 0 128 16,-6 1-128-16,-3 4 0 0,-2 1 128 0,-4 3-128 15,0 2 160-15,-2 0-160 0,-5-2 256 0,-1-1-32 16,-1-1-16-16,-3 5 0 0,-1 2 96 0,-3-1 16 16,-1-5 0-16,0 3 0 0,-1-4 16 0,-2 0 16 15,-2-1 0-15,-3-1 0 0,0-2 64 0,-3 2 16 16,-1 0 0-16,-1-1 0 0,-1-2-64 0,1 2-16 16,-2 1 0-16,-4 2 0 0,-3 0-160 0,1 0-48 15,-2-1 0-15,0 1 0 0,0-4-16 0,-2 0 0 16,1-6 0-16,-2 2 0 0,1-6 192 0,2-1 48 0,-1 0 0 15,1 0 0-15,0-4-48 0,0-2-16 0,3-1 0 16,-3-1 0-16,-1-1-48 0,1-3 0 0,0 1 0 0,1-4 0 16,1-1-256-16,-2-4 0 0,0-3 0 0,3-2 0 31,0-1-960-31,4-4-256 0,-1-1-64 0,5-6-11168 0,0-3-2240 0</inkml:trace>
  <inkml:trace contextRef="#ctx0" brushRef="#br0" timeOffset="44364.91">20423 13269 21999 0,'-24'-2'960'0,"10"-1"224"0,1 1-944 0,-1 0-240 0,3 1 0 0,2 0 0 0,0 0 1088 0,9 1 160 16,-10 0 32-16,2 0 16 0,8 0-304 0,-7-3-64 15,7 3-16-15,0 0 0 0,-7 0 240 0,7 0 32 16,0 0 16-16,0 0 0 0,0 0-304 0,0 0-48 16,0 0-16-16,13-2 0 0,2-1-144 0,6-1-48 15,3 2 0-15,2-1 0 0,2 2-176 0,7 0-32 16,2-1-16-16,1 2 0 0,1-1-112 0,2-2-32 16,0 2 0-16,2 1 0 0,2 0 80 0,4 1 16 15,3 2 0-15,0-2 0 0,0 2-112 0,-4-2-32 16,2 0 0-16,-2-1 0 0,1 0-224 0,-2 0 176 15,-2-1-176-15,1 0 160 0,1 0-160 0,-1-1 128 16,0 1-128-16,-3-3 128 0,-1-2-128 0,-4 1 128 16,-4 1-128-16,-3-2 128 0,-4 1-128 0,-5 1 128 0,-1-3-128 15,-2 2 128-15,-1 4-128 0,-4 0 0 0,-2-1 0 0,-3 4 0 32,-9-2-384-32,0 0-64 0,0 0-16 0,0 0 0 15,0 0-1328-15,0 0-256 0,-4 14-48 0,-1-2-9488 0,-2-1-1920 0</inkml:trace>
  <inkml:trace contextRef="#ctx0" brushRef="#br0" timeOffset="45465.86">23494 12205 27647 0,'0'0'2448'0,"0"0"-1952"0,0 0-496 0,0 0 0 15,0 0-224-15,0 0-144 0,0 0-16 0,0 0-16 16,0 0 592-16,-2 11 112 0,-2-2 16 0,0 2 16 15,0 2 240-15,0 3 32 0,-1 3 16 0,-2 4 0 16,2 1 80-16,-2 8 0 0,0 1 16 0,-2 3 0 16,0 6-112-16,0 6-32 0,0 0 0 0,-1 7 0 15,-2 1-336-15,1-1-80 0,-3-1-16 0,0 2 0 16,-3 0 48-16,2-3 0 0,0 0 0 0,-2-3 0 16,0 1 128-16,1-1 16 0,-1-6 16 0,-1-2 0 15,0-2 96-15,2-2 32 0,-2 0 0 0,0-4 0 16,0-1-176-16,-1-4-48 0,0 2 0 0,1-1 0 15,0-5-64-15,1 3 0 0,0-7-16 0,2 0 0 0,3-2-176 16,2 1 160-16,0-1-160 0,2-2 160 0,2-3-16 16,1 1 0-16,1-4 0 0,2 2 0 0,2-2-144 0,1 0 0 15,0 0 0-15,4 2 0 0,3-6 0 0,2 3 0 16,1-6 0-16,3 4 0 0,7 2 0 0,2-1 0 16,1 0 0-16,3 4 0 0,0-6 0 0,4 3 128 15,0-3-128-15,0-1 128 0,4 2 32 0,1-4 0 16,3-1 0-16,4 1 0 0,3 3 208 0,3-4 32 15,3-1 16-15,0 0 0 0,0-1-80 0,-3-1-16 16,-3 0 0-16,-3 3 0 0,-3 1-192 0,-1-2-128 16,-5 0 160-16,-2 0-160 0,-2 1 0 0,-4 0 0 15,-2 3 0-15,-3-4 0 16,-4-1-1184-16,-1 1-176 0,0-1-48 0,-2-1-10912 0,0 0-2192 16</inkml:trace>
  <inkml:trace contextRef="#ctx0" brushRef="#br0" timeOffset="46448.96">25590 11870 17615 0,'0'0'768'0,"0"0"192"0,0 0-768 0,0 0-192 16,0 0 0-16,0 0 0 0,0 0 1328 0,0 0 224 16,0 0 48-16,-9 0 16 0,0 2-576 0,1 4-112 0,1-1-32 15,-4 6 0-15,-1 1-48 0,0 8-16 0,-2 3 0 0,0 3 0 16,0 7 0-16,0 7-16 0,-4 7 0 0,3 5 0 15,-2 9-368-15,-1 5-64 0,-1 7 0 0,1 3-16 16,-1 4-240-16,2 0-128 0,-6 0 128 0,0-2-128 16,0-2 0-16,-1 0 144 0,-3-1-144 0,0-2 0 15,1-5 512-15,0-3 0 0,6-3 0 0,2-2 0 16,5-4 272-16,3-3 48 0,3-2 16 0,2-2 0 16,2-5-240-16,2 2-48 0,1-3-16 0,2 0 0 15,1-2-288-15,1-2-48 0,-1-1-16 0,4 2 0 16,2-2-48-16,1-4-16 0,1-5 0 0,5 5 0 15,0-1-128-15,3 0 0 0,3-5 0 0,1 0 0 16,-2 1 0-16,5-4 0 0,-2-2 0 0,1 0 0 16,1-8-560-16,0 0 16 15,-1-1 0-15,3-1 0 0,2-8-1248 16,2 0-240-16,1-1-48 0,0-4-8576 0,1-4-1712 0</inkml:trace>
  <inkml:trace contextRef="#ctx0" brushRef="#br0" timeOffset="47400.78">26377 11842 13823 0,'0'0'1216'0,"0"0"-960"15,4-9-256-15,0 1 0 0,-2 2 1152 0,-2 6 192 0,5-8 48 0,0 3 0 16,-5 5-128-16,0 0-32 0,0 0 0 0,0 0 0 15,0 0-336-15,0 0-64 0,0 0 0 0,0 0-16 16,0 0-128-16,0 0-32 0,0 0 0 0,0 0 0 16,0 0-80-16,0 0 0 0,-3 16-16 0,1-1 0 15,0-2 0-15,1 2 0 0,-1 3 0 0,1 3 0 16,0 6-160-16,-1 1-16 0,1 5-16 0,0 1 0 16,0 4-368-16,-2 6 128 0,1-1-128 0,-2 5 0 15,-1 0 144-15,1-1-144 0,1 2 192 0,-1 2-192 16,1-4 0-16,0-2 0 0,2-6 0 0,1-1 0 15,2-4 416-15,2-2-32 0,1 0 0 0,3-6 0 16,1 1 0-16,2-4-16 0,2-2 0 0,2 0 0 0,3-5-144 16,0 1-32-16,0-3 0 0,2 0 0 15,3-5 0-15,1 1 0 0,1-3 0 0,3 4 0 0,3-6-32 16,2 1-16-16,1-1 0 0,1-1 0 0,-2-4-144 0,1-1 160 16,-1-3-160-16,0-4 160 0,-1-1-160 0,2-3 192 15,2-2-192-15,1-2 192 0,-2-1-64 0,3-4-128 16,2-2 192-16,2 0-64 0,2-3-128 0,1 2 192 15,-3-4-192-15,0 1 192 0,-3-6-192 0,-3-3 0 16,-1 2 0-16,-1-3 128 0,0-1-128 0,-5-1 160 16,-4-2-160-16,1 0 160 0,-1 1-160 0,-2-5 160 15,-1 4-160-15,-2 3 160 0,-1 3-160 0,-1-1 0 16,-2 6 0-16,1 0 0 0,-1-4 0 0,-3 2 0 16,0 3 0-16,-2 5 0 0,-2 1 0 0,-1 1 0 15,-1 5 0-15,-2 1-176 16,0 0-240-16,-3 3-48 0,-1-1-16 0,-1 7 0 15,0-4-1344-15,0 11-272 0,-5-6-48 0,5 6-13088 0</inkml:trace>
  <inkml:trace contextRef="#ctx0" brushRef="#br0" timeOffset="47933.35">27069 11881 20271 0,'0'0'1792'0,"0"0"-1424"15,0 0-368-15,0 0 0 0,0 0 1056 0,0 0 144 16,0 0 16-16,-2 13 16 0,1-4-208 0,0 4-32 16,0 3-16-16,-1 2 0 0,2 2-144 0,0 4-48 15,-1 3 0-15,0 4 0 0,-2 3-208 0,2 5-32 0,-3 5-16 16,-1 5 0-16,0-2 0 0,-1 4 0 0,-1 6 0 15,1 2 0-15,-4-2-80 0,-1 5 0 0,0-1-16 16,1 3 0-16,-2-3-16 0,1 0 0 0,-2-1 0 0,2-3 0 16,-2 0 16-16,2-1 0 0,-1-3 0 0,1-2 0 15,-2 0-48-15,-1-4-16 0,1-4 0 0,-1 0 0 16,-1 1 16-16,0-5 0 0,0-1 0 0,-1 0 0 16,-1 0-144-16,0-2-32 0,2 0 0 0,1-2 0 15,2 1-208-15,2 1 128 0,-1-3-128 0,1 0 0 16,1 0 128-16,1-4-128 0,2 1 0 0,1-2 144 15,0-4-144-15,0-1 0 0,2 0 0 0,0-2 0 32,2-3-304-32,1-3-80 0,1-5-32 0,3 3 0 0,3-4-1104 15,-1-1-208-15,-6-8-64 0,13 0-9504 0,2-4-1904 0</inkml:trace>
  <inkml:trace contextRef="#ctx0" brushRef="#br0" timeOffset="48767.18">27877 10642 24879 0,'0'0'2208'0,"0"0"-1760"0,0 0-448 0,0 0 0 15,0 0 128-15,0 0-128 0,0 0 128 0,0 0-128 16,13 9 0-16,1 2 0 0,0 5 0 0,1 0 0 16,0 2 0-16,3 2 0 0,2 1 0 0,3 3 0 15,0 4 0-15,5 2 0 0,-1 3 128 0,3 7-128 0,3 0 0 16,4 7 0-16,3 3 0 0,-1 5 0 0,0 4 0 0,0 0 0 16,-1 1 0-16,-1 3 0 0,-4 5 0 0,-3-5 0 15,-2 3 0-15,0-2 0 0,-1-1 320 0,-2 2 16 16,-3-5 16-16,-1 1 0 0,1 1 208 0,-3 2 32 15,-2-2 16-15,-1-1 0 0,1 4-112 0,-3 0-32 16,0-4 0-16,-2 5 0 0,0 0-112 0,-1 2-32 16,-1 1 0-16,-2-2 0 0,-4-4-112 0,1 3-16 15,-4 2-16-15,-3 1 0 0,-5 0-16 0,-2-2 0 16,0-2 0-16,-2 1 0 0,-3-2 160 0,-1 2 16 16,-2-7 16-16,-1 4 0 0,-1-4 80 0,-1 2 16 15,-2 3 0-15,0-3 0 0,-4 1-80 0,1-4-16 16,-1-1 0-16,0-1 0 0,-1-4-160 0,-1 2-48 0,-4 0 0 15,-1-3 0-15,-2-3-16 0,-4-1-128 0,-4-1 192 16,1-2-64-16,3-3 0 0,-1-2-128 0,2-2 192 0,-1 0-64 16,2-3 192-16,3 1 48 0,-1-2 0 0,5 0 0 15,-1-7 80-15,3 4 0 0,2 0 16 0,0-4 0 16,0-2-112-16,1 0-32 0,3-4 0 0,1-1 0 16,2 2-96-16,3-2-32 0,0 0 0 0,2-3 0 15,2-2-64-15,-1 0 0 0,-1-4-128 0,3 2 192 16,-1-1-192-16,-1-3 144 0,-1 1-144 0,2-2 128 15,-1 1-128-15,3 0 0 0,-2-4 144 0,1-1-144 16,-1 1 0-16,2 1 144 0,10-5-144 0,-11 4 0 16,-1-1 160-16,4-1-160 0,8-2 128 0,0 0-128 15,-11 0 0-15,11 0 0 0,0 0 0 0,0 0 0 16,0 0 0-16,-9-4 0 0,9 4 0 0,-3-3 0 16,3 3 0-16,0 0-192 0,-4-11 0 0,1 4 16 15,3 7-304-15,-2-12-64 0,-2 5-16 0,4-5 0 16,-3 1-2032-16,1 1-416 0,-6-8-64 0,-7 0-32 0</inkml:trace>
  <inkml:trace contextRef="#ctx0" brushRef="#br0" timeOffset="50201.18">20667 13155 13823 0,'0'0'608'0,"-9"1"128"0,-2-1-592 0,1-1-144 0,1 2 0 0,0 3 0 16,-1-1 1920-16,0-1 336 0,-1-3 80 0,1 0 16 15,3 1-864-15,7 0-160 0,-11-4-48 0,11 4 0 16,-6-8-256-16,6 8-64 0,0 0-16 0,-1-10 0 16,2-1-304-16,4 2-64 0,3 2-16 0,2 2 0 15,3-2-176-15,3 0-48 0,5 1 0 0,4 0 0 16,4 0-80-16,4 4 0 0,3-2-16 0,5 0 0 16,3 3-240-16,4 0 128 0,3 1-128 0,1-2 0 15,0-1 144-15,-1 0-144 0,-1-1 128 0,-1 3-128 16,0-2 128-16,-4 3-128 0,2 3 128 0,-2 0-128 0,-3-1 192 15,-1-1-64-15,-2 2 0 0,-3 1 0 0,-6-2 64 0,-3 3 16 16,-6-1 0-16,-4-1 0 0,-4-1 16 0,-13-2 0 16,10 7 0-16,-10-7 0 0,0 0 80 0,0 0 16 15,0 0 0-15,-10 10 0 0,-3 1-16 0,-4-3 0 16,-3-1 0-16,-5-1 0 0,-5-1-96 0,-4 1-16 16,-4-2 0-16,-5-2 0 0,-3-2-48 0,-6 2-16 15,0 1 0-15,-3 4 0 0,0-3 96 0,1-2 16 16,-5-1 0-16,3 1 0 0,2-2-16 0,5 0 0 15,6-2 0-15,6 2 0 0,6 0-224 0,5 0 144 16,3 2-144-16,5-1 128 0,6-2-128 0,3 2 128 0,9-1-128 16,0 0 128-16,0 0-128 0,0 0 128 15,14 2-128-15,4 1 128 0,2 0-128 0,5-3 0 0,6 0 0 0,6 0 0 16,5 1 0-16,3-2 0 0,4 2 0 0,-1-2 0 16,-1-3 0-16,0 1 0 0,-2 2 0 0,-2 0 0 15,-1-1 0-15,-4 2 0 0,-3-1 0 0,-1 1 0 16,-4 0 0-16,-2 0 0 0,-4-1 128 0,-4 0-128 15,-3 1 128-15,-4 0-128 0,-4 1 192 0,-9-1-64 16,0 0-128-16,0 0 128 0,0 0-128 0,-9 2 128 16,-8 1-352-16,-2 1-80 0,-10 2-16 0,-2-2 0 31,-2 2-2560-31,-2 3-528 0</inkml:trace>
  <inkml:trace contextRef="#ctx0" brushRef="#br0" timeOffset="57656.04">20393 13207 21359 0,'-18'1'944'0,"8"-1"208"0,0-1-928 0,1 0-224 15,1 1 0-15,8 0 0 0,0 0 992 0,0 0 160 16,0 0 16-16,0 0 16 0,0 0-608 0,0 0-112 15,0 0-16-15,0 0-16 0,0 0 32 0,11-7 16 16,3 0 0-16,3 3 0 0,1 1-112 0,2 2-32 16,3 0 0-16,2-3 0 0,1 3 176 0,0-3 16 15,4 1 16-15,2 1 0 0,2-2-176 0,3 4-48 16,1 0 0-16,1 0 0 0,4 0-176 0,2 0-144 0,2 0 192 0,0 0-192 16,-1 0 128-16,-6-1-128 0,0 0 0 0,-5-2 0 15,0 3 256-15,-5-1-48 0,-1-2-16 0,-2 2 0 16,-4 0 80-16,-3-1 16 0,-4 4 0 0,-4-4 0 15,-1 0-112-15,-11 2-32 0,0 0 0 0,0 0 0 16,0 0 64-16,0 0 16 0,0 0 0 0,0 0 0 16,-14 6 112-16,-4 2 32 0,-4-4 0 0,-3 2 0 15,-2 2-144-15,-3-3-32 0,-2 2 0 0,-6 0 0 16,-6-2 64-16,1 1 0 0,-1-1 0 0,0-1 0 16,3 0 64-16,2 2 0 0,4-1 16 0,3-1 0 15,3 0 32-15,5 0 0 0,5-2 0 0,5 0 0 16,5-4-160-16,9 2-16 0,0 0-16 0,0 0 0 15,0 0-48-15,11-9 0 0,4 6 0 0,6-3 0 16,4-2-128-16,7 3 0 0,5-1 0 0,5 1 0 16,5 2 0-16,4-1 0 0,3 0 0 0,0-4 0 0,-4 2 0 0,1 2 0 15,0-1 0-15,-3 1 0 0,-3-1 0 0,-3 3 0 16,-4-5 0-16,-4 5 0 0,-3-2 0 0,-7 1 0 16,-5 2 0-16,-5-1 0 0,-2 0 0 0,-12 2 0 15,0 0 0-15,0 0 0 0,0 0 0 0,0 0 0 16,-11 4 128-16,-1-1-128 15,-4 0-1264-15,-3 4-272 0,-4-1-64 0,-2 0-16096 0</inkml:trace>
  <inkml:trace contextRef="#ctx0" brushRef="#br0" timeOffset="59190.9">20834 13147 11343 0,'-14'-5'496'0,"2"-1"112"0,1 3-480 0,-1 1-128 15,0 1 0-15,-1-2 0 0,-1 0 432 0,3 2 64 16,-2-1 16-16,-1 0 0 0,-1 0 64 0,-1 1 32 16,1 1 0-16,2 0 0 0,-2-2 432 0,4 2 96 15,-5 3 16-15,2-1 0 0,1 0-16 0,-1 1 0 16,1 1 0-16,0 0 0 0,0 0-256 0,2 1-48 16,2-1-16-16,9-4 0 0,0 0-80 0,0 0-16 15,0 0 0-15,15 1 0 0,2-2-16 0,6-2-16 16,3-2 0-16,6 1 0 0,6 1-16 0,4 0 0 0,3-3 0 0,3 1 0 15,5 3-304-15,2 1-64 0,0 0-16 0,-2-1 0 16,-1-1-32-16,0-1 0 0,2 4 0 0,-6-1 0 16,-2 1-32-16,-3 0-16 0,-4 1 0 0,-3 3 0 15,-4-2 0-15,-7 1 0 0,-4-2 0 0,-6 2 0 16,-5 2-80-16,-10-5 0 0,0 0-128 0,0 0 192 16,-8 12 64-16,-6 0 0 0,-7-5 0 0,-6 4 0 15,-3-6-16-15,-5 1 0 0,-3 2 0 0,-6-3 0 16,-1 2-96-16,-2-2-16 0,0 1 0 0,-1 2 0 15,-3-2 160-15,3 0 32 0,4 1 0 0,6-3 0 16,7-1-64-16,6-2-16 0,6 0 0 0,7-1 0 16,1-2 144-16,11 2 48 0,0 0 0 0,0 0 0 15,13-7-304-15,2 0-128 0,6 1 0 0,4-3 128 0,6 2-128 0,3 2 0 16,2-2 0-16,0 0 0 16,3 1 0-16,-3-1 0 0,0 4 0 0,0-1 0 0,-2-4 0 0,-2 3 0 15,-3 1 144-15,-2 4-144 0,-2-2 128 0,-3 1-128 16,-3-1 160-16,-4 4-160 0,-1 0 128 0,-6 1-128 15,-8-3 0-15,0 0 0 0,0 0 0 0,-2 10 0 16,-4-4 0-16,-8 0 0 16,-3 2-1344-16,-5-2-192 0,-6 6-64 0,-7-6-16480 0</inkml:trace>
  <inkml:trace contextRef="#ctx0" brushRef="#br0" timeOffset="60571.24">2205 12289 15663 0,'0'0'1392'0,"0"0"-1120"0,0 0-272 0,0 0 0 15,0 0 528-15,0 0 48 0,0 0 16 0,0 0 0 16,12-3 272-16,-1-5 48 0,2 2 16 0,0-6 0 16,-1 1-368-16,2-5-80 0,4 1-16 0,1-3 0 0,5-1 80 0,3-1 16 15,2-4 0-15,4 1 0 0,4 0 32 0,3 0 16 16,-1-5 0-16,2 0 0 0,-1-1 16 0,2-3 0 15,0 0 0-15,3 1 0 0,1-1-48 0,2-1 0 16,1-1 0-16,2-1 0 0,4 6-240 0,0 0-48 16,-2-3-16-16,0 0 0 0,1 4-80 0,-1-2 0 15,-1-1-16-15,2 3 0 0,2-2-176 0,1 2 160 16,-1 0-160-16,1-1 160 0,-4 2-160 0,-1-2 0 16,-1-1 0-16,0 2 0 0,-3 1 0 0,2 1 0 15,1-2 128-15,-4 4-128 0,0 2 0 0,0 0 0 16,0-1 0-16,-3 1 128 0,-2 0-128 0,-1 2 0 15,0 2 144-15,-2 3-144 0,1 0 160 0,-1 3-32 16,0 3-128-16,5-1 192 0,-2 3-32 0,-2-2-16 0,-2 4 0 0,2 3 0 16,-5 2 32-16,1 2 0 0,-4-1 0 0,-1 3 0 15,1 2-176-15,-5 2 160 0,1 7-160 0,-3 0 160 16,2 2-160-16,-2 4 0 0,2 5 0 0,-1 6 128 16,-2 2-128-16,0 3 0 0,0 3 0 0,-2 4 128 15,-3-4-128-15,-2 1 0 0,-1-4 0 0,4 0 128 16,-5-3-128-16,2-3 0 0,-2-4 144 0,-3-1-144 15,-2-3 0-15,-1 0 144 0,-3-3-144 0,2-1 0 16,-2-2 160-16,-1-5-160 0,-1 0 128 0,-2-1-128 16,-2-2 0-16,0-9-192 0,0 0 0 0,0 0 16 31,0 0-1680-31,0 0-352 0,0 0-64 0,0 0-11344 0</inkml:trace>
  <inkml:trace contextRef="#ctx0" brushRef="#br0" timeOffset="60858.97">5021 11659 30575 0,'0'0'1344'0,"6"8"304"0,-6-8-1328 0,14 12-320 16,3 2 0-16,1 1 0 0,2 1 0 0,0 0 0 16,2 1 0-16,-3-1 0 0,-1 1 0 0,2-1 144 15,2-2-144-15,-1-1 0 0,0-2 224 0,-1 1-64 16,3-4-16-16,-3-3 0 0,2 0 384 0,1-4 80 15,-2-2 16-15,0-3 0 0,-2 0 144 0,-2-2 16 16,1-3 16-16,1-1 0 0,-1-4-256 0,0 0-48 16,-4-2-16-16,2 1 0 0,-2-6-224 0,0-1-64 0,-2 0 0 15,-2 0 0-15,-2-3-192 0,-3 2 0 0,2 1 0 0,-2-1 0 32,-2 2-1520-32,-2 4-240 0,-1 3-48 0,-1 2-16 15,-2 2-1216-15,-2 4-240 0</inkml:trace>
  <inkml:trace contextRef="#ctx0" brushRef="#br0" timeOffset="61642.88">3110 11736 24527 0,'-10'-15'1088'0,"6"5"224"0,4-3-1056 0,4-3-256 16,3-2 0-16,2-4 0 0,2-3 192 0,4-2 0 15,2-3-16-15,3-2 0 0,4-4-176 0,4 2 160 16,0-3-160-16,4 3 160 0,0 1-160 0,5-1 192 0,5-1-192 0,3 2 192 16,5 0 128-16,1 1 16 0,6 2 16 0,-1-3 0 15,0-3 48-15,4 3 16 0,3 1 0 0,4 4 0 16,2-2-32-16,2-2 0 0,2 3 0 0,0 1 0 16,-1-3-176-16,0 5-32 0,1-1-16 0,2 3 0 15,0-4-160-15,0 4 128 0,0 2-128 0,1-1 128 16,-2 3-128-16,2 2 0 0,4 2 144 0,0-2-144 15,-1-1 0-15,1 0 144 0,-4 0-144 0,2 1 0 16,-1 5 144-16,3 2-144 0,3-3 0 0,-3 1 144 16,-4 2-144-16,3 0 0 0,-3 5 144 0,3-4-144 15,0 0 128-15,0-2-128 0,-3 7 128 0,-1-4-128 16,-1 3 128-16,-1-2-128 0,1 2 160 0,1 3-160 16,0 0 160-16,-4-2-160 0,-1-1 160 0,-4 3-160 15,2 0 192-15,-2 1-64 0,1 0-128 0,1 0 192 16,-1 0-192-16,0 1 0 0,-2 1 0 0,-4 1 0 0,-4-2 0 0,1 1 144 15,-3 3-144-15,-2 2 128 0,0-1-128 0,3 1 128 16,-9-1-128-16,-3 2 128 0,-2-1-128 0,-2 4 0 16,-3-2 0-16,1 5-176 0,-3-4 176 0,0 4 176 15,-2 0-48-15,0 0 0 0,-1 2 32 0,1 2 0 16,-2-4 0-16,4 4 0 0,-2-2-160 0,2 1 0 16,-2 3 144-16,-1-1-144 0,-3 1 0 0,1 4 0 15,-2 3 0-15,-2 1 128 0,0 3-128 0,-3-1 128 16,-2 2-128-16,1 1 128 0,-3-1-128 0,0 2 0 15,-1 1 0-15,0 0 0 0,-1 2 0 0,0-2 0 16,-3-3 0-16,0 2 0 0,0 1 240 0,-3 0 16 16,1 0 16-16,-3-2 0 0,1-1-80 0,-3 3 0 0,1 0-16 0,-2-5 0 15,-2 1-176-15,0-4 160 0,0 0-160 0,0-2 160 16,-1-3-160-16,0 2 128 0,-3-3-128 0,0-1 128 16,0-3-128-16,-1-2 0 0,1-1 0 0,1-3 0 15,-1-9 0-15,5 10 0 0,-5-10-144 0,0 0 144 31,0 0-800-31,0 0-48 0,10-6-16 0,-1 0-9360 0,-1-2-1872 0</inkml:trace>
  <inkml:trace contextRef="#ctx0" brushRef="#br0" timeOffset="61943.16">8439 11220 28559 0,'0'0'1264'0,"0"0"272"0,0 0-1232 0,0 0-304 0,10 13 0 0,3 0 0 0,2-2 0 0,3 6-304 16,1 2 64-16,3 0 16 0,2 0 480 0,1 4 112 15,3 1 16-15,4 1 0 0,-3 5-64 0,5 3 0 16,2-3 0-16,0-1 0 0,1 2 16 0,-1 1 0 16,0-4 0-16,-2 1 0 0,-2-4 144 0,-1 2 32 15,-1-4 0-15,1 0 0 0,0-5 304 0,-1-3 64 16,-1-2 16-16,0-2 0 0,2-3-48 0,-1-3 0 15,1-4 0-15,2-4 0 0,2-2-240 0,2-1-48 16,1-5-16-16,3-1 0 0,-2 2-336 0,1-5-64 0,-2-3-16 16,0-2 0-1,-1-5-768-15,0 1-176 0,0 0-16 0,3 0-11120 0,1 2-2208 0</inkml:trace>
  <inkml:trace contextRef="#ctx0" brushRef="#br0" timeOffset="62944.56">12817 15388 17503 0,'0'0'1552'0,"0"0"-1232"0,0 0-320 0,0 0 0 16,0 0 2496-16,0 0 432 0,0 0 80 0,0 0 32 15,0 0-1984-15,0 0-400 0,14 2-80 0,4-2 0 16,2-2 32-16,4 0 16 0,4-1 0 0,6 2 0 16,7-2 48-16,3-3 16 0,5-2 0 0,2 2 0 15,-2-2-240-15,3 3-64 0,2-1 0 0,-1-2 0 16,0 2-192-16,1 0-32 0,-3 2-16 0,2 1 0 15,-3 1-144-15,-7 2 0 0,-6 0 144 0,-4 0-144 0,-5 0 0 0,-4 4-288 16,0 3 48-16,-5-1 16 16,-5 2-1696-16,-5 2-320 0,-9-10-80 0,3 16-7088 15,-6-2-1408-15</inkml:trace>
  <inkml:trace contextRef="#ctx0" brushRef="#br0" timeOffset="63110.18">13168 15767 27231 0,'-39'15'1216'0,"19"-3"240"0,0-1-1168 0,5-1-288 15,3 2 0-15,6-2 0 0,3 0 1408 0,6 3 240 16,4-3 32-16,9 1 16 0,4-4-720 0,5 0-144 16,6-3-16-16,2-3-16 0,5 2 144 0,7-3 16 15,3-1 16-15,4-1 0 0,4 1-272 0,4-1-64 16,3-1-16-16,-1-1 0 0,-1 0-368 0,-1 1-80 16,-3-4-16-16,-3 0 0 15,-5 0-624-15,-3 0-128 0,-3 2-32 0,-2 2-11600 0,-2-1-2336 0</inkml:trace>
  <inkml:trace contextRef="#ctx0" brushRef="#br0" timeOffset="64447.42">16145 15477 21183 0,'0'0'1888'0,"12"-6"-1504"0,0-3-384 0,-1 0 0 0,-1 0 0 0,0 0 144 15,1 0-144-15,-2 0 0 0,-2 1 736 0,1-1 32 16,-3 0 16-16,1 0 0 0,-1-1-176 0,-2 1-32 16,-3-5-16-16,0 1 0 0,-1 3 160 0,-1-1 48 15,-1 2 0-15,-4-4 0 0,2 1 144 0,-5 2 48 16,-2-2 0-16,-3-2 0 0,-4-2-304 0,-1 5-48 15,1-3-16-15,-3 4 0 0,-1 0-272 0,-1 1-48 16,-1 4-16-16,-1 3 0 0,1 4-16 0,-2 4-16 16,-1 4 0-16,0 7 0 0,2 0-224 0,0 4 176 15,1 2-176-15,1 3 160 0,2 2-160 0,3 3 192 16,4 1-192-16,3-2 192 0,5-1-192 0,4 2 128 16,3-6-128-16,6 2 128 0,5-4-128 0,2-2 0 15,4-1-192-15,0-3 192 0,0-5 0 0,4-1 0 0,-2-4 0 16,0-4 0-16,0-1 0 0,1-2 0 0,2 0 0 0,-2 0 0 15,0-3 192-15,0-1-64 0,-1-2 0 0,0-2 0 16,0 3 64-16,0-2 0 0,-1-1 0 0,-3 4 0 16,-1 0-16-16,-1 4 0 0,-1 4 0 0,1 1 0 15,2 4-176-15,-3 4 160 0,-1 6-160 0,-1 4 160 16,-1 1-160-16,-2 5 0 0,-2 0 0 0,-5 8 128 16,0 4-128-16,-4 1 0 0,-3 1 0 0,-3 4 0 15,-2 3 0-15,-4-2 0 0,-3 3 0 0,-2 0 128 16,-5 1-128-16,1 1 0 0,-3 1 0 0,-3-2 0 15,1-5 128-15,-1-5-128 0,1-4 128 0,1-3-128 16,-1-2 256-16,4-5-16 0,-5-2-16 0,4-6 0 16,-1-3-80-16,2-3-16 0,0-4 0 0,1-5 0 15,0-10-960-15,2-4-208 16,4-9-48-16,1-6-10368 0,0-4-2096 0</inkml:trace>
  <inkml:trace contextRef="#ctx0" brushRef="#br0" timeOffset="64812.43">17229 15114 31327 0,'0'0'2784'0,"0"0"-2224"0,-1-7-560 0,1 7 0 16,0 0 448-16,0 0 0 0,0 0-16 0,-7 7 0 16,0 0-272-16,-4 3-160 0,0-1 192 0,-2 7-192 15,-3 3 128-15,-2 1-128 0,-4 5 0 0,1 3 0 16,-5 8 208-16,2 2-64 0,-3 2-16 0,1 1 0 16,-1 8 16-16,3 3 0 0,1 4 0 0,3 1 0 15,2 3-144-15,1-2 160 0,1-4-160 0,4-5 160 16,6-1-32-16,5-4-128 0,3-7 192 0,5-3-64 15,3-5 0-15,3-1 0 0,4-6 0 0,1-2 0 16,4-1-128-16,3-5 0 0,2-6 0 0,2-2 128 16,0-2-1760-1,2-4-352-15,-3-3-80 0</inkml:trace>
  <inkml:trace contextRef="#ctx0" brushRef="#br0" timeOffset="65062.63">17920 15156 27935 0,'0'0'1232'0,"0"0"256"0,0 0-1184 0,0 0-304 15,0 0 0-15,-9 0 0 0,1 2 752 0,-3 7 80 16,-1 3 32-16,-4 3 0 0,0 8-480 0,-4 2-80 16,-3 4-32-16,-2 6 0 0,-2 1-32 0,1 5-16 15,1 6 0-15,2 0 0 0,0 4 32 0,1 4 16 16,2 1 0-16,3-2 0 0,3-2-272 0,2-1 0 15,4-1 0-15,4-7 0 0,3-1 0 0,4-6 0 0,2-6 0 16,2-1 0-16,3-3 0 0,4-3-176 0,2-3 32 0,0-4 0 31,2-4-1152-31,0-2-240 0,1-5-32 0,1-4-11648 0</inkml:trace>
  <inkml:trace contextRef="#ctx0" brushRef="#br0" timeOffset="65245.08">17272 15780 29487 0,'-19'-2'1296'0,"19"2"288"0,-6-5-1264 0,6 5-320 0,10-6 0 0,8 0 0 15,6-1 896-15,5-3 112 0,4 5 16 0,4-1 16 16,7-2-768-16,3 0-144 0,3-4-128 0,5 4 144 16,3 0-144-16,6 2 128 0,4-4-128 0,0 2 128 15,-7-4-1472 1,0-1-320-16,-4 1-48 0,-4-3-11552 0</inkml:trace>
  <inkml:trace contextRef="#ctx0" brushRef="#br0" timeOffset="65545.98">18529 14868 23951 0,'13'-5'1056'0,"-2"5"224"0,5-1-1024 0,4 1-256 0,3 1 0 0,6 2 0 16,4-1 1008-16,3 6 144 0,3 1 16 16,3 5 16-16,0 4-592 0,4 1-112 0,-3 2-32 0,-1 9 0 15,-3 3-128-15,1 6-16 0,-1 2-16 0,-2 7 0 16,-1 3 112-16,-3 5 32 0,-4 2 0 0,-2 6 0 16,-5-1-96-16,-1 6-16 0,-7 2 0 0,-5-1 0 15,-6-3-176-15,-3-2-144 0,-5 1 192 0,-5-5-192 16,-1-3 0-16,-7-5 0 0,-2-7 0 0,-3-2 0 15,-1-6 208-15,-3 0-64 0,-2-3-16 0,2-2 0 16,0-6-128-16,3 0 0 0,1-5 0 0,3-3-10256 16,3-2-1936-16</inkml:trace>
  <inkml:trace contextRef="#ctx0" brushRef="#br0" timeOffset="66680.39">20347 15719 5519 0,'-9'2'496'0,"0"1"-496"16,-1 1 0-16,0 2 0 0,0-2 3088 0,1-2 528 15,0 2 96-15,9-4 32 0,-8 5-1504 0,8-5-288 16,0 0-64-16,0 0-16 0,0 0-384 0,0 0-80 15,0 0 0-15,0 0-16 0,12 4-64 0,4-3-16 16,4-1 0-16,6-2 0 0,3-5-320 0,5 1-64 16,2-3-16-16,3 3 0 0,2 1-256 0,2-4-48 15,2 1-16-15,2 1 0 0,0 1-32 0,2 5-16 0,2-1 0 0,-1 2 0 16,-2-2-96-16,-1 2-32 0,-1 2 0 0,-4-1 0 16,-5 1-224-16,-3 4-32 0,-1-1-16 0,-4-2 0 15,-4 4-144-15,-4 0 0 0,-4-1 144 0,-3 0-144 16,-2 2 0-16,-1-3 0 0,-4 0 0 0,-7-5 128 15,0 0-128-15,0 0-208 0,4 11 48 0,-4-11 16 32,0 0-1392-32,0 0-288 0,-5 12-48 0,5-12-10208 0,0 0-2032 0</inkml:trace>
  <inkml:trace contextRef="#ctx0" brushRef="#br0" timeOffset="67314.81">22761 15506 13823 0,'0'0'608'0,"0"0"128"0,-4-7-592 0,3-2-144 0,2 0 0 0,-1 0 0 15,0-1 2416-15,-1 0 448 0,-1-4 80 0,1 2 32 16,0 2-1744-16,-3-1-336 0,2 3-80 0,2 8-16 15,-8-6 0-15,0 2 0 0,-2 1 0 0,0 3 0 16,-2 3-256-16,1 5-48 0,-3 0-16 0,-1 5 0 16,-3 2-320-16,1 3-160 0,1-1 160 0,-2 2-160 15,3 0 272-15,1 1-32 0,1 1-16 0,4 1 0 16,3 1-32-16,3-2-16 0,6-5 0 0,3 1 0 16,2-6 32-16,5 1 16 0,4-9 0 0,4 2 0 15,0 1 208-15,2-6 32 0,3-4 16 0,0-1 0 16,2 0-176-16,2-3-48 0,-1 2 0 0,0 1 0 15,-1-2-128-15,-1 3-128 0,-3 2 192 0,-3 2-192 0,-3 2 128 0,0 2-128 16,-4 5 0-16,-3 0 0 0,-2 4 0 0,-2 4 0 16,-5 4 0-16,-2 4 0 0,-2-1 160 0,-3 8-160 15,-4 1 128-15,-4 8-128 0,-2 1 176 0,-3 5-48 16,-2 4-128-16,-2 0 192 0,-2-1-192 0,-2 3 128 16,1-3-128-16,-2 0 0 0,1-1 464 0,0-4 0 15,1-1 0-15,-1-4 0 0,1-5 432 0,0-1 64 16,-1-3 32-16,1-3 0 0,1-4-640 0,-3 1-128 15,0-6-32-15,3 1 0 0,2-4-192 0,3-3 0 16,2-1 128-16,1-3-128 0,2-4-144 0,4-2-80 16,1-3-16-16,9 0 0 15,0 0-1680-15,0-12-352 0,4-6-64 0,9-6-14720 0</inkml:trace>
  <inkml:trace contextRef="#ctx0" brushRef="#br0" timeOffset="67669.25">24125 15257 23039 0,'-10'-14'2048'0,"4"9"-1648"0,1-2-400 0,5 7 0 15,-6-11 1616-15,1 8 240 0,5 3 64 0,-9-2 0 16,-1 6-656-16,1 0-128 0,-5 2-32 0,-1 5 0 0,-1 4-384 0,0 5-80 16,-1 3 0-16,0 7-16 15,-1 4-240-15,0 4-64 0,-1 5 0 0,2 4 0 0,0 6 16 0,-1 1 0 16,0 3 0-16,3 4 0 0,1-1-160 0,4-2-48 16,2-3 0-16,3-6 0 0,1-3-128 0,3-4 0 15,2-4 0-15,3-2 128 0,1-6 48 0,4-4 0 16,2 0 0-16,1-3 0 0,-1-4-176 0,2-1 160 15,0-5-160-15,2-4 160 0,0-2-368 0,3-3-80 16,0-3-16-16,1-2 0 16,0-1-2768-16,1-7-544 0</inkml:trace>
  <inkml:trace contextRef="#ctx0" brushRef="#br0" timeOffset="67964.97">24778 15382 11967 0,'0'0'1072'0,"-8"1"-864"0,-2 2-208 0,0 4 0 16,-3 2 3824-16,-2 6 720 0,-3 3 128 0,-1 5 48 16,-1 4-2816-16,-2 2-560 0,-1 5-128 0,2 3 0 15,0 5-176-15,2-1-16 0,2 3-16 0,0 6 0 16,3-1-368-16,3 2-64 0,0-1 0 0,4-4-16 15,2 2-352-15,4-6-64 0,3-3-16 0,4-2 0 0,1-1-128 16,4-6 0-16,-2 0 0 0,5-9 0 0,1-2 0 0,3-1 0 16,1-3 0-16,0-6 0 15,0 0-672-15,2-8-16 0,-2-1 0 0,0-1 0 16,0-8-2064-16,-3 0-432 0,-2-7-80 0</inkml:trace>
  <inkml:trace contextRef="#ctx0" brushRef="#br0" timeOffset="68137.39">24173 15811 30399 0,'0'0'2704'0,"11"2"-2160"15,5-1-544-15,0 2 0 0,5 0 1008 0,3 4 80 16,1-3 32-16,7 2 0 0,2 0-352 0,7-2-64 16,2-4 0-16,8 1-16 0,6-1-368 0,0 2-64 0,-2-1 0 15,-2-1-16-15,-3-1-240 0,-2-2 0 16,1 2-144-16,-4-2 144 15,-3-3-2992-15,0 0-496 0</inkml:trace>
  <inkml:trace contextRef="#ctx0" brushRef="#br0" timeOffset="68451.77">25248 15002 30399 0,'0'0'2704'0,"14"5"-2160"0,0 0-544 0,3 5 0 15,1 0 832-15,-1 7 64 0,4 1 16 0,-1 2 0 16,2 2-32-16,-1 4-16 0,-3 6 0 0,4 4 0 0,-3 2-96 0,-1 8-32 16,-2 2 0-16,-3 4 0 0,-3 8-48 0,-2-1-16 15,-5 5 0-15,-3 3 0 0,-3-1-224 0,-5 4-64 16,-2 0 0-16,0-4 0 0,-3-1-48 0,2-4-16 15,-2-5 0-15,-1-2 0 0,0-1-96 0,0-6-32 16,0 0 0-16,-1-6 0 0,-1-5-192 0,2-2 176 16,0-3-176-16,0-5 160 0,0-1-336 0,3-3-64 15,1-3-16-15,1-1 0 16,1-4-3248-16,2-7-656 0</inkml:trace>
  <inkml:trace contextRef="#ctx0" brushRef="#br0" timeOffset="69098.87">26841 15808 17503 0,'-19'1'1552'0,"8"0"-1232"0,0 0-320 0,0-1 0 16,11 0 1968-16,0 0 336 0,0 0 64 0,0 0 0 16,0 0-832-16,0 0-160 0,0 0-32 0,0 0-16 15,18 0-80-15,3-1-16 0,6-3 0 0,6-1 0 16,5 0-176-16,8 1-32 0,5-3-16 0,9 3 0 15,7 1-368-15,4 2-64 0,2-1 0 0,-1-1-16 16,0 1-272-16,1-1-48 0,-2 3-16 0,0 0 0 16,-2-1-224-16,-7 1 144 0,-6-2-144 0,-6 2 128 15,-7 0-304-15,-5 2-64 0,-5-4-16 0,-6 5 0 16,-6 3-1952-16,-7-1-400 16,-6 4-80-16</inkml:trace>
  <inkml:trace contextRef="#ctx0" brushRef="#br0" timeOffset="69282.77">26999 16151 33167 0,'-12'2'1472'15,"12"-2"304"-15,0 0-1424 0,0 0-352 0,10 4 0 0,8 3 0 0,4-2 1280 0,5-2 192 16,2 0 48-16,10-2 0 0,6-1-448 0,7-1-96 16,4 0-16-16,2-3 0 0,6 0-256 0,1-2-48 15,2 1-16-15,5 1 0 0,5 1-384 0,-5 0-96 0,-3-5-16 16,-3 4 0-1,-4 3-656-15,-2-2-144 0,-2 2-32 0,1 0 0 16,-1-2-2032-16,1 2-416 0,-2 0-64 0</inkml:trace>
  <inkml:trace contextRef="#ctx0" brushRef="#br0" timeOffset="69850.95">30489 14993 20271 0,'-26'-9'896'0,"9"3"192"0,-1 2-880 0,2 1-208 16,0 3 0-16,4 2 0 0,-5 1 3104 0,2 1 576 15,-2 1 112-15,0 2 32 0,-2 4-2992 0,-2 2-608 16,0 5-224-16,-1 6 176 0,-1-1-176 0,-1 7 0 16,-4 3 0-16,0 8 0 0,1 2 0 0,-1 9 0 15,-2 8 0-15,-2 3 128 0,-1 6-128 0,0 2 160 0,0 0-160 0,5-2 160 16,4-3-160-16,6-2 128 0,8-1-128 15,7-5 128-15,6-6 144 0,6-5 32 0,2-2 0 0,7-5 0 16,1-3 256-16,5-6 48 0,4-4 16 0,3-1 0 16,2-6 0-16,2-2 0 0,2-2 0 15,5-2 0-15,5-7-208 0,3-2-32 0,3-3-16 0,4-3 0 16,1-5-176-16,-1-2-48 0,-1-5 0 0,1-5 0 16,-1-2 80-16,1-5 16 0,1-1 0 0,2-3 0 15,0-4 128-15,-7-4 16 0,-3-5 16 0,-6-2 0 16,-4-5 176-16,-5 0 48 0,-3 1 0 0,-8 2 0 15,-6 1 16-15,-5 5 0 0,-6 1 0 0,-4 4 0 16,-7-2-192-16,-7 1-48 0,-7 1 0 0,-9-1 0 16,-6 1-176-16,-7 2-32 0,-8 0-16 0,-6 1 0 15,-7 1-176-15,-3 2 0 0,-1 4 0 0,-1-1 0 0,-1 3-320 0,-4 3-32 16,-3 0-16-16,0 1 0 16,2 1-2208-16,6 3-448 0,3 2-96 0</inkml:trace>
  <inkml:trace contextRef="#ctx0" brushRef="#br0" timeOffset="71382.98">1581 18084 12895 0,'-6'7'1152'0,"1"-1"-928"0,1-1-224 0,4-5 0 15,-3 6 1424-15,3-6 240 0,7 8 64 0,0-3 0 16,-7-5-144-16,14 3-32 0,0-3 0 0,4 0 0 15,4-3-112-15,6 0-32 0,1 0 0 0,8-4 0 16,5 2-384-16,2 1-96 0,5 1-16 0,3-2 0 16,1 1-480-16,-1 1-112 0,-2 2 0 0,-2 0-16 15,-2-2-304-15,-4 2 128 0,-4 1-128 0,-1 2 0 16,0 0 0-16,-4 1-144 0,-3 1-16 0,-3 3 0 16,-4-1-2784-16,-8 3-544 0</inkml:trace>
  <inkml:trace contextRef="#ctx0" brushRef="#br0" timeOffset="71533.7">1824 18567 11055 0,'-10'12'480'0,"10"-12"112"0,0 0-464 0,0 0-128 16,11 3 0-16,5-3 0 0,3 0 3360 0,5 0 656 16,6-2 128-16,5-1 16 0,1-3-2736 0,4 2-544 15,4-2-112-15,1-3-32 0,1 0-176 0,1-4-48 16,1 2 0-16,5-1 0 0,1-2-512 0,-1 3 0 15,1 1 0-15,-4-3 0 16,-3 2-2096-16,-5 2-528 0</inkml:trace>
  <inkml:trace contextRef="#ctx0" brushRef="#br0" timeOffset="71884.95">2110 17696 20559 0,'0'0'896'0,"0"0"208"0,1-7-880 0,-1 7-224 0,5-12 0 0,3 4 0 16,2-3 832-16,4 5 112 0,4 2 16 0,4-1 16 15,3 1-32-15,4 2-16 0,4 0 0 0,8 4 0 16,5 0-240-16,6 7-48 0,4 0-16 0,-2 6 0 0,0 2-224 0,0 4-32 15,1 5-16-15,-4 3 0 0,-4 7-128 0,-1 6-32 16,-2 1 0-16,0 5 0 0,-5 2 96 0,-5 3 16 16,-5 3 0-16,-6-1 0 0,-5-3 208 0,-5 0 64 15,-7-2 0-15,-7 0 0 0,-8 2-48 0,-5 1 0 16,-9-4 0-16,-4-2 0 0,-4 0-48 0,0-2-16 16,-4-3 0-16,-1-4 0 0,-1-3-176 0,2 1-32 15,-2 0-16-15,2-5 0 16,1-3-1216-16,2-1-240 0,0-5-64 0,7-7-14864 0</inkml:trace>
  <inkml:trace contextRef="#ctx0" brushRef="#br0" timeOffset="73385.17">3943 17419 5519 0,'-6'-17'240'0,"1"6"64"0,1 1-304 0,1-2 0 0,-3 0 0 0,2 2 0 16,0-3 1792-16,0 4 288 0,-1-2 64 0,3 3 16 15,1-2-688-15,1 10-128 0,0 0-16 0,-4-13-16 0,1 3-32 0,1 0-16 16,2 10 0-16,-3-8 0 0,3 8-240 0,-1-11-32 16,1 3-16-16,0 8 0 0,0 0-272 0,4-11-48 15,-1 3-16-15,-3 8 0 0,8-9-112 0,1 6-16 16,1-1-16-16,0-1 0 0,3 1-112 0,0 1-32 16,2 2 0-16,4 2 0 0,0 2-64 0,5 1-16 15,3 2 0-15,1 2 0 0,0 4-272 0,2 2 160 16,1 0-160-16,-2 9 128 0,-2 1-128 0,-2 9 0 15,1 3 0-15,-2 3 0 0,-1 6 128 0,-2 1-128 16,-3 3 0-16,-1 5 128 0,-6-1-128 0,-3 2 128 16,-1 2-128-16,-3 0 128 0,-4 0-128 0,-1-3 128 15,-2-6-128-15,-4 0 128 0,-2-1 112 0,-1-4 16 0,-2-2 0 0,-3 0 0 16,-3-4-112-16,2-2-16 0,-2-3 0 0,-1-3 0 16,0-3-128-16,0-3 160 0,-2-4-160 0,2-4 160 15,1-5-160-15,2-1 0 0,1-5 144 0,1-5-144 16,0-7 160-16,0-1-32 0,4-6-128 0,1-3 192 15,1-4 144-15,4-7 32 0,3-3 0 0,2-6 0 16,3-6-368-16,2-5 144 0,5 1-144 0,3 1 0 16,2-4 144-16,6-2-144 0,2-1 0 0,1 0 144 15,2-3 80-15,2-2 16 0,4 3 0 0,-2 3 0 16,-3 1 80-16,1 5 0 0,0 0 16 0,0 3 0 16,1-3-80-16,-2 7-32 0,-3 0 0 0,-1 9 0 15,-2 3-64-15,-3 5-16 0,-3 4 0 0,-2 3 0 16,-3 8-144-16,-4 0 0 0,-7 8 0 0,0 0 0 15,0 0 0-15,0 0 0 0,7 9 0 0,-4 0 0 0,-1 2 0 0,-4 4 0 16,-1 6 0-16,-1-1 0 16,1 0 0-16,-1 2 0 0,-1 2 0 0,0 0 0 0,-2 0 0 0,3 4 0 15,0-3 0-15,3 1 0 0,1-2 0 0,1 1 0 16,0 0 0-16,2-2 0 0,1 2 0 0,1-1 0 16,0-1-160-16,1-2 160 15,0-2-528-15,2-2-16 0,2-1 0 0,2-2 0 16,0 1-1744-16,2-5-336 0,4 0-80 0</inkml:trace>
  <inkml:trace contextRef="#ctx0" brushRef="#br0" timeOffset="73725.02">5037 18059 28559 0,'0'0'2544'0,"0"0"-2032"0,0 0-512 0,0 0 0 15,9-10 1984-15,3 3 320 0,1 0 48 0,4 0 16 16,4-3-1472-16,0 1-304 0,0 0-48 0,1 2-16 0,5 0-192 0,-1-2-32 16,-1 4-16-16,0 0 0 0,1-1-144 0,2 1-16 15,0 2-128-15,-2-1 192 0,-1-1-192 0,-2 2 0 16,-1 0-144-16,0-1 144 16,-2-1-1920-16,2 3-304 0,-4-1-48 0</inkml:trace>
  <inkml:trace contextRef="#ctx0" brushRef="#br0" timeOffset="74169.11">6180 17291 20383 0,'-11'-9'896'0,"2"5"192"0,-4 3-864 0,3 0-224 0,1-1 0 0,0 2 0 16,0 2 1136-16,9-2 176 0,-7 5 32 0,0 4 16 16,2-2-464-16,0 7-80 0,5 0-32 0,-1 3 0 15,1 2-80-15,1 4 0 0,3 6-16 0,1 2 0 16,1 3-48-16,1 0-16 0,3 2 0 0,3-1 0 15,4 1-304-15,4-2-64 0,0-3-16 0,4-7 0 16,-1 0 32-16,2-2 16 0,0-8 0 0,0-2 0 0,1-1 112 0,1-5 32 16,5-4 0-16,-1-2 0 0,-2-3 80 0,4-1 0 15,-3-6 16-15,1-1 0 0,1-4-176 0,0-1-32 16,0-2-16-16,0-4 0 0,-3-3-144 0,-1 1-32 16,-1-8 0-16,-2 1 0 0,-1 1-128 0,-4-4 160 15,1-3-160-15,-3 0 160 0,-3-2-160 0,-2 3 0 16,0 7 144-16,-1-3-144 0,0 3 0 0,-2 5-208 15,-1 4 16-15,-2 3 16 16,-3-1-496-16,-1 4-96 0,-2 1-32 0,0 3-10448 16,-2-1-2080-16</inkml:trace>
  <inkml:trace contextRef="#ctx0" brushRef="#br0" timeOffset="74451.28">6685 16910 23951 0,'0'0'2128'0,"0"0"-1696"0,0 0-432 0,-10 10 0 16,1 1 1232-16,0 3 176 0,-1 8 16 0,-2 2 16 16,-2 1-32-16,0 7-16 0,-3 3 0 0,-1 5 0 15,-3 6-368-15,1 9-80 0,0 4-16 0,-1 7 0 16,0 2-240-16,0 3-48 0,2 3-16 0,2-1 0 15,1 1-240-15,5-1-32 0,-2-3-16 0,7-3 0 16,-1-6-208-16,2-5-128 0,5-4 128 0,0-2-128 16,0-6 0-16,4-5 0 0,0-2-192 0,0-4 64 15,2-6-1168-15,1-2-240 16,1-5-32-16</inkml:trace>
  <inkml:trace contextRef="#ctx0" brushRef="#br0" timeOffset="74817.32">8002 17836 13823 0,'0'0'1216'0,"-8"8"-960"0,-1-3-256 0,3 1 0 0,-1 5 3440 0,2-1 640 0,0 5 128 0,0 1 16 16,-1 4-2368-16,0 0-464 0,-2-178-112 0,2 362 0 15,0-181-544-15,1 1-96 0,0-1-32 0,0-4 0 16,0 1-384-16,1 0-80 0,0-1-16 0,4-1 0 16,3-5-288-16,2-3-64 0,0-5-16 0,-5-5 0 15,0 0-2848-15,13-11-576 0</inkml:trace>
  <inkml:trace contextRef="#ctx0" brushRef="#br0" timeOffset="74973.07">7849 17408 27647 0,'0'0'2448'0,"0"0"-1952"16,0 0-496-16,0 0 0 0,0 0 2176 0,0 0 320 15,0 0 80-15,0 0 16 0,0 0-1888 0,3 11-384 16,-3-11-80-16,6 8-16 16,-6-8-1024-16,10 9-208 0,-1-5-32 0,3 1-9520 15,-1 0-1920-15</inkml:trace>
  <inkml:trace contextRef="#ctx0" brushRef="#br0" timeOffset="75288.23">8653 17592 17503 0,'0'0'768'0,"0"0"176"0,0 0-752 0,0 0-192 0,0 0 0 0,0 0 0 15,0 0 3712-15,0 0 704 0,-8 0 128 0,-1 2 48 16,0 0-3152-16,-2 1-624 0,1 2-128 0,-2 4-32 15,1-3-336-15,-1 7-80 0,-1-2-16 0,2 3 0 16,2 1-32-16,3 1-16 0,1 1 0 0,2 1 0 16,2-1-176-16,2 2 128 0,3 0-128 0,1 2 128 15,3 0 0-15,2 2-128 0,0-2 192 0,0 0-64 0,2-1 48 0,-3-1 0 16,-2 0 0-16,1-1 0 0,-2-2 0 16,-2 1 0-16,-2-1 0 0,-2 1 0 0,-2-2-48 0,-2 0 0 15,-3-2 0-15,-5 1 0 0,-3 1 96 0,-2-1 16 16,-2-2 0-16,-2 1 0 0,-2-1-240 0,-1-4 144 15,-3-2-144-15,0-2 128 16,1-1-1056-16,1-3-224 0,2-11-32 0,4 3-15968 0</inkml:trace>
  <inkml:trace contextRef="#ctx0" brushRef="#br0" timeOffset="75836.67">10627 17638 23951 0,'-16'-4'1056'0,"5"3"224"0,-2-3-1024 16,-1 0-256-16,-1 1 0 0,-5-1 0 0,-3 2 1664 0,-3 2 256 15,0 0 64-15,-2 2 16 0,0 0-976 0,1 3-192 16,0 3-32-16,3-2-16 0,3 3-352 0,3-2-80 16,1 5-16-16,6-2 0 0,1 1-208 0,7-1-128 15,2 1 128-15,5 3-128 0,2 0 128 0,4 0-128 16,4 3 160-16,3 0-160 0,2 0 192 0,2 1-48 16,5 0-16-16,-1-2 0 0,-2-2-128 0,-3 3 0 15,-1 0 0-15,-5 1 128 0,-1-1-128 0,-5 1 0 16,-3-1 144-16,-4 1-144 0,-5 0 304 0,-2 0-16 0,-5-2 0 0,-3 1 0 15,-3-1 256-15,-3 0 48 0,-4-1 16 0,-2-1 0 16,-1 0-240-16,-1-2-48 0,-1-1-16 0,0 0 0 16,1-6-304-16,1-1 0 0,2-1 0 0,5-3 0 31,3-2-1312-31,7-3-320 0,5-2-64 0,5-6-14720 0</inkml:trace>
  <inkml:trace contextRef="#ctx0" brushRef="#br0" timeOffset="76572.42">10998 17890 26255 0,'-14'6'1152'0,"14"-6"256"0,-9 8-1120 0,-1 4-288 0,-2 0 0 0,-3 3 0 16,-4 3 336-16,2 0 16 0,1-1 0 0,4 1 0 0,2-1 400 0,4 2 80 15,2-3 0-15,5 3 16 0,6 1-224 16,3-1-48-16,4 0-16 0,5-3 0 0,5-1-240 0,4-1-64 15,0-5 0-15,3-2 0 0,-2-4-96 0,0 0-32 16,0-3 0-16,-2 0 0 0,-7-4 192 0,2 0 48 16,-2-5 0-16,-2 4 0 0,-4-1 80 0,-1-4 0 15,-3-3 16-15,-4 2 0 0,-2-2-224 0,-3-2-48 16,-2 0-16-16,-4-1 0 0,-3 2-48 0,-2-4-128 16,-3-2 192-16,1 2-64 0,-1-3-128 0,2 2 0 15,0 0 0-15,4 2-176 0,0 3-16 0,2 4-16 16,2-2 0-16,3 6 0 15,0 6-240-15,5-9-32 0,4 2-16 0,2 0 0 16,6-2-16-16,2 2-16 0,1-5 0 0,5 1 0 0,3-2 368 0,4-2 160 0,2-2-128 0,3 1 128 16,3-2-128-16,0-4 128 0,0-4-128 0,-5-1 128 15,-4-5 0-15,-2 3 0 0,-5 0 0 0,-3 0 0 16,-4 3 0-16,-4-1 0 0,0 3 0 0,-3-4 0 16,-4-1 0-16,-2-1 224 0,-4-3-48 0,-2 2-16 15,-2 2 80-15,0 2 16 0,-5 4 0 0,1 7 0 16,1 6-48-16,-1 7 0 0,1 0 0 0,-2 9 0 15,-1 4-208-15,-1 8 0 0,-1 6 0 0,-2 4 0 16,-3 3 0-16,1 8 0 0,-1 2 0 0,2 9 0 16,1 1 0-16,1 4 0 0,3 2 0 0,0 1 0 15,2 1 0-15,1-6 0 0,0-6 0 0,3-1 0 16,4-8 240-16,0-2 144 0,4-10 48 0,1 1 0 16,2-8 64-16,0-5 16 0,2-5 0 0,3-3 0 0,0-3-128 0,2-6-32 15,4-6 0-15,2-2 0 0,-2-3-128 0,3-4-32 16,-1-3 0-16,0 0 0 0,-1 2-192 0,0 0 0 15,0 0 128-15,-1 2-128 0,-1 2 0 0,-2 6 0 16,-1 0 0-16,0 7 0 0,-5 2 0 0,-2 6 0 16,2 3 0-16,-2 6 0 0,-2 3 0 0,-1 0-160 15,-3 1 160-15,-1 3-128 0,-1 1 128 0,-2 2 0 16,-1-3 0-16,2 0-128 0,-1 1 128 0,1-2 0 16,2-1 0-16,0-5 0 0,2-6 0 0,-2-9 0 15,0 0 0-15,12 8 0 0,-1-4 320 0,2-4 32 16,-1-4 16-16,2-4 0 0,0 2-208 0,4-1-32 15,4 1-128-15,-3 4 192 0,0 0-192 0,-1 4 0 0,0 1 0 0,-2 9 0 16,1 2 0-16,-3 5 0 0,-2 1 0 0,0 6 0 16,-3 2-432-16,-3 3 32 0,-2-1 0 0,-3-1 0 31,-2-4-1824-31,-2 2-352 0</inkml:trace>
  <inkml:trace contextRef="#ctx0" brushRef="#br0" timeOffset="76925">13249 17182 24879 0,'0'0'2208'0,"0"0"-1760"15,0 0-448-15,0 0 0 0,0 10 1040 0,-1 4 128 16,1 4 32-16,-3 3 0 0,-5 5-240 0,2 0-32 16,-3 7-16-16,-1 4 0 0,-1 5-208 0,-1 4-32 15,-1 0-16-15,1 5 0 0,-2 5-352 0,1-1-80 16,0 0-16-16,3-2 0 0,-1-2-208 0,2 0 0 15,1 0 128-15,3-3-128 16,0-10-1472-16,3-2-320 0,2-3-80 0,1-7-16 16,0-6-416-16,2-5-96 0,0-2-16 0,-3-13-8016 0</inkml:trace>
  <inkml:trace contextRef="#ctx0" brushRef="#br0" timeOffset="77238.14">13114 17935 12895 0,'14'-3'1152'0,"4"-6"-928"0,4 1-224 0,0-2 0 15,5 2 2624-15,4-1 464 0,0 3 112 0,4-2 0 16,0 1-1536-16,1-2-304 0,0 1-64 0,-1 3-16 16,-1-2-480-16,-1 3-96 0,-1 1-32 0,-2 2 0 15,-5-2-368-15,-2 3-80 0,-5 3-16 0,-7 2 0 16,-2 4-208-16,-4 2 0 0,-6 6 0 0,-6 7 0 16,-5 4 0-16,-4 5 0 0,-3 3 0 0,0 1 0 15,-1-2 288-15,2-1 16 0,3-3 0 0,3-4 0 0,5-1 384 0,6-3 80 16,3-5 0-16,4-1 16 15,3-7-176-15,4-1-32 0,4-3-16 0,0-2 0 0,2-7-112 0,4-3 0 16,2-6-16-16,-1 1 0 0,0-3-176 0,-3-4-16 16,0-3-16-16,-3-4 0 0,-2 3-224 0,-2 0 144 15,-3-1-144-15,-3-2 128 0,-3-1-128 0,-5-2 160 16,-2 3-160-16,-3-1 160 0,-4 2-160 0,-1 5-224 16,-3 1 48-16,0 3 16 15,-1 2-1744-15,0 5-336 0,-1-3-80 0</inkml:trace>
  <inkml:trace contextRef="#ctx0" brushRef="#br0" timeOffset="77738.14">15362 17428 18431 0,'5'-10'816'0,"-2"1"160"0,1 2-784 0,3-2-192 0,-7 9 0 0,11-5 0 0,-11 5 1952 0,0 0 352 16,0 0 64-16,8 9 0 0,-7-1-1168 0,-1 6-240 16,-6 4-64-16,-3 3 0 0,-3 6-112 0,-2 3-16 15,-4 4-16-15,-2 5 0 0,-3 3-112 0,-2 0 0 16,-3 4-16-16,-1 0 0 0,-3 0-192 0,0-2-48 15,0 3 0-15,4-6 0 0,4-2-224 0,4-7-160 16,2-5 192-16,5-4-192 0,4-4 256 0,3-4-64 0,4-5-16 16,2 0 0-16,0-10 48 0,10 8 16 0,2-1 0 15,5-4 0-15,3-3-240 0,7 0 176 0,3-3-176 0,4 1 160 16,5 1-160-16,-2-3 0 0,-3 0 0 0,0 0-176 31,-2-1-320-31,0-1-64 0,0 1-16 0,-2 2-10480 0,0-1-2096 0</inkml:trace>
  <inkml:trace contextRef="#ctx0" brushRef="#br0" timeOffset="77970.03">16026 17821 23039 0,'0'0'1024'0,"0"0"192"0,0 0-960 0,0 0-256 0,0 0 0 0,0 0 0 0,0 0 1312 0,-3 13 224 16,-4 2 32-16,-2 3 16 0,-2 1-720 0,-2 2-144 16,-2 4-16-16,0 0-16 0,1 2-400 0,0-1-80 15,1 1-16-15,1 0 0 0,1-2-192 0,1 2 0 16,2-3 128-16,4 2-128 16,-1-5-2320-16,3-3-512 0</inkml:trace>
  <inkml:trace contextRef="#ctx0" brushRef="#br0" timeOffset="78305.17">16274 17956 22799 0,'-11'23'1008'0,"3"-8"208"0,-1 1-960 0,0 2-256 0,0 1 0 0,-1-1 0 15,-1 0 848-15,1-2 128 0,2-2 32 0,-1-3 0 16,3-3-128-16,6-8-32 0,0 0 0 0,0 0 0 16,0 0-16-16,0 0 0 0,0 0 0 0,15-3 0 15,-2-6-144-15,3-3-48 0,2-2 0 0,2 0 0 16,1-1-368-16,0-1-80 0,0-3 0 0,-2 1-16 16,-1 0-176-16,-1 3 0 0,1 5 0 0,0-2 0 15,0 4 0-15,-2 2 0 0,0 5 0 0,-4 3 0 0,-2 6-160 16,-2 1 160-16,-2 5 0 0,-2 5-144 0,-4 3-96 15,-2 3-16-15,-2-1 0 0,-6 7 0 16,-4-2-384-16,-2 3-64 0,-1 1-32 0,3 1 0 16,-4-4-1520-16,0-4-304 0,3-3-64 0,2-4-8752 15</inkml:trace>
  <inkml:trace contextRef="#ctx0" brushRef="#br0" timeOffset="78654.85">16929 18080 14735 0,'0'0'1312'0,"0"0"-1056"0,0 0-256 16,0 0 0-16,0 0 3008 0,0 0 560 0,0 0 96 0,11-10 32 15,-2 1-2960-15,3-3-592 0,3-2-144 0,0-2 0 16,3 1 0-16,2-1 0 0,1 0 0 0,1 0-176 15,3-5 400-15,-2 4 80 0,-3 0 16 0,0 2 0 16,-1 2 224-16,-3 2 48 0,-3-2 16 0,-5 4 0 16,-2 0 32-16,-6 9 0 0,0 0 0 0,-7-4 0 15,-6 4-64-15,-3 4 0 0,-5 4 0 0,-3 5 0 16,-4 4-400-16,-4 5-176 0,-2 3 128 0,0 2-128 16,2 4 0-16,3-3 0 0,2 0 0 0,4-1 0 15,5-2 0-15,7-4 0 0,2 1 0 0,5-3 0 16,4-4-800-1,5-3-144-15,3-3-16 0,3-3-16 0,6-5-1456 0,4-3-304 16</inkml:trace>
  <inkml:trace contextRef="#ctx0" brushRef="#br0" timeOffset="79306.27">17427 17882 20271 0,'0'0'1792'0,"-9"10"-1424"16,0 4-368-16,0 1 0 0,-1 2 912 0,-1 2 112 15,-2 0 32-15,0-1 0 0,-1 1 304 0,2-1 64 16,0-2 16-16,2 1 0 0,0-2-352 0,1-3-64 16,0-2 0-16,3 0-16 0,6-10-272 0,-4 6-48 15,4-6-16-15,0 0 0 0,0 0-400 0,5 9-80 16,-5-9 0-16,8 8-16 0,-8-8-176 0,10 2 0 0,-1 1 0 0,-9-3 0 16,10 1 0-16,-10-1 0 0,11 0 0 15,0 1 0-15,-11-1 0 0,10 0 0 0,-10 0 0 0,11-1 0 16,-11 1 0-16,0 0 0 0,12-4 0 0,-12 4 0 15,8-2 0-15,-8 2 0 0,8-5 0 0,-8 5 0 16,9-11 0-16,-3 5 0 0,-1-3 0 0,-5 9 0 16,6-10 0-16,-3-1 0 0,1-1 128 0,0 5-128 15,-2-4 0-15,2 2 0 0,0-3 144 0,0 3-144 16,-2-1 0-16,1 0 0 0,0-1 0 0,-1 2 0 16,1 2 0-16,-3 7 144 0,0 0-144 0,0 0 0 15,2-10 128-15,1 3-128 0,-3 7 0 0,0 0 0 16,0 0 0-16,0 0 0 0,0 0 0 0,0 0 0 15,0 0 0-15,0 0 0 0,0 0 0 0,0 0 0 16,0 0-160-16,0 0 160 0,0 0-160 0,0 0 160 0,0 0 0 0,0 0 0 16,0 0 0-16,0 0 0 0,0 0 0 0,0 0 0 15,0 0 0-15,0 0 0 0,0 0 0 0,-10-1 0 16,10 1 0-16,-8 0 0 0,0-1 0 0,8 1 0 16,0 0 0-16,-9 0 0 0,9 0 0 0,-7 0 0 15,7 0 0-15,0 0 0 0,-8 1 0 0,8-1 0 16,0 0 0-16,0 0 0 0,0 0 0 0,0 0 0 15,0 0 0-15,-2 13 0 0,-1-4 0 0,3 3 0 16,1 4 0-16,3-5 0 0,0 2 0 0,1 2 0 16,3-2 0-16,1-1 0 0,1 1 0 0,1 1 0 15,-1-4 0-15,4 2 0 0,0 0 128 0,0-3-128 0,0 0 0 16,0-4 0-16,-1 4 0 0,0-2 128 16,-2-5-128-16,-1 2 0 0,-10-4 160 0,10-1-160 0,-10 1 128 0,11-4-128 15,-11 4 160-15,7-8-160 0,-4-3 192 0,-1 2-192 16,-2 9 0-16,2-12 0 0,-2-3 0 0,0 3 0 31,-2 1-512-31,1 0 0 0,1 11 0 0,-1-8 0 16,0-1-1440-16,1 9-288 0,0 0-64 0,0 0-10928 0</inkml:trace>
  <inkml:trace contextRef="#ctx0" brushRef="#br0" timeOffset="79657.14">18088 17885 26719 0,'0'0'2368'0,"0"0"-1888"15,0 0-480-15,0 0 0 0,0 0 1024 0,-2 16 128 16,-2 3 0-16,-3-1 16 0,-2 0-192 0,-1 1-32 15,0 4-16-15,0 1 0 0,0-4-64 0,1 2-16 16,1-2 0-16,1 1 0 0,0-4-160 0,1-1-48 16,1-2 0-16,2-6 0 0,3-8-192 0,0 0-32 15,0 0-16-15,0 0 0 0,0 0 64 0,0 0 16 16,0 0 0-16,0 0 0 0,7-10-16 0,0-5 0 16,2-2 0-16,1 1 0 0,2-2-240 0,1 2-48 15,1-2-16-15,-1 1 0 0,-2 2-160 0,1 2 0 0,1-1 0 0,0 2 0 16,0 3 0-16,-1-3-176 0,3 3 48 0,-2-1 0 31,0 4-1344-31,1-2-256 0,-1 3-48 0,3 1-10352 0,2-2-2080 0</inkml:trace>
  <inkml:trace contextRef="#ctx0" brushRef="#br0" timeOffset="80090.25">19277 17255 27647 0,'0'0'1216'0,"-2"-10"256"0,-1 0-1168 0,3 0-304 0,0 10 0 0,0 0 0 0,0 0 1712 0,0 0 272 15,0 0 64-15,0 0 16 0,-4 16-1616 0,-3 2-448 16,-2 3 128-16,-1 5-128 0,-1 4 128 0,-1 5-128 15,-2 3 144-15,2 5-144 0,-5 1 128 0,1 5-128 16,0 2 0-16,-1 1 0 0,-2 2 128 0,2-5-128 16,2 1 0-16,1-3 0 0,0-8 0 0,2-2 128 15,3-4-128-15,4-4 0 0,2-7 128 0,1-4-128 16,2-7 176-16,2-1-176 0,-2-10 256 0,0 0-48 16,0 0-16-16,14-1 0 0,-2-3-32 0,2-7-16 0,3-3 0 0,1-1 0 15,1-3-144-15,0-1 0 0,0-2 0 16,1 2 0-16,2 3 0 0,-1 3 0 0,1 2 0 0,-2 2 0 15,1 4 0-15,0 5 0 0,1 3 0 0,-3 6 0 16,-1 2-128-16,-3 4 128 0,-2 4-160 0,-4 6 160 16,-4 1-192-16,-2 2 192 0,-3-3-208 0,-2 3 80 15,-2-3-128-15,-2 5 0 0,-2-6-16 0,2-3 0 32,3-1-1520-32,-1-4-320 0,4-3-48 0</inkml:trace>
  <inkml:trace contextRef="#ctx0" brushRef="#br0" timeOffset="80391.09">19939 17876 31679 0,'0'0'1408'0,"-8"11"272"0,-3 2-1344 0,-3 1-336 0,-1 4 0 0,-6 3 0 0,0 1 592 0,-2 1 48 15,0-3 16-15,3 2 0 0,-1-3 48 0,6 1 0 16,0-2 0-16,4-3 0 0,5-1-256 0,5-2-32 15,1-1-16-15,5-3 0 0,5-3 32 0,2-1 0 16,2-4 0-16,5-2 0 0,5-2-160 0,1-1-16 16,2-2-16-16,1-5 0 0,0 1-48 0,-1-1-16 15,-3-4 0-15,-5 1 0 0,-4-2 16 0,-2 1 0 16,-4-2 0-16,-4 0 0 0,-4-2 64 0,-4 2 32 16,-3 0 0-16,-4 3 0 0,-7 1-288 0,0 5 0 15,-4-1 0-15,0 3-144 16,-4 2-944-16,1-2-176 0,1 3-32 0,3 3-10528 0,2-2-2096 15</inkml:trace>
  <inkml:trace contextRef="#ctx0" brushRef="#br0" timeOffset="80842.84">20313 17821 21183 0,'0'0'944'0,"0"0"192"0,-4 10-912 0,-1 3-224 0,-2-2 0 0,-2 5 0 16,-3 1 2384-16,-1 5 432 0,-5 3 96 0,4-2 16 15,-4 1-1344-15,-1 3-272 0,-2-4-48 0,0 2-16 16,2-2-208-16,3-4-32 0,1-2-16 0,4-2 0 16,4-2-272-16,4-2-48 0,3-11-16 0,0 0 0 0,0 0-208 0,0 0-64 15,12 2 0-15,2-5 0 16,3-5-96-16,4-3-32 0,2-6 0 0,1 2 0 0,1-3-128 16,-2 2-128-16,3-3 144 0,-5 0-144 0,2-3 176 15,0 2-176-15,0-2 192 0,0 2-192 0,-3 1 0 16,0 5 0-16,-2 1 0 0,-1 3 0 0,-3 4 0 0,-4 3 0 15,-10 3 0-15,0 0 0 0,0 0-128 0,9 6 128 16,-9-6-208-16,0 18 80 0,-4 3-128 0,-4 3-32 16,-3 0 0-16,-2 1 0 0,-3 2 32 0,-2-2 0 15,-3 5 0-15,2-6 0 0,2-1 112 0,3-4 144 16,2-3-208-16,5-4 80 0,1-2 128 0,6-10 0 16,0 0 0-16,0 0 0 0,0 0 0 0,0 0 0 15,13-4 0-15,2-6 128 0,3-3-320 0,1-2-48 0,2 0-16 0,0-2 0 16,2-2-32-16,1-1-16 15,0 1 0-15,1 1 0 0,-3 1 304 0,1 5-192 0,-2-2 192 0,0 7-160 16,0 1 160-16,-2 5 0 0,-3 2 0 0,-2 7-128 16,-4 0 0-16,-2 6 0 0,-4 4 0 0,-3 1 0 31,-3 2-368-31,-2 0-64 0,-4 3-16 0,-1-1 0 16,0-1-2016-16,-1-2-416 0,-4 6-64 0,7-5-32 0</inkml:trace>
  <inkml:trace contextRef="#ctx0" brushRef="#br0" timeOffset="81291.02">21257 17780 15663 0,'0'0'1392'0,"0"0"-1120"15,0 0-272-15,0 0 0 0,-10 0 2880 0,3 5 528 16,-1 6 112-16,-4 3 0 0,-2 1-2384 0,-1 4-496 16,-2 3-80-16,2 2-32 0,-3 4 64 0,1-3 16 15,1 6 0-15,5-5 0 0,-1 2-160 0,6-2-48 16,1 2 0-16,4-5 0 0,3-2 96 0,3-1 16 15,3-4 0-15,3-4 0 0,3 1-64 0,4-8-16 0,3-2 0 0,1-2 0 16,4-2-112-16,2-2-32 0,0-2 0 0,-2-5 0 16,2-1-32-16,-2-2-16 0,-2-2 0 0,-4-1 0 15,-1-1 64-15,-3-1 16 0,-4 0 0 0,-3-2 0 16,-5-2 0-16,-4-3 0 0,-2-2 0 0,-5 5 0 16,-2 3-128-16,-2 3-32 0,-3 2 0 0,-3 6 0 15,0 0-160-15,-4 5 0 0,-3 3 0 0,1 1 0 16,0 4-272-16,0 3 16 0,1-3 0 0,2 5 0 31,4-4-384-31,2 3-80 0,2 0-16 0,6 0 0 16,1 0-2768-16,5-9-544 0</inkml:trace>
  <inkml:trace contextRef="#ctx0" brushRef="#br0" timeOffset="81709.06">21924 17832 21183 0,'0'0'1888'0,"-5"-7"-1504"16,0-2-384-16,-1 1 0 0,2-2 1408 0,-2 5 224 15,-2-3 32-15,2 3 16 0,-3 2-800 0,-1 0-176 16,-2 2-16-16,1 2-16 0,-2 3-464 0,2 1-80 16,0 1-128-16,1 1 176 0,0 5-176 0,2-1 0 15,1 1 0-15,2 1 128 0,-2-2 80 0,2 2 16 16,1 0 0-16,2-3 0 0,2-10 256 0,0 11 48 0,0-11 16 0,1 13 0 15,3-3-128-15,1 0-32 0,-5-10 0 0,12 7 0 16,0-2-32-16,4 0-16 0,1-1 0 0,4-2 0 16,0 1-112-16,3 1-32 0,2 3 0 0,2 2 0 15,4 4-192-15,-1 2 0 0,-1 3 0 0,-1 0 0 16,-2 1 0-16,-3 0 0 0,-4 4 0 0,-2 3 0 16,-3 0-160-16,-2 3 160 0,-3-1-128 0,-2 0 128 15,-5-1 0-15,-3-1-160 0,-2 4 160 0,-3-5 0 16,-3 1 0-16,-1-1 304 0,-5-3-48 0,2-1 0 15,-5 2 512-15,-2-3 80 0,-4-1 32 0,-1-1 0 16,0-3 32-16,-3-2 16 0,-1-1 0 0,1 0 0 16,2-3-416-16,1 1-64 0,-2-5-32 0,4 2 0 15,-1 0-416-15,2-1-144 0,2-3 0 0,1 2 0 16,1-2-3168-16,0-3-624 0</inkml:trace>
  <inkml:trace contextRef="#ctx0" brushRef="#br0" timeOffset="84192.89">23076 17596 24879 0,'0'0'1088'0,"0"0"256"0,-6-8-1088 0,6 8-256 16,-7-3 0-16,7 3 0 0,0 0 928 0,0 0 128 15,-9 10 32-15,3 0 0 0,0 4-400 0,1 4-80 16,-3 1-16-16,3 6 0 0,1 2-144 0,-1 6-16 16,0 0-16-16,0 3 0 0,-2 2 32 0,4 1 0 15,-4 3 0-15,0 3 0 0,0-5-160 0,0 3-32 16,-1-3 0-16,0-2 0 0,1-2-256 0,-1-6 0 15,-1-3 0-15,5-3 0 0,-1 0 0 0,2-6 0 16,-3-4 0-16,5-4 0 16,1-10-496-16,0 0-144 0,0 0-48 0,0 0-9248 15,0 0-1856-15</inkml:trace>
  <inkml:trace contextRef="#ctx0" brushRef="#br0" timeOffset="84476.24">22894 17667 23039 0,'0'0'2048'0,"-6"-6"-1648"0,1 0-400 0,5 6 0 16,0 0 1232-16,0 0 176 0,0 0 16 0,0 0 16 15,10-6-416-15,4 0-96 0,4 1-16 0,5 2 0 16,5 2-208-16,2 1-32 0,3-4-16 0,3 4 0 16,1 4-272-16,-1 1-64 0,-1 7-16 0,-1 2 0 15,-2 4-304-15,1 2 160 0,-3 3-160 0,-2 5 128 16,-3 1-128-16,-4 8 0 0,-4 6 0 0,-3 0 0 15,-4 6 0-15,-4-4 0 0,-6 1 0 0,-2-3 0 0,-6 3 0 0,-3-3 0 16,-5-1 0-16,-4-4 0 0,-4-3 144 0,-3-1 0 16,-1-4 0-16,-2 0 0 0,2-6 80 0,-3-1 16 15,-1-4 0-15,1-4 0 0,-1-5-240 0,3-2 0 16,-1-6 0-16,5-4 0 16,5-7-1904-16,4-6-368 0,6-6-80 0,8-3-11504 15</inkml:trace>
  <inkml:trace contextRef="#ctx0" brushRef="#br0" timeOffset="84826.67">23877 17688 23615 0,'0'0'1040'0,"0"0"224"0,9 2-1008 0,-9-2-256 0,9 12 0 0,-7 0 0 16,-1 5 1200-16,-3 3 192 0,-3 6 32 0,-3-1 16 15,-1 3-352-15,-3 2-64 0,-5 6 0 0,1 2-16 16,-1 0-32-16,0-1 0 0,1 0 0 0,2-1 0 16,4-1-240-16,2-2-48 0,3-3-16 0,4-3 0 15,0-2-160-15,4 0-16 0,4-5-16 0,2-2 0 16,-1-1-224-16,8-3-32 0,0-4-16 0,5 1 0 15,3-2-80-15,4 0 0 0,2-4-128 0,3-2 192 16,3-2-192-16,1 2 0 0,0-3 0 0,-3-2 0 16,-2 0-496-16,-6-2-80 0,-3 0-32 15,-2-4 0-15,-7 2-1584 0,-4 0-320 0,-4-4-64 0,-5 2-12160 16</inkml:trace>
  <inkml:trace contextRef="#ctx0" brushRef="#br0" timeOffset="84993.11">23488 18059 21183 0,'0'0'944'0,"0"0"192"0,11-8-912 0,7 3-224 16,10 0 0-16,4-1 0 0,3 1 1360 0,2 1 240 15,1-3 32-15,4 1 16 0,2 0-736 0,0-2-144 16,1 0-16-16,2 5-16 0,0-1 0 0,0 0 0 16,-2 0 0-16,-4 2 0 0,-7 2-736 0,-6-2 0 0,-6 4 0 0,-7-4 0 31,-5 1-3072-31,-10 1-496 0</inkml:trace>
  <inkml:trace contextRef="#ctx0" brushRef="#br0" timeOffset="85159.32">23651 17784 29311 0,'-17'-21'1296'0,"11"5"272"0,4-1-1248 0,2-1-320 0,4-1 0 0,6 3 0 16,6 4 1088-16,1-1 144 0,4-1 48 0,3 1 0 16,3 2-208-16,6-2-48 0,5 4 0 0,5-2 0 15,4-1-256-15,5 3-64 0,4-3-16 0,0 3 0 16,-3-1-416-16,-2 3-80 0,-2-3 0 0,-2 5-16 15,-4-1-3376-15,0-1-656 0,14-4-144 16,-2 5-32-16</inkml:trace>
  <inkml:trace contextRef="#ctx0" brushRef="#br0" timeOffset="85843.75">25743 17844 11967 0,'0'0'1072'0,"0"0"-864"0,0 0-208 0,7-13 0 0,-5-1 2768 0,0 5 512 15,-2 9 112-15,-2-12 0 0,-5 3-1296 0,-4 0-272 16,-1-3-48-16,-3 4-16 0,-1-3-480 0,-3 5-112 15,-4-2-16-15,0 5 0 0,-1 0-576 0,0 6-112 16,-2 3-16-16,-1 2-16 0,-1 4-176 0,1 6-48 16,-3 2 0-16,5 3 0 0,2 5-208 0,4-1 144 15,1 2-144-15,5-2 128 0,1 0-128 0,4-3 128 16,6 1-128-16,3-5 128 0,3-2 32 0,3-3 0 16,5-3 0-16,0-1 0 0,2-4 32 0,4-1 16 0,4-3 0 15,3-5 0-15,2-3 0 0,0 0 0 0,-1-1 0 0,1-4 0 16,0 1-48-16,-2-4-16 0,1-1 0 0,-5 0 0 15,-3 1-144-15,-4 1 128 0,-3 1-128 0,-2 4 128 16,-9 7-128-16,0 0 0 0,0 0 0 0,0 0 0 16,0 0-160-16,0 0-64 0,0 0-16 0,-1 16 0 31,0 1-176-31,-3-1-32 0,-2 0-16 0,3-2 0 16,-1 1-256-16,2 3-48 0,-1 0-16 0,3-3-9952 0,1 0-1984 0</inkml:trace>
  <inkml:trace contextRef="#ctx0" brushRef="#br0" timeOffset="86227.31">26200 17742 24879 0,'0'0'2208'0,"0"0"-1760"16,-10 14-448-16,3-1 0 0,-4 1 896 0,1 4 112 15,0 1 16-15,0 1 0 0,1 0-192 0,1 1-16 16,1-2-16-16,2 0 0 0,1 0 32 0,3-1 0 15,1-3 0-15,3-2 0 0,3-2-240 0,0 1-32 16,3-6-16-16,2-1 0 0,3 0-240 0,3-5-48 16,1-5-16-16,-1 0 0 0,2 0 16 0,0-5 0 15,2 1 0-15,-1-5 0 0,-2-1-48 0,2-1 0 16,-4 1 0-16,0 1 0 0,-3 0-80 0,-2 0-128 16,-1 1 176-16,-1 5-176 0,-1-3 144 0,-8 11-144 15,0 0 0-15,0 0 144 0,0 0-144 0,8 8 160 16,-3 1-160-16,-2 6 160 0,-3 5-160 0,-1 5 0 0,-3-1 144 0,-1 4-144 15,-1 2 0-15,-3 3 0 0,-1 3 0 0,0 1 0 16,-6 1 0-16,1 0 192 0,-1 1-32 0,-2-2-16 16,-1-6 160-16,0-2 16 0,-2-2 16 0,2-2 0 15,1-5-192-15,1 2-144 0,-1-3 192 0,3-1-192 32,2-5-864-32,4-6-288 0,-2 1-48 0,11-8-10464 0,-9-1-2096 0</inkml:trace>
  <inkml:trace contextRef="#ctx0" brushRef="#br0" timeOffset="86564.05">26961 17118 11055 0,'0'0'480'0,"3"-7"112"0,2-4-464 0,-5 11-128 16,0 0 0-16,7-3 0 0,-7 3 3072 0,0 0 608 16,0 0 112-16,0 0 32 0,5 6-2032 0,-4 7-416 15,-2-1-80-15,-3 4-16 0,-2 5-320 0,-3 0-64 0,-1-1 0 16,-2 4-16-16,1 4-304 0,1-5-48 0,-2-2-16 0,1 2 0 15,1-5-272-15,-1 0-64 0,1-2-16 0,3-2 0 16,2 0-160-16,1 0 0 0,4-14 0 0,0 0 0 31,1 11-1424-31,-1-11-272 0,0 0-48 0,10 2-12032 0</inkml:trace>
  <inkml:trace contextRef="#ctx0" brushRef="#br0" timeOffset="86737.12">27224 17099 14735 0,'0'0'1312'0,"0"0"-1056"0,-4 13-256 0,0 0 0 16,0 4 3264-16,-1 5 576 0,-2 0 128 0,-4 0 32 15,0 3-2512-15,-3 1-496 0,1-2-96 0,-1 4-32 16,-1-5-128-16,2 3-32 0,1-2 0 0,1 0 0 0,2 3-544 0,2-4-160 16,-1-1 0-16,3 1 0 15,4-2-2672-15,1-5-592 0</inkml:trace>
  <inkml:trace contextRef="#ctx0" brushRef="#br0" timeOffset="86976.69">27756 17540 19343 0,'-11'3'1728'0,"2"-1"-1392"15,0 3-336-15,0 5 0 0,0-2 2048 0,-1 6 320 0,-1 5 80 0,-1 2 16 16,1 3-1296-16,2-1-256 0,-1-2-48 0,1 5-16 16,0 2-272-16,1 5-64 0,-1-3-16 0,3 1 0 15,-2 0-336-15,2 2-160 0,0-2 160 0,1-4-160 32,2-1-1152-32,-1-3-320 0,3-2-64 0,0-4 0 15,-1-1-720-15,1-6-144 0,1-10-32 0</inkml:trace>
  <inkml:trace contextRef="#ctx0" brushRef="#br0" timeOffset="87133.33">27475 17831 21183 0,'0'0'1888'0,"0"0"-1504"0,13-2-384 0,-1-1 0 16,3 2 1872-16,1-2 304 0,2 3 64 0,1 0 16 0,0 3-912 16,2-3-176-16,0 0-32 0,2 0-16 15,0-3-640-15,2 3-128 0,3-1-32 0,0 0 0 16,0-2-1456-16,1 1-288 0,1-2-64 0,-4-4-7840 15,-3 1-1552-15</inkml:trace>
  <inkml:trace contextRef="#ctx0" brushRef="#br0" timeOffset="87528.22">28275 17179 18431 0,'0'0'1632'0,"0"0"-1312"16,9-1-320-16,-9 1 0 0,0 0 1856 0,0 0 288 15,6 9 64-15,-1 4 16 0,-2-2-960 0,-3 7-192 16,-4 2-48-16,-1 4 0 0,-1-1-352 0,-2 1-80 0,-1 2-16 0,-2 0 0 16,2 5 128-16,-2 2 32 0,1-1 0 0,-1-3 0 15,-2 1-304-15,3-3-64 0,-1 1-16 0,-1 0 0 16,2-4-192-16,1-3-32 0,3-5-128 0,2-1 192 16,1-5 64-16,3-1 16 0,0-9 0 0,0 0 0 15,9 5 80-15,1-1 16 0,1-2 0 0,4-4 0 16,0-2-112-16,3 1-32 0,0 0 0 0,2-1 0 15,3 0-224-15,-1 3 0 0,-2 1 0 0,-4 3 0 16,0 3 0-16,-1-1 0 0,-2 5 0 0,-2 2 0 16,0 3 0-16,-4 3-128 0,-1 1 128 0,-1 1-160 15,-3-1 160-15,-2 2 0 0,-4-1 0 0,-3-2 0 16,-2-3 0-16,-3-1 0 0,-2 1 0 0,-1-1 0 16,-2 0 0-16,-1-5 0 0,-1-1 160 0,0-6-160 0,3 0 192 15,0-2-48-15,2-2-16 0,2-3 0 0,0-6-320 16,2-2-80-16,0 2-16 0,3-3 0 15,2-3-1968-15,5-2-400 0,0-1-80 0,7-2-11840 16</inkml:trace>
  <inkml:trace contextRef="#ctx0" brushRef="#br0" timeOffset="87913.31">28654 17620 29311 0,'0'0'1296'0,"0"0"272"0,0 0-1248 0,0 0-320 15,5 13 0-15,0 1 0 0,-1 2 960 0,-1-2 128 16,0 2 16-16,0 1 16 0,-1 1-432 0,1 0-96 0,0 0-16 0,0 1 0 16,1-1-384-16,1 0-64 0,1-2-128 0,1-1 176 15,-2 1-176-15,0-4 0 0,4-2 0 0,-2 2 0 16,0-5 0-16,0 2-192 0,3-5 32 0,1 0 16 31,-1-1-880-31,0-3-160 0,1-2-32 0,0-2-16 16,-1 1-1616-16,-1-4-320 0,-2-2-64 0,2 1-16 15,0-1 1792-15,-1-4 368 0,-2 3 64 0,2-3 0 0,-1 0 624 0,1 2 112 0,-2-2 32 0,1 0 0 16,-2 6 960-16,-5 7 208 0,0 0 48 0,0 0 0 16,7-7 896-16,-7 7 192 0,0 0 48 0,3 13 0 15,-4 1-208-15,-2 1-32 0,-2 2-16 0,-3 2 0 16,-3 3-736-16,-1 0-144 0,0 6-16 0,-5 0-16 16,-2 3 48-16,0 2 16 0,0-1 0 0,0-2 0 0,0 2-224 15,1 0-32-15,0-3-16 0,3-5 0 0,1-3-448 0,1-1-80 16,1 0-32-16,2-3 0 0,2-5-384 0,2 2-80 15,2-7-16-15,4-7 0 16,0 0-2832-16,0 0-576 0</inkml:trace>
  <inkml:trace contextRef="#ctx0" brushRef="#br0" timeOffset="88261.27">29352 17004 13823 0,'0'0'608'0,"0"0"128"0,6-9-592 0,-6 9-144 0,0 0 0 0,0 0 0 16,0 0 3696-16,8 9 704 0,-3 1 144 0,-3 4 16 15,-3 4-2800-15,-3 3-560 0,-2 6-112 0,-2 0-32 16,-2 4-320-16,0 4-64 0,-2-3-16 0,2-2 0 16,1 2-272-16,2 1-48 0,-1-1-16 0,3-3 0 15,0-1-192-15,2-1-128 0,-3-2 128 0,3-1-128 16,2-2-208-16,1-4-112 0,0-4-32 0,3-2-10656 15,-3-12-2112-15</inkml:trace>
  <inkml:trace contextRef="#ctx0" brushRef="#br0" timeOffset="88487.3">29744 17474 20271 0,'0'0'1792'0,"0"0"-1424"16,-3 11-368-16,0-2 0 0,0 5 1968 0,1 0 320 16,-2 3 64-16,0 1 16 0,-2 1-1120 0,1 2-224 0,0 4-32 0,-2 1-16 15,1-2-272-15,0 4-48 0,-1-5-16 0,2 1 0 16,-1 4-384-16,1-5-64 0,1 1-32 0,-1-1 0 31,0-1-1040-31,0-4-208 0,0 1-32 0,0-3-8624 0,-2-3-1728 0</inkml:trace>
  <inkml:trace contextRef="#ctx0" brushRef="#br0" timeOffset="88636.04">29502 17840 26719 0,'0'0'2368'0,"0"0"-1888"0,11 3-480 0,2-3 0 16,1 0 1264-16,3 0 144 0,4 1 48 0,3 0 0 15,1-2-720-15,3 0-144 0,2-2-16 0,1 2-16 16,0 0-1312-16,1-2-256 15,1-1-48-15,-3 2-16 0</inkml:trace>
  <inkml:trace contextRef="#ctx0" brushRef="#br0" timeOffset="88861.19">30278 17613 15663 0,'0'0'688'0,"0"0"144"0,0 0-656 0,-1-11-176 16,1 11 0-16,0 0 0 0,0 0 4016 0,-10 2 768 15,-3 2 144-15,-2 3 48 0,0 0-3440 0,-3 5-704 16,0 3-128-16,1 2-16 0,1 1-224 0,1 0-32 16,1 1-16-16,2 1 0 0,2 0-32 0,4 1-16 15,1-1 0-15,2 0 0 0,3 1-240 0,3-2-128 0,2 0 128 0,1-3-128 16,0-2 0-16,2 0 0 0,1 0-160 0,1-1 160 31,3-5-656-31,0-1-32 0,-1 0 0 0,2-6-10368 0,0-2-2064 0</inkml:trace>
  <inkml:trace contextRef="#ctx0" brushRef="#br0" timeOffset="89246.25">30558 17628 25791 0,'0'0'2304'0,"0"0"-1856"0,0 0-448 0,0 0 0 16,0 0 1264-16,0 0 144 0,0 0 48 0,0 0 0 0,-8 9-480 15,3 3-80-15,-3 2-32 0,3 0 0 16,0 2-224-16,2 0-32 0,-3 3-16 0,4-1 0 16,-1-1-64-16,3-1-16 0,2 1 0 0,1-5 0 0,1-3-160 0,1 1-32 15,2-3-16-15,-7-7 0 0,11 5 16 0,-1-1 16 16,-10-4 0-16,13-3 0 0,0-2 160 0,-1 0 16 16,2-6 16-16,0 2 0 0,0-7-288 0,0 0-64 15,0 1-16-15,0 1 0 0,-1 2-160 0,-2 1 0 16,0 1 0-16,-2 3 128 0,-9 7-128 0,0 0 0 15,8 3 0-15,-8-3 0 0,4 11 0 0,-2 4 0 16,-5 6 128-16,-2 4-128 0,-1 4 0 0,-5 8 0 16,-3 5 128-16,-1 5-128 0,-1 3 0 0,-5 1 0 0,0 0 0 15,-2 2 0-15,-3 3 128 0,-2-4-128 0,-2-1 128 0,2-4-128 16,1-5 128-16,1-2-128 0,-1-4 128 0,4-5-128 16,4-2-176-16,2-6-112 0,1-4-32 15,3-4 0 1,2-1-2752-16,1-12-544 0</inkml:trace>
  <inkml:trace contextRef="#ctx0" brushRef="#br0" timeOffset="89599.64">31150 17695 23039 0,'0'0'2048'0,"12"0"-1648"16,2 3-400-16,3 1 0 0,5-1 2144 0,3 0 352 16,6-1 64-16,2 0 0 0,3 2-1584 0,3-1-320 15,4-3-64-15,0 0-16 0,1 2-352 0,-4-4-80 16,-4 2-16-16,-6-1 0 16,0-1-448-16,-6 0-112 0,-4 1-16 0,-2 1-9600 0,-8 0-1936 15</inkml:trace>
  <inkml:trace contextRef="#ctx0" brushRef="#br0" timeOffset="89745.36">31276 17892 16575 0,'0'0'736'0,"9"8"160"0,2-4-720 0,5 1-176 0,1 0 0 0,10 0 0 16,4 0 3744-16,3 0 720 0,3-1 144 0,3-3 16 16,4-2-3152-16,0 0-640 0,1-4-128 0,-2 1-32 15,-1 1-544-15,-3-2-128 0,-3-1 0 0</inkml:trace>
  <inkml:trace contextRef="#ctx0" brushRef="#br0" timeOffset="90196.81">32569 17460 24879 0,'5'-8'2208'16,"0"-2"-1760"-16,-1 3-448 0,-4 7 0 0,0 0 1552 0,0 0 240 0,0 0 32 0,-7-7 16 16,-4 5-608-16,-3 4-112 0,-3 6-32 0,-2 2 0 15,-5 4-384-15,-2 6-64 0,-5 7-32 0,-1 5 0 16,-1 3 128-16,15-15 32 0,-2 2 0 0,-2 5 0 15,2 1-208-15,1 5-48 0,3 0 0 0,0 1 0 16,4-2-256-16,-6 31-64 0,10-15-16 0,9-10 0 16,6-8 80-16,4-3 32 0,4-6 0 0,-1-11 0 15,3 0 16-15,3 3 0 16,4-5 0-16,3 3 0 0,2-6 112 0,3 1 32 0,1-5 0 0,26-2 0 16,-11-8 16-16,-6 0 16 0,-4-5 0 0,-2-2 0 15,-5-3 32-15,-1-5 16 0,-5-2 0 0,-2-1 0 16,-4-2-96-16,-10 11-32 0,0 1 0 0,-3-1 0 15,-1-1-96-15,-3-2-32 0,-6 1 0 0,-3-2 0 16,-3 1-272-16,-4 1 0 0,-4 0 0 0,-2 1 0 0,-3 2-160 0,-23-11-144 16,2 6-16-16,1 6-16 15,0 2-2272-15,-3 5-448 0,-1-2-8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08:03.07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09 7661 7359 0,'0'0'656'0,"0"0"-528"16,-8 4-128-16,-1 1 0 0,-2-2 1376 0,2-1 240 15,0 0 48-15,0-2 16 0,-1 1-208 0,2 0-32 16,-1 2-16-16,3-2 0 0,-1-1-112 0,7 0-32 16,0 0 0-16,0 0 0 0,-8 1-192 0,8-1-32 15,0 0-16-15,0 0 0 0,0 0-416 0,0 0-96 16,0 0-16-16,6 4 0 0,3-4 64 0,3 1 0 15,3-1 0-15,0 0 0 0,3-1-64 0,2-1 0 16,4 0 0-16,2 1 0 0,3-2-16 0,3 2-16 16,1 1 0-16,1-1 0 0,3 0-64 0,1-3-16 15,2 1 0-15,-1-2 0 0,0 0-16 0,3 3 0 16,0-1 0-16,1-2 0 0,3-1-176 0,3 1-32 0,0-2-16 0,2 2 0 16,1 1-16-16,0 2 0 0,2-2 0 0,0-1 0 15,2 1-16-15,4 0-128 0,3-1 192 0,4 0-64 16,-3 1-128-16,1 2 160 0,-1-3-160 0,23-2 160 15,-8 2-160-15,-1 3 128 0,-3-3-128 0,0-1 128 16,1 1-128-16,-1 3 128 0,-2-2-128 0,-2-2 128 16,0 1-128-16,0 2 192 0,0 0-192 0,0 1 192 15,1-2-192-15,-2 3 0 0,-1-3 0 0,0 1 128 0,2 3-128 0,0 0 0 16,1 0 144-16,-2-1-144 0,-1 0 128 0,0 1-128 16,-1 1 128-16,-1 0-128 0,2-1 0 0,-1 2 144 15,0 0-144-15,-1 2 0 0,-4 1 160 0,2-1-160 16,-1 0 128-16,-2 1-128 0,3 3 0 0,0-2 128 15,0 3-128-15,-2-2 0 0,1 4 144 0,-3-4-144 16,0 2 160-16,-2-1-160 0,0 2 160 0,3-2-160 16,3 2 160-16,-4-3-160 0,0 1 176 0,0 1-176 15,-1-4 192-15,-2 3-192 0,-2-3 176 0,4 1-176 16,0 0 160-16,-1 1-160 0,-3 0 160 0,0 0-160 0,0-5 160 0,-2 2-160 16,-1 0 0-16,-1 2 0 0,0-3 0 0,0-1 0 15,2 2 0-15,0 0 0 0,0 0 0 16,0-3 0-16,-3-1 128 0,0 0-128 0,-1 0 0 0,1-1 0 15,-2-2 176-15,2 3-176 0,1 0 192 0,-1 0-192 16,2-1 0-16,3 0 0 0,-2-2 0 0,-2 1 0 16,0-1 0-16,0 3 0 0,-2-1 0 0,0 1 0 15,3 0 0-15,-3 1 0 0,0-1 0 0,2 0 0 16,-1 0 128-16,-1 1-128 0,-1-2 0 0,-1 1 0 16,-1 0 144-16,-1 3-144 0,1-3 0 0,0 2 144 15,-1 1-144-15,0 2 0 0,-3-4 144 0,5-1-144 16,-2-1 0-16,-1-2 0 0,-1 1 0 0,-1-1 128 0,-2-1-128 0,1 2 0 15,0-2 128-15,2-1-128 0,0 1 128 16,0 0-128-16,1 0 160 0,-4-3-160 0,0 0 160 0,0 2-160 16,-2-1 160-16,-10 2-160 0,3 2 128 0,1-5-128 15,2 1 0-15,0 1 0 0,2 1 128 0,1-2-128 16,2 1 0-16,-2 0 0 0,0-3 128 0,0 3-128 16,-1 2 0-16,1-2 144 0,-4-2-144 0,2 1 160 15,-1 1-160-15,2-1 160 0,-1 0-160 0,1-1 192 16,1 0-192-16,1 2 192 0,-1 0-192 0,2-2 128 15,-2 2-128-15,0 1 128 0,-1-3-128 0,0 0 192 16,-3 2-192-16,1-2 192 0,-1 1-64 0,0 0-128 16,-2 0 192-16,-2 2-64 0,2 1 0 0,-3 0-128 15,-1-1 192-15,-2 1-64 0,-1 1-128 0,-2-1 128 16,-3 2-128-16,-2 0 128 0,-2 1-128 0,-4 0 128 16,-2 0-128-16,-2 1 128 0,-2 1-128 0,-6-2 0 15,0 0 0-15,0 0 128 0,0 0-128 0,-3 9 0 16,-4-2 0-16,-8 4-176 15,-4-3-1696-15,-4 2-352 0,-2-1-64 0</inkml:trace>
  <inkml:trace contextRef="#ctx0" brushRef="#br0" timeOffset="2518.42">14668 7378 6447 0,'0'0'272'0,"-8"6"80"0,-2-3-352 16,10-3 0-16,-9 2 0 0,0 0 0 0,0-2 1872 0,9 0 304 0,0 0 64 0,0 0 16 16,-9-2-608-16,9 2-128 0,0 0-32 0,0 0 0 15,0 0-176-15,0 0-32 0,-6-7-16 0,6 7 0 16,0 0-240-16,0 0-64 0,0 0 0 0,0 0 0 0,0 0-240 0,0 0-48 16,12-3-16-16,2 1 0 0,0-1-160 0,3 2-48 15,1 1 0-15,2 0 0 0,2-3-32 0,-1 1-16 16,2-3 0-16,3 2 0 0,-4 2-80 0,5 1 0 15,1 1-16-15,3 0 0 0,0 2-16 0,2 1 0 16,2-3 0-16,3 2 0 0,3-2 0 0,-2 1 0 16,3 1 0-16,0-1 0 0,1 0-48 0,2-2-16 15,0 0 0-15,2 4 0 0,-3-2-64 0,0 1-16 16,4-2 0-16,1 4 0 0,0 1-144 0,1-1 160 16,1-2-160-16,0 0 160 0,-2-3-160 0,1 0 0 15,-2 1 144-15,3 4-144 0,1-3 160 0,1 2-32 16,3-1-128-16,0 1 192 0,0-3-64 0,-2 0 0 15,-1 3-128-15,0-1 192 0,3-1-192 0,-1 3 176 16,0 4-176-16,2-3 160 0,1 1-160 0,1 0 128 16,-1-2-128-16,-1 2 128 0,-2-1-128 0,0-2 0 15,-1 0 144-15,1 3-144 0,1 0 192 0,1 0-48 16,0 1 0-16,-1-4 0 0,-1-2-16 0,-2 2 0 0,1 0 0 16,-2 0 0-16,0-2-128 0,1 3 192 0,1 2-192 0,2-3 192 15,1-3-192-15,0 1 0 0,0 0 144 0,-1 0-144 16,1 1 0-16,-1 1 0 0,-1-2 0 0,2 1 128 15,2-2-128-15,0 1 0 0,4 2 0 0,-2 1 0 16,-2-2 0-16,0-1 128 0,-2 0-128 0,2-1 0 0,0-2 0 0,0 3 0 16,-2 3 0-16,0 0 128 15,-3-2-128-15,-1-2 0 0,-2 2 0 0,2-1 0 0,-1 1 0 0,0 2 0 16,2-2 0-16,-1-1 0 0,-1-1 0 0,2 2 0 16,-1-1 0-16,0 1 0 0,0 1 0 0,-1-3 0 15,0-1 0-15,2-1 0 0,2 0 0 0,2-2 0 16,-1 3 0-16,-1 0 128 0,-3 3-128 0,3-2 0 15,-1-1 0-15,1 0 0 0,1-4 0 0,1 3 128 16,2 1-128-16,0 0 0 0,0-2 0 0,-19 2 0 16,5 0 0-16,3 2 0 0,1-6 0 0,4 1 128 15,2 2-128-15,2-1 0 0,-1-1 0 0,1-1 0 16,-1 2 0-16,0-1 128 0,0 1-128 0,3 0 0 16,-3 0 0-16,2-2 0 0,-1-2 0 0,2 3 0 15,0 2 0-15,1-1 0 0,-3 1 0 0,1-1 0 16,-2-3 0-16,4 1 0 0,-2 0 0 0,2 3 0 0,1-2 0 0,-4 1 0 15,-2-2 0-15,1 1 0 16,-1-1 0-16,3 2 0 0,-1 1 0 0,2-2 0 0,1-2 0 0,-2 1 0 16,-1-1 0-16,0 1 0 15,-3-3 0-15,20 0 0 0,-8 1 0 0,-6 1 0 16,1 1 0-16,-3 1 0 0,-3 0 0 0,-3 0 0 16,-2-1 0-16,-1 1 0 0,-3-3 0 0,0 3 0 0,-1-2 0 0,1 2 0 15,1-1 0-15,0 2 0 0,3 2 0 0,-1-2 0 16,-2 1 0-16,-5 0 0 0,-2-3 0 0,-3 1 0 15,0 1 0-15,-1 1 0 0,-2 1 0 0,0-2 0 16,-6 0 0-16,0 2 0 0,-1 1 0 0,-4-1 0 16,-2-1 0-16,-3 1 0 0,-4-1 0 0,-2 1 0 15,-3 1 0-15,-10-1 0 0,0 0 0 0,0 0 128 16,0 0-128-16,0 0 0 0,0 0 0 0,-10-1 128 16,-4-1-128-16,-4 2 0 0,-2 0 128 0,-3-1-128 0,-1-3 128 15,-3 2-128-15,-6 0 128 0,-1 1-128 0,-4 1 0 16,-6 1 0-16,-3 2 0 0,-5 1 128 0,-4-3-128 0,-7-1 0 15,-3-1 0-15,-2 1 0 0,1 0 0 0,-4 2 0 16,-3 1 0-16,-3-2 128 0,-5 0-128 0,1 2 0 16,1-1 0-16,-2 4 0 0,1-1 0 0,-7-2 0 15,-4-3 0-15,-1 4 0 0,-1 4 0 0,-2-2 0 16,-2 4 0-16,-2-3 0 0,-4-1 0 0,-3 3 0 16,0-3 0-16,-2 5 0 0,-4-5 0 0,5 3 0 15,0-4 0-15,-2 4 0 0,0 0 0 0,1 2 0 0,0-2 0 0,3 1 0 16,0-3 0-16,1 0 0 0,-1 1 0 0,5-3 0 15,-1 4 0-15,1-4 0 0,1 0 0 0,1 1 0 16,2-1 0-16,2-1 0 0,2 1 0 0,-1 0 0 16,-1-1 0-16,2-3 0 0,3 1 0 0,2 0 0 15,3 1 0-15,0-1 0 0,-2-2 0 0,1 0 128 16,1-1-128-16,2 1 0 0,0 1 0 0,1-1 0 16,-2 0 0-16,2 0 0 0,2-2 0 0,2 1 0 15,5-1 0-15,-3 2 0 0,-4 0 0 0,1-1 0 16,4-2 0-16,3 2 0 0,3-1 0 0,-1-1 0 15,-1-1 0-15,0 2 0 0,-1-1 0 0,0 1 0 16,-4-1 0-16,2 1 0 0,3-2 0 0,0 1 0 0,-3-1 0 0,0 2 0 16,-1 1 0-16,1-2 128 0,3-2-128 0,0 2 0 15,1 1 128-15,2 1-128 0,-2-2 0 0,0 3 0 16,-1-1 0-16,2 0 0 0,4-1 0 0,3 1 0 16,1 1 0-16,4-1 0 0,-1-3 0 0,2-1 0 15,3 2 0-15,1 1 0 0,0-1 0 0,3-1 0 16,4 2 0-16,2-1 0 0,-1-1 0 0,4 2 0 15,-1-2 0-15,4 0 0 0,-1 0 0 0,1 2 0 16,0 1 0-16,-1-2 0 0,-4 1 0 0,1 0 0 16,3 2 0-16,1 3 0 0,1-2 0 0,0 2 0 15,0-2 0-15,2 1 0 0,0 1 0 0,1-2 0 16,1-1 0-16,0 4-128 0,-2 0 128 0,3-2 0 16,2 4 0-16,0-3 0 0,0 0 0 0,1 1 0 0,0 0 0 0,2 2 0 15,3 0 0-15,1-2 0 0,2 1 0 0,3-1 0 16,0 0 0-16,2 0 0 0,2-1 0 0,3 1 0 15,10-4 0-15,-8 7-128 0,8-7 128 0,-6 5 0 16,6-5 0-16,0 0 0 0,0 0 0 0,0 0-128 16,0 0 128-16,0 0 0 0,0 0 0 0,11 6 0 15,2 0 0-15,2-2 0 0,-1-3 0 0,4 2-128 16,4 0 128-16,-2-2 0 0,3 0 0 0,5-1 0 16,4 0 0-16,2-1 0 0,0 0 0 0,5-1 0 15,3 1 0-15,1 0 0 0,2-1 0 0,3 0 0 16,0-1 0-16,4-2 0 0,4 1 0 0,2 1 0 15,0 0 0-15,5-1 0 0,1-2 0 0,-1 2 0 16,1 2 0-16,3-3 0 0,7-2 0 0,0 3 0 16,-1 2 0-16,2-3 0 0,-1-3 0 0,2 4 0 15,3 2 0-15,4-2 0 0,-1-1 0 0,2 1 0 0,-2 1 0 16,-1 1 0-16,-1-1 0 0,3 0 0 0,4 0 0 0,1 0 0 16,-1 3 0-16,-1-2 0 0,-1-1 0 0,3 1 0 15,2 1 0-15,0-1 0 0,-1 0 0 0,-1 1 0 16,-2-1 0-16,1 1 0 0,1 1 0 0,1 0 0 15,-2 0 0-15,0 1 0 0,-5-2 0 0,2 1 0 16,1 1 0-16,2-2 0 0,-2 1 0 0,-1 0 0 16,-1-1 0-16,0 1 0 0,3 1 0 0,-4-1 0 15,3-1 0-15,-2 1 0 0,-3-2 0 0,1 2 0 16,1 0 0-16,0-1 128 0,2 0-128 0,-2 1 176 16,-4 0-176-16,0 0 192 0,-2-3-192 0,1 2 0 15,-1 0 0-15,-2 1 0 0,-5 0 0 0,0 0 0 0,1 0-192 0,-1-1 192 16,1 1 0-16,-1-3 0 0,-1 2 0 15,-5-1 0-15,-3 1 0 0,-1 0 0 0,-2 0 0 0,0-1 0 16,-2 1 0-16,1 0 0 0,1 1 160 0,0 0-160 16,-1-1 0-16,-3-1 0 0,-2 2 0 0,0-1 0 15,-1-3 0-15,-2 2 0 0,4-1 0 0,0 2 0 16,0 0 0-16,2-1 0 0,-2 2 0 0,-3-4-144 16,0-2 144-16,-1 1 0 0,1 0 160 0,1-1-160 15,0 6 0-15,3 2 0 0,2-2 0 0,-1-2-160 16,1-1 160-16,-2-1 0 0,-2 2 160 0,0-1-160 15,1 1 0-15,0 0 0 0,0 0 0 0,4 2 0 16,0 0 0-16,3-1 0 0,-5-3 0 0,-2 0 0 16,-3 3 0-16,-1-1 0 0,0 1 0 0,-1 0 0 15,0-3 0-15,3 3 0 0,-3 1 0 0,1 0 0 16,-4-2 0-16,-2 1 0 0,-2 0 0 0,-3 0 0 0,-3-2 0 0,-2 2 0 16,-3 0 0-16,-2-1 0 0,-3 2 176 0,0 0-176 15,-3 0 192-15,-3 3-192 0,-3-3 0 0,-1 2 0 16,-4 1 0-16,-10-3 0 0,9 2-128 0,-9-2 128 15,0 0 0-15,0 0-144 16,0 0-896-16,-7 11-176 0,-3-6-48 0,-7 4-10768 16,-6-3-2176-16</inkml:trace>
  <inkml:trace contextRef="#ctx0" brushRef="#br0" timeOffset="3838.85">1656 7931 8287 0,'0'0'736'0,"-7"-4"-592"0,-1-5-144 0,2 3 0 0,6 6 1072 0,0 0 176 16,0 0 32-16,-5-5 16 0,-1-3-288 0,6 8-64 15,0 0-16-15,0 0 0 0,0 0-160 0,0 0-48 16,0 0 0-16,0 0 0 0,0 0-80 0,0 0-32 16,3-8 0-16,3 0 0 0,2 1-160 0,2 3-48 15,3 1 0-15,2-3 0 0,4 1 176 0,2 2 16 16,0-2 16-16,6-2 0 0,3 3-32 0,5 2 0 15,3-3 0-15,4 0 0 0,6 1 32 0,2 1 0 16,2-2 0-16,1-1 0 0,2-1 32 0,3 4 0 16,3-2 0-16,5 1 0 0,3-1-144 0,0 2-32 15,1-1 0-15,-2-2 0 0,1 1-96 0,1 2-32 16,1 1 0-16,1 1 0 0,3 1-128 0,2 0-16 16,-1-3-16-16,0 3 0 0,-1 3 0 0,1-1 0 15,3 1 0-15,0-2 0 0,-1 0-48 0,-1 0-128 16,1-1 192-16,1 0-64 0,2 0-128 0,2 0 192 0,-2 0-192 0,0-1 192 15,-2 0-192-15,2 1 192 16,1 0-192-16,4 0 192 0,-1 2-192 0,0-2 160 0,2-1-160 0,1 0 160 16,-2 1-32-16,3 0-128 0,1 0 192 0,1 0-64 15,-5 0-128-15,2 0 192 0,1 0-192 0,0 0 192 16,1 0-192-16,-4-1 192 0,-2-2-192 0,0 2 192 0,0 1-64 16,1 1-128-16,-1 0 192 0,-4 1-64 15,-1-1-128-15,-1 0 0 0,-1 2 0 0,1-1 0 0,2 3 0 0,0-2 0 16,1-1 128-16,-2 0-128 0,-3 0 0 0,0 1 0 15,2-1 0-15,1 2 0 0,0-1 0 0,-2-2 0 16,-2 0 128-16,1 0-128 0,-3-1 0 0,1 0 0 16,2 2 0-16,-2-1 128 0,-1-4-128 0,-3 2 0 15,1-1 0-15,3 0 0 0,-1 1 0 0,0-3 0 16,2 1 128-16,-2-1-128 0,-3 0 0 0,1 1 192 16,0-3-192-16,1 2 192 0,1 2-48 0,-2-2 0 15,-1-3 0-15,0 1 0 0,-3-3-144 0,-3 2 160 16,-2 0-160-16,2-3 160 0,-2 4-160 0,0-4 0 15,-2 2 144-15,0-2-144 0,-6 1 0 0,-1-1 128 16,-5 2-128-16,1-1 0 0,-4-1 0 0,-3-1 144 0,-1 0-144 0,-2 2 0 16,-1-2 144-16,-2 3-144 0,-5 1 0 0,0 0 144 15,-2 2-144-15,-3-1 0 0,-2 2 144 0,-5 2-144 16,-1-1 0-16,-2 3 0 0,-3-1 0 0,-3 2 0 31,-10-1-560-31,10 6-16 0,-3 2-16 0,-4 1-11072 0,0 2-2224 0</inkml:trace>
  <inkml:trace contextRef="#ctx0" brushRef="#br0" timeOffset="7858.25">4785 3828 13823 0,'0'0'608'0,"-2"-10"128"0,-2-2-592 0,2 3-144 16,-1 0 0-16,3 9 0 0,-1-8 400 0,1 8 48 15,-2-9 16-15,2 9 0 0,0 0 112 0,-4-8 0 16,4 8 16-16,0 0 0 0,0 0 0 0,0 0 0 16,0 0 0-16,0 0 0 0,0 0-288 0,0 0-64 15,0 0-16-15,0 0 0 0,7 5 192 0,2 4 32 16,1-3 16-16,-2 5 0 0,-4-3 48 0,2 5 0 16,2 4 0-16,-1 2 0 0,0 2-64 0,-1 7-16 15,1 3 0-15,-2 4 0 0,-2 2-32 0,0 4 0 0,-3-2 0 0,-1 3 0 16,-1 1-160-16,-3-3-48 15,0-3 0-15,0 0 0 0,-1 1 64 0,-2 0 16 16,2-3 0-16,-4 0 0 0,2-3 144 0,-1-3 32 16,0-4 0-16,0 1 0 0,0-1 64 0,2-3 32 0,-1-3 0 0,1-1 0 15,-1-3-128-15,3 0-32 16,-2-4 0-16,4 1 0 0,-2-1-128 0,0-3-48 16,5 2 0-16,-3-3 0 0,3-7-80 0,-1 8 0 0,1-8-128 0,-2 7 192 15,2-7-16-15,0 0-16 0,0 0 0 16,-1 6 0-16,1-6-160 0,0 0 0 0,0 0-192 0,0 0 192 15,4 10 0-15,-1-5 0 0,-3-5 0 0,0 0 0 16,3 5 0-16,4 3 0 0,-7-8 0 0,6 4 0 16,-6-4 0-16,8 4 0 0,-2 1 0 0,2-1 0 15,-8-4 0-15,7 2 0 0,3 1 0 0,-2-1 0 16,2 1 0-16,-1 1 0 0,3-2 0 0,0 1 0 0,1-2 0 0,1 0 0 16,1 2 0-16,3-2 0 15,1-1 0-15,1 0 0 0,3 1 0 0,1-1 0 0,3 0 0 0,2 0 0 16,2-1 0-16,1 0 0 0,1-1 128 0,1 0-128 15,3-1 128-15,0 0-128 0,1-2 128 0,0 1-128 16,1 0 128-16,1 0-128 0,-2-1 0 0,1 1 0 16,1 0 128-16,-2 1-128 0,4-4 144 0,-1 2 0 15,-1 0 0-15,1-3 0 0,1 2-144 0,2 0 0 16,0-3-192-16,-1 2 192 0,-3 0 0 0,2 2 0 16,0 1 0-16,0 0 0 0,-1 0 128 0,-2 2-128 15,0-1 128-15,0 2-128 0,0 0 128 0,-1-1-128 16,-1 1 128-16,0 1-128 0,0-1 0 0,-3 1 128 15,-2 0-128-15,0 0 0 0,0 0 0 0,-1 0 128 16,1 0-128-16,-1 1 0 0,2 0 0 0,-3 2 0 16,1-2 128-16,11 2-128 0,-4-1 0 0,-4 1 0 15,-1-2 0-15,-2 2 0 0,-1-2 0 0,-2 0 0 16,-1-2 0-16,-2 1 0 0,0 0 0 0,-1 1 0 16,-4 0 128-16,2-1-128 0,-2 0 0 0,-1 0 0 0,-1 0 0 0,0 0 128 15,-4 0-128-15,0 0 0 16,0 0 0-16,-4 0 0 0,-3 2 0 0,5-1 0 15,-2 0 128-15,0 2-128 0,-1 1 0 0,1-1 0 16,2 0 0-16,0 0 0 0,0-2 0 0,-1 1 0 0,1 1 0 0,0 2 0 16,1-5 0-16,0 1 0 15,0 0 0-15,-2 1 0 0,0-2 0 0,2 0 0 0,0 0 0 16,-2 0 0-16,-1-2 0 0,2 1 128 0,-3 0-128 0,3 0 0 16,0-3 0-16,2 3 0 0,-5-1 128 0,1 0-128 15,0-1 0-15,0 1 0 0,0-2 0 0,1 0 0 16,0 3 0-16,-3 0 0 0,2-2 0 0,-2 0 0 15,2 2 0-15,-3 0 0 0,3 0 0 0,-2-2 0 16,1-1 0-16,1 0 0 0,0 3 0 0,1-1 0 16,-1 0 0-16,2 1 0 0,0-3 0 0,-1 0 0 0,2 2 0 15,-2-2 128-15,1 0-128 0,-1 3 0 0,-1-1 0 0,2-1 0 16,-3-1 0-16,1 2 0 0,1-2 0 0,1 3 0 16,-1-1 0-16,3 0 0 0,-2 0 0 0,-1 1 0 15,-1-3 0-15,0 3 0 0,-1-1 0 0,0 0 0 16,0 0 0-16,0 0 0 0,0 0 128 0,0 1-128 15,0-1 0-15,-2 0 128 0,1 1-128 0,1-1 160 16,-1 1-160-16,-2 0 160 0,-6 1-160 0,8-2 128 16,-1 1-128-16,1 0 128 0,-1 1-128 0,-7 0 0 15,7 0 0-15,2 0 0 0,-3-1 0 0,-6 1 0 16,0 0 0-16,6 0 0 0,-6 0 0 0,8-2 0 16,1 1 0-16,-4 0 0 0,1-3 0 0,-6 4 0 15,8-4 128-15,-2 0-128 0,1-1 0 0,-1-1 160 0,-1 1-160 16,1-1 160-16,1-6 48 0,0 1 16 0,1-1 0 0,0-4 0 15,-1-2 112-15,1-1 32 0,0-2 0 0,-1 0 0 16,1-3-48-16,-2-2 0 0,2-4 0 0,-2-2 0 16,-2-2-64-16,2-1 0 0,-2 4-16 0,0-2 0 15,0 1-32-15,-2 0 0 0,1 5 0 0,-1 1 0 16,1 3-48-16,-2 2-16 0,1 4 0 0,-2 1 0 16,0 1-144-16,0 2 0 0,-2 6 0 0,0-2 0 15,-1 3 0-15,-1 2-192 0,-1 1 32 0,5 3 16 16,-10 4-2672-16,1 2-544 0</inkml:trace>
  <inkml:trace contextRef="#ctx0" brushRef="#br0" timeOffset="9190.39">12386 13456 14735 0,'0'0'1312'0,"0"0"-1056"0,0 0-256 0,0 0 0 16,4-5 1216-16,-4 5 192 0,2-5 48 0,-1 0 0 15,-1 5 80-15,0 0 0 0,0 0 16 16,-6-3 0-16,-2 1-336 0,-2 2-80 0,-4 0-16 0,-2 2 0 15,-2 2-160-15,-4 3-48 0,-2-2 0 0,-4 6 0 16,-2-1-208-16,-5 4-32 0,-3 3-16 0,-4 3 0 16,-3 2-304-16,-1 4-64 0,-1 0-16 0,1 3 0 15,3-1-272-15,1 4 128 0,1 2-128 0,4-1 0 0,4 1 0 16,3 1 0-16,4 0 0 0,2 0 0 16,6-2 224-16,3-1-64 0,4-1-16 0,4 1 0 0,5 0 80 0,4-5 16 15,5 1 0-15,3-4 0 0,3 0-48 0,4 0-16 16,6-4 0-16,4-2 0 0,5-1 32 0,3-3 16 15,3-4 0-15,7 0 0 0,3-6-96 0,3 0-128 16,0-2 176-16,-1-1-176 0,-3-2 0 0,0 0 0 16,-2-3 0-16,16-1 0 15,-11-3-1728-15,-4 2-288 0,-4 1-64 0,-3-5-13344 0</inkml:trace>
  <inkml:trace contextRef="#ctx0" brushRef="#br0" timeOffset="9424.15">12965 13937 23951 0,'0'0'2128'0,"0"0"-1696"0,11 3-432 0,-1 3 0 16,0-4 1344-16,-1 3 192 0,2 5 48 0,-1 1 0 16,1 4-320-16,-5 3-64 0,-1 3-16 0,-1 5 0 15,-3-2-400-15,-1 6-80 0,-2 2 0 0,-2 2-16 16,-3 2-48-16,0 3-16 0,-3 3 0 0,1-2 0 15,-1-1-256-15,-1 2-48 0,0-3-16 0,1-1 0 16,0 0-176-16,-1-4-128 0,3-3 192 0,-1 1-192 0,4-1 0 0,2-4-272 16,1-2 16-16,0 2 16 15,5-3-2352-15,3-5-480 16,3-5-80-16</inkml:trace>
  <inkml:trace contextRef="#ctx0" brushRef="#br0" timeOffset="9901.52">14796 13609 25279 0,'-6'-14'1120'0,"3"9"224"0,0-3-1072 0,1 2-272 16,-1 2 0-16,3 4 0 0,-5-5 832 0,-1 5 128 15,-3 1 0-15,-1 4 16 0,-3 0-304 0,0 5-64 16,-4 1-16-16,-4 4 0 0,2 4-160 0,-4 2-48 0,-1 5 0 0,0 1 0 16,1 3 160-16,3 2 32 0,1 2 0 0,2 3 0 15,2 1-272-15,2 2-48 0,4 5-16 0,4-1 0 16,4-2-240-16,1 1 128 0,6-5-128 0,6-3 0 15,1-3 160-15,7-5-160 0,5-5 160 0,5-5-160 16,4-4 320-16,3-4-48 0,5-5 0 0,1-8 0 16,0-2 80-16,2-5 16 0,-3-5 0 0,3-7 0 15,-3-4-160-15,-1-4-16 0,-2-2-16 0,-3-4 0 0,-6-3-176 16,-4-2 192-16,-6-7-192 0,-5-1 192 0,-3-2-32 16,-6-1 0-16,-5-2 0 0,-3 3 0 0,-3 1-160 0,-3 7 192 15,-2 7-192-15,-3 1 192 0,-1 8-192 0,-2 7 0 16,-2 1 0-16,-2 8 0 0,-2 3-224 0,-1 1 32 15,-1 6 0-15,-12 2 0 16,5 6-384-16,7-1-80 0,2 4-16 0,9-1-10512 16,1-3-2096-16</inkml:trace>
  <inkml:trace contextRef="#ctx0" brushRef="#br0" timeOffset="10187.66">15214 13022 27647 0,'0'0'2448'0,"0"0"-1952"15,0 0-496-15,0 0 0 0,0 0-224 0,-2 12-144 16,-2 0-16-16,0 4-16 0,-2 5 1360 0,-2 4 256 16,-1 2 64-16,-4 3 16 0,1 7-112 0,-4 5-32 0,-3 4 0 0,-1 5 0 15,-3 1-304-15,-1 5-64 0,-3 4-16 0,2 5 0 16,-6 3-288-16,3 2-64 0,-2 2-16 0,-1 1 0 15,3 4-272-15,-1-6-128 0,0-3 0 0,2-4 128 16,1-8-128-16,1-4 0 0,4-3 144 0,3-8-144 0,4-4 0 16,3-5 0-16,2-4-160 0,1 4 160 15,7-10-1968-15,5-6-272 16,2-11-64-16,2-2-16 0</inkml:trace>
  <inkml:trace contextRef="#ctx0" brushRef="#br0" timeOffset="10395.17">15583 14307 35711 0,'-4'20'784'0,"3"-9"176"0,-1 1 16 0,1 7 16 0,1 2-800 0,0 5-192 15,0 2 0-15,-1 2 0 0,-2 2 592 0,-2 0 80 16,-1-3 16-16,-1 0 0 0,0 2-528 0,0-6-160 0,0-2 0 0,-1 1 0 15,2-2 0-15,1 0-256 16,0-1 32-16,1-3-10992 16,3-2-2208-16</inkml:trace>
  <inkml:trace contextRef="#ctx0" brushRef="#br0" timeOffset="10760.27">17242 13297 28799 0,'0'0'1280'0,"0"0"256"0,0 0-1232 0,0 0-304 16,0 0 0-16,2 10 0 0,-2 1 864 0,-2 4 112 15,0 4 32-15,0 5 0 0,-3 0-288 0,0 9-48 16,-2 2-16-16,1 2 0 0,-1 4-304 0,1 5-64 16,0-3-16-16,-2 6 0 0,-1 2-112 0,0 1-32 15,0 2 0-15,1 0 0 0,-3-2-128 0,1 0-192 16,1-6 32-16,-2 13 16 15,1-10-1872-15,2-10-368 0,0-7-80 0</inkml:trace>
  <inkml:trace contextRef="#ctx0" brushRef="#br0" timeOffset="10911.64">16898 14097 24879 0,'0'0'1088'0,"0"0"256"0,0 0-1088 0,13-1-256 0,2-2 0 0,7 0 0 15,6 0 1696-15,2 1 288 0,5-1 48 0,5-1 16 16,5 0-1536-16,3-2-320 0,6 2-48 0,-2-3-9776 16,1-4-1952-16</inkml:trace>
  <inkml:trace contextRef="#ctx0" brushRef="#br0" timeOffset="11206.98">18832 13705 34095 0,'0'0'3024'0,"-3"-9"-2416"15,-1-5-480-15,1 6-128 0,3 8 608 0,-9-6 96 16,0 5 32-16,-3 0 0 0,-2 1-272 0,-3 5-48 16,-5 4-16-16,-4-1 0 0,-5 2-272 0,-5 1-128 15,-2 4 128-15,-5 3-128 0,0 3 0 0,-6 3 0 16,-3-1 0-16,1 7-176 0,2 1 176 0,3 0 0 0,4 1 0 0,5 1-128 15,4 4 128-15,5-3-128 0,5-1 128 0,8-3-128 32,2-1-240-32,7-5-32 0,5 3-16 0,6-6 0 15,4 0-384-15,3-1-80 0,6-3-16 0,5-3 0 16,4-2-1904-16,6-5-384 0</inkml:trace>
  <inkml:trace contextRef="#ctx0" brushRef="#br0" timeOffset="11543.62">19006 14252 26719 0,'0'0'2368'0,"0"0"-1888"16,6-9-480-16,3 4 0 0,0-4 592 0,4 3 32 15,-2 2 0-15,3-1 0 0,1 0-320 0,1 0-64 16,-1 1-16-16,0 0 0 0,-1 0-48 0,0 3-16 15,-1 1 0-15,-2 2 0 0,-11-2 160 0,12 7 48 16,-7-1 0-16,-5-6 0 0,1 13 16 0,-2 1 0 16,-4-3 0-16,-4 6 0 0,0 2-48 0,-5 0 0 15,-3-1 0-15,0 0 0 0,-2-1 16 0,1 0 0 16,1-1 0-16,5 0 0 0,-1-1 336 0,6-2 64 16,1-3 16-16,1 1 0 0,5-11-160 0,0 0-32 15,6 10 0-15,1 1 0 0,2-4-304 0,3 2-64 0,4-4-16 16,1 0 0-16,4 0-192 0,3-1 0 0,0-1 0 0,3-2 0 31,1-1-928-31,2-1-224 0,5-2-64 0,1 1-10224 0,2-6-2048 0</inkml:trace>
  <inkml:trace contextRef="#ctx0" brushRef="#br0" timeOffset="11962.74">21089 13277 6447 0,'-19'-10'272'0,"4"2"80"0,-4 3-352 0,0 1 0 0,-2 3 0 0,4 2 0 0,-5 2 6480 0,-2 4 1232 16,-5 5 240-16,-2 6 48 0,-1 2-6336 0,-2 5-1280 15,1 3-256-15,-3 5-128 0,0 4 0 0,0 3 0 16,2 3 0-16,1 4 0 0,0 4 0 0,3-3 0 16,2-5 0-16,7 2-128 0,4-2 128 0,6-2 0 15,6-3 0-15,7-4 0 0,7-2 0 0,8-2 144 16,6-4-16-16,3-2-128 0,3-4 208 0,6-4-64 16,3-6-16-16,4 0 0 0,1-5 176 0,2-4 16 0,0-5 16 15,2-1 0-15,3-5 256 0,-2-4 48 16,-1-4 16-16,-2-1 0 0,-5-2-160 0,-1-2-48 0,-3-5 0 15,-4-3 0-15,-4-4-144 0,-5-6-48 0,-5-3 0 0,-4-6 0 16,-7 1 16-16,-1 3 0 0,-6-1 0 0,-6 9 0 16,-1 1-272-16,-7 5 0 0,-4 7 0 15,-4 0 0-15,-3 4 0 0,-3 4 0 0,-2 3 0 0,-2 5 0 16,-4-2-256-16,1 7-64 0,-1 0-16 0,-2 2 0 31,4-2-2416-31,-2 3-464 0,3 1-112 0,0-2 0 0</inkml:trace>
  <inkml:trace contextRef="#ctx0" brushRef="#br0" timeOffset="12298.92">21511 12647 35007 0,'-18'5'3120'0,"8"2"-2496"16,1 0-496-16,-1 8-128 0,-1 4 272 0,-2 8 48 15,-2 8 0-15,-3 10 0 0,-2 4 80 0,-2 6 32 16,-1 3 0-16,-1 8 0 0,-1 2-160 0,-5 8-16 16,-1 4-16-16,-5 9 0 0,-1 8-240 0,-6 1 0 15,-2 7 0-15,-2-3 0 0,-1 0 0 0,1-2 0 16,3-9 0-16,2-2 0 0,2-6 0 0,1-7 192 0,3-5-16 15,4-7-16-15,6-2-160 0,3-4 0 0,4-5 0 16,4-4 0-16,3 1 0 0,4-9 0 0,5-6 0 0,1-2 0 31,5-5-1936-31,2-2-368 0,4-6-80 0,5-8-16 0</inkml:trace>
  <inkml:trace contextRef="#ctx0" brushRef="#br0" timeOffset="13150.47">21540 14117 35935 0,'0'0'3200'0,"6"-6"-2560"16,4-6-512-16,2 3-128 0,6-3 320 0,5 4 64 15,4-1 0-15,6 4 0 0,4-2 128 0,3 1 48 16,2 4 0-16,5 1 0 0,4 2-112 0,1 3-32 16,0 1 0-16,-1 4 0 0,-1 5-240 0,-4-3-48 15,-4 3-128-15,-3 1 192 0,-2 2-192 0,-5 2 0 16,-6 3 128-16,-4 0-128 0,-6 3 0 0,-4-1 0 0,-7 4 0 0,-5-3 0 15,-6 3 0-15,-5-4 0 0,-1 0 0 16,-6 1 0-16,0-4 144 0,-5-1 96 0,2-2 16 0,2 0 0 16,0-3 464-16,3 3 112 0,5-3 0 0,3-1 16 15,3-5-272-15,5-9-48 0,0 0-16 0,6 12 0 16,5-6-288-16,5-2-64 0,7-4-16 0,8 0 0 16,2 1-144-16,9-1 128 0,6-1-128 0,9-3 128 15,5-1-128-15,2-3 0 0,-1 2 0 0,7 0 0 16,5-7-128-16,7 3 128 0,4 2-160 0,1-5 160 15,-5-1-400-15,1-3 16 0,-2-1 0 0,3-4 0 32,4-2-2384-32,-4-4-480 0,-4-4-80 0</inkml:trace>
  <inkml:trace contextRef="#ctx0" brushRef="#br0" timeOffset="14145.68">1016 7879 15663 0,'-31'-16'688'0,"13"9"144"0,1 3-656 0,-1-2-176 0,0 1 0 0,3 1 0 16,2-4 1216-16,-1 3 192 0,1 3 64 0,4 0 0 15,0 2-256-15,9 0-64 0,0 0 0 0,0 0 0 16,0 0-416-16,0 0-96 0,0 0 0 0,9 9-16 15,3 0-464-15,4 3-160 0,5-4 0 0,3 4 144 16,3-5-16-16,4 2-128 0,6-4 192 0,4 2-64 16,2-7 160-16,5 0 32 0,4 0 0 0,6 0 0 15,5 0 144-15,6-3 48 0,5 1 0 0,2-1 0 16,1-1 32-16,6 1 16 0,5 1 0 0,3 0 0 0,2-2-48 0,2 1-16 16,2-2 0-16,5 1 0 15,4 2-64-15,4-2-16 0,0-1 0 0,2 0 0 0,0 2-160 0,4 1-48 16,5-2 0-16,2-1 0 0,1-1-208 0,3 1 176 15,2 2-176-15,2-1 160 0,1-2-160 0,1 2 0 16,2 3 0-16,0-1 128 0,0-1-128 0,1 0 0 16,-2-1 0-16,2 2 128 0,-1 1-128 0,-4-2 0 15,-3-1 0-15,0-2 0 0,-5 1 0 0,-2 1 0 16,-2-1 0-16,-4-2 128 0,-6 4-128 0,-1 0 0 16,-1 2 0-16,-4 0 128 0,-3 1-128 0,-5 0 0 15,-4 1 0-15,-2 1 0 0,-2 2 0 0,-1 0 0 16,-4 1 0-16,-6-1 0 0,-3 2 128 0,-5 3-128 0,-1 0 128 15,-5 2-128 1,-2-3-912-16,-4 4-272 0,-4 3-48 0,-4-2-14416 0</inkml:trace>
  <inkml:trace contextRef="#ctx0" brushRef="#br0" timeOffset="15080.56">14795 7778 23951 0,'-17'-10'2128'0,"4"4"-1696"0,2-3-432 0,5 3 0 16,6 6 1200-16,0-11 144 0,0 11 48 0,7-9 0 16,3-1-928-16,6 3-176 0,4-2-32 0,4 2-16 15,4 4-240-15,4-4 0 0,3 3 128 0,7 2-128 16,5 1 0-16,8-1 0 0,6 1 0 0,4 0 0 16,1 0 160-16,4 1-160 0,4-2 160 0,6 0-160 15,5-1 192-15,4 1-64 0,2-1-128 0,5 2 192 16,3-2 192-16,5 1 16 0,9 1 16 0,-1-2 0 15,-1 0 0-15,6 2 0 0,2 0 0 0,8 0 0 0,-3 1-32 16,6 2 0-16,5 1 0 0,-1 2 0 0,-3-1-96 0,5-1-32 16,2 2 0-16,1 4 0 0,-3-5-80 0,4 3-32 15,3-1 0-15,0-2 0 0,-4 2 48 0,6 0 16 16,-4-3 0-16,6 0 0 0,-5-1-208 0,2 1 176 16,-1-2-176-16,0 4 160 0,-4-3-160 0,6 1 160 15,-6-3-160-15,-1 0 160 0,0 3-160 0,-4-2 0 16,1-1 144-16,-3 1-144 0,-2 0 0 0,0-1 128 15,-1 0-128-15,-3 2 0 0,-1 0 192 0,-2-2-48 16,0-2 0-16,1 0 0 0,-1 4 32 0,-4-2 0 0,0-2 0 16,-4 2 0-16,-3 0 48 0,1 0 16 0,0 0 0 15,-7 0 0-15,-7-1 16 0,-1 1 0 0,-4 3 0 0,-4-1 0 16,-1 1-48-16,-7-3 0 0,-9 0 0 0,-3 1 0 16,-1 0-64-16,-3-1-16 0,-5 0 0 0,-4 2 0 15,-6-1-128-15,-4-1 0 0,-6-1 144 0,-3-1-144 16,-6 0 144-16,-4-2-144 0,-3 0 192 0,-5 2-192 15,-3 0 240-15,-2 1-64 0,-3 0-16 0,-12 1 0 16,0 0-32-16,0 0-128 0,6-4 192 0,-6 4-64 16,0 0-128-16,0 0 192 0,-5-9-192 0,5 9 192 15,-9-6-192-15,-2-1-144 0,-1 4 144 0,-2-1-208 32,-1 2-384-32,-3 1-80 0,-2 0-16 0,-4 1 0 15,-3 0-2480-15,-6 0-496 0</inkml:trace>
  <inkml:trace contextRef="#ctx0" brushRef="#br0" timeOffset="19463.49">7314 18440 7359 0,'-13'-1'320'0,"4"1"80"0,-1 1-400 0,1-1 0 16,-1-1 0-16,-1 1 0 0,-2 0 2880 0,0 0 512 15,-1 1 80-15,4 2 32 0,-1-6-1776 0,2 3-336 16,9 0-80-16,-9 1-16 0,9-1-224 0,0 0-48 15,0 0-16-15,0 0 0 0,0 0-16 0,0 0 0 16,0 0 0-16,0 0 0 0,0 0-272 0,0 0-48 16,0 0-16-16,0 0 0 0,11-5-128 0,2-1-16 15,0 2-16-15,2 3 0 0,3 0-192 0,2-1-48 16,1 1 0-16,3 1 0 0,4 0-16 0,1 1-16 16,1 1 0-16,5 0 0 0,0 1-48 0,2 0-16 15,1 1 0-15,2-1 0 0,2-2-160 0,0 3 192 0,1 0-192 16,-1 0 192-16,1-3-192 0,-2 3 0 0,-2-2 144 0,-5 2-144 15,-3 1 0-15,-4-1 128 0,1-2-128 0,-4 1 0 16,-5-1 160-16,-1 0-32 0,-4-1-128 0,-3 3 192 16,-11-4 32-16,10 2 0 0,-10-2 0 0,0 0 0 15,0 0 80-15,0 0 16 0,0 0 0 0,-13 7 0 16,-4-2 64-16,-4 1 0 0,-2-2 16 0,-2-1 0 16,-3-1-80-16,-5-2-32 0,0-1 0 0,-4-2 0 15,-2 1-32-15,-1-1 0 0,0-2 0 0,1 3 0 16,3-1-64-16,1 2 0 0,2 1-16 0,4 1 0 15,2 0-176-15,7 1 0 0,3 0 0 0,5 2 0 16,2-2 0-16,10-2 0 0,0 0 0 0,0 0 0 16,0 0 0-16,10 7 0 0,5 0 0 0,5 0 0 15,4-3 0-15,7-1-176 0,5 0 176 0,4 1-128 0,3-2 128 16,1 0 0-16,-1-2 0 0,-2-2-128 0,-3 1 128 16,-4-2 0-16,-3-2 0 0,-6 2 0 0,-5-1 0 0,-3 1 0 15,-4-1 0-15,-5 1 0 0,-8 3 192 0,0 0-48 16,0 0 0-16,0 0 0 0,-16-2 112 0,-4 2 32 15,-6 3 0-15,-6 1 0 0,-6 0-128 0,-4-1-32 16,-6 2 0-16,1 3 0 0,1-3-128 0,0 5 0 16,1-1 144-16,-1 3-144 0,3-3 0 0,2 2 0 15,8-2 0-15,1 1-128 16,2-1-240-16,3 0-32 0,4-3-16 0,5-1 0 16,4-5-1888-16,5 2-368 0,9-2-80 0,0 0-14672 0</inkml:trace>
  <inkml:trace contextRef="#ctx0" brushRef="#br0" timeOffset="20804.8">9766 18441 17503 0,'0'0'768'0,"0"0"176"0,-8-1-752 0,8 1-192 0,0 0 0 0,0 0 0 16,0 0 1552-16,0 0 288 0,0 0 48 0,0 0 16 16,0 0-768-16,0 0-160 0,0 0-16 0,13 5-16 15,-1-4 0-15,3 1 0 0,3-2 0 0,2 0 0 16,3-2-192-16,4 2-48 0,-1-1 0 0,2 1 0 16,1 0-80-16,2 0-32 0,-1 0 0 0,3 0 0 15,1 0-96-15,-3 3-32 0,1-1 0 0,0 0 0 0,1 0-96 16,1-1-32-16,1-1 0 0,1 0 0 0,1 0 32 0,3 2 0 15,-1 0 0-15,-1 2 0 0,2 1-176 0,-2-1-48 16,1-2 0-16,-1 2 0 0,-1 0 48 0,0 1 16 16,1-1 0-16,4-2 0 0,3 2-32 0,2 0-16 15,-2 1 0-15,2-1 0 0,0-3-32 0,3 2-128 16,2-1 192-16,-1 1-64 0,-1 1-128 0,2-2 192 16,4 1-192-16,1-1 192 0,3 0-192 0,-3-1 0 15,3-1 144-15,-1 0-144 0,1 0 0 0,2 0 0 16,3 1 0-16,2-1 128 0,5 0-128 0,-2-1 0 15,-3-2 0-15,2 2 0 0,0 0 0 0,3 0 0 16,-1-1 0-16,3 1 0 0,-1 0 0 0,1-1 0 0,-2 0 0 0,0 1 128 16,-4 1-128-16,3 0 0 0,3 3 0 0,-1-1 0 15,-2-1 0-15,0 0 0 0,-2 1 0 0,-1-1 0 16,2 1 0-16,0 2 0 0,0 0 0 0,3 1 128 16,-2-4-128-16,0 1 0 0,-2-2 0 0,2 2 128 15,1-1-128-15,3 2 0 0,1-2 0 0,3-1 0 16,-6-1 0-16,-1 1 128 0,-1 0-128 0,3 1 0 15,2 2 0-15,1-1 0 0,-4 0 0 0,4-2 128 16,-4 0-128-16,1 0 0 0,2 1 128 0,2 1-128 16,-3-2 128-16,1 2-128 0,0-4 128 0,1 2-128 15,-7 3 128-15,3-1-128 0,2 0 160 0,0-1-160 16,-1 0 144-16,-2 1-144 0,2 0 128 0,-1 1-128 16,0-2 128-16,2 1-128 0,2 1 0 0,-2-3 128 15,-4-1-128-15,-1 1 0 0,0 0 144 0,0 1-144 0,2 0 0 0,2-1 144 16,-1-4-144-16,0 4 0 0,-2 0 176 0,2-1-176 15,-2-1 160-15,0 0-160 0,1 1 192 0,2-1-48 16,-1-1-16-16,-1 0 0 0,-1 1 48 0,3 1 0 16,-3-1 0-16,3 0 0 0,1-1 16 0,-1 1 0 15,-2-2 0-15,-2 1 0 0,-3 1-192 0,3 1 0 16,-1-1 144-16,2 1-144 0,3-2 0 0,-2 0 128 16,-1 0-128-16,-2 2 0 0,1 0 0 0,-3-1 0 15,1 0 0-15,-1 1 128 0,0-1-128 0,-3 0 0 16,-4-2 0-16,-2 3 0 0,-3-1 0 0,2 1 0 15,-2 1 0-15,-2 0 0 0,-2 0 0 0,0 0 0 16,-2 0 0-16,0 0 0 0,-4-1 0 0,0 2 0 0,-3 2 0 16,1-2 0-16,-2-1 0 0,-1 4 0 0,1-3 0 15,0 2 128-15,-6-2-128 0,1-1 0 0,-2 0 0 16,-1 0 0-16,-2 0 0 0,-2 0 0 0,-2 0 0 0,-4 0 128 16,-1 1-128-16,0-1 0 0,-2 0 0 0,-2 1 0 15,4-1 0-15,-4 2 0 0,-1-4 0 0,1 4 0 16,0-1 0-16,0 0 0 0,0-1 0 0,-2 1 0 15,-1 1 0-15,1 1 0 0,-1-3 0 0,0 0 0 16,0 0 0-16,-2 0 0 0,-3 0 0 0,-1 0 0 16,-9 0-192-16,0 0 64 0,0 0 0 0,0 0 0 31,0 0-1056-31,0 0-208 0,0 0-32 0,0 0-11632 0,-11 0-2304 0</inkml:trace>
  <inkml:trace contextRef="#ctx0" brushRef="#br0" timeOffset="26920.49">4867 18252 7359 0,'0'0'320'0,"0"0"80"0,0 0-400 0,0 0 0 15,0 0 0-15,-7-1 0 0,7 1 960 0,0 0 128 16,0 0 0-16,0 0 16 0,0 0-608 0,0 0-128 16,0 0-32-16,0 0 0 0,0 0 224 0,0 0 32 15,-8-3 16-15,8 3 0 0,0 0 96 0,0 0 32 16,-9 0 0-16,9 0 0 0,-9 0 32 0,9 0 16 16,-10 0 0-16,10 0 0 0,-9 1-32 0,9-1-16 15,-9 3 0-15,9-3 0 0,0 0-160 0,0 0-16 16,0 0-16-16,0 0 0 0,0 0-160 0,0 0-16 15,0 0-16-15,0 0 0 0,0 0-96 0,10 8-32 16,4-3 0-16,4-2 0 0,5 3 48 0,5-3 16 0,4 0 0 0,5-1 0 16,3 0-16-16,6-1 0 15,5-1 0-15,1 0 0 0,-1-1-16 0,-3-1-16 0,-2 1 0 0,-5 0 0 16,-2 1-112-16,-5 1-128 0,-3 0 176 0,-3 2-176 16,-7 0 144-16,-3 2-144 0,-4-3 0 0,-4 3 144 15,-10-5-144-15,0 0 0 0,0 0 0 0,0 0 128 16,3 13-128-16,-3-13 192 0,-9 9-192 0,0 0 192 15,-5-3 128-15,-4 2 16 0,-1-3 16 0,-2-1 0 16,-5 1-48-16,3 1-16 0,-2-2 0 0,1-2 0 16,-2-2-32-16,1 2 0 0,-2-4 0 0,-2 2 0 15,1-1-112-15,-1 0-16 0,-1 0-128 0,4-3 192 16,0-1-64-16,2 2 0 0,1-1-128 0,3 2 192 16,1-1-192-16,1 2 176 0,2 1-176 0,2 3 160 15,-2-3-160-15,5 1 0 0,2 1 0 0,9-2 128 16,-9 3-128-16,9-3 0 0,0 0 0 0,0 0 0 0,0 0 0 0,0 0 0 15,0 0 0-15,9 4 0 0,2 0 0 0,3-4 0 16,2 0 0-16,4-2 0 0,3 0 0 0,4 0 0 16,2 1 0-16,1-1 0 0,0-2 0 0,0 1 0 15,2-3 0-15,-5 1 0 0,-3 0 0 0,-4 0 0 16,-3-3 0-16,-2 3 0 0,-4-4 128 0,-3 4-128 16,-8 5 128-16,0 0-128 0,0 0 192 0,0 0-32 15,0 0-16-15,-9-5 0 0,-4-1 48 0,-6 6 16 16,-5 0 0-16,-6 2 0 0,-6 1-208 0,-2-1 128 15,-3-1-128-15,2 2 0 0,1-2 240 0,0 2-48 16,2-1-16-16,3 2 0 0,-3-1 80 0,6-1 0 0,3 3 16 0,4 2 0 16,3-2-128-16,3-1-16 0,5-1-128 0,1 4 192 15,11-7-192-15,0 0 0 0,0 0 0 0,0 0 0 16,0 0 0-16,8 5 0 0,1 0-128 0,6-3 128 16,3-2 0-16,2-1 0 0,5-1 0 0,0-1 0 15,5 2 0-15,1-2 0 0,-1 1 0 0,-2-2 0 16,-1 3 0-16,-3 1 0 0,-3 0 0 0,-2 1 0 15,-3 1 0-15,-2 1 176 0,-2-2-176 0,-12-1 160 16,0 0-160-16,0 0 0 0,0 0-192 0,0 0 192 16,0 0-336-16,-7 8 48 0,-2 2 16 0,0-4 0 15,-2 2-2384 1,1-2-480-16</inkml:trace>
  <inkml:trace contextRef="#ctx0" brushRef="#br0" timeOffset="28437.73">7558 18427 15999 0,'0'0'704'0,"0"0"160"0,0 0-688 0,-10 8-176 0,-2-4 0 0,-1-2 0 15,1 1 944-15,2-1 144 0,-3 4 48 0,2-4 0 16,-3-1-496-16,2 1-80 0,-2-2-32 0,0 1 0 16,-1 0-160-16,-1 0-48 0,-2 1 0 0,0-1 0 15,1 0 16-15,1 0 0 0,1-1 0 0,1 0 0 16,2-2 224-16,2 1 32 0,2-1 16 0,8 2 0 16,0 0 32-16,0 0 16 0,0 0 0 0,0 0 0 15,0 0-80-15,0 0-32 0,7-5 0 0,4 2 0 0,3-1-288 0,7 1-64 16,4 1-16-16,3 0 0 0,0 1-48 15,4 0-128-15,1 2 192 0,5 0-64 0,-1 1-128 16,0-1 128-16,-2 0-128 0,2 2 128 0,1-1-128 0,0 0 0 16,-2-2 144-16,-2 0-144 0,-2 0 128 0,-3 0-128 15,-2 1 160-15,-3-1-160 0,-4-1 240 0,-2 1-48 16,-2-2-16-16,-3-2 0 0,-1 1-48 0,-12 3 0 16,9-3 0-16,-9 3 0 0,0 0 0 0,0 0-128 15,0 0 192-15,0 0-64 0,0 0 0 0,-14-2 0 16,-3 0 0-16,-3 2 0 0,-5 3-128 0,-6-2 128 15,-5 2-128-15,-2 0 128 0,-2 3 16 0,-1-3 0 16,0 0 0-16,1 2 0 0,0 3 32 0,2-3 0 16,0 0 0-16,2 2 0 0,1-2-176 0,4 2 192 15,2 0-192-15,4-3 192 0,0 0-192 0,6 0 128 0,4 1-128 16,5-2 128-16,10-3-128 0,0 0 0 0,0 0 0 0,0 0 0 16,0 0 0-16,15 2 0 0,7 2 0 0,3-4 0 15,3-1 0-15,5-2 0 0,5 1 0 0,4-2 0 16,4-3 0-16,4 4 0 0,2 0 0 0,1-1 0 15,1-1 0-15,-6 1 0 0,-2 0 0 0,-6 2 0 16,-3-2 0-16,-4-1 0 0,-2 2 0 0,-7 1 0 16,-5-2 0-16,-5 0 0 0,-3 0 176 0,-11 4-176 15,0 0 208-15,0 0-48 0,0 0-16 0,0 0 0 16,-6-3 160-16,-7 0 16 0,-4 1 16 0,-5 2 0 16,-5 0-208-16,-5 0-128 0,-6 0 128 0,-1 0-128 15,-4 0 128-15,1 2-128 0,-3 1 160 0,5-1-160 16,1 2 304-16,8-1-48 0,3-1 0 0,6-1 0 15,4 1 0-15,7 0 0 0,11-2 0 0,0 0 0 16,0 0-256-16,0 0 160 0,0 0-160 0,11 8 128 0,7-4-128 16,6-2 0-16,5 1 0 0,8-1-176 0,7 1 176 0,3 1 0 15,5-1 0-15,-3 0-128 0,-3 0 128 0,0 0-160 16,-2 0 160-16,-2 2-160 0,-4-1 160 0,-3 1 0 16,-5 0 0-16,-3 1-128 0,-3-2 128 0,-4 2 0 15,-3 2 0-15,-6-3 0 0,-11-5 0 0,4 9 0 16,-4-9 0-16,-7 9 0 0,-7 2 0 0,-6-2 0 15,-5 3 0-15,-7-3 128 0,-6 1-128 0,-4-1 0 16,-5 2 0-16,-5 2 0 0,-5-4 128 0,-3 1-128 16,-5-8 128-16,7 2-128 0,3 0 240 0,7 1-32 15,6-2 0-15,4-3 0 0,6-2-16 0,7 2 0 16,4-1 0-16,6-1 0 0,4-5-192 0,11 7 0 16,-4-5 128-16,4 5-128 0,0 0 0 0,7-10 0 0,5 2 0 0,6-2 0 15,3 3-144-15,5 0 144 0,0 1 0 0,2 1-144 16,1-2 144-16,-1 1 0 0,0 2 0 0,0 3-128 15,0-2 128-15,-2 1 0 0,-3 1 0 0,-4-2 0 16,-4 2 0-16,-2 0 144 0,-13 1-144 0,0 0 0 16,0 0 128-16,0 0-128 0,0 0 0 0,0 0 0 31,0 0-592-31,-10 2-240 0,-3 1-32 0,-1-6-11136 0,-4 1-2224 0</inkml:trace>
  <inkml:trace contextRef="#ctx0" brushRef="#br0" timeOffset="30129.69">9842 18477 13823 0,'0'0'608'0,"-9"-5"128"0,2-3-592 0,7 8-144 0,-8-5 0 0,8 5 0 15,-7-2 1600-15,7 2 272 0,-9-4 64 0,9 4 16 0,-8-5-928 0,8 5-176 16,-9-3-32-16,9 3-16 0,-9-2-48 0,9 2-16 16,0 0 0-16,-9-2 0 0,9 2-16 0,0 0 0 15,0 0 0-15,0 0 0 0,0 0-96 0,0 0-32 16,0 0 0-16,0 0 0 0,0 0-160 0,0 0-48 15,0 0 0-15,0 0 0 0,13 5 64 0,4-1 0 16,2-4 0-16,4 0 0 0,2 0 0 0,3 2 0 16,4-1 0-16,2 1 0 0,-1 0-96 0,3-1-16 15,0 1 0-15,3 1 0 0,0-1-112 0,3 2-32 16,0 0 0-16,5 0 0 0,0 5-64 0,4-3 0 16,1 3-128-16,-2 0 192 0,-2-4-192 0,-1 4 128 15,0-4-128-15,1 3 0 0,0 1 128 0,2-3-128 16,2 2 0-16,2-3 0 0,0 1 128 0,1-1-128 0,1-2 0 15,0-1 0-15,-2-1 0 0,1 3 128 0,1 0-128 0,4 1 0 16,1-2 0-16,0-1 0 0,0-2 0 0,-3 1 0 16,-3 1 0-16,1-1 0 0,1 0 0 0,2 2 0 15,0-2 144-15,4 4-144 0,0-2 128 0,-2-2-128 16,-4 0 192-16,1 1-64 0,-1-1 0 0,1 1 0 16,-2 0 0-16,4-2-128 0,5 0 192 0,-2-2-64 15,1 0-128-15,-1-1 0 0,0 2 0 0,-2 1 128 16,-2-4-128-16,5-1 0 0,0 1 0 0,0 0 0 15,1 2 0-15,-3-2 128 0,-2-2-128 0,0 1 0 16,-2 1 0-16,3 0 0 0,3-2 128 0,-2 2-128 16,2 0 0-16,-2 0 0 0,-2-1 0 0,-2 1 0 0,2 1 0 15,0 1 0-15,1 0 0 0,1-2 0 16,8 1 0-16,0 0 0 0,-3-1 0 0,-1-1 0 0,0-3 0 0,2 4 0 16,2 3 0-16,1-2 0 0,3 1 0 0,-3-2 0 15,-2-1 0-15,0 1 0 0,0 3 0 0,1 0 0 16,0-2 0-16,1 2 0 0,-1-3 0 0,-3 3 0 15,-3-1 0-15,-1 1 0 0,0-1 0 0,2 0 128 16,-2 0-128-16,2-1 0 0,1-2 128 0,-4 3-128 16,-3-2 0-16,1 0 128 0,2-4-128 0,-2 2 0 15,1-2 0-15,2 1 0 0,6 2 0 0,-4 1 0 16,-3-1 128-16,-1 2-128 0,0-1 0 0,-1 3 0 16,-2-3 0-16,7 2 0 0,1-2 0 0,0 3 0 15,0-1 0-15,-3 2 0 0,1-1 0 0,-1 0 0 16,-6 0 0-16,5 1 0 0,3-2 0 0,-1 2 0 0,-2-1 0 15,0 0 0-15,-2-2 0 0,-2 2 0 0,0-3 0 16,-1 4 0-16,2-1 0 0,4 0 0 0,-1-1 0 0,-1 1 0 16,-4 0 0-16,2 0 0 0,-5 1 0 0,0 0 0 15,-2 0 0-15,4 0 0 0,2 1 128 0,5 1-128 16,0 0 0-16,1 0 0 0,-6 2 0 0,2-1 0 16,-3-1 0-16,3-1 0 0,0 2 0 0,1-1 0 15,0 0 0-15,0 0 0 0,-5 3 0 0,1-2 0 16,1-2 0-16,-3 0 0 0,-2 1 0 0,2-1 0 15,2 0 0-15,0-1 0 0,1 0 0 0,-5 2 0 16,-6 0 0-16,-1-2 0 0,-3 0 0 0,-2-1 0 16,-2 0 128-16,-2-1-128 0,-3 0 192 0,3-1-64 15,1 2 128-15,-1 0 32 0,0-1 0 0,-1 1 0 16,-2 0-144-16,-2-2-16 0,-3 2-128 0,-2 0 192 16,-1-2-192-16,-2 1 144 0,-2 0-144 0,-2 0 128 0,-2-2-128 15,-3-1 0-15,1 2 0 0,-4 2 0 0,-1-1 0 16,-11 2-144-16,7-3 144 0,-7 3-208 15,0 0-288-15,0 0-48 0,0 0-16 0,-10-4-11600 16,-7 2-2336-16</inkml:trace>
  <inkml:trace contextRef="#ctx0" brushRef="#br0" timeOffset="34390.32">1494 7722 16991 0,'-25'-12'752'0,"14"3"144"0,-3 2-704 0,1-3-192 15,1 3 0-15,-1 0 0 0,3-2 912 0,1 3 160 16,1-2 16-16,2 2 16 0,-1-5-416 0,2 4-96 15,0 1-16-15,5 6 0 0,-4-8-128 0,4 8-16 16,0 0-16-16,0 0 0 0,0 0-208 0,0 0-32 16,0 0-16-16,0 0 0 0,0 0-160 0,11-2 0 15,-11 2 0-15,16 5 0 0,2 4 0 0,2-3 0 16,1 2 0-16,3-2 0 0,4-1 208 0,2 3-32 16,3-3-16-16,4 0 0 0,3 1 96 0,3-2 32 0,4-1 0 0,6-2 0 15,6 0-64-15,9 0-16 0,6 1 0 0,1-2 0 16,0-2-16-16,3 1 0 0,2-1 0 0,9 0 0 15,9-1-16-15,-3-1-16 0,-5 0 0 0,7 0 0 16,2 0 112-16,5-2 32 0,5 0 0 0,2-1 0 16,-3-3-96-16,6 4-16 0,7-2 0 0,1 2 0 15,-5 1-48-15,8-2-16 0,6 2 0 0,-3 0 0 16,-2-5-128-16,5 2 0 0,6 1 0 0,-5 0 128 16,-5 1-128-16,3-2 0 0,5 3 0 0,-8 3 128 15,-6-6-128-15,1 3 0 0,2 2 0 0,-6 1 0 16,-7-4 0-16,0 1 128 0,-2 1-128 0,-1 2 0 15,-4-1 0-15,-3 1 0 0,-5-1 0 0,0 0 0 16,1 0 0-16,-1 0 0 0,-8-2 0 0,-3-1 0 0,-4 4 0 0,-1-1 0 16,-1 1 128-16,-3 2-128 0,0-1 0 0,-4-1 0 15,-4 0 0-15,-5-2 128 0,-5 0-128 0,-1 2 0 16,0-1 0-16,-1 3 128 0,-2-1-128 0,2-2 160 16,-9-2-160-16,-4 3 160 0,-4-2-160 0,-1 0 0 15,1-1 0-15,-3 0 0 0,-1 1 0 0,0 1 0 16,-2 3-144-16,2-1 144 0,-1-1-368 0,0 0 48 15,-2 2 0-15,4 0 0 16,-3-3-1312-16,0 0-256 0,-1-1-48 0</inkml:trace>
  <inkml:trace contextRef="#ctx0" brushRef="#br0" timeOffset="35575.71">14886 7140 6447 0,'-30'-2'576'0,"11"-1"-576"0,-3-1 0 0,2 1 0 16,-3-1 1088-16,2 1 96 0,-1-2 32 0,0-3 0 16,0 2-528-16,1-3-112 0,-2 3 0 0,0-3-16 15,-1 0-304-15,1 0-64 0,1 0-16 0,3 3 0 16,1-4 112-16,1 3 32 0,-1-1 0 0,4 2 0 16,-1 1 336-16,2 0 80 0,0 0 16 0,3 3 0 15,1-1-240-15,9 3-32 0,0 0-16 0,0 0 0 16,0 0-128-16,0 0-16 0,0 0-16 0,0 0 0 15,10 3-112-15,6-2-32 0,3-1 0 0,6 2 0 16,6 2 128-16,4 1 32 0,5-1 0 0,5 0 0 16,5-1-32-16,-3-1 0 0,-3 3 0 0,3-1 0 0,2-2-32 15,0 4 0-15,3 2 0 0,6 0 0 0,3 2-32 0,2-1-16 16,2 3 0-16,-1 0 0 0,-2 1 64 0,1 0 16 16,1-2 0-16,6-1 0 0,6 3-48 0,2 1-16 15,-2-5 0-15,1 2 0 0,2-2-96 0,5 3-128 16,5-3 176-16,-1 0-176 0,-2-2 176 0,1 3-176 15,0-2 160-15,1 3-160 0,6 3 128 0,-2-2-128 16,-3-2 0-16,0 6 144 0,-2 1-16 0,5 2-128 16,-1 0 192-16,0 0-64 0,-5-5-128 0,-3 0 0 15,1 0 144-15,1 3-144 0,1 0 0 0,1-3 128 16,-1-1-128-16,-2-4 0 0,-1 2 0 0,3-2 144 16,2 2-144-16,3 0 0 0,-2-5 0 0,-1 1 0 15,1-2 0-15,2 0 0 0,2-3 192 0,-1 4-192 0,-2-1 192 16,-2-3-192-16,-1 1 240 0,5-2-64 0,3 1-16 0,-3 1 0 15,-4-2-160-15,-2-1 192 0,-1-1-192 0,3 1 192 16,2 1-192-16,-2 1 0 0,-6-2 144 0,2-2-144 16,-4 0 128-16,6 0-128 0,0 2 160 0,-1 0-160 15,-2-1 256-15,-1-1-32 0,1-1-16 0,1-1 0 16,2 1 0-16,1-1 0 0,-1 0 0 0,1-1 0 16,-3-3-208-16,2 3 0 0,3-1 0 0,-1-4 0 15,-2-3 0-15,-2 3 0 0,-3 1 0 0,2 1 0 16,0-2 128-16,1 2-128 0,-3-4 0 0,-5 5 144 15,-3-3-144-15,-2 4 0 0,0-3 0 0,3 3 0 16,3-1 0-16,-3-2 0 0,-8 3 0 0,0-3 0 16,-4 3 0-16,3-1 0 0,-1 0 0 0,4 3 0 15,4-2 0-15,-2-2 0 0,-4 2 0 0,0-3 128 16,-4 2-128-16,0 1 0 0,-1 1 0 0,3 1 0 0,-1 1 0 0,-2 2 0 16,-2-3 0-16,-6 1 0 0,-6 0 0 15,2 2 0-15,-5-1 0 0,1 2 128 0,-1 0-128 0,2 2 0 16,1 0 0-16,-1 0 0 0,2 0 0 0,-4 1 0 15,1-2 0-15,-4 1 0 0,-6 0 0 0,1 2 0 16,-2-1 0-16,0 2 128 0,0-1-128 0,-3 1 0 16,0 3 0-16,-3-3 0 0,0-1 0 0,-3 1-144 15,1 3 144-15,-7-5-208 16,-2 4-1072-16,-3-1-224 0,-2-2-32 0,-6 4-16 0</inkml:trace>
  <inkml:trace contextRef="#ctx0" brushRef="#br0" timeOffset="37611.56">18942 7356 10127 0,'0'0'896'0,"0"0"-704"0,-2 7-192 0,2-7 0 15,-4 7 1104-15,0 0 192 0,-1 0 48 0,0 0 0 16,-1 0-64-16,-1 2-16 0,0-2 0 0,-1 0 0 15,-1-2-112-15,1 3 0 0,2 1-16 0,-5-5 0 16,4-1-64-16,7-3-16 0,0 0 0 0,-3-2 0 0,1-3 224 0,4-7 64 16,1-2 0-16,1-5 0 0,2-5-608 0,3-4-112 15,-1 3-32-15,1-6 0 0,0-7-112 0,2-1-32 16,1-1 0-16,-1-3 0 0,1 0-128 0,-2-4-48 16,-1-4 0-16,1 0 0 0,0 0-80 0,3 2-32 15,-4 2 0-15,3 3 0 0,1 6-160 0,5-11 0 16,-4 11 0-16,0 8 0 0,-3 8 0 0,1 2 128 15,-2 5-128-15,0 6 0 0,0 2 0 0,2 7 0 16,-2 5 0-16,-1 4 0 0,2 8 0 0,1 4-144 16,-2 4 144-16,0 3 0 0,-1 3 0 0,-2 4 0 15,2 2 0-15,-2 1 0 0,-1-1 0 0,-1 3 0 16,0 0 0-16,-1 2 0 0,-1-1 0 0,-1-2 0 16,-1-1 128-16,2-3-128 0,-1-5 0 0,1-3 0 15,1-5 0-15,1-5 0 16,0-1-1264-16,0-5-144 0,1-2-16 0,3-5-8816 15,-1-7-1776-15</inkml:trace>
  <inkml:trace contextRef="#ctx0" brushRef="#br0" timeOffset="38094.51">19147 4758 22111 0,'0'0'1968'15,"0"0"-1584"-15,0 0-384 0,0 0 0 0,0 0 208 0,0 0-32 16,0 0-16-16,-3 12 0 0,0 0 368 0,1 6 80 15,0 4 16-15,2 7 0 0,0 3-208 0,2 7-32 16,1 6-16-16,-2 4 0 0,0 5-192 0,1-16-48 16,-1 9 0-16,-1 1 0 0,-1 0-128 0,-1 6 192 15,1-2-192-15,-1 20 192 0,-2-14-192 0,4-13 192 16,-3-8-192-16,2-16 192 0,1-5 256 0,0-1 64 16,1-1 16-16,1-5 0 0,-1-1 368 0,-1-8 64 15,0 0 0-15,0 0 16 0,6-4-192 0,2-4-32 16,1-3-16-16,1-7 0 0,0-5-352 0,7-12-64 15,-1 0 0-15,-3 14-16 0,1 0-304 0,1 1 128 16,0 2-128-16,2 4 0 0,-1 4 0 0,1 6 0 16,1 6 0-16,-2 5 0 0,-1 3-192 0,1 9 48 15,-2 7 16-15,-2 3 0 0,-1 2 128 0,-3 4 0 0,0 5 0 0,-2 2 0 16,-2-2 0-16,1 16 0 16,-1-8 0-16,0-22-128 15,-2 1-240-15,5 4-32 0,-2-4-16 0,0-17 0 16,0-1-2144-16,4-3-416 0,1-6-96 0</inkml:trace>
  <inkml:trace contextRef="#ctx0" brushRef="#br0" timeOffset="38395.78">19924 5409 17503 0,'-8'15'1552'0,"2"-2"-1232"0,-3 1-320 0,-4 3 0 16,2 0 1344-16,-3 6 192 0,-3 0 64 0,1-1 0 15,0 1-144-15,2-1-32 0,-1-1 0 0,2-1 0 0,2-2-752 0,3 0-160 16,2-3-16-16,3-4-16 0,2 0-176 0,5-5-48 16,2-1 0-16,8-2 0 0,2-6 64 0,-4-2 16 15,5-1 0-15,1-5 0 0,-1 0-112 0,1-6-32 16,1 0 0-16,-2-4 0 0,-3-2 128 0,-2 2 0 16,-1-1 16-16,-5 3 0 0,-2-1 208 0,-4 2 32 15,-4 1 16-15,-1 0 0 0,-4 1-128 0,-4 2-16 16,-2 3-16-16,-12-3 0 0,-1 3-272 0,9 7-160 15,-2 3 192-15,0-1-192 16,1 2-736-16,1 0-256 0,1 2-48 0,2-2-9648 16,3 1-1920-16</inkml:trace>
  <inkml:trace contextRef="#ctx0" brushRef="#br0" timeOffset="38810.24">20260 5206 6447 0,'0'0'576'0,"0"6"-576"0,0 4 0 0,-1-1 0 15,-1 5 3568-15,-3 5 592 16,-3 3 128-16,-1 3 32 0,-1-1-2416 0,-3 2-496 16,-1 3-80-16,-1 0-32 0,-2-5-384 0,3 2-80 0,0 0 0 0,4-4-16 15,-1-3-304-15,3-4-64 0,4-2-16 0,4-13 0 0,-3 8-32 0,3-8 0 16,0 0 0-16,6-5 0 0,2-11 240 0,2 0 32 16,2-3 16-16,4-3 0 0,-2-3-240 0,2-2-64 15,2-1 0-15,-4 10 0 0,1-2-128 0,2-2-16 16,1 1-16-16,1 0 0 0,0 0-64 0,0 6-16 15,-1-1 0-15,7 1 0 0,-1 6-144 0,-7 7 0 16,-5 3 0-16,0 7 0 0,-3 2 0 0,-3 5 0 16,-3 3 0-16,-5 2 0 0,-3 0 0 0,-1 3 0 15,-6 0 0-15,-2 1 0 0,-2-1 0 0,-1-2 0 16,2-4 0-16,2-3 0 0,2-5 0 0,5-2 0 16,6-7 0-16,0 0 128 0,0 0-128 0,2-9 128 15,5-7-128-15,7-3 128 0,3-3-128 0,6-5 192 16,3 0-192-16,2-1 192 0,1 3-192 0,-2-1 0 0,-2 2 0 0,0 5 0 15,0 3 0-15,-3 3-144 16,1 4 144-16,-2 5 0 0,-4 4-304 0,1 5 48 16,-3 2 16-16,-6 4 0 15,0-2-304-15,1 14-64 0,-3 1-16 0,-5 1 0 16,-2 3-1056-16,-1 3-224 0,-3-1-32 0</inkml:trace>
  <inkml:trace contextRef="#ctx0" brushRef="#br0" timeOffset="39121.08">21289 5049 16575 0,'0'0'736'0,"0"0"160"0,0 0-720 0,-9 9-176 0,-3 1 0 0,1 3 0 16,-2-1 2240-16,-3 3 432 0,-5 3 80 0,1 1 0 0,-2 1-1168 15,3 0-240-15,0-2-64 0,3 1 0 0,2-1-416 0,2 0-96 16,7-4 0-16,2 0-16 0,1-3-496 0,5-2-80 15,-3-9-32-15,10 8 0 0,4-4 176 0,0-4 48 16,2-3 0-16,4 0 0 0,0-2-128 0,0 2-32 16,1-1 0-16,-5-3 0 0,2-3 80 0,-3 4 16 15,-2-4 0-15,-2 5 0 0,-3-2-48 0,-8 7-16 16,4-7 0-16,-4 7 0 0,0 0 16 0,-4-8 16 16,-4 0 0-16,-2 3 0 0,-3 4-96 0,-1 0-32 15,0 1 0-15,-1 1 0 0,-1 0-336 0,-1 1-64 16,2-1 0-16,2 1-16 15,2 1-2000-15,11-3-400 0,-9 2-80 0</inkml:trace>
  <inkml:trace contextRef="#ctx0" brushRef="#br0" timeOffset="39465.8">21819 5048 21135 0,'0'0'928'0,"0"0"208"0,0 0-912 0,0 0-224 0,0 0 0 0,-8 5 0 15,-2 4 1280-15,0-4 224 16,0 1 32-16,-4 3 16 0,-4-2-480 0,1 3-112 0,3-1 0 0,0 4-16 16,0 1-496-16,4-3-112 0,1 0-16 0,4 3 0 15,2-2-176-15,1-1-144 0,5 1 192 0,-3-12-192 0,6 7 576 0,3-2 0 16,2 0 0-16,5-2 0 0,2-2-16 16,-1 1 0-16,-1-2 0 0,0-2 0 0,2 2-176 0,0-2-16 15,-1-1-16-15,1 1 0 0,-1 2-32 0,-2 0-16 16,-2 2 0-16,-2 1 0 0,1 1-32 0,-3 3 0 15,-2 2 0-15,0 5 0 0,-2 4 112 0,-3 1 32 16,-2 1 0-16,-1 1 0 0,-2 1-64 0,-3 5-16 16,-3 0 0-16,-2 5 0 0,-3 1-48 0,-3-2-16 15,-3-1 0-15,-1-1 0 0,2-2-144 0,-1-1-128 16,2-2 192-16,-2 3-192 0,0-5 128 0,1 2-128 16,2 0 0-16,2-1 0 15,2-1-2272-15,2-1-560 0</inkml:trace>
  <inkml:trace contextRef="#ctx0" brushRef="#br0" timeOffset="43797.15">7263 18651 2751 0,'0'0'256'0,"0"0"-256"0,0 0 0 0,0 0 0 0,0 0 1888 0,0 0 336 15,0 0 64-15,0 0 16 0,0 0-1632 0,0 0-320 16,-5 6-64-16,5-6-16 0,0 0-96 0,0 0-32 16,0 0 0-16,0 0 0 0,0 0 224 0,0 0 32 15,0 0 16-15,0 0 0 0,0 0-64 0,0 0-16 16,0 0 0-16,3 9 0 0,-3-9 112 0,0 0 0 16,0 0 16-16,-3 9 0 0,3-9 224 0,-2 10 32 15,2-10 16-15,0 0 0 0,-4 9-64 0,4-9-16 16,-2 12 0-16,4-5 0 0,-2-7-160 0,5 12-48 15,1-1 0-15,2-4 0 0,2-2 0 0,3-2 0 16,3 3 0-16,1-4 0 0,-1-1-48 0,2-1-16 16,0-1 0-16,0 1 0 0,-1-1 0 0,3 0-16 0,-1-1 0 0,2-2 0 15,1 2-16-15,2-1 0 0,0 3 0 0,0-2 0 16,0 1-160-16,2-2-48 0,-2 1 0 0,4-2 0 16,-3 1 48-16,3 1 0 0,-2 0 0 0,-1 0 0 15,-1 1-32-15,1-2 0 0,0 2 0 0,-3-1 0 16,-3 0-160-16,0 1 128 0,0-1-128 0,-1 0 128 15,-2-2-128-15,1 3 0 0,-2-2 144 0,1 2-144 16,1 0 0-16,-2-2 0 0,-1-1 0 0,-1 3 0 31,-2 0-1472-31,1-2-384 0,-2-6-64 0,-10 9 0 0</inkml:trace>
  <inkml:trace contextRef="#ctx0" brushRef="#br0" timeOffset="44998.65">10066 18525 21183 0,'0'0'1888'0,"-9"0"-1504"15,9 0-384-15,0 0 0 0,0 0 736 0,0 0 80 16,0 0 16-16,0 0 0 0,0 0 48 0,0 0 16 16,0 0 0-16,0 0 0 0,8 7-304 0,2-2-48 15,1 0-16-15,2-3 0 0,2 0-144 0,3-2-16 16,0 0-16-16,2 0 0 0,3-2-32 0,3 1-16 15,0 0 0-15,3-1 0 0,2-1-144 0,2 1-32 16,1 1 0-16,3 0 0 0,0 0-128 0,0 1 0 16,0 0 0-16,1 0 128 0,1 0-128 0,2 1 0 15,0 0 0-15,2 0 0 0,1 1 0 0,5-1 0 16,3 1 0-16,3 0 0 0,2-2 0 0,1 0 0 0,1 0 0 16,-1 0 0-16,2 0 192 0,3 1-32 0,5-1-16 0,3 1 0 15,0-1-144-15,-2 0 160 0,-1 2-160 0,2-2 160 16,-1 1-160-16,2-1 128 0,2 0-128 0,-1 0 128 15,-2 0-128-15,-1 0 0 0,-2-1 0 0,0 1 0 16,-1 0 0-16,3 0 0 0,4-2 144 0,-4 1-144 16,-1 0 160-16,-2-1-32 0,-1-1-128 0,1 1 192 15,0 1-64-15,5 0 0 0,3-2-128 0,0 1 192 16,-8 1-192-16,2-3 176 0,2-3-176 0,3 5 160 16,3-1-160-16,2 2 0 0,-1-2 0 0,-2 1 128 15,-2-2-128-15,-1 3 0 0,0 0 0 0,3-1 0 16,4 2 0-16,-3 0 0 0,2-1 0 0,-7 0 0 15,2-1 0-15,2 2 0 0,1 2 0 0,1 0 0 0,1 0 0 16,-3-1 0-16,-3 0 0 0,1 3 0 0,-2-2 0 0,5 1 0 16,4-2 0-16,-2 2 0 0,-6-2 0 0,1 2 0 15,-1 2 128-15,3-1-128 0,2-3 0 0,0 1 0 16,2 1 0-16,-3-1 0 0,-3 1 0 0,-1 2 0 16,1 0 0-16,2 0 0 0,5 3 0 0,-5-3 0 15,-4 0 0-15,0 3 0 0,0-5 0 0,0 5 0 16,-3 3 0-16,5 0 0 0,5-5 0 0,-4-1 0 15,-4 1 0-15,0 0 0 0,-2-3 0 0,2 4 0 16,1-2 0-16,2-1 128 0,0 1-128 0,-1-1 0 16,-6 1 0-16,2-2 0 0,-1 1 0 0,2-1 0 15,5-1 0-15,0 3 0 0,-4-1 0 0,0-1 0 0,-2-1 0 16,0 5 0-16,-1-1 0 0,4-1 0 0,3-1 0 0,1 0 0 16,-5-3 0-16,-1 2 0 0,0-2 0 15,3 4 0-15,0-1 0 0,1 1 0 0,-1-3 0 0,-1-2 0 16,-2-2 0-16,-3-1 0 0,0-2 0 0,1 3 0 15,3-1 0-15,1 1 0 0,-1-9 0 0,-1 5 0 16,-4 0 0-16,-3-2 0 0,0 2 128 0,-2 2-128 16,-1 0 0-16,-1 0 0 0,-1 0 0 0,-2 2 128 15,-3-4-128-15,-1 3 160 0,-4 2-160 0,1 1 160 16,-3 1-32-16,-2 0 0 0,-1 1 0 0,1 1 0 16,-1 2-128-16,1 0 0 0,-1 2 0 0,-1-2 128 15,-4 0-128-15,-3 3 0 0,-1-2 0 0,-1 3 0 16,0 0-240-16,-2-2-80 0,1 4 0 0,-5 1-10176 15,0 2-2016-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09:19.95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92D050"/>
    </inkml:brush>
    <inkml:brush xml:id="br3">
      <inkml:brushProperty name="width" value="0.05292" units="cm"/>
      <inkml:brushProperty name="height" value="0.05292" units="cm"/>
      <inkml:brushProperty name="color" value="#FF0000"/>
    </inkml:brush>
    <inkml:brush xml:id="br4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5126 5412 4607 0,'0'0'192'0,"0"0"64"0,0 0-256 0,0 0 0 0,3 7 0 0,-1-2 0 15,-2-5 2080-15,2 7 368 16,0 2 80-16,1-1 16 0,-3-8-1456 0,1 8-272 0,-1-2-64 0,-1 7-16 16,0-4-288-16,1-9-48 15,-2 9-16-15,2-3 0 0,-4 4 128 0,1-3 32 16,-1 3 0-16,-1-2 0 0,0 2-224 0,0-3-64 15,-2 1 0-15,0 2 0 0,0-2 96 0,2-3 16 0,3-1 0 0,-6 0 0 16,2-3 224-16,-1 0 48 0,0-1 16 0,-1 0 0 16,0-1 176-16,-4-2 48 0,-1 1 0 0,-1-3 0 15,0-4-128-15,-3 4-32 0,0-3 0 0,-4 2 0 16,-2-2-144-16,-1-3-48 0,1-1 0 0,-2 3 0 16,-3 0-208-16,-1 2-64 0,-7-2 0 0,-3 0 0 15,-1 3-112-15,-2-5-16 0,-2 3-128 0,-1-4 192 0,0-3-192 0,-2 3 144 16,0 5-144-16,-4 0 128 0,-3-1-128 0,-4 2 0 15,-6-2 0-15,0 0 0 0,1-5 0 0,1 4 0 16,-2-2 0-16,-3 3 0 0,2 2 0 0,-5 0 0 16,-5-7 0-16,2 1 0 0,1 0 0 0,1-1 0 15,0 5 0-15,-4-2 0 0,-2 3 0 0,-1-5 0 16,-2 1 0-16,1 1 0 0,2-3 0 0,-4 5 0 16,-1-2 0-16,-3 1 0 0,-2-5 0 0,2 3 0 15,2 2 0-15,1-4 0 0,-1 0 0 0,-2 1 0 16,-3-2 0-16,-1-2 128 0,0 4-128 0,3-1 192 15,0 0-192-15,-2-1 192 0,-2 3-192 0,2 1 0 0,1-4 144 0,2 2-144 16,0 3 0-16,-3-1 128 0,-2-1-128 0,0-3 0 31,1 1-752-31,0 3-208 0,1 1-64 0,-2 0 0 0,-5-5 1664 0,2 3 320 0,1 3 64 0,-2 0 0 16,-1 3-832-16,-3 2-192 0,-2-4 0 0,3 2 0 16,0 3 0-16,-2-1 0 0,-5 0 0 0,0 1 0 15,3-1 0-15,1 3 0 0,0 3 0 0,-2-3 0 16,0-3 0-16,2 1 0 0,2 6 0 0,-4-2 0 15,2-1 0-15,-1-1 0 0,3-1 0 0,3 2 0 16,1 2 0-16,-3 1 0 0,-3-3 0 0,2 0 0 16,3-1 0-16,1 4 0 0,0 0 128 0,-2-1-128 15,2 0 0-15,0 1 0 0,1 1 0 0,2 0 0 16,-3 4 0-16,1 0 0 0,-1 0 0 0,3 0 0 16,0 0 0-16,1 1 0 0,0 5 0 0,-3-3 0 0,3-2 0 0,1 4 0 15,2-3 0-15,2 3 0 0,-3 0 0 0,2 3 0 16,-2-1 0-16,6 2 0 0,0-1 0 0,3 0 0 15,1 2 0-15,-2 1 0 0,-2-1 0 0,3 0 0 16,1 0 0-16,4 1 0 0,1 0 0 0,2 3-144 16,-1 0 144-16,-2 0 0 0,3-1 0 0,1 1 0 15,3-1 0-15,2 3 0 0,3 1 0 0,-3-2 0 16,-3 3 0-16,2-4 0 0,-1-4 0 0,2 5 0 16,1 4 0-16,3-2 0 0,2 0 0 0,-2-2 0 15,-2 3 0-15,0-4 0 0,-3 0 0 0,2 1 0 16,3-1 0-16,3 2 0 0,2 2 0 0,0-2 0 15,-4 5 0-15,3-5 0 0,-2 1 0 0,4-2 0 0,-1 2 0 16,3-1 0-16,3-1 0 0,1 4 0 0,2-2 0 0,0 2 0 16,0-1 0-16,-2 1 0 0,-1-4 0 0,2 3 0 15,-1-4 0-15,2 5 0 0,2-3 0 0,1 4 0 16,1-2 0-16,3 3 0 0,1 1 0 0,0-2 0 16,1 2 0-16,1-2 0 0,-1-2 0 0,5 2 0 15,0-1 0-15,1 1 0 0,0 2 0 0,3-3-128 16,2 2 128-16,2-3 0 0,1 1 0 0,1-2 0 15,0 5 0-15,3 1 0 0,1-7-144 0,1 4 144 16,-4 4 0-16,3-1 0 0,3-1 0 0,2 2 0 16,-3-2-128-16,3 1 128 0,0-1 0 0,3 2 0 15,0 1 0-15,3 0 0 0,-1 0-144 0,0 1 144 16,-1 1 0-16,1-1 0 0,1-2 0 0,0 3 0 0,2 2 0 16,0-1 0-16,-1-2 0 0,2 2 0 0,-1 1 0 0,0 2-128 15,-1 2 128-15,2-3 0 16,1-2 0-16,1 1 0 0,-1 2 0 0,1 0 0 0,2 0 0 0,1-2 0 15,1-1 0-15,2 0 0 0,1-1 0 0,1 1 0 16,1 0 0-16,3 1 0 0,1-1 0 0,2 1 0 16,1-1 0-16,3-1 0 0,-1-3 0 0,2 0 0 15,0-1 0-15,2 1 0 0,0 1 0 0,6 0 0 16,-1-4-128-16,1 1 128 0,-1 1 0 0,3 0 0 16,1-5 0-16,2 3 0 0,2-1 0 0,3-1 0 15,-1 1 0-15,4-2 0 0,4 0 0 0,-5-2 0 16,0 5 0-16,0-4 0 0,1 1 0 0,0-2 0 15,0 5 0-15,1-4 0 0,3 2 0 0,4 1 0 16,2-2 0-16,2 2 0 0,1-3 0 0,-3 3 0 0,0-1 0 0,2-1 0 16,1-4 0-16,0 1 0 0,5 1 0 0,0-2 0 15,2 0 0-15,3 1 0 0,3-2 0 0,-2-1 0 16,-4 1 0-16,2-1 0 0,1 0 0 0,1 0 0 16,3 0 0-16,0 0 0 0,1 2 0 0,0-2 0 15,-2-5 0-15,1 1 0 0,1-3 0 0,2 2 0 16,2 3 0-16,1-1 0 0,2-3 0 0,-1-1 0 15,0 0 0-15,-1-1 0 0,0 1 128 0,3-1-128 16,2 2 0-16,0-6 0 0,-1 1 0 0,1-2 0 16,-1 2 0-16,2-3 0 0,3 2 0 0,0-1 0 15,-1 1 0-15,-3-3 128 0,1-1-128 0,0 2 0 16,-1-4 0-16,3 0 0 0,1 1 0 0,-1 1 0 16,-4-1 0-16,0-2 0 0,0 2 0 0,1-1 0 0,3-5 0 15,-2 1 0-15,-2 2 0 0,2 2 0 0,-5-3 0 16,2 1 128-16,-1 2-128 0,4-2 0 15,3-1 0-15,-1 0 0 0,-4-1 128 0,-2 1-128 0,1 0 0 0,2 0 0 16,3 0 0-16,0 1 0 0,-3-2 0 0,1 1 0 16,-2 0 0-16,1 0 0 0,1-3 0 0,3 1 0 15,3-2 0-15,-3 1 0 0,-6 4 0 0,2-2 0 16,2 1 0-16,3-1 0 0,2 0 0 0,0-1 128 16,-4 1-128-16,0-3 0 0,0 2 0 0,1 0 0 15,4 1 0-15,-4-1 0 0,1-2 0 0,-3 0 0 16,-2-1 0-16,0 2 0 0,3 2 0 0,0-1 0 15,2 0 0-15,-3 0 0 0,-4-3 0 0,1 2 0 0,0 1 0 0,1-1 0 16,3 1 0-16,0-4 0 16,-3 1 0-16,1 0 0 0,1 0 0 0,2-2 176 0,3 0-176 0,-2 1 160 15,-1-4-160-15,-1 2 0 0,0-3 0 0,-1 0 0 16,1 1 0-16,0-1 0 0,2 3 0 0,-2-2 0 16,-3 1 0-16,-1-2 0 0,-2-2 0 0,1 3 0 15,6-3 240-15,-4 2-48 0,-4 1 0 0,1-3 0 16,-1 3-48-16,3-1-16 0,0 4 0 0,2-5 0 15,4 0-128-15,-6-2 0 0,-1-2 0 0,-2 1 128 16,-1 1-128-16,3 0 0 0,4 4 144 0,-2-6-144 16,-1-4 0-16,0-1 0 0,-1-1 0 0,1 3 0 15,0 3 0-15,1-2 144 0,1-1-144 0,-2 0 0 16,-2-2 128-16,-1 1-128 0,-3-2 0 0,2-2 0 16,3 1 0-16,-2-1 0 0,-1-1 0 0,-2 2 0 15,-3-2 128-15,0 0-128 0,-1 4 0 0,1-3 0 16,4-3 144-16,-1 0-144 0,-3-3 0 0,-1-1 144 0,-3 3-16 15,-4-1-128-15,1 1 192 0,1 1-64 0,1-3 48 0,0 1 0 16,-2-1 0-16,1-1 0 0,-5-2-48 0,0 2-128 16,-1-1 192-16,-2-1-64 0,-1 0-128 0,1 0 0 15,2 0 0-15,-1 0 128 0,0-3-128 0,-4 1 0 16,-2-1 144-16,-1-2-144 0,1 1 0 0,-3 0 0 16,-2-1 0-16,0 0 128 0,-3 1-128 0,2 0 144 15,1-2-144-15,-1 1 160 0,-5-3-32 0,1 1-128 16,-2-1 192-16,-4-1-64 0,-3 1 0 0,-2 1-128 15,-2-1 192-15,0-2-64 0,-1 0 32 0,0-2 0 16,-3 3 0-16,-1 0 0 0,-1-4-32 0,-1 2 0 16,-5-3 0-16,2 1 0 0,-2 3 0 0,-2-3 0 0,1 0 0 0,-2-3 0 15,1 1-128-15,-1 0 0 0,0-1 0 16,0-2 0-16,-1 0 0 0,1 3 0 0,-3 0 0 0,2-5 0 16,-1 0 0-16,1 1 0 0,-2 5 0 0,-1 0 0 15,-1-4 0-15,-3-2 192 0,-2-1-32 0,-1 2 0 16,-2 3-160-16,-3-3 0 0,0-2 0 0,-3 2-176 15,-3 4 176-15,0-3 0 0,1 0 0 0,-4 1 0 16,0 0 0-16,-3 3 0 0,-3-2 0 0,-1 5 0 16,-2-3 0-16,-1 1 128 0,0-1-128 0,-6 0 0 15,0 4 0-15,-4-2 144 0,-3 3-144 0,-3 3 0 16,-2-3 128-16,-2 4-128 0,-2-2 0 0,1 2 0 16,0 1 0-16,-3 1 0 0,-3-3 0 0,-2 6 0 15,-2 0 0-15,-4 4 0 0,-4 2 0 0,1-1 0 16,1 4 0-16,0 1 0 0,-3 2-160 0,-2 6 160 0,-5 1-336 0,-3-2 0 15,-4 2 0-15,0 5 0 16,-3 2-2064-16,-1 6-416 0</inkml:trace>
  <inkml:trace contextRef="#ctx0" brushRef="#br0" timeOffset="3553.63">7389 9019 10191 0,'0'0'448'0,"-9"-1"96"0,0 1-544 0,0-2 0 16,2 0 0-16,7 2 0 0,0 0 752 0,0 0 32 15,0 0 16-15,0 0 0 0,0 0-224 0,0 0-32 16,0 0-16-16,0 0 0 0,9-5-192 0,1 2-32 16,1 1-16-16,2-1 0 0,2 1-112 0,3-2-32 15,0-1 0-15,3 2 0 0,4 3 64 0,1 1 16 16,2 1 0-16,4-2 0 0,2-3 48 0,4 3 16 16,3 0 0-16,4 0 0 0,3 0-96 0,3-1 0 15,1-3-16-15,0 1 0 0,0 0 80 0,3-1 0 16,1 1 16-16,3 2 0 0,6-1 32 0,3-1 0 15,2-5 0-15,1 2 0 0,-1 1 0 0,1 1 0 0,4 2 0 0,5-1 0 16,1-2-96-16,1-1-16 0,-2-5 0 0,1 5 0 16,2 0-64-16,3-1 0 0,4 1-128 0,-2-3 192 15,0 1-64-15,-3 0-128 0,1 1 176 0,3 0-176 16,3 1 192-16,-2 3-64 0,-3-1 0 0,2-2-128 16,-3-1 160-16,4 2-160 0,4-3 128 0,-3 2-128 15,-4 2 192-15,1 0-32 0,-3-1-16 0,5 2 0 16,4-1-144-16,-3-4 192 0,-6 0-192 0,3 3 192 15,-2-1 48-15,2 1 16 0,-1 0 0 0,0-4 0 16,-5 3-48-16,1-1 0 0,-2 0 0 0,3 2 0 16,5-3-16-16,-2 2-16 0,-3 1 0 0,-4-3 0 15,-4 0 16-15,2-1 0 0,0-1 0 0,2 0 0 16,-1 4-16-16,-3 1 0 0,-4-3 0 0,1 2 0 0,-1-8-32 0,-3 2 0 16,1 3 0-16,-2 0 0 15,-6-1 48-15,-1 3 16 0,0-1 0 0,-1 3 0 0,-2-1-80 0,2 2-128 16,2-1 176-16,-2 0-176 0,-3-4 144 0,-3 2-144 15,-5-2 0-15,0 3 144 0,-5 2-144 0,-2 2 0 16,-1-1 0-16,-3 2 0 0,0-3 0 0,-1 0 128 16,-4-1-128-16,-1 1 0 0,-6 8 0 0,2-1-144 15,0-3 0-15,-7 2 0 16,-4 1-1712-16,-4 3-320 0</inkml:trace>
  <inkml:trace contextRef="#ctx0" brushRef="#br1" timeOffset="12192.43">14995 6459 11567 0,'0'0'512'0,"0"0"112"0,0 0-496 0,0 0-128 16,0 0 0-16,7 0 0 0,-7 0 896 0,0 0 144 16,0 0 48-16,0 0 0 0,7 1-272 0,-7-1-48 15,0 0-16-15,0 0 0 0,0 0 80 0,0 0 0 16,0 0 16-16,0 0 0 0,0 0-80 0,0 0-32 15,0 0 0-15,0 0 0 0,-5 4 32 0,5-4 16 16,-6 4 0-16,1-3 0 0,-3 0-160 0,1-1-48 16,-1-2 0-16,-1-1 0 0,0 0-144 0,-1 0-48 15,-1-1 0-15,-2-2 0 0,3 1-16 0,-3 1-16 16,0-4 0-16,-1 2 0 0,-1 1 0 0,0-3 0 16,-2 3 0-16,-2-1 0 0,-1-3-96 0,-2 3-32 15,1-5 0-15,-2 5 0 0,-1-4-96 0,-2 1 0 16,0-4-128-16,-13-3 192 0,5 2-192 0,16 6 0 15,-2-1 0-15,-3 0 0 0,-2 0 128 0,-3 0-128 0,-3 1 0 0,-1 0 0 16,-1 3 0-16,-28-9 0 0,9 4 0 16,6 2 0-16,5-2 0 0,-3 2 0 0,7 2 0 0,-2-3 0 15,-3 1 0-15,-1 1 0 0,-4 2 0 0,1 1 0 16,0-2 0-16,3 2 0 0,2 0 0 0,2 0 0 16,0-1 0-16,-1 2 0 0,5 1 0 0,-4 1 0 15,-1-1 0-15,-3 1 0 0,-2 1 0 0,1 0 0 16,-2 1 0-16,23 1 0 0,-2-2 0 0,-3-2 0 15,-2 2 0-15,-1 0 0 0,-1 0 0 0,-4 0 0 0,2-1 0 0,-30-1 0 16,10-2 0-16,5-1 0 0,2 0 0 16,4 1 0-16,1-3 0 0,1 1 0 0,0 0 0 0,1-1 0 15,2 2 0-15,0 1 0 0,0 2 0 0,1-1 0 16,1 3 0-16,3 0 0 0,0 0 0 0,1-2 0 16,3 2 0-16,6 2 0 0,-2 0 0 0,-2 0 0 15,-3-1 0-15,-1-1 0 0,-1 2 0 0,2-1 0 16,-1 2 0-16,1-1 0 0,-3-1 0 0,0 3 0 15,1-1 0-15,-1-1 0 0,1 1 0 0,2 1 0 16,2-1 0-16,0 3 0 0,-2-3 0 0,4 0 0 16,-2 2 0-16,0 1 0 0,0-1 0 0,0 2 0 15,0 2 0-15,-3-3 0 0,6 3 0 0,-3-4 0 16,3 1 0-16,-1 2 0 0,0-3 0 0,-1 1 0 16,0 1 0-16,2-3 0 0,1 1 0 0,-1 1 0 15,0-1 0-15,1-1 0 0,0 1 0 0,-2 3 0 16,6-3 0-16,-2 4 0 0,1-4 0 0,-1 1 0 0,2 3 0 15,-3-3 0-15,0 3 0 0,0-1 0 16,0 2 0-16,4-2 0 0,-2 1 0 0,-2-3 0 0,1 0 0 0,2 3 0 16,-2-4 0-16,2 0 0 0,-1 2 0 0,1-2 0 15,0 1 0-15,2 2 0 0,0-3 0 0,2 2 0 16,-1 2 0-16,1-4-128 0,-1 7 128 0,2-6 0 16,0 2 0-16,-2-1 0 0,3 6 0 0,-1-4 0 15,-2 1 0-15,2-2 0 0,0 2 0 0,1-1 0 16,-1 1 0-16,1-1 0 0,-2 1 0 0,2 0 0 15,0-2 0-15,0 2 0 0,0-1 0 0,2 2 0 16,-1-2 0-16,2 3 0 0,-1-3 0 0,1 1 0 16,-2 0 0-16,0 1 0 0,1 2 0 0,-2-3 0 15,2 2 0-15,1 2 0 0,0-4 0 0,3 1 0 0,-3 2 0 16,3-1 0-16,0 2 0 0,0-1 0 16,-1 3 0-16,2-1 0 0,0 3 0 0,1-2 0 0,-3 0 0 0,3 0 0 15,2 1 0-15,-1-1 0 0,1 1 0 0,2-1 0 16,-1-1 0-16,0 7 0 0,0-2 0 0,3 1 0 15,0-2 0-15,0-1 0 0,2-2 0 0,1-1 0 16,-1 1 0-16,2-1 144 0,0 1-144 0,2 0 0 16,1 0 0-16,0-3 0 0,1 0 0 0,2 2 0 15,1 0 0-15,0-3 0 0,0 2 0 0,4 1 0 16,2 3 128-16,2 1-128 0,1 1 0 0,2 0 0 16,5 3 0-16,-1-5 0 0,6-4 128 0,1-1-128 15,1 1 128-15,2-3-128 0,2-2 192 0,0 4-32 16,2-4-16-16,2 2 0 0,0-1-144 0,1-1 160 15,0 0-160-15,0-1 160 0,0-2-160 0,1 3 128 0,-1-4-128 0,-1 3 128 16,0-2-128-16,0-4 0 0,0 2 0 0,0 0 128 16,1 2-128-16,0 0 0 15,0-1 144-15,2 1-144 0,-1-1 0 0,1 0 0 16,-3 3 0-16,2-3 128 0,-1 1-128 0,-1 2 0 16,0-3 0-16,18 5 128 0,-5-4-128 0,-3 1 0 15,-4-5 0-15,-1 3 0 0,0 1 0 0,-1-1 0 0,-2 0 0 0,-2-3 0 16,-4 0 0-16,2-2 144 0,-2 0-144 0,1-2 0 15,2 0 128-15,1-1-128 0,1 2 0 0,0 1 0 16,2 0 208-16,-2-1-64 0,-1-2-16 0,0 2 0 16,0 0-128-16,-3-1 128 0,0 2-128 0,-1 0 128 15,-1 0-128-15,1 0 0 0,4-4 0 0,-3-1 128 16,0 2-128-16,3 0 128 0,2 2-128 0,-2-1 128 16,-4 0 32-16,1-2 0 0,2-1 0 0,-2 1 0 0,-1 2 64 0,0-2 16 15,1-2 0-15,0 0 0 0,0 3-48 0,0-2-16 16,-4-2 0-16,1 2 0 0,-1 1 16 0,0-2 0 15,-4 1 0-15,2 1 0 0,-1-4-64 0,-1 3 0 16,-3 1 0-16,0 1 0 0,0 0-128 0,0-1 160 16,2 1-160-16,1-1 160 0,-1 1-160 0,3-3 0 0,-1-1 0 15,0 2 128-15,3-2-128 0,0 0 0 0,-2 2 0 0,1-2 128 16,-3-1-128-16,-1-2 160 0,1 2-160 0,-2 3 160 16,-1-2-160-16,2 1 0 0,-2-2 0 0,0 1-176 15,0 1 176-15,0-3 0 0,0 1 0 0,-13 2 0 16,3 0 0-16,2-1 0 15,3-3 0-15,1 2 0 0,-1-3 0 0,3 2 0 16,-2-2 0-16,0-2 128 0,-1 3-128 0,4-5 0 0,-4-1 0 0,-1 1 0 16,0 2 0-16,1 2 0 0,-4-3 0 0,0 1 128 15,-1 2-128-15,0-3 0 0,-1-3 0 0,0 2 0 16,-3 0 0-16,0 0 0 0,0 1 128 0,2 0-128 16,-2-2 0-16,2 1 0 0,-1 1 0 0,-4 1 0 15,-3-2 0-15,-2 0 0 0,3 0 0 0,-2 1 0 16,-5 2 0-16,2-1 0 0,-2-2 0 0,1-5 0 15,-4 2 0-15,-1 7 0 0,0 0 0 0,-2-3 0 16,-1-1 0-16,-1 0 0 0,-1 0 0 0,0 1 0 0,-1-3 0 16,-6-13 0-16,0 3 0 0,0 5 0 0,-1 2 0 0,0 1 0 15,-2 0 0-15,-1 0 0 0,-1 1 0 0,-4 2 0 16,0-2 0-16,1 0 0 0,-4 0 0 0,-1 0 0 16,0 2 0-16,-1 2 0 0,-2 1 0 0,4-2 0 15,-1-4 0-15,0 2 0 0,-1 3 0 0,0 2 0 16,3 0 0-16,-4-3 0 0,-2-2 0 0,-2 1 0 15,-5-2 0-15,-4 3-128 0,-4 0 128 0,20 8 0 16,-5-2 0-16,-3 2 0 0,-3-2 0 0,0 0 0 16,-4 0 0-16,2 0-128 0,-2-2 128 0,-11-1 0 15,4 0 0-15,2 0 0 0,3 2 0 0,0-2 0 16,-1 5 0-16,2-2 0 0,1 3 0 0,0-2 0 16,0 0 0-16,-1 3-128 0,-1-1 128 0,-1 2-128 15,-2 0 128-15,-1 2-128 0,0-3 128 0,0 3 0 16,-2 1 0-16,1 0-128 0,-2 0 128 0,1 1 0 15,-1 0 0-15,1 0 0 0,-1 0-144 0,1 0 144 16,3 1-160-16,3-1 160 0,-1 2-144 0,2 2 144 16,1-1-128-16,0-1 128 0,0 1 0 0,3 1-128 15,0-1 128-15,-13 4 0 0,4-5 0 0,4 2-128 16,0 0 128-16,4 1 0 0,4-2-176 0,-1-1 176 16,-1 1-208-16,1 0 80 0,-4 3 128 0,-1-1 0 15,1-3-144-15,2 3 144 0,1 0 0 0,0-1 0 0,-1-1-144 0,1-3 144 16,0 1 0-16,4 0-128 0,1 1 128 0,3 0 0 15,0 1 0-15,2 0-128 0,0 1 128 0,-2-1 0 16,-1 2 0-16,-2 0-192 0,0-1 192 0,10-2-160 16,-2 2 160-16,-1 0 0 0,-4 2 0 0,-1-2-128 15,1-1-16-15,0 2 0 0,-2 2 0 0,1 1 0 0,1 2 144 0,-1-3 0 16,0 4 0-16,-12 4 0 0,6-2 0 0,5 0 0 16,3-1 0-16,0 0-128 0,2-1 128 0,2 3-160 15,3-2 160-15,1 0-160 0,3 0 160 0,-1-2 0 16,-1 3 0-16,0-1-128 0,1-3 128 0,-4 3 0 15,2 3 0-15,1-1 0 0,-1-1 0 0,1 2 0 16,-1 1 0-16,1 1-128 0,0-1 128 0,-1 2 0 16,2 0 128-16,0-1-128 0,-2-2 0 0,4-1-128 15,-2 0 0-15,0 0 0 0,0 1 128 0,0-1-192 16,1-3 192-16,0 2-192 0,-1 0 192 0,2-3 0 16,-2 1 0-16,6-2-128 0,0 2 128 0,-1 1-192 15,-1-2 192-15,-1 2-192 0,0 1 192 0,-2-3 0 16,-1 2 0-16,-1-3 0 0,1 0 0 0,2 3-128 15,-1-3 128-15,1 2 0 0,1-2 0 0,1 2 0 16,1-3 0-16,1 3 0 0,1-2 0 0,0 2 0 16,2 0 0-16,1-1-128 0,2 4 128 0,1-1 0 0,-1-2 0 15,4 2 0-15,-1 0 0 0,3-2-128 0,-1 2 128 16,4 1 0-16,-1 1 0 0,2-2 0 0,1 1 0 16,0 0-128-16,2 0 128 0,-1-3 0 0,2 2 0 0,0 2 0 15,3 2 0-15,0-2 0 0,2-2 0 0,-2 1 0 16,1 0 0-16,3 2 0 0,1 1 0 0,2-1 0 15,0-2 0-15,2-2 0 0,2 0 0 16,2 1 0-16,3-3 0 0,2 3-128 0,2-6 128 0,2 4 0 16,1-4 0-16,2 3 0 0,0-2 0 0,1 2 0 15,3-2 0-15,2 2 128 0,1-1-128 0,18 4 128 16,-5-2-128-16,-4-5 0 0,-3 1-128 0,1 0 128 16,-2 0 0-16,1 0 0 0,-2-2 0 0,1 1 0 15,0 0 0-15,2-1 0 0,1-2 0 0,1 0 0 16,0 0 0-16,-1 1 0 0,-3-2 0 0,3 0 0 0,-3-2 0 0,2 1 0 15,-2 0 0-15,5-1 0 0,1-1 0 0,2 1 0 16,-3 1 0-16,-1-2 0 0,0-2 0 0,-2 1 0 16,1-1 128-16,-2 2-128 0,0 0 0 0,3-1 0 15,-1 0 0-15,1-1 128 0,-1 2-128 0,-2-3 0 16,-2-1 0-16,0 3 128 0,0 0-128 0,-2 1 0 16,-2-2 0-16,0 2 0 0,2-1 0 0,-1-1 192 0,-1-1-64 15,2 1 0-15,-2-1-128 0,-1-1 0 0,-3-2-128 0,2 3 128 16,-1 1 0-16,-2-1 0 15,0-1 0-15,0 1 0 0,1 0 0 0,2 3 0 0,0-2 0 0,2 1 128 16,-1-3-128-16,0 1 0 0,0 0 0 0,-2 0 128 16,0-5-128-16,1 4 0 0,-2 1 0 0,-1-2 0 15,-2 1 0-15,-1 1 0 0,1 0 0 0,1-1 128 16,1 1-128-16,0 1 0 0,0-4 0 0,4-2 0 16,-5 3 0-16,-2-3 128 0,0 3-128 0,-2-4 0 15,0 1 0-15,-1-3 0 0,-1 3 0 0,0-1 128 16,2 4-128-16,-4-2 0 0,2 2 0 0,1 0 0 15,-1-2 0-15,0 3 144 0,-2-3-144 0,0 1 0 0,1 4 0 0,-1-5 0 16,-3 1 0-16,0-1 0 0,-2-2 128 0,-1 0-128 16,-1 0 0-16,-5 1 0 0,1 0 0 0,0 0 128 15,-2 0-128-15,0-2 0 0,-1 0 208 0,-1-1-64 16,0-1-16-16,0 0 0 0,0 1-128 0,0-2 192 16,0 0-192-16,0 2 192 0,-4-1-192 0,3 0 0 15,-3 2 0-15,0-1 128 0,0-5-128 0,0 3 0 16,-3 0 0-16,2 0 128 0,-2-2 16 0,-2-2 0 15,-1-1 0-15,-1 0 0 0,-3-2-16 0,0 2-128 16,-2-1 192-16,0 1-64 0,-2 1-128 0,-1 0 128 16,-4 2-128-16,1-2 128 0,2 0-128 0,-2 0 0 0,0-1 0 15,-1 0 0-15,0 0 0 0,-1 1 0 0,-1-1 128 0,0 2-128 16,-2-1 0-16,1 0 0 0,-4 0 0 0,1 0 0 16,0-1 0-16,1 4 0 0,-1 1 0 0,-2 1 0 15,1-2 0-15,-2 1 0 0,-1 4 0 0,-5 2 0 16,-1-2 0-16,-3 3-176 0,-5 3 176 0,0-1-128 15,-2 1 128-15,-1-1-208 0,-3-2 80 0,-1-2 128 16,1 3-192-16,1-3 192 0,0 3-160 0,0 1 160 16,-1-4 0-16,-1 4 0 0,-2-4-128 0,-1 1 128 15,-2 2 0-15,1-6 0 0,-2 1 0 0,1 1 0 16,2-3 0-16,0 0 0 0,-2 2 0 0,1 0-144 16,-2 3 144-16,-1-1-192 0,-4 1 192 0,2-2-192 15,0 1-48-15,0-1-16 0,-7 3 0 0,2-2 0 16,4 1 80-16,-2-1 16 0,-1 4 0 0,3-4 0 15,-3 2 160-15,3 0 0 0,3-2-144 0,-4 5 144 16,0 1 0-16,1-1 0 0,-1 1 0 0,1 1 0 16,-1-1 0-16,-5 2 0 0,-3 0 0 0,17 1 0 0,-5-2-192 0,-3 4 192 15,-5-1-192-15,-1 1 192 0,0 0-256 0,0 0 80 16,-1 3 16-16,1-3 0 0,-2-1 160 0,2 1-128 16,0 0 128-16,1 0-128 0,3 1 128 0,2-2 0 15,3 0 0-15,2 3 0 0,-3-1 0 0,5-1 0 16,0 2 0-16,0 1 0 0,1 2 0 0,-1-4 0 15,-1 5 0-15,1 2-128 0,0-2 128 0,0 2 0 16,0 1 0-16,1 0 0 0,1 1-160 0,0 1 160 16,1-2-192-16,-1 3 192 0,-1 2-176 0,1-4 176 15,3 0-160-15,3 0 160 0,-1 1 0 0,2-4 0 16,-1 1 0-16,4-1 0 0,1 4 0 0,2-3-192 16,2 0 192-16,-2 2-192 0,0-2 192 0,-2 4 0 15,3 4 0-15,-1-1-144 0,0 0 144 0,1 1 0 16,0 1 0-16,2 1 0 0,-1 2 0 0,2 3-128 15,0 1 128-15,-1 4 0 0,3 2 0 0,0-3 0 16,1 0 0-16,0 1 0 0,2-4 0 0,0 3 0 16,2-3 0-16,-1 2 176 0,1-7-176 0,1 2 0 0,-1 0 0 0,-2 9-176 15,4-3 176-15,3-2 0 16,2 1 0-16,3-1-128 0,0 1-64 0,5 2 0 16,0-2 0-16,4 1-9808 15,-1-1-1968-15</inkml:trace>
  <inkml:trace contextRef="#ctx0" brushRef="#br1" timeOffset="16111.14">5513 12710 1839 0,'0'0'160'0,"0"0"-160"0,0 0 0 0,0 0 0 0,-6 5 2720 0,6-5 512 15,0 0 96-15,0 0 32 0,0 0-1648 0,0 0-336 16,0 0-64-16,0 0-16 0,0 0-96 0,0 0-32 15,3-11 0-15,4 2 0 0,2-3-272 0,3 5-48 16,2-6-16-16,2-1 0 0,4 1-304 0,5 1-64 16,1-2-16-16,2 0 0 0,1-2-64 0,-1 5 0 15,0-2-16-15,0 2 0 0,-3 4-176 0,-1 2-48 16,-2 2 0-16,-2 4 0 0,2 4-144 0,-6 4 0 16,-3 4 0-16,-3 4 0 0,-2 1 0 0,-3 6 0 15,-2 7 0-15,-6 3 0 0,-3 0 0 0,-3 5 0 16,-1-1 0-16,-4 2 0 0,-3 1 128 0,-2-2-128 15,-3 0 0-15,-2-1 128 0,-2-3-128 0,-1 0 160 16,-2-2-160-16,-12 6 160 0,5-7 352 0,8-9 64 16,6-5 0-16,9-8 16 0,3-4 96 0,2-1 16 0,8-5 0 0,0 0 0 15,0 0-176-15,0 0-16 0,10-5-16 0,4 0 0 16,4-3-208-16,4 1-32 0,3 0-16 16,4-3 0-16,3 3-240 0,-1-5 0 0,2 2 128 0,0 2-128 15,2-1 0-15,1 4 0 0,-2 0 0 0,-1 1 0 16,4 1 0-16,-3 5 0 0,1-1 0 0,-4 1 0 15,0-1-1712-15,-2 2-224 0,0 2-48 16</inkml:trace>
  <inkml:trace contextRef="#ctx0" brushRef="#br1" timeOffset="16711.66">7184 12911 15135 0,'0'0'672'0,"-3"-3"144"0,-1-3-656 0,2 1-160 0,0 1 0 0,1-2 0 15,-1 1 832-15,2 1 128 0,0 4 16 0,-1-5 16 16,0-2 112-16,1 7 32 0,0 0 0 0,0 0 0 16,0 0-240-16,0 0-64 0,-1 9 0 0,-1 1 0 15,0 3-272-15,-2 13-64 0,0 0-16 0,2-8 0 0,-1 4 32 0,1 2 16 16,-2 3 0-16,1 2 0 0,-2-3-96 0,0 2-32 16,0-3 0-16,0-3 0 0,1 3 64 0,0-6 16 15,2-4 0-15,0-5 0 0,1 0 144 0,1-5 16 16,0-5 16-16,0 0 0 0,0 0 128 0,6-6 32 15,1-5 0-15,3-2 0 0,0-5-144 0,0-2-32 16,1-6 0-16,1-2 0 0,2 2-400 0,1-5-96 16,-1-3-16-16,2 2 0 0,-1 3-128 0,1 0 0 15,2 3 0-15,1-1 0 0,2 7 0 0,-4 2 0 16,0 6 0-16,0 1 0 0,-2 1-160 0,0 5 160 16,0 4-208-16,-2 2 80 15,-3 2-608-15,0 3-112 0,1 4-32 0,-1 0-10480 16,-1 4-2096-16</inkml:trace>
  <inkml:trace contextRef="#ctx0" brushRef="#br1" timeOffset="17078.59">7737 13001 25167 0,'0'0'1104'0,"0"0"240"0,8 0-1072 0,1-1-272 0,1 0 0 0,1-3 0 16,1 0 1008-16,1 0 144 0,-1 0 16 0,4-3 16 16,0-1-352-16,1-1-80 0,-1 0-16 0,1-2 0 15,-1 2-240-15,-1-2-48 0,1 2-16 0,-2-3 0 16,-2-1-192-16,0 3-48 0,-5-1 0 0,1 2 0 16,-3-2 112-16,0-1 16 0,-3 4 0 0,-2-3 0 15,-3-3 64-15,-2 5 32 0,-1 0 0 0,-5 5 0 16,2 3-160-16,-3 5-16 0,-2 4-16 0,-4 2 0 0,-5 5-224 0,-1 3 0 15,-1 2 0-15,-1 4 0 0,1 0 0 0,-1 3 0 16,5-3 0-16,4 2 0 0,3-1 0 0,5-4 128 16,3-1-128-16,5-1 0 0,3-1 0 0,7-3 0 15,3 1 0-15,3-5 0 0,6-2 0 0,4-6-240 16,4 2 80-16,1-5 16 16,2-3-416-16,1-2-80 0,1-6 0 0,1 4-16 15,-2-2-2656-15,-1 1-528 0</inkml:trace>
  <inkml:trace contextRef="#ctx0" brushRef="#br1" timeOffset="17646">8641 12813 12895 0,'0'0'576'0,"0"0"112"0,0 0-560 0,0 0-128 0,-5-4 0 0,0 2 0 16,-1-6 2176-16,-1 3 416 0,1 0 80 15,0 0 16-15,-2-3-1040 0,-1 4-208 0,1 1-32 0,-3-3-16 0,1 3-320 0,3 1-64 16,7 2-16-16,-5 2 0 0,-2-2-336 0,0 0-64 16,2 1-16-16,0 1 0 0,-1 5-208 0,3-2-48 15,-1 1-16-15,-1 3 0 0,2 3-48 0,-1 0 0 16,0 5 0-16,1 2 0 0,1 1 64 0,-1 6 0 15,-2 2 0-15,4 2 0 0,-2 2 0 0,0 2 16 16,-2 1 0-16,-1-1 0 0,1 1-80 0,0-3-32 16,1-1 0-16,-1-1 0 0,-1-3-32 0,1 1 0 15,1-5 0-15,-2-2 0 0,1 1 32 0,0-3 0 16,-1-2 0-16,1-5 0 0,-1 0 48 0,0 0 16 16,-1-4 0-16,2 1 0 0,0-3 32 0,5-6 16 15,0 0 0-15,0 0 0 0,-6 0-16 0,1-3-16 16,1-5 0-16,-1-2 0 0,2-6-80 0,1-3-16 15,0-6 0-15,2 0 0 0,3-5-208 0,2 0 0 0,1-5 0 16,3 1 0-16,2-1 0 0,-1 0 0 16,4 1 0-16,1 0 0 0,0 3 0 0,2 4 0 15,-1 1 0-15,1 3 0 0,-2 3-144 0,3 2 144 16,2 0 0-16,0 5-144 0,0 3 144 0,-1 1 0 16,-2 4 0-16,1 4-128 0,-1 3 128 0,-2 3 0 15,-2 4-144-15,-4 1 144 0,-2 3-288 0,0 4 16 0,-5 1 0 0,-2 1 0 16,-4 1 96-16,-2 0 32 0,-2-1 0 0,-2-1 0 15,0-1 144-15,-1-1-192 0,-2-1 192 0,0 1-192 16,-3-4-176 0,2-4-32-16,0 0-16 0,1-3 0 0,3-4-2352 0,1-1-480 0,2-3-80 15</inkml:trace>
  <inkml:trace contextRef="#ctx0" brushRef="#br1" timeOffset="17947.3">9064 13038 17503 0,'0'0'1552'0,"0"0"-1232"16,0 0-320-16,8 4 0 0,5 0 2560 0,-1-1 448 15,1 5 80-15,-1-5 32 0,-1-2-1760 0,-1-1-336 16,3 2-80-16,-3-2-16 0,0-2-192 0,0-1-32 16,1 2-16-16,0-3 0 0,-2-1-176 0,0 1-16 15,0-1-16-15,-4-2 0 0,-1-2 32 0,-2 0 16 16,1 1 0-16,-5 1 0 0,0-4-144 0,-2 5-48 15,-1 0 0-15,-3 2 0 0,-1 3-112 0,-2 2-32 16,-2 3 0-16,-1 3 0 0,-1 2-192 0,-1 3 0 16,-2 3 128-16,1-2-128 0,2 1 0 0,2 1 0 15,2 1 0-15,2 1 0 0,3 2 0 0,3-1 0 16,3-2-144-16,3 1 144 16,2-4-800-16,4-3-64 0,2 0-16 0,6-4 0 15,0-1-2448-15,4-1-480 0</inkml:trace>
  <inkml:trace contextRef="#ctx0" brushRef="#br1" timeOffset="18266.28">9616 12992 24879 0,'0'0'2208'0,"-8"4"-1760"0,3-1-448 0,-1 0 0 16,-2 1 1056-16,2 3 128 0,-2 2 32 0,1-1 0 15,-2 3-64-15,1-4-16 0,1 3 0 0,2-1 0 0,-2-1-176 0,2 0-48 16,1 2 0-16,3-1 0 0,1-9-320 0,1 11-64 15,3 0-16-15,-4-11 0 0,5 11 0 16,2 0 0-16,1-3 0 0,1-1 0 0,0-2-192 0,1 0-64 16,1 3 0-16,1-4 0 0,-2-2-64 0,3 4 0 15,-3 0-16-15,0-4 0 0,1 0 16 0,-1 2 16 16,0-2 0-16,-2 1 0 0,2 0-16 0,-3-1-16 16,0 0 0-16,-1 0 0 0,2-1-176 15,-2 0 128-15,6-1-128 0,-2 1 128 0,-10-1-128 0,10 0 0 16,1 0 0-16,2-2 0 15,0-1-656-15,1-1-64 0,1-3-16 0,2-1 0 16,0-3-1808-16,4-3-352 0,-1-3-80 0,2-3-7296 16,-1-2-1456-16</inkml:trace>
  <inkml:trace contextRef="#ctx0" brushRef="#br1" timeOffset="18465.88">10484 12329 33631 0,'0'0'736'0,"0"0"160"0,0 0 16 0,0 0 48 0,0 0-768 0,-6 9-192 0,-2 0 0 0,-2 5 0 16,-3 2 832-16,-3 3 128 0,-2 0 16 0,2 5 16 16,-6 6-16-16,2 4 0 0,1 4 0 0,-1 3 0 15,1-3-480-15,2 5-112 0,-1 0 0 0,3 4-16 16,1-2-240-16,2 2-128 0,1 1 128 0,2-2-128 16,4 2-896-1,0-1-256-15,2-6-64 0,3-6 0 0,1-3-784 16,3-4-176-16,0-1-16 0,1-7-7712 0,0-5-1536 0</inkml:trace>
  <inkml:trace contextRef="#ctx0" brushRef="#br1" timeOffset="18636.3">10123 12939 28559 0,'0'0'2544'0,"0"0"-2032"0,0 0-512 0,0 0 0 0,7 8 672 0,0-5 32 15,5 1 16-15,2 1 0 0,1 0-240 0,3-2-48 16,1-2-16-16,0 0 0 0,1 1-144 0,2-1-16 15,-1-1-16-15,2 1 0 16,4-1-688-16,-2 0-128 0,0 0-16 0,-3 0-13696 16</inkml:trace>
  <inkml:trace contextRef="#ctx0" brushRef="#br1" timeOffset="18938.43">10713 12931 23039 0,'0'0'2048'0,"0"0"-1648"15,0 0-400-15,0 0 0 0,10 0 1520 0,0 2 208 0,1-2 64 0,-3 0 0 16,4-2-704-16,-3 0-128 0,-2 0-16 16,1-1-16-16,-2 0-128 0,-6 3-32 0,0 0 0 0,5-4 0 15,-5 4-128-15,0 0-16 0,0-4-16 0,0 4 0 16,0 0-32-16,0 0-16 0,-6 2 0 0,-2 2 0 16,-2 1-96-16,0 4-16 0,-3-1 0 0,1 3 0 15,-5 1-16-15,2 0-16 0,2 0 0 0,2 4 0 16,1-4-160-16,1-1-16 0,-1 0-16 0,3-2 0 15,2 2-96-15,1-2 0 0,2 0-128 0,1-4 192 16,-1 3-192-16,4-3 0 0,1-1 128 0,2 1-128 16,2-1 0-16,0-2 0 0,2 1 0 0,3-2 0 0,0-2 0 0,1 1 0 15,0-3 0-15,0 1 0 16,-1-3-560-16,2 1-48 0,0-1-16 16,3-3 0-16,-1 2-2224 0,2 1-448 0,0-3-96 0</inkml:trace>
  <inkml:trace contextRef="#ctx0" brushRef="#br1" timeOffset="19371.03">11228 13032 19343 0,'0'0'1728'0,"0"0"-1392"16,0 0-336-16,0 0 0 0,0 0 2160 0,0 0 352 16,0 0 80-16,-8 7 16 0,1-3-1840 0,-1 2-384 0,0 3-64 0,-1-2 0 15,-1 3 320-15,0-1 64 0,-1 1 0 0,2 4 16 16,-1 1 0-16,2 0 0 0,-1 1 0 0,1-1 0 15,2-1 112-15,0 1 0 16,-1-3 16-16,2 0 0 0,1 0-160 0,3-5-48 0,1 4 0 0,3-6 0 16,2 0-240-16,1 2-48 15,2-4-16-15,1-2 0 0,1-2-96 0,4 0-32 0,4-2 0 0,-1-6 0 16,0-1 0-16,1-4 0 0,0-2 0 0,1-2 0 16,-2-6-32-16,3-4-16 0,-1 2 0 0,0-4 0 15,0-5 64-15,-2-1 16 0,0-4 0 0,0-6 0 16,-1-5-16-16,-1-3 0 0,-2-5 0 0,-2 1 0 0,-2-2-32 0,-4 8 0 15,1 5 0-15,-3 5 0 0,1 6-32 0,-3 9-16 16,-2 5 0-16,-1 7 0 0,-2 2 48 0,-3 9 16 16,-1 4 0-16,-5 8 0 0,-1 4-208 0,-1 9 0 15,-2 6 0-15,1 3 0 0,-1 4 0 0,3 8 0 16,0 3 0-16,3 4 0 0,-1 1-208 0,6-2 16 16,2 3 0-16,5-3 0 15,2 1-784-15,3-6-160 0,4-2-16 0,4-1-16 16,3-3-1424-16,7-1-288 0,8-7-48 0</inkml:trace>
  <inkml:trace contextRef="#ctx0" brushRef="#br1" timeOffset="19893.27">12777 12950 28271 0,'-7'13'1248'0,"3"-8"272"0,0 4-1216 0,-1 2-304 16,-3 5 0-16,-1 3 0 0,1 0 816 0,-3 1 96 15,0 3 32-15,-2 1 0 0,-1-1-128 0,2-1-32 16,-4-3 0-16,2-3 0 0,2-2-352 0,0-1-80 15,3-7-16-15,2 2 0 0,2-4 192 0,5-4 48 16,0 0 0-16,0 0 0 0,2-8 128 0,4-2 16 16,3-5 16-16,2-3 0 0,1-4-288 0,2-2-64 15,1 0-16-15,3 0 0 0,0-4-208 0,2 2-32 16,1 0-128-16,-1 3 192 0,-1 0-192 0,0 1 0 16,0 5 0-16,0 3 0 0,-1 0 0 0,-1 1 0 0,-1 4 0 15,-1 1 0-15,-3 3 0 0,1 4-320 16,-3 1 64-16,-1 1 0 15,-2-1-2480-15,1 3-480 0,-8-3-112 0,9 4 0 0</inkml:trace>
  <inkml:trace contextRef="#ctx0" brushRef="#br1" timeOffset="20198.32">13593 12793 23039 0,'0'0'2048'0,"0"0"-1648"0,-6 4-400 0,-2 1 0 15,0-2 1792-15,-4 1 256 0,1 1 64 0,-3 4 16 16,-2-1-992-16,0 2-208 0,-2-2-32 0,2 3-16 16,-1-1-176-16,2 3-48 0,-2 1 0 0,3 1 0 15,2 3-336-15,1 2-80 0,1-2-16 0,4 1 0 0,5 0-48 0,-2-2-16 16,6 1 0-16,0-4 0 0,5-3 64 0,3 2 16 16,3-3 0-16,3-3 0 0,2 4 80 0,1-6 0 15,3-4 16-15,3 0 0 0,-1 2-80 0,1-4 0 16,-4-3-16-16,0 1 0 0,-3-6 96 0,-2 2 32 15,-3-6 0-15,-4 0 0 0,-3-1 16 0,-2-2 0 16,-2-2 0-16,-4-1 0 0,-6 0-144 0,-1-4-32 16,-4 1 0-16,-2 1 0 0,-1 0-208 0,-3 1 0 15,-1 2 0-15,1 2-160 0,2 0 160 0,2 3-208 16,1 1 80-16,2 3 128 16,2 3-1776-16,1-1-224 0,2 5-48 0,2-1-15168 0</inkml:trace>
  <inkml:trace contextRef="#ctx0" brushRef="#br1" timeOffset="20555.8">14198 12719 17503 0,'0'9'768'0,"0"-9"176"0,-6 5-752 0,1-1-192 0,-3 5 0 0,1 1 0 16,-2 5 4128-16,-3 3 800 0,-3 1 144 0,0 0 48 15,-3 1-3696-15,0 1-720 0,-1-1-160 0,1 3-32 16,2-1-176-16,2-2-32 0,4 4-16 0,1-1 0 15,3-1-288-15,3-3 0 0,0-2 128 0,6 1-128 16,2 0 208-16,3-3-16 0,2-3 0 0,4-2 0 16,4-3 192-16,2 2 48 0,3-5 0 0,2 0 0 15,2-3-16-15,2-2 0 0,-5 0 0 0,1-4 0 0,-3-2-32 0,-1-3 0 16,-3 1 0-16,-2-2 0 0,-1-3 0 0,-2 0-16 16,-3-3 0-16,-1-2 0 0,-3-2-48 0,-2-2 0 15,-4-3 0-15,-2 0 0 0,-3-2-112 0,-3 1-16 16,-1-1-16-16,0 4 0 0,0 0-176 0,2 2 0 15,0 4 0-15,1 6 128 0,0-1-128 0,-1 6-224 16,2 0 48-16,1 4 16 16,4 3-1008-16,0 0-208 0,-5 7-32 0,3 2-16 15,0-3-1232-15,2 5-240 0,3 1-48 0</inkml:trace>
  <inkml:trace contextRef="#ctx0" brushRef="#br1" timeOffset="20800.36">15048 12303 31727 0,'0'0'1408'0,"-6"3"288"0,-1-1-1360 0,-1 5-336 0,-3 3 0 0,-1 1 0 16,0 2 832-16,-2 4 112 0,0 2 16 0,-5 10 0 16,0 3-64-16,1-1 0 0,0 3 0 0,1 2 0 15,1 5-320-15,1 2-80 0,-1 3-16 0,2 0 0 16,2 3-304-16,0-2-176 0,3-2 192 0,3-3-192 15,1-1 0-15,4-5 0 0,1-5 0 0,1-3 0 16,3-3 0-16,1-3 0 0,1-3-176 0,1-6 176 31,-2-2-576-31,1-1 0 0,2-5 0 0,-2-5 0 0,-6 0-1936 0,5-9-400 0,-1-1-80 16</inkml:trace>
  <inkml:trace contextRef="#ctx0" brushRef="#br1" timeOffset="20934.16">14567 12734 22111 0,'0'0'1968'0,"0"0"-1584"15,8-2-384-15,3 0 0 0,3 2 1520 0,3 0 208 16,2 0 64-16,4 0 0 0,3 0-768 0,4-2-128 16,-4-1-48-16,2 2 0 0,0-4-384 0,3 2-80 15,-1 0 0-15,2-2-16 16,0 1-1104-16,0 1-224 0,-1 2-32 0,1 0-12640 0</inkml:trace>
  <inkml:trace contextRef="#ctx0" brushRef="#br1" timeOffset="21249.58">15645 12702 35823 0,'-13'3'1584'0,"13"-3"336"0,0 0-1536 0,0 0-384 0,-6 9 0 16,-3-1 0-16,-5 0 560 0,-2 1 32 0,-5 3 16 0,1-3 0 16,0 3-48-16,-2 0-16 0,0-2 0 0,3 1 0 15,3 0-128-15,2-1-32 0,4 4 0 0,3-3 0 16,2 2 48-16,4 1 0 0,2-1 0 0,4-2 0 15,3 2 16-15,1-1 16 0,1 1 0 0,1 2 0 16,3 2-176-16,-1 1-32 0,0 0-16 0,-2-2 0 16,-1 1-112-16,-1 0 0 0,-2 1-128 0,-5 0 192 15,-4-2 144-15,-3 0 32 0,1 0 0 0,-5 1 0 0,-5-6 96 0,-4 2 32 16,-5 0 0-16,-2-4 0 0,-3 1-112 0,-4-5-32 16,-2 0 0-16,-2-3 0 0,-1 1-352 15,0-6 144-15,0 1-144 0,3-4 0 16,2-1-1296-16,6-4-368 0,3-2-80 0,4-4-18896 15</inkml:trace>
  <inkml:trace contextRef="#ctx0" brushRef="#br1" timeOffset="22199.07">16602 12973 13823 0,'-13'8'1216'0,"7"-4"-960"16,-2-1-256-16,1 1 0 0,0 0 1472 0,2 1 240 15,0-2 48-15,2 2 16 0,3-5-96 0,0 0-16 16,0 0 0-16,0 0 0 0,7 4-368 0,5-1-80 15,2-5 0-15,6-1-16 0,7 0-288 0,4-1-48 16,6-4-16-16,5 0 0 0,3 1-320 0,3-3-64 16,3 2-16-16,1-2 0 0,-1 4-256 0,1-2-64 15,0 2-128-15,-2 3 192 0,-6 0-448 0,-3 0-112 16,-3 0-16-16,-10 3-9920 0,-5 3-2000 0</inkml:trace>
  <inkml:trace contextRef="#ctx0" brushRef="#br1" timeOffset="22352.82">16612 13257 27007 0,'-14'3'1200'0,"14"-3"240"0,0 0-1152 0,0 0-288 0,8 2 0 0,6-2 0 15,6 0 192-15,6-2-32 0,4-1 0 0,6-1 0 16,4-4 336-16,5-1 64 0,1-2 16 0,2 2 0 16,3-4 64-16,1 2 32 0,3 2 0 0,-2-3 0 15,-2 4-672-15,-4-4 0 0,-4 2 0 0,-6 0-9536 16,-6 3-1792-16</inkml:trace>
  <inkml:trace contextRef="#ctx0" brushRef="#br1" timeOffset="22653.01">17058 12734 22111 0,'0'0'1968'0,"7"-2"-1584"16,-1-6-384-16,3 3 0 0,3 1 784 0,0-1 80 15,1 3 16-15,3-1 0 0,2 0-48 0,1 1-16 16,7 2 0-16,-1-1 0 0,1-1 96 0,2 2 32 16,1 0 0-16,1 2 0 0,2-1-288 0,0 4-48 15,0 3-16-15,-1-1 0 0,5 6-144 0,-3 2-48 0,-1 0 0 0,0 6 0 16,-3 2-192-16,-1 0-32 16,-1 3-16-16,8 14 0 0,-7-3-160 0,-4-2 192 0,-5 1-192 15,-3-2 192-15,-5 0-64 0,-8-16 0 0,-3 2 0 0,-3 0 0 16,-3 1 160-16,-3 1 32 0,-4-1 0 0,-2 0 0 15,-3-1 48-15,-23 14 16 0,-1-6 0 0,2-4 0 16,-1-7-384-16,3-3 128 0,-2-1-128 0,6-2 0 16,2-3-384-16,7-3-128 0,3-5-48 15,5-4-10720-15,3-4-2160 0</inkml:trace>
  <inkml:trace contextRef="#ctx0" brushRef="#br1" timeOffset="23367.32">18372 12625 8287 0,'-4'-10'368'0,"4"10"80"0,0 0-448 0,0 0 0 16,2-7 0-16,0-1 0 0,-2 8 2928 0,0 0 496 0,5-4 96 0,1 1 32 15,0 2-2048-15,-6 1-416 0,8 1-64 0,1 0-32 16,1 3-96-16,0 3-32 0,0-1 0 0,3 5 0 16,2 1-208-16,1 4-32 0,-2 2-16 0,2 4 0 15,1 4-224-15,-1 1-64 0,-1 4 0 0,-1 3 0 16,-1 2-128-16,-3 2-48 0,-2 4 0 0,-3 1 0 16,0-1 0-16,-4-2 0 0,-3 1 0 0,-2-3 0 15,-1-2 64-15,-4-2 16 0,0-2 0 0,-1-4 0 0,-3-1 160 16,1-3 48-16,-2-3 0 0,2-2 0 0,-1-2-64 0,2-3-16 15,0 0 0-15,0-8 0 0,2 1-96 0,2-2-32 16,7-5 0-16,0 0 0 0,-7-7 80 0,2-2 16 16,3-6 0-16,1-3 0 0,3-1-80 0,2-2-16 15,1-7 0-15,5 0 0 0,0-5-224 0,3-2 144 16,2 1-144-16,4-1 128 0,3-7-128 0,2 0 0 16,0 2 0-16,3 2 0 0,0-1 0 0,1-3 0 15,0 2 0-15,0 1 0 0,-2 3 0 0,1 2 0 16,1 1 128-16,0 4-128 0,1 0 0 0,-5 1 128 15,-1 2-128-15,-3 3 0 0,-2-1 0 0,-1 4 0 16,-2 2 128-16,-1 4-128 0,-1 3 0 0,-2 0 0 16,-2 5 0-16,-1 2 128 0,-8 4-128 0,5 4 0 15,-5-4 0-15,6 9 0 0,-3 4 0 0,-1 3 0 16,0 2 0-16,-1 1 0 0,-2 0 0 0,-1 4 0 16,1 4 0-16,-2-3 0 0,1 1 0 0,1-2 0 0,1 1 0 15,-2 0 0-15,0-5 0 0,2-2 0 0,0-3 0 0,0 0 0 16,0 0 0-16,2-5-304 0,1 0 48 15,-1-4-11232-15,-2-5-2256 0</inkml:trace>
  <inkml:trace contextRef="#ctx0" brushRef="#br1" timeOffset="23866.94">19419 12392 20271 0,'0'0'1792'0,"0"0"-1424"16,0 0-368-16,0 0 0 0,4-6 1504 0,3 1 224 16,6 1 64-16,-1-1 0 0,0-1-640 0,4 1-112 0,1-1-16 0,2 0-16 15,2 0-48-15,0 3 0 16,2 1 0-16,0 0 0 0,-1 2-400 0,-2 3-96 0,-2 1-16 0,-2 2 0 15,0 4-288-15,-4 3-160 0,-2 0 160 0,-2 4-160 16,-5 5 128-16,-3 4-128 0,-3 1 0 0,-6 4 0 16,0 2 128-16,-5 1-128 0,0 2 0 0,-2-3 0 15,-2-1 144-15,0-6-144 0,0 0 128 0,3-3-128 16,1-4 368-16,5-3-16 0,0-3 0 0,7-1 0 16,1-2-64-16,4-4-16 0,5-1 0 0,2-2 0 15,4-1-128-15,4-4-16 0,2-2-128 0,4-1 192 16,4 0-880-16,3-5-176 0,3-2-32 0,-1 2-15456 15</inkml:trace>
  <inkml:trace contextRef="#ctx0" brushRef="#br1" timeOffset="24108.95">19849 13079 23039 0,'0'0'1024'0,"6"0"192"0,3-2-960 0,4 1-256 0,3-3 0 0,2 3 0 16,1 1 2240-16,3 0 384 0,0-5 96 0,1 2 16 16,0 1-1584-16,0 1-320 0,-1-3-64 0,-1 0-16 15,1-1-480-15,-2 2-80 16,-1 2-32-16,-1-1 0 15,0-1-1376-15,-2-1-256 0,-2-1-64 0,0 3-12992 0</inkml:trace>
  <inkml:trace contextRef="#ctx0" brushRef="#br1" timeOffset="24584.1">20653 12540 26719 0,'0'0'2368'0,"0"0"-1888"0,-5 1-480 0,1 0 0 0,1 1 512 15,-1 3 16-15,0 1 0 0,0 0 0 0,0 5 48 0,2-3 0 16,-5 8 0-16,2-1 0 0,1 3 160 0,2-2 32 16,2 0 16-16,1 0 0 15,0 2-352-15,3 1-80 0,1 0-16 0,2-1 0 0,0-2-112 0,4-2-32 16,-3-1 0-16,4 0 0 0,-2-4-64 0,0 1 0 15,0-4-128-15,1 0 192 0,-3-2 0 0,1-2 0 16,0 0 0-16,3-2 0 0,-2-2 32 0,1-2 0 16,1-3 0-16,0 0 0 0,1-2-48 0,0 0-16 15,0-5 0-15,1 0 0 0,-3 0-32 0,0-1-128 16,2 0 192-16,-3-1-64 0,0 4-128 0,1 1 0 16,-4-1 0-16,1 4 128 0,-3 2 0 0,-5 6-128 15,0 0 192-15,0 0-64 0,0 0 16 0,3 10 0 0,-6 3 0 16,-1 1 0-16,-2 3-16 0,-2 6 0 0,1 1 0 15,-4 8 0-15,1 1-128 0,-2 4 192 0,-4 4-192 0,1-1 192 16,0 4-16-16,-1-2 0 0,1 0 0 0,0 1 0 16,1-4 16-16,3-3 16 0,2-2 0 0,2-2 0 15,1-5-16-15,2-1-16 0,2-3 0 0,-1-4 0 16,2 0-368-16,1-1-64 0,0-4 0 0,2-4-16 16,2 0-1344-16,1-5-272 0,2 2-48 15,0-7-14416-15</inkml:trace>
  <inkml:trace contextRef="#ctx0" brushRef="#br1" timeOffset="25134.56">21215 12859 20495 0,'0'0'896'0,"0"0"208"0,6 2-880 0,2 2-224 16,1 0 0-16,0 0 0 0,4-2 1088 0,1 0 160 15,0-2 32-15,1-2 16 0,3-3-16 0,1 0 0 16,0-1 0-16,2-2 0 0,6 1-256 0,-2-2-48 16,0 0-16-16,0-3 0 0,0 1-272 0,1-2-64 15,-2 0-16-15,-2-1 0 0,-3 0-256 0,-2-2-48 16,0-3-16-16,-2-4 0 0,-2-2-64 0,-3-3-16 15,-1 0 0-15,-3-3 0 0,-1 4 48 0,1 1 16 0,-5 4 0 0,0 3 0 16,-1 3-112-16,0 5-32 0,-1 4 0 16,1 7 0-16,-7-1-128 0,0 6 0 0,-2 5 0 0,-2 2 0 15,-2 9 0-15,-2 3-144 0,-3 1 144 16,-1 7 0-16,0 4 0 0,-2 2-128 0,2 3 128 16,1-2 0-16,2-1 0 0,1-2 0 0,1-2 0 15,2-6 0-15,1-1 0 0,3-6 0 0,-1 0 0 16,4-2 0-16,3-4 0 0,2-1 0 0,0-6 0 0,2 0 0 15,1-2 160-15,2-1-16 0,2-4 0 0,2-1 0 16,0-4 48-16,3 0 16 0,0 0 0 0,0-3 0 16,-3 0-80-16,1 2 0 0,1-2-128 0,-1 3 192 0,-1 0-192 15,0 3 0-15,0-2 0 0,-1 5 0 0,-2 0 0 0,-1 4 0 16,0 3 0-16,-1 2 0 0,-1 3 0 0,-2 1 0 16,-1 1 0-16,0 0 0 0,-1-1 0 0,-1-1 0 15,2 2 0-15,0-2 0 0,0 0 0 0,2 0-128 16,0-4 128-16,2 2 0 0,1-5-400 0,1 5 16 15,1-7 16-15,2 3 0 16,0-2-1552-16,1-1-304 0,1 0-64 0,1-1-12496 16</inkml:trace>
  <inkml:trace contextRef="#ctx0" brushRef="#br1" timeOffset="25753.37">22044 12982 16575 0,'0'0'736'0,"0"0"160"0,-7-1-720 0,7 1-176 0,0 0 0 0,0 0 0 15,0 0 1600-15,0 0 272 0,7-5 64 0,2 1 16 0,-4 0-496 0,2 0-112 16,2-3 0-16,3 0-16 15,1 1-304-15,0-3-48 0,1 3-16 0,0-2 0 0,0 2-400 0,2 2-96 16,-2-2-16-16,-2 2 0 0,0 1-288 0,-2 2-160 16,-1 0 160-16,-1 2-160 0,-8-1 224 0,0 0-48 15,5 6-16-15,-3 4 0 0,-2-1-160 0,-2 4 160 16,-2 2-160-16,0-1 160 0,-4 0-160 0,1 2 0 16,-2-1 0-16,0-2 128 0,1-1-128 0,2-3 128 15,1 0-128-15,1-3 128 0,4-6 192 0,0 0 48 16,0 0 0-16,0 0 0 0,0 0 144 0,0 0 48 15,8-6 0-15,2-5 0 0,1-1-336 0,3 1-64 16,0-3-16-16,3 0 0 0,-2 0-144 0,2 1 0 16,-1-2 0-16,1 0 0 0,0 1 0 0,1 5 0 15,0-3-160-15,0 5 160 0,-2 0-192 0,-2 5 192 16,-1 2-208-16,-2 2 80 0,-3 1-80 0,-2 6-16 16,-2 0 0-16,-4 5 0 0,-4 2-16 0,-2 2 0 15,-2 1 0-15,-2 1 0 0,-4 1 240 0,0-2-144 16,0-2 144-16,3-3-128 0,1-1 128 0,2-1 0 0,0-6 0 15,8-6 0-15,0 0 128 0,0 0 48 0,0 0 16 0,8-3 0 16,2-4 48-16,3-1 16 0,2-3 0 0,2-1 0 16,-1-3-256-16,3-1 176 0,3-5-176 15,0 3 160-15,-3 1-160 0,1 0 0 0,2 1 0 16,-1 0 0-16,0 5 0 0,-2 2 0 0,-3 4-128 0,-1 0 128 16,-2 2 0-16,0 6 0 0,-4 4-144 0,-3 1 144 15,-1 5 0-15,-2 1 0 0,-1 4 0 0,-4 1 0 16,0 2 0-16,-1 3 0 0,-4 2 0 0,0-3 0 15,-4 2-1024-15,1 2-80 0,1-3-32 0,2-1-9360 16,3-5-1856-16</inkml:trace>
  <inkml:trace contextRef="#ctx0" brushRef="#br1" timeOffset="26189.94">23246 12906 8287 0,'0'0'736'0,"0"0"-592"0,0 0-144 0,0 0 0 15,8 4 2352-15,1-2 432 0,1 1 96 0,1-3 0 16,2 0-1920-16,1 0-400 0,1 0-80 0,1 0-16 15,0-2 304-15,2 1 64 0,0 0 16 0,0 0 0 16,-3 1-400-16,1 0-96 0,0-2-16 0,-1 2 0 16,0-2 208-16,0 2 32 0,1 0 16 0,-2 0 0 15,0 0-224-15,-2 0-48 0,-2 0-16 0,2 0 0 0,-1 0-304 0,-2 0-144 16,0 0 16-16,0 0 0 16,0 0-992-16,0 0-192 0,-2 0-32 0</inkml:trace>
  <inkml:trace contextRef="#ctx0" brushRef="#br1" timeOffset="26387.75">23356 13081 13823 0,'0'0'1216'0,"0"0"-960"16,0 0-256-16,2 9 0 0,1-4 3440 0,4 0 640 16,5 2 128-16,2-2 16 0,4-1-2368 0,-1-1-464 15,6 1-112-15,5-3 0 0,3-1-512 0,3 0-80 16,2-1-32-16,2-1 0 0,-1-2-368 0,1 0-80 15,0 1-16-15,-3 0 0 0,1-2-192 0,0 3 0 16,-3 2 0-16,-3-1 0 16,-2 1-2240-16,-1-1-384 0,0-2-64 0</inkml:trace>
  <inkml:trace contextRef="#ctx0" brushRef="#br1" timeOffset="26762.12">24667 12719 26719 0,'-6'0'2368'0,"-2"1"-1888"0,-2 1-480 0,0 1 0 0,-5 5 640 0,-3 0 16 16,-1 4 16-16,-1 4 0 0,-3 1 224 0,0 4 64 15,-1-1 0-15,1 3 0 0,1 5-128 0,3 0-32 16,0 5 0-16,3 2 0 0,2 0-400 0,2-1-80 15,3 2 0-15,5-2-16 0,4-2-96 0,3-3-16 16,6 0 0-16,4-2 0 0,2-3 320 0,6-5 48 16,5 0 16-16,4 0 0 0,5-3-16 0,2-4 0 15,3-4 0-15,1-2 0 0,0-2-48 0,-2-4 0 16,-3-5 0-16,-3-3 0 0,-2-3 64 0,-1-4 0 16,-5-4 0-16,-3-4 0 0,-3-4-16 0,-3-3 0 15,-3-6 0-15,-4 0 0 0,-4-2-144 0,-5 0-32 16,-3 1 0-16,-3-2 0 0,-2 3-256 0,-3 1-128 15,-3 4 128-15,-2-1-128 16,-2 4-272-16,-1 3-144 0,-2 3-32 0,-3 3 0 16,-4 3-2256-16,0 1-464 0,2 1-96 0</inkml:trace>
  <inkml:trace contextRef="#ctx0" brushRef="#br1" timeOffset="27869.69">25481 12868 22287 0,'0'0'976'0,"0"0"224"0,5 6-960 0,0-1-240 16,-1 1 0-16,2 3 0 0,4-5 992 0,2 1 160 0,-1 0 16 0,3-1 16 15,3-1-48-15,2-3-16 0,1 0 0 0,6 0 0 16,3-3-272-16,0-1-48 0,-1-3-16 0,0 0 0 16,0-3-32-16,1 1-16 0,1-3 0 0,0 0 0 15,-3-1-288-15,1-2-64 0,0-1-16 0,0-3 0 16,1-2-112-16,-2-2-32 0,-2 1 0 0,3-1 0 16,4-4-80-16,-2 2-16 0,-3-5 0 0,-2 2 0 0,-1-3-128 15,-1 0 0-15,-1 3 144 0,5-16-144 0,-7 4 0 0,-12 21 128 16,-3-2-128-16,0-6 0 0,-3 1 0 0,0-2 0 15,-4 2 0-15,0-5 128 0,-3 2-128 0,-3-24 0 16,-3 7 0-16,-6 5 0 0,-1 3 0 0,-1 5 0 16,-1 0 0-16,0 1 0 0,-2 2 0 0,-1 0 0 15,-4 0 0-15,-1 1 0 0,-3 5 0 0,-4-3 0 16,-2-1 0-16,-2 1 0 0,-2 4 0 0,2 2 0 0,0-5 0 16,-3 6 0-16,-3 1 0 0,1-1 0 15,-1-2 0-15,20 9 0 0,-6-2 0 0,-3-2 0 16,-2 2 0-16,-2-1 0 0,-1-1 0 0,-3-1 0 15,-3 2 0-15,-42-13 128 0,9 6-128 0,9 4 0 16,5 1 0-16,4 1 0 0,3 1 0 0,0 3 0 0,1 4 0 0,-3-3 0 16,-2-2 0-16,-1 5 0 15,-4 1 0-15,3 2 0 0,2 1 0 0,2-6 0 16,0 2 0-16,-3 1 0 0,-3 3 0 0,-1-3 0 16,-4-1 0-16,3 4 0 0,3-3 0 0,4 6 0 0,-1-2 0 0,-1 0 0 15,-3-1 0-15,0 1 0 0,-1 2 0 0,3 0 0 16,2-3 0-16,4-1 0 0,1 1 0 0,0 2 128 15,-1 3-128-15,-2-1 0 0,1-1 0 0,-3-2 128 16,2 1-128-16,3 2 176 0,3 0-176 16,-1 1 192-16,1-2-192 0,-2 5 160 0,-3 1-160 0,-2 1 160 15,-2-6-160-15,0-1 0 0,2 0 0 0,0 4 128 16,4 2-128-16,-2-1 128 0,-1-1-128 0,-2 2 128 16,-4-1 0-16,3 2 0 0,1-2 0 0,3-1 0 15,-1-1 0-15,2 3 0 0,1 1 0 0,-1 0 0 16,-3-1-128-16,2 1 192 0,-1 0-192 0,3 0 192 0,2-2-192 15,0 0 160-15,2 2-160 0,0-1 160 0,1-1-16 16,0 1 0-16,2-1 0 0,2 1 0 0,1 0 0 0,4 0 0 16,2 3 0-16,21 0 0 0,-2-5-144 0,-1 0 192 15,2 0-192-15,1 1 192 0,2-1-192 0,2 2 192 16,1-3-192-16,1 1 192 0,3-2-192 0,-3-2 0 16,8 1-160-16,5 1 160 0,-2-6-384 0,2 6 0 15,7-7 16-15,2 2 0 16,0-1-1440-16,6 0-304 0,2-1-48 0,2 0-8976 15,1 0-1792-15</inkml:trace>
  <inkml:trace contextRef="#ctx0" brushRef="#br1" timeOffset="28224.12">21256 10788 6447 0,'0'0'576'0,"0"0"-576"0,0 0 0 0,0 0 0 16,0 0 2240-16,0 0 320 0,0 0 80 0,0 0 16 15,-9 0-592-15,0 2-112 0,-2 1-32 0,-1 4 0 16,-1 0-240-16,-1 3-48 0,-2-2-16 0,-3 5 0 0,-2 2-208 0,0 0-64 16,-5 6 0-16,0 0 0 0,-2 2-384 0,-3 4-64 15,-2-2-32-15,-1 7 0 0,0-3-272 0,-1 6-48 16,2 3-16-16,1 1 0 0,2-2-240 15,2 0-48-15,4 0-16 0,2-2 0 0,2 0 192 0,6-1 32 16,1-2 16-16,6-1 0 0,1-1-144 0,6-5-16 16,3 3-16-16,5-5 0 0,4-1 32 0,4-1 0 15,3-2 0-15,5 0 0 0,4-2-96 0,5-3-16 16,4-3 0-16,3 1 0 0,4-3-80 0,1 1 0 16,2-4-128-16,-2-1 192 0,-1 2-192 0,0-4 128 15,-1 2-128-15,18 2 0 0,-8-6 0 0,-17 0 0 16,1 2-128-16,15-1-13040 15,-4 2-2592-15</inkml:trace>
  <inkml:trace contextRef="#ctx0" brushRef="#br1" timeOffset="30413.95">1855 12274 16703 0,'0'0'736'0,"0"0"160"0,-8-2-720 0,8 2-176 16,0 0 0-16,0 0 0 0,0 0 592 0,0 0 96 16,0 0 16-16,5-7 0 0,0-3-224 0,4 6-32 15,2 0-16-15,3-1 0 0,2 0 240 0,4 3 48 16,5-1 16-16,3 1 0 0,4 2-96 0,1-3-32 16,4 2 0-16,4 0 0 0,-1-1-96 0,4 1 0 15,7 0-16-15,4-1 0 0,8 2-64 0,0 2-16 16,6 0 0-16,-3 2 0 0,-1 1 0 0,1-1 0 15,-1-4 0-15,5-1 0 0,5-2 32 0,1 1 0 0,0-2 0 0,0 3 0 16,2-1-32-16,1 1 0 16,2-3 0-16,3-1 0 0,3-1 0 0,-2 2 0 0,-4 1 0 0,2 0 0 15,-2 0-112-15,3-1-32 16,2 2 0-16,-4-1 0 0,-5-1-48 0,-3 1-16 16,-2-1 0-16,2 1 0 0,1 2-48 0,-2-2-16 0,-2 1 0 15,-1 1 0-15,-4-2-16 0,-1 3 0 0,-1 1 0 0,4 1 0 16,3 0-128-16,-1 1 192 0,-3 0-192 15,-1 1 192-15,-3-1-192 0,-1-2 192 0,-1-1-192 0,1 1 192 16,1 2-64-16,-1 1-128 0,0-2 192 0,-3-1-64 16,-5 2 16-16,1-2 0 0,-2 1 0 0,-1-1 0 15,-2-1-144-15,0 0 128 0,2 1-128 0,-4-1 128 16,-2-1-128-16,-4 1 0 0,-3-1 0 0,-5 2 128 0,-6-2-128 16,0 1 0-16,-2 0 0 0,-5-2 128 0,0 2-128 0,-6 0 160 15,-4 2-160-15,0-2 160 16,-11 0 48-16,0 0 16 0,0 0 0 0,0 0 0 0,0 0 160 0,0 0 48 15,0 0 0-15,0 0 0 0,-14-3-128 0,-4 0-32 16,-1 2 0-16,-3 1 0 0,-2 1-272 0,-3 2 128 16,-6-2-128-16,-2 1 0 0,-4-1 128 0,-1 1-128 15,-7 0 0-15,-2-1 0 0,0 0 0 0,-2 2 0 16,-4-1 0-16,-3 3 0 0,-4-1 0 0,-7-1 0 16,-6-2 0-16,-3 3 0 0,2 1 128 0,-3 0-128 15,-2 3 0-15,-4 2 0 0,-10-1 0 0,-1 1 0 16,1 0 0-16,0-2 0 0,-3 4 0 0,-3-1 0 15,-6 0 0-15,3 0 0 0,-1 0 0 0,-1 1 0 16,-9-2 0-16,3 1 0 0,0 0 0 0,0-2 0 16,-1 1 0-16,0 0 0 0,-2 3 0 0,2 1 0 15,0-5 0-15,1 2 0 0,0 2 0 0,7-3 0 0,6 4 0 0,1-2 0 16,-1-6 0-16,5-1 0 16,3-2 0-16,9 0 0 0,4 2 0 0,6-2 0 15,2-2 0-15,4 3 0 0,3 1 0 0,5-2 0 0,3-3 0 0,7 0 0 16,6-2 0-16,3 2 0 0,2 2 0 0,4-2 0 15,6-2 0-15,4 4 0 0,3 0 0 0,3 0 0 16,6-2 0-16,3 0 0 0,8 0 0 0,0 0-144 16,0 0 144-16,0 0-192 0,14-2 192 0,5 0-192 15,5-3 16-15,9 1 0 0,7-1 0 0,8 1 0 16,7-5 176-16,10 3 0 0,8-6-144 0,2 2 144 16,3-3 0-16,6 1 0 0,2-2 0 0,7 4 0 15,4-2-128-15,1 2 128 0,-2-4 0 0,5 0 0 0,3 5 0 0,0-2 0 16,-2-2 0-16,-1 1 0 0,1 0-160 0,4-1-16 15,0 4 0-15,-4 0 0 16,-7 3-400-16,1-2-96 0,-1 2-16 0,-1 3 0 16,-1 2-2080-16,-4 1-432 0,24 1-64 0,-23 3-32 0</inkml:trace>
  <inkml:trace contextRef="#ctx0" brushRef="#br1" timeOffset="33308.71">14464 15860 13823 0,'0'0'1216'0,"0"0"-960"0,0 0-256 0,0 0 0 15,0-10 1248-15,0 10 208 16,0 0 32-16,0 0 16 0,0 0-480 0,0 0-80 0,0 0-32 0,0 0 0 16,0 0-176-16,0 0-32 0,0 0-16 0,0 0 0 15,10-3-112-15,0-1 0 0,2 2-16 0,1-2 0 16,1 1 16-16,2 1 16 0,3 2 0 0,2 0 0 15,3-1-160-15,1 1-48 0,3 0 0 0,1 0 0 16,3 1-80-16,1-1-32 0,0-1 0 0,4-1 0 16,2 1 96-16,5 0 16 0,0-1 0 0,8 1 0 15,5-3-32-15,3 3 0 0,2 0 0 0,2 1 0 16,-3 0 16-16,3 2 0 0,-1-2 0 0,7 0 0 16,6 0-80-16,2 0-16 0,1-1 0 0,0 0 0 15,-2 0-48-15,6-1-16 0,4 1 0 0,1 0 0 16,0-1-208-16,-2 1 0 0,-2-1 0 0,4-1 0 15,0 1 0-15,3 0 0 0,-2 2 0 0,-1-1 0 16,-1 0 0-16,4 1 0 0,-1 1 0 0,3 0 0 0,-3-1 0 0,0 0 176 16,-2 2-176-16,2 0 160 0,3-1-16 0,0 1 0 15,-3-2 0-15,0 1 0 0,-2 0-144 0,4 0 192 16,2-1-192-16,2 0 192 0,-2 0-192 0,0 0 0 16,-3-1 0-16,5 1 128 0,3-1-128 0,-1 0 0 15,-8-1 0-15,-2 1 0 0,-1-1 128 0,3 2-128 16,3 2 0-16,-4-4 128 0,-5 0 0 0,-2 2-128 15,-1 2 192-15,3 1-64 0,3 0 48 0,-5-1 0 16,-3-2 0-16,-2 3 0 0,-1 0-16 0,3-1 0 16,1 2 0-16,-2-2 0 0,-1 1-160 0,-2-2 128 15,-3 2-128-15,-3-2 128 0,1-1-128 0,0 0 0 16,2 1 144-16,1 1-144 0,-6-1 0 0,-4-1 128 0,-1 0-128 0,-4 0 0 16,-3 0 0-16,2 0 128 0,-2 0-128 0,-2 0 0 15,-1 0 128-15,-5 1-128 0,-4 2 160 0,-3-1-160 16,-3 2 304-16,-2-3-48 0,-1 3 0 0,-2-4 0 15,-4-1 48-15,-2 0 0 0,-4-1 0 0,-1 1 0 16,-3 1-128-16,-3-1-32 0,-1 0 0 0,-4-2 0 16,-10 3-16-16,9-4-128 0,-9 4 192 0,0 0-64 15,0 0-128-15,0 0 0 0,0 0 0 0,0 0 0 32,0 0-1200-32,-9-9-208 0,-2 4-64 0,-3-1-16656 0</inkml:trace>
  <inkml:trace contextRef="#ctx0" brushRef="#br0" timeOffset="101905.75">5008 4343 12895 0,'-9'-4'1152'0,"2"-1"-928"15,0-4-224-15,0 2 0 0,7 7 912 0,-5-3 144 16,5 3 32-16,0 0 0 0,0 0-80 0,0 0-16 16,-5-8 0-16,5 8 0 0,0 0-416 0,0 0-64 15,0 0-32-15,0 0 0 0,10-1-96 0,4 1 0 16,0 0-16-16,2 1 0 0,3 2 288 0,3-2 64 16,3 0 16-16,3-1 0 0,4 1-80 0,1-1-16 0,1 0 0 0,2 0 0 15,-2 0 0-15,6 0 0 16,0 2 0-16,5-1 0 0,3 3-64 0,4 1-32 0,2 2 0 0,3-3 0 15,3 1-160-15,1-1-16 0,-3-4-16 0,4 4 0 16,1 0-128-16,2 2-32 0,1 2 0 0,4-4 0 16,2-1-48-16,-1 1-16 0,0 1 0 0,1-2 0 15,0-2-128-15,0 2 128 0,3 0-128 0,2 1 128 16,0 1-128-16,-2-2 128 0,2-1-128 0,0 4 128 16,2 2-128-16,3-4 128 0,2 0-128 0,2-3 128 15,-4-1 64-15,5 2 0 0,0 1 0 0,2 0 0 16,0-3 16-16,-1 0 16 0,-2 0 0 0,3 3 0 15,4-1-96-15,0 2-128 0,0-3 176 0,1 2-176 0,-4 0 240 16,3 3-64-16,2-1-16 0,1-2 0 16,-5 1-32-16,3-1 0 0,0-1 0 0,2 0 0 0,0 1 0 15,-2 0-128-15,2-2 192 0,-5 3-64 0,-2-1 0 16,3-1-128-16,3-2 192 0,-1 0-64 0,-4 0-128 0,3 0 192 16,0 0-192-16,1 0 192 0,1 0-192 0,-1 0 160 15,-2-1-160-15,3 0 160 0,0-1-160 0,2 1 0 16,-2 0 0-16,-1-3 128 0,-2 0-128 0,2 2 0 15,1 0 0-15,-1 0 128 0,0-5-128 0,1 4 0 16,-4-1 0-16,3 1 0 0,3 2 0 0,-2-5 0 16,-1-1 128-16,-2 5-128 0,-1-1 128 0,1 2-128 15,3-2 192-15,-2 0-64 0,-3-1 16 0,2 0 0 16,2 3 0-16,2-2 0 0,0 1-16 0,-4-1-128 16,-4 1 192-16,4 0-64 0,0 1-128 0,2 0 160 0,-2-1-160 15,0 0 160-15,-3-7-160 0,1 3 0 0,1 2 144 0,2 0-144 16,-1-4 128-16,0 3-128 0,-3-4 128 0,3 4-128 15,2 3 128-15,-3-1-128 0,-2-2 160 0,-1-2-160 16,0 1 144-16,0 3-144 0,3-1 128 0,-3 1-128 16,-2-1 128-16,-1 1-128 0,-1-1 128 0,1 0-128 15,-1 3 0-15,0-2 128 0,-1-2-128 0,-2 1 0 16,-1-3 0-16,0 3 0 0,0 3 128 0,2-1-128 16,0-1 0-16,-1-4 0 0,-3 1 0 0,0 5 0 15,-2-2 0-15,0 2 0 0,2-1 0 0,2 2 0 16,-1-5 0-16,0 3 0 0,-3-2 128 0,0 3-128 15,-1 1 0-15,3 0 0 0,-2-2 0 0,-2 2 0 16,-1 2 0-16,-3-1 0 0,-1 0 128 0,0 2-128 16,1-1 0-16,-2 0 0 0,2 0 0 0,-3-2 0 0,-2 0 0 15,0 0 0-15,-1 0 0 0,0 3 0 0,1 1 0 16,3-2 0-16,-2 1 128 0,0-1-128 0,-4 2 0 0,-1 0 0 16,0 1 0-16,0 1 128 0,-1-1-128 0,0-1 0 15,-2-3 144-15,2 3-144 0,-7 0 0 0,-2 0 128 16,1-2-128-16,-2 1 0 0,-2-1 144 0,2 4-144 15,-3 0 192-15,1-2-192 0,-2 0 0 0,2-1 0 16,-2 1 0-16,-4-1 0 0,-3-3 176 0,2 2-176 16,-2 0 160-16,1 0-160 0,-2 1 176 0,0-1-176 15,0 3 192-15,-1-2-192 0,1-1 176 0,-4-2-176 16,1 0 160-16,-3 0-160 0,-2 0 128 0,-2 2-128 16,-3 0 0-16,0-1 144 0,-1-2-144 0,-5 1 0 0,0-1 144 0,-1 1-144 15,-2 0 128-15,-2 1-128 0,-1 2 128 16,-2-2-128-16,1 0 128 0,-3 0-128 0,-9-1 128 0,10 4-128 15,-10-4 0-15,9 3 144 0,-9-3-144 0,0 0 0 16,0 0 0-16,0 0 0 0,0 0 0 0,0 0 0 31,0 0-1088-31,-16 5-208 0,-3-1-48 0,-5 1-17856 0</inkml:trace>
  <inkml:trace contextRef="#ctx0" brushRef="#br0" timeOffset="104223.26">30155 2667 11967 0,'19'0'528'0,"-5"3"112"0,1-1-512 0,3 5-128 0,-1-2 0 0,0-1 0 16,1-2 1856-16,-3 1 352 0,-2-1 64 0,-1 0 16 0,-1-2-816 0,-11 0-144 16,0 0-48-16,10 0 0 0,-10 0-144 0,0 0-48 15,0 0 0-15,0 0 0 0,0 0-160 0,-4-8-32 16,-6 2-16-16,-3-5 0 0,-3 0-432 0,-3 2-96 15,-4-2-16-15,-5 2 0 0,-1-4-160 0,-3 3-48 16,-2 1 0-16,-4-2 0 0,-6-2 0 0,-5-1 0 16,-3-4 0-16,-3 3 0 0,-2-2 112 0,-3 1 16 15,-1-2 0-15,-3 0 0 0,-4 0-112 0,-7 2-16 16,-9-1 0-16,-1-2 0 0,-3-2 16 0,-1 3 0 16,-1 3 0-16,-4-2 0 0,-4-1-144 0,0 2 192 15,0 1-192-15,-2 3 192 0,-2-1-192 0,-3 2 160 16,-6-2-160-16,2-1 160 0,1 3-160 0,-4 2 128 15,-3-3-128-15,2 4 128 0,0-4-128 0,-1 4 0 0,-3 0 0 16,4 3 128-16,2-1-128 0,3 1 0 0,0 3 0 0,0-1 0 16,-3 2 0-16,2 1 0 0,1 0 0 0,-1 1 0 15,-2-1 0-15,4 3 0 0,4 1 0 0,0 2 0 16,0-2 0-16,-1 0 0 0,-3 1 128 0,7 4-128 16,3 3 0-16,-4-2 0 0,-6 3 0 0,1-3 0 15,7 3 0-15,0 1 0 0,0 0 0 0,-2-3 0 16,-3 0 0-16,4 4 0 0,7 5 0 0,-5 2 0 15,-1-6 0-15,1 2 0 0,3-1 0 0,3 2 0 16,3 4 0-16,-1 1 0 0,0-3 0 0,1 2 0 16,1 3 0-16,8-3 128 0,6-2-128 0,3 1 0 15,1-2 128-15,2 2-128 0,-2-2 0 0,5 0 128 16,3 2-128-16,3 1 0 0,3 1 0 0,4 0 128 16,1 4-128-16,-1-4 0 0,-1-1 0 0,-3 1 0 0,-1-1 0 0,2 1 0 15,3 3 0-15,5 0 0 0,2 2 0 0,5-2 0 16,-1-1 0-16,5 1 0 0,2 1 0 0,3-3 0 15,4 2 0-15,1-1 0 0,2 2 0 0,1-4 0 16,1 1 0-16,3 0 0 0,2 3 0 0,1 0 0 16,1 3 0-16,2-4 0 0,1 1 0 0,1 2 0 15,0-1 0-15,5 2 0 0,-1-1 0 0,2-3 0 16,3 2 0-16,0-2 0 0,4 1 0 0,0-3 0 16,3 2 0-16,4-2 0 0,3 5 0 0,2-4 0 15,3 1 0-15,4-4 0 0,3 0 0 0,1 0 0 16,5-2 0-16,1-2 0 0,2 2 128 0,4-1-128 0,1 2 0 0,3-1 128 15,4-3-128-15,4 0 0 0,3-2 0 16,8-2 128-16,4 0-128 0,0 0 0 0,0 2 144 16,2-6-144-16,1 1 144 0,5 2-144 0,4-2 192 0,4 1-192 15,1-1 176-15,-1-2-176 0,-2 3 160 0,5-4-160 16,3 4 128-16,4-3-128 0,2 1 0 0,-1 1 144 16,-4-3-144-16,3 2 0 0,4-1 144 0,3 0-144 15,-2-3 128-15,-1-2-128 0,-1 0 160 0,6 2-160 16,6-2 128-16,0 0-128 0,-4-1 0 0,5-1 144 15,2 1-144-15,0-2 0 0,0-1 144 0,-4 1-144 16,-1 2 0-16,4-2 128 0,5 4-128 0,-4-5 0 16,-6-3 0-16,2 2 0 0,0 1 0 0,2-1 0 15,-1 1 0-15,-1-1 144 0,-1-1-144 0,3 0 0 16,3-3 128-16,-1 0-128 0,-4-2 0 0,2 1 0 16,-2 2 0-16,2 0 0 0,0 1 0 0,0-5 0 0,-2 0 128 0,2-1-128 15,2 2 0-15,-4 0 0 0,-5-3 0 0,0 5 0 16,0-2 0-16,0 0 0 0,-1 2 0 0,2-4 0 15,-8 3 0-15,2-2 0 0,2 2 0 0,-2 1 0 16,-3-4 0-16,-3 1 0 0,-4-6 128 0,2 3-128 16,1 1 0-16,0-3 0 0,1 3 0 0,-5-2 0 15,-4 0 128-15,-1-2-128 0,4-4 0 0,0 5 0 16,1-1 128-16,-3-1-128 0,-5-3 0 0,1 0 0 16,-1 2 0-16,3-1 0 0,1 1 0 0,-4-2 0 15,-5-2 0-15,-2-3 0 0,-4 0 128 0,-2-4-128 16,-1 2 0-16,0-4 0 0,0 2 0 0,-2-2 0 15,-5-3 128-15,-2 1-128 0,-1 1 0 0,-5-3 0 16,-4-4 0-16,-3 3 0 0,-2-2 0 0,-2 2 0 0,-5 1 0 0,1-2 0 16,-6 0 0-16,-3-1 0 0,-5-2 0 0,-3 1 0 15,-3 2 0-15,-8-1 128 0,-4-2-128 0,-4 1 0 16,-1-4 128-16,-6-1-128 0,-4 3 0 0,-5 1 0 16,-2-2 0-16,-3 0 0 0,-5 2-192 0,-4 1 48 31,-2 0-1200-31,-4 1-224 0,-3 3-48 0,-11-2-14752 0</inkml:trace>
  <inkml:trace contextRef="#ctx0" brushRef="#br0" timeOffset="105441.75">27356 10628 20271 0,'-15'5'896'0,"4"0"192"0,-1-3-880 0,-2 0-208 15,2 1 0-15,2-1 0 0,1-1 688 0,-1-1 80 0,10 0 32 0,-6-2 0 16,6 2 256-16,0 0 48 0,0 0 16 0,2-17 0 16,2-2-288-16,4 0-48 0,2-4-16 0,4-2 0 15,1-1-144-15,3-4-48 0,2-3 0 0,2-1 0 16,1-2-96-16,2 4-32 0,2 0 0 0,1 3 0 15,0 5-224-15,-2 2-48 0,0 5-16 0,-2 3 0 16,-1 1-160-16,-1 7 0 0,-2 3 0 0,-1 6 0 16,-3 2-192-16,-2 7 192 0,-5 5-160 0,2 5 160 15,-4 2 0-15,-1 5 0 0,-3-1-128 0,-3 6 128 16,-3 7 0-16,-4 1 0 0,-6 6 0 0,-2-3 0 16,-3 0 0-16,0-1 0 0,-2 1 0 0,1-5 0 15,0-3 0-15,1-4 160 0,3-8-160 0,0-1 128 16,-2-5 352-16,4-6 64 0,3-3 16 0,3-3 0 15,7-7 144-15,0 0 48 0,0 0 0 0,0 0 0 0,6-13-112 0,-1-4-32 16,3-7 0-16,2 0 0 0,2-5-352 16,6-2-64-16,-2-6 0 0,4-3-16 0,4-1-176 0,1 3 160 15,1 0-160-15,3 1 160 0,3 1-160 0,-2 5 0 16,1 0 0-16,-6 8 0 0,1 4-144 0,-3 4 144 16,-3 3 0-16,-1 6 0 0,-2 4-160 0,-2 3 160 15,-1 6-128-15,-3 5 128 0,-1 4-176 0,-2 2 176 16,-2 3-208-16,-2 5 80 0,-1 0 128 0,-2 5-208 15,-1 2 80-15,0 3 128 0,-1-5-256 0,-2-1 64 16,-1-1 0-16,4-6 16 0,-2-5 176 0,-1-4 0 16,3-14-144-16,0 0 144 0,0 0 0 0,0 0 0 15,0 0 160-15,0 0-160 0,5-11 448 0,2-3-32 0,2-7 0 0,3 0 0 16,5-4-160-16,1-4-48 0,-1-4 0 0,4-1 0 16,2-3-208-16,3 1 0 0,4 1 128 15,1 0-128-15,4 6 0 0,-1 1 0 0,-1 5 0 0,1 4 0 16,-2 5 0-16,-4 5 0 0,-2 7 0 0,-2 4-160 15,-3 6 160-15,0 2 0 0,-4 6-144 0,-3 3 144 16,-2 3 0-16,-2 4-144 0,0 6 144 0,-3-1 0 16,-5 1-128-16,-2 5 128 0,-1 4 0 0,-2-1 0 15,-2-1-256-15,0-1 64 0,1-3 16 0,0-4 0 32,-1-7-304-32,2-4-64 0,-1-2-16 0,2-3 0 15,1-2-2448-15,1-13-480 0</inkml:trace>
  <inkml:trace contextRef="#ctx0" brushRef="#br0" timeOffset="106024.24">28946 10792 17503 0,'0'0'1552'0,"0"0"-1232"0,0 0-320 0,0 0 0 16,0 0 1344-16,0 0 224 0,0 0 32 0,8 13 16 0,-5-3-80 0,0 3 0 16,-2 1-16-16,-1 3 0 0,0 4-304 0,-1 0-48 15,0 5-16-15,-3-2 0 0,-2 5-240 0,-2-2-48 16,0 2-16-16,-1-2 0 0,-3 1-320 0,0-4-64 16,-2 1-16-16,-1-2 0 0,-1-2-240 0,-2-1-48 15,0-1-16-15,1-1 0 0,2-4-144 0,4-2 0 16,1-5 0-16,10-7 0 15,0 0-448-15,0 0-112 0,0 0-16 0,5-10-10368 16,5-11-2080-16</inkml:trace>
  <inkml:trace contextRef="#ctx0" brushRef="#br0" timeOffset="106592.1">29575 10449 14735 0,'0'0'1312'0,"0"0"-1056"0,0 0-256 0,0 0 0 15,0 0 2016-15,0 0 352 0,10 4 64 0,1-4 0 16,-1-2-1216-16,1 0-256 0,2 1-64 0,0-5 0 16,1-5 192-16,0 3 16 0,0-4 16 0,2-2 0 15,-1 0-256-15,2-1-48 0,-2-3-16 0,0-3 0 16,-1-2-48-16,3-1-16 0,-3-6 0 0,0-1 0 15,-3 1-336-15,-1-1-64 0,1 0-16 0,-4 1 0 16,-2 4-64-16,-1 3-32 0,-1 6 0 0,-1 6 0 16,-2 11-224-16,0 0 144 0,0 0-144 0,0 0 128 0,0 0 32 0,-4 15 0 15,-3 4 0-15,-1 3 0 0,1 2-160 0,-1 1 0 16,-1 7 0-16,-1 0 0 0,-3-2 0 0,2 3 0 16,1 3 0-16,-1-3 0 0,1 3 0 0,3-5 0 15,-1-1 0-15,3-2 128 0,1-3 32 0,2 0 0 16,2-4 0-16,0-3 0 0,2-4 80 0,3-3 16 15,1 3 0-15,2-3 0 0,1-6 0 0,1-1 16 16,3-1 0-16,0 1 0 0,4-4-80 0,1 0-32 16,-1-4 0-16,1 3 0 0,1-1-160 0,2 2 192 15,1 0-192-15,1 2 192 0,0-1-192 0,-2 4 0 16,0 0 0-16,-1 1 0 0,0 5 0 0,-1-3 0 16,-1 5 0-16,-1 2 0 0,-1-1 0 0,-3 3 0 15,-2-3 0-15,-4 0 0 0,-2-1 0 0,-3 1 0 0,-1-3 0 0,1 0 192 16,-2 1-192-16,-2-2 0 0,0 3 0 0,-4-3 0 15,1 0 0-15,-2 2 0 0,1-5 0 0,-2 2 128 16,1-3-128-16,0-1 192 0,7-5-192 0,0 0 192 16,-9 8-192-16,9-8 0 0,0 0 144 0,0 0-144 15,0 0 0-15,0 0 0 0,-5 6 0 0,5-6 0 16,0 0 0-16,0 12 0 0,0-3 0 0,0 0 0 16,0-9-400-16,0 0 0 0,9 7 0 0,0 4 0 31,1-3-1712-31,2 3-320 0,0-5-80 0,2 3-8368 0,0-3-1664 0</inkml:trace>
  <inkml:trace contextRef="#ctx0" brushRef="#br0" timeOffset="107108.82">30559 10177 21183 0,'-14'0'1888'0,"5"-1"-1504"16,0-1-384-16,9 2 0 0,0 0 832 0,-9 4 112 0,9-4 16 0,0 0 0 15,0 0-80-15,0 0-16 0,2 10 0 0,3 0 0 16,1 2 16-16,4-4 0 0,4-1 0 0,4 1 0 16,2-1 16-16,6 4 0 0,4-6 0 0,3 4 0 15,3-4-192-15,2 4-16 0,4 1-16 0,1 0 0 16,3-3-144-16,-4 1-16 0,-3 0-16 0,-3-2 0 16,-4 2-176-16,-3-3-48 0,-4 1 0 0,-3 2 0 15,-3-2-80-15,-2 1 0 0,-5 1-16 0,0-1 0 16,-2 2-16-16,-2-3 0 0,-3 4 0 0,-3-2 0 15,-2-8 128-15,-2 14 32 0,-2 1 0 0,-1-1 0 16,-2-1 80-16,0-1 32 0,-2 2 0 0,-1 2 0 16,-7-1-48-16,1 5 0 0,-2 1 0 0,-1-2 0 15,-3-2-128-15,-1 0-48 0,2-2 0 0,-2-1 0 0,-3 1 16 16,1 1 0-16,0 0 0 0,0 0 0 0,3-6-224 0,1 0 176 16,3-3-176-16,3 1 160 0,1-3-160 15,4 0 0-15,1-1-192 0,9-4 192 16,0 0-1600-16,0 0-208 0,-6-9-48 0,3-1-16784 15</inkml:trace>
  <inkml:trace contextRef="#ctx0" brushRef="#br0" timeOffset="107526.26">32004 10056 19343 0,'-19'4'848'0,"7"-2"192"0,-4 2-832 0,0 1-208 0,-2 2 0 0,1 4 0 16,1 3 1584-16,-2 5 272 0,-2 3 48 0,-2 2 16 15,3 3-480-15,-1-2-96 0,1 2 0 0,0-1-16 16,1 6-240-16,1 1-32 0,3 0-16 0,3-1 0 15,2 0-400-15,4-2-64 0,2 2-32 0,2-5 0 16,2 1-224-16,5-5-32 0,2-3-16 0,5-2 0 16,1-3 64-16,4-1 16 0,4-5 0 0,3 0 0 15,2-8 128-15,3-1 32 0,3-2 0 0,4-6 0 16,2-1-128-16,0-5 0 0,-3-4-16 0,-1-3 0 0,-5-3 16 0,-2-4 0 16,-1-5 0-16,-4-3 0 0,-4-1 0 15,-3-5 16-15,-4-5 0 0,-3-1 0 0,-5-3-240 0,-3 5-160 16,-2 2 192-16,-5 4-192 0,-4 3 160 0,-4 7-160 15,-2 3 128-15,-3 7-128 0,-5 5-176 0,-6 1-112 16,-3 1-32-16,-5 3 0 16,-4 1-1664-16,-1 4-352 15,0 4-64-15</inkml:trace>
  <inkml:trace contextRef="#ctx0" brushRef="#br0" timeOffset="109513.5">28159 11983 16991 0,'-9'-10'752'0,"4"5"144"0,-1-5-704 0,1 2-192 0,2-3 0 0,-3 3 0 16,2-5 1152-16,0 4 192 0,2-1 32 0,0 3 16 16,2-4-368-16,0 4-64 0,0-3 0 0,3 3-16 15,-3 7-176-15,4-7-16 0,-2 0-16 0,-2 7 0 16,0 0-128-16,9-2-32 0,-9 2 0 0,10 0 0 16,2 1-160-16,-1 3-32 0,2 3-16 0,2 0 0 0,3 3-240 0,2 3-128 15,1 2 160-15,0 4-160 0,5 5 128 0,-1 3-128 16,1-1 0-16,-1 5 144 0,0 1-144 0,0 3 192 15,-3 1-192-15,1 1 192 0,-1 3-192 0,0 2 128 16,-2 0-128-16,-2-1 128 0,-2 1-128 0,-2 0 128 16,-1-1-128-16,-2 2 128 0,0-1 48 0,-3-4 0 15,0-1 0-15,-4-2 0 0,0 0 192 0,-2-2 32 16,-2 1 16-16,0-2 0 0,-1-3-32 0,-2 2-16 16,0-5 0-16,0 1 0 0,-2-4-48 0,2 2-16 15,0-2 0-15,-2-1 0 0,-1 1-112 0,1-2 0 16,0-2-16-16,1-1 0 0,1-1-32 0,0-2 0 15,-1-2 0-15,3 1 0 0,-1 0-16 0,-2-6-128 0,0 1 192 16,4-9-64-16,0 0 16 0,-4 8 0 0,4-8 0 16,0 0 0-16,0 0-144 0,0 0 192 0,-10-3-192 0,2-3 192 15,3-4 0-15,0-2 0 0,1 1 0 16,0-3 0-16,3-4 0 0,-1 0 0 0,0-1 0 0,1-1 0 16,-1-4-192-16,0 0 128 0,2 1-128 0,2-4 128 15,-2 2-128-15,1-6 0 0,1 3 0 0,0-4 128 16,-1-4-128-16,0-3 0 0,2 4 144 0,1-3-144 15,3-5 0-15,2 3 144 0,1 2-144 0,-1-4 0 16,1 0 128-16,2 0-128 0,0-2 0 0,1 2 0 16,1-3 0-16,1 2 0 0,2 1 0 0,1 0 0 15,0 3 0-15,1 2 0 0,0 1 0 0,2 2 0 16,1-2 0-16,-1 5 0 0,-1 3 0 0,-3-2 0 16,1 2 0-16,-1 0 0 0,-3 3 0 0,0-2 0 15,-2 2 0-15,1 0 0 0,-1 3 0 0,-2 2 0 16,-3 2 0-16,1 0 0 0,0 4 0 0,-2 1 0 0,0 2 0 15,-1-1 0-15,-5 12 0 0,7-7 0 0,-2-2 0 0,-5 9 0 16,0 0 0-16,0 0 0 0,0 0 0 0,0 0 0 16,0 0 0-16,11 11 0 0,-4 2 0 0,-1 2 0 15,-2 6 0-15,0 3 0 0,-1 1 160 0,1 3-160 16,0 1 128-16,-1 1-128 0,-1 0 0 0,1 3 128 16,-1-2-128-16,1 0 0 0,-2 1 128 0,3 0-128 15,-2-7 128-15,0 5-128 0,-2-4 128 0,1 2-128 16,1-4 128-16,0-1-128 0,-2-2 128 0,0-3-128 15,0-5 0-15,0 3 128 0,0-4-288 0,1 1-64 16,-1-4-16-16,0-9 0 16,0 0-2736-16,0 0-544 0</inkml:trace>
  <inkml:trace contextRef="#ctx0" brushRef="#br0" timeOffset="110313.73">29555 12075 10127 0,'0'0'896'0,"0"0"-704"0,0 0-192 0,0 0 0 16,-6-6 1632-16,6 6 288 0,0 0 64 0,0 0 16 15,0 0-720-15,0 0-160 0,0 0-32 0,0 0 0 16,0 0-112-16,0 0-16 0,0 0-16 0,0 0 0 16,11 4 0-16,-11-4 0 0,11 3 0 0,2 1 0 15,1-1-48-15,1 3 0 0,1-3 0 0,0 0 0 16,1 1-176-16,0 1-32 0,3-1-16 0,-1-1 0 16,0 2-64-16,2 3-16 0,-2-2 0 0,6 3 0 15,0-1-192-15,-1 1-32 0,0 1-16 0,-1 2 0 16,-1-4-176-16,-1 4-48 0,0-3 0 0,-1 2 0 0,-1 2-128 15,-2-2 128-15,-3 2-128 0,0 1 128 0,-3-4-128 0,0 2 160 16,1-2-160-16,-6-1 160 0,2 2 0 0,-2-2 0 16,2 2 0-16,-3-2 0 0,-4 2 96 0,3 1 0 15,-3 0 16-15,-1-1 0 0,0-11 48 0,-1 14 0 16,-3-2 0-16,2 0 0 0,-5 1-64 0,0-3-16 16,-2 2 0-16,0 2 0 0,-4 1-16 0,0-2 0 15,-2-1 0-15,-3 2 0 0,-2-4 32 0,-3 2 0 16,0 3 0-16,-2-5 0 0,-3 0-96 0,0 2-16 15,0-3 0-15,1 2 0 0,2-2-144 0,-1 4 0 16,4-3 144-16,1-1-144 0,1 4 0 0,0-5 0 16,2 3 0-16,0-4 0 0,0 2 0 0,5-1-160 15,1 2 16-15,0-5 0 16,1 0-400-16,2 1-80 0,1 0-16 0,8-6 0 16,0 0-1856-16,0 0-368 0,0 0-80 0</inkml:trace>
  <inkml:trace contextRef="#ctx0" brushRef="#br0" timeOffset="110822.42">29786 13381 11967 0,'0'0'528'0,"-7"3"112"0,7-3-512 0,0 0-128 16,-8 5 0-16,8-5 0 0,-6 6 2480 0,6-6 464 15,0 0 80-15,0 0 32 0,-7 7-1584 0,7-7-304 16,0 0-64-16,0 0-16 0,0 0 160 0,0 0 32 16,0 0 0-16,0 0 0 0,0 0-96 0,0 0-16 15,12-2 0-15,0 0 0 0,4-3-192 0,3-3-32 16,2-1-16-16,5-2 0 0,0 2-80 0,4-4-16 0,2-1 0 0,-1 3 0 16,0 0-176-16,1-4-32 0,2-1-16 0,0 0 0 15,4 4-224-15,0-1-32 16,-1 0-16-16,0 3 0 0,-1-3-208 0,-2 1-128 0,0 2 160 0,-3-1-160 15,-6 4 0-15,-2-1 0 0,-4 1 0 0,-2-2 0 16,-3 4 0-16,-4 1-240 0,-10 4 48 0,9-7 16 31,-9 7-1232-31,0 0-256 0,0 0-64 0,0 0-10576 0,0 0-2128 0</inkml:trace>
  <inkml:trace contextRef="#ctx0" brushRef="#br0" timeOffset="111372.93">31549 12166 17503 0,'-6'-14'768'0,"3"6"176"0,2-4-752 0,4-1-192 16,-1 2 0-16,5-5 0 0,-1 0 3232 0,2 1 608 15,-1-1 128-15,1 1 32 0,1 2-2768 0,-3-1-544 16,-1-2-112-16,-1 2-32 0,-3 4-224 0,-1 0-64 0,-1 4 0 16,1 6 0-16,0 0-16 0,-11 0-16 15,-2 4 0-15,-1 6 0 0,-3 2-32 0,-2 6 0 0,-2 3 0 0,-4 6 0 16,-2 5-192-16,-1 3 0 0,0 5 128 0,0 5-128 15,-2 9 208-15,2 4 0 0,0 2 0 0,2 5 0 16,-2-2-208-16,4 4 0 0,3-5 0 0,4-1 0 16,3-6 176-16,3-3 32 0,4-3 16 0,4-4 0 15,3-6 224-15,4-2 64 0,5-1 0 0,2-5 0 16,3-1 0-16,5-5 16 0,4 0 0 0,4-4 0 16,3-3-64-16,4-3-16 0,1-6 0 0,6-3 0 15,3-1-48-15,3-6-16 0,2-6 0 0,-1 0 0 16,-1-10-64-16,1 0-32 0,1-5 0 0,0-3 0 15,-1-1-32-15,3-6-16 0,-1-1 0 0,-3-4 0 16,-4-3 80-16,-3-5 32 0,-6 1 0 0,-5-6 0 0,-4-1 112 16,-4 6 32-16,-3-1 0 0,-4 4 0 0,-4-5-64 0,-4 6-16 15,-1 4 0-15,-5 0 0 0,-4 3-96 16,-3 2-32-16,-3 4 0 0,-6-1 0 0,-4 0-288 0,-5 5 160 16,-6-3-160-16,-8 2 128 0,-8 1-128 0,-5-2-176 15,-4 4 48-15,-4 2 0 16,-4 1-992-16,-2 3-192 0,-4 0-32 0,-6 7-16 15,-4-1-2000-15,1 5-400 0</inkml:trace>
  <inkml:trace contextRef="#ctx0" brushRef="#br0" timeOffset="113597.96">14066 12288 4607 0,'0'0'400'0,"0"0"-400"0,0 0 0 0,10 6 0 16,-10-6 144-16,0 0-144 0</inkml:trace>
  <inkml:trace contextRef="#ctx0" brushRef="#br0" timeOffset="116658.47">13770 12349 1839 0,'0'0'160'0,"0"0"-160"0,-10-1 0 0,10 1 0 16,-10-3 1808-16,10 3 336 0,-12-2 64 0,12 2 16 15,0 0-1184-15,-6-5-224 0,6 5-48 0,0 0-16 16,0 0-176-16,-8-7-48 0,8 7 0 0,0 0 0 16,0 0 80-16,0 0 16 0,0 0 0 0,0 0 0 15,0 0-96-15,0 0-16 0,0 0 0 0,0 0 0 16,0 0-16-16,11-4-16 0,-1 3 0 0,1 0 0 16,1 1 48-16,0 0 16 0,4 0 0 0,0 0 0 0,-1 0 32 0,3 0 16 15,0 0 0-15,3 0 0 0,1 0-192 16,2 0-32-16,2 0-16 0,0 0 0 0,2 1-32 0,2 0 0 15,-2 1 0-15,2 0 0 0,1 1-16 0,-1 2-16 16,-1-4 0-16,-1 0 0 0,0-1-32 0,0 0 0 16,0 0 0-16,0 0 0 0,-1 0 80 0,0-1 16 15,3-1 0-15,1 0 0 0,0 2-32 0,4 0 0 16,-4-2 0-16,4 1 0 0,0-1-128 0,2 1-16 16,0 0-16-16,0-2 0 0,-3 2-32 0,2-2-128 15,1 1 192-15,0 1-64 0,-3-4 16 0,0 2 0 16,2 2 0-16,2-1 0 0,1 1-144 0,1 0 0 15,-1-2 144-15,1 1-144 0,-1-2 128 0,-1 1-128 16,-1 2 160-16,0-3-160 0,0 2 176 0,1-1-176 16,-1 2 192-16,1-2-192 0,2 2 192 0,1 0-192 15,2-2 192-15,2 0-192 0,-1 3 128 0,0-3-128 0,0-1 0 0,-1 0 0 16,-1 2 176-16,0-1-176 0,0 1 160 0,1-2-160 16,-1-4 128-16,3 5-128 0,1 0 0 15,-1 2 144-15,0-4-144 0,-2 1 0 0,-2 3 0 0,-2-1 0 16,-1 0 0-16,3-1 128 0,-6 2-128 0,2 0 0 15,0-1 128-15,0 1-128 0,1 1 0 0,3-1 128 16,0-3-128-16,0 4 128 0,1 0-128 16,-1 0 128-16,-1-1-128 0,-2 1 0 0,-2-2 0 0,1 1 0 15,0 0 128-15,1 1-128 0,-1 0 0 0,1 0 128 16,2 0-128-16,-1-1 0 0,2 1 0 0,1 0 0 16,1 1 0-16,-2-1 0 0,-4 0 0 0,1 0 0 15,-1 0 0-15,-1-1 0 0,-1-1 0 0,-1 1 0 0,0 2 128 16,3-1-128-16,-2-3 0 0,0 3 128 0,2 0-128 0,1 1 0 15,0-1 0-15,-1 0 128 0,-3-1-128 0,0-1 0 16,-4 2 144-16,1 0-144 0,0-1 128 0,1-2-128 16,0 1 128-16,-3 2-128 0,-1 0 128 0,3 1-128 15,0-2 160-15,1 1-160 0,-1 0 144 0,0 0-144 16,2 5 128-16,0-5-128 0,3-3 0 0,-4 2 0 16,0 1 128-16,1-1-128 0,-2 0 0 0,0-2 0 15,1 1 0-15,-2 0 0 0,1 1 0 0,1 0 0 16,-1-2 0-16,4 1 0 0,0 2 0 0,2 0 128 15,-1-2-128-15,2 1 0 0,-3-3 0 0,0 2 0 16,-2 1 0-16,0-2 0 0,0-2 0 0,0 2 0 16,0 1 128-16,1 1-128 0,-1-1 0 0,4 1 0 15,0 0 0-15,1-1 0 0,-2 0 0 0,2 1 0 0,-1-1 0 0,-2 2 0 16,0-3 0-16,-6 0 0 16,0 0 0-16,0 1 0 0,2 1 0 0,1-1 0 0,-6 1 0 0,4 1 0 15,-4 0 0-15,1 0 0 0,0 0 0 0,-1 0 0 16,2 1 0-16,-1-1 0 0,-3-1 0 0,2-1 0 15,-2-1 0-15,0 3 128 0,0 3-128 0,-4-2 0 16,-2-5 0-16,-1 1 0 0,-3 1 128 0,0-1-128 16,-3 5 0-16,-1-1 0 0,-1-4 0 0,-9 3 128 0,10-1-128 0,1 1 0 15,-11 0 144-15,8 3-144 0,-8-3 0 16,11 0 0-16,-4 0 0 0,-7 0 128 0,0 0-128 0,10 0 0 16,-10 0 0-16,11 0 0 0,-11 0 0 15,0 0 0-15,0 0 0 0,0 0 0 0,7 1 0 0,-7-1 0 16,0 0 0-16,0 0 0 0,0 0 0 0,0 0 0 15,0 0 0-15,0 0 0 0,0 0 0 0,0 0 0 16,0 0 0-16,0 0 0 0,0 0 0 0,0 0 0 16,-10 2 0-16,-1 0 0 0,0 3 0 0,-1-1 128 15,-1-2-128-15,0-1 0 0,-4 1 0 0,-1 0 0 16,-4 1 0-16,-3 2 0 0,-5-3 0 0,0 0 0 16,-4-2 0-16,-2 0 0 0,-2 0 0 0,2 0 0 15,-6 0 0-15,0 2 0 0,-1 2 128 0,-1 0-128 16,-2 0 128-16,-2-2-128 0,-6 1 0 0,0-1 0 15,-4-2 0-15,4 0-128 0,-2-1 128 0,0 1 0 16,0 3 0-16,-1-1 0 0,-3-1 0 0,-1 1 0 0,-4-4 0 0,0 2 0 16,1 0 0-16,0 0 0 0,-1 0 0 0,0 2 0 15,-1 0 0-15,-2 1 0 0,-5-1 0 16,2 0 0-16,2-1 0 0,1 0 0 0,2-1 0 0,-3 3 0 16,-1-1 0-16,-1-1 0 0,0-1 0 15,2 0 0-15,4 0 0 0,3 3 0 0,0 0 128 0,-2-2-128 16,-1-1 0-16,-1 2 0 0,-3 0 0 0,3 0-128 15,3-2 128-15,1 3 0 0,-1-1 0 0,1 2 0 16,-2-1 0-16,0-1 0 0,-4-1 0 0,2 2 0 16,3 1 0-16,0 3 0 0,2-3 0 0,2 0 0 15,-3-3 0-15,-1 2 0 0,-2 1 0 0,0 0 0 16,3-2 0-16,1 1 0 0,3-1 0 0,2 1 0 0,3-1 0 0,0-1 0 16,-3-1 0-16,1 0 0 0,3-1 0 0,2 1 0 15,0 1 0-15,3 1 0 0,1-2 0 0,2 1 0 16,-1 0 0-16,1-1 0 0,-2 0 0 0,1 2 0 15,-3-1 0-15,1 0 0 0,-2 0 0 0,3 1 0 16,0-2 0-16,3 0 0 0,-2 0 0 0,3 0 0 16,2 1 0-16,0-1 0 0,3 2 0 0,-3 1 0 15,-1-3 0-15,0 0 0 0,1 0 0 0,2 0 0 16,-1 0 0-16,3 0 0 0,0 0 0 0,2 1 0 16,1 1 0-16,1-1 0 0,-1 0 0 0,1 0 0 15,0-1 0-15,0 2 0 0,-1 0 0 0,-1 1 0 0,2-1 0 0,-2 2 0 16,1-1 0-16,1-1 0 15,2-2 0-15,3 3 0 0,2-1 0 0,0 0 0 16,3-1 0-16,0 3 0 0,2-2 0 0,0 1 0 16,1-2 0-16,2-1 0 0,-1 2 0 0,1 1 0 15,2-2 0-15,2 1 0 0,1-1 0 0,0 4 0 0,-1-4-144 0,3 0 144 16,0 1 0-16,0-2 0 16,10 0 0-16,-10 1 0 0,1 0-128 0,9-1 128 0,0 0 0 0,0 0 0 15,-9 3 0-15,9-3-144 0,-9 2 144 0,9-2 0 16,0 0-128-16,0 0 128 0,0 0 0 0,0 0 0 15,0 0-192-15,0 0 192 0,0 0-192 0,0 0 192 16,0 0-256-16,0 0 64 0,0 0 16 0,0 0 0 16,0 0-256-16,0 0-48 15,0 0-16-15,0 0 0 0,0 0-1168 0,0 0-256 16,0 0-32-16</inkml:trace>
  <inkml:trace contextRef="#ctx0" brushRef="#br0" timeOffset="127772.5">2358 8160 6447 0,'0'0'576'0,"-10"0"-576"15,-2-2 0-15,1 1 0 0,-1-1 1056 0,1 0 96 16,1 2 32-16,-2 2 0 0,-4-1-272 0,1 1-48 16,1 0-16-16,1 1 0 0,0 1-336 0,2 1-80 15,-1-2-16-15,3 1 0 0,9-4-160 0,0 0-48 16,-6 6 0-16,6-6 0 0,0 0-80 0,0 0 0 15,10 10-128-15,4-3 192 0,1 0 144 0,6-3 32 16,4-3 0-16,3 2 0 0,4-1-144 0,1 1-32 16,4 1 0-16,5-2 0 0,4 0-64 0,2-2-128 15,3 0 176-15,0-2-176 0,-3 1 0 0,3 0 0 0,1-1 0 0,5 0 0 16,4 2 0-16,6-1 0 0,5-1 0 0,0 0 160 16,-2-2-160-16,0 2 0 0,-1-1 0 0,2-1 0 15,1 3 0-15,2 0 0 0,1-1 0 0,-4 2 0 16,-4-1 176-16,0 1-48 0,-3 0-128 0,2 1 192 15,3 1-192-15,-3-1 0 0,-3-1 0 0,-2 1 0 16,-6-2 0-16,-1 0 0 0,-5-1 0 0,0 1 144 16,-4 0 80-16,1 0 16 0,-3-1 0 0,-1 2 0 15,-5-1-64-15,-1 0-16 0,-2-2 0 0,-3 2 0 16,-7-3-160-16,-5 3 160 0,-4 0-160 0,-3 1 160 16,-12 0-160-16,0 0 128 0,0 0-128 0,0 0 128 15,0 0 240-15,0 0 32 0,-13-4 16 0,-7 2 0 16,-7 1-128-16,-11 1-32 0,0 0 0 0,-8 1 0 0,-4 2-256 15,-3 1 160-15,-6 2-160 0,-4-1 128 0,-6-1-128 0,-6 4 0 16,-9-2 144-16,3-2-144 0,-2 0 128 0,-1 3-128 16,-2 1 160-16,-6 1-160 0,-4-5 192 0,2-1-48 15,4 3-16-15,-3 1 0 0,-3 0 16 0,0 0 0 16,-1-2 0-16,4 3 0 0,4 2-144 0,0-1 0 16,0 1 144-16,3-2-144 0,0-2 0 0,6-1 0 15,5 5 0-15,5-2 0 0,5 2 0 0,0-4 128 16,3 2-128-16,2 1 0 0,4-1 0 0,6 1 0 15,7-6 0-15,8 4 0 0,4 2 0 0,7-3 0 16,5 2 0-16,6-3 0 0,6 0 0 0,7-5 0 16,0 0 0-16,5 9 0 0,9-4 0 0,7 0-128 15,8-4 128-15,15 0-128 0,7 2 128 0,11-7 0 16,10-1 0-16,6 0-128 0,2-3 128 0,9 4 0 0,6 2 0 0,6-3 0 16,3-7 0-16,1 5 0 0,1 0 0 0,6 1 0 15,3-5 0-15,1 2 0 0,0-4 0 0,5 5 0 16,3-1 0-16,-2 3 0 0,-4-5 0 0,4 6-128 15,4 0 128-15,-5 1 0 0,-5 0 128 0,-1 1-128 16,0 2 128-16,-2 0-128 0,-3 0 128 0,-3 2-128 16,-4 0 176-16,-1 0-48 0,-3 1 0 0,-6 0 0 15,-8 1-128-15,-8 1 0 0,-5-1 0 0,-8 1 0 16,-4 4 0-16,-8-1 0 0,-7-3 0 0,-8 1 0 16,-6 0 0-16,-11-1 0 0,-8-1 0 0,-12-3 128 15,0 0 96-15,-18 7 16 0,-12 1 0 0,-11-3 0 16,-15 4 96-16,-11-1 32 0,-12 3 0 0,-15 0 0 15,-14 5-240-15,-9-1-128 0,-6 0 128 0,-8 2-128 0,-9 2 0 0,-1 2 0 16,2 6 0-16,-2 1 0 16,-6 1-1920-16,6 1-416 0</inkml:trace>
  <inkml:trace contextRef="#ctx0" brushRef="#br0" timeOffset="131391.6">6406 18566 11967 0,'0'0'1072'0,"0"0"-864"16,0-8-208-16,0-2 0 0,4 2 544 0,-2 0 64 15,-2 8 16-15,5-8 0 0,-2-2-368 0,-3 10-64 16,8-7 0-16,-8 7-16 0,6-7-176 0,3 3 128 0,-9 4-128 0,10-1 128 16,-10 1 128-16,12 5 32 15,-2 1 0-15,0-1 0 0,-10-5 320 0,12 12 64 16,-2-5 16-16,0 5 0 0,-1-2 32 0,1 1 16 0,0 3 0 0,0-1 0 15,1 2-192-15,0 3-32 0,1 0-16 0,1 2 0 16,1 2-64-16,4-2-16 0,3 1 0 0,1-2 0 16,3 0-96-16,1 0 0 0,4-1-16 0,0 1 0 15,1-4-48-15,3 1 0 0,-1-2 0 0,1-1 0 16,2 1-64-16,1 0 0 0,1 1-16 0,1-3 0 16,2 0-176-16,3 1 128 0,3-5-128 0,3 3 128 15,2-3-128-15,-2 2 0 0,-3 1 0 0,0-2 128 16,0 3-128-16,1-3 0 0,2 2 0 0,2-2 0 15,1 1 0-15,3-1 128 0,1 0-128 0,-3 0 0 16,-3 0 0-16,1-3 0 0,0 2 128 0,0-2-128 16,1 6 0-16,5-5 0 0,1 3 0 0,1-3 128 15,4-1-128-15,-5 0 0 0,-3-2 144 0,4 3-144 0,-2 1 0 0,5-2 144 16,0 2-144-16,2-1 0 0,0 0 128 0,-2 0-128 16,-4-3 0-16,-1-1 0 0,2 1 0 0,1 3 0 15,1-4 0-15,2 4 0 0,1-2 0 0,-2-3 128 16,-3 0-128-16,0-1 0 0,0-1 224 0,-1 1-64 15,1-1-16-15,4 3 0 0,2-1-144 0,0 0 192 16,-3-4-192-16,1 1 192 0,-3 0-192 0,0 2 0 16,3 7 0-16,0-5 128 0,4 0-128 0,-2-3 0 15,0 0 0-15,-2 0 0 0,-5 0 0 0,2 0 128 16,2 1-128-16,0 2 0 0,3 1 0 0,-2 1 0 16,-3-1 128-16,-1-3-128 0,-2-1 0 0,-1 0 0 15,-2 2 0-15,1 2 128 0,-2 1-128 0,6-1 0 0,0-1 0 0,-2-3 0 16,-3 0 160-16,-3 0-160 0,-2 0 192 15,-1 0-192-15,1 1 192 0,-1 0-192 0,5 2 192 0,-1-1-192 16,1 2 128-16,-2-3-128 0,-4 1 0 0,-1-2 0 16,-1 1 0-16,0-1 0 0,-2-3 128 0,3 2-128 15,-2 2 0-15,3 2 0 0,1-2 0 0,4 0 0 16,-1-1 0-16,-4 0 0 0,-2-2 0 0,-2 1 0 16,3 2 128-16,-1-1-128 0,-1-3 0 0,2 3 0 15,0-1 128-15,1 1-128 0,0-3 0 0,2 1 0 16,-3-2 0-16,-3 2 0 0,0-4 128 0,-3 0-128 15,4 2 880-15,-2 2 112 0,-1-2 32 0,1 1 0 32,2 1-1632-32,1 1-320 0,2-1-64 0,0 0-16 0,-3-2 816 0,-1-1 192 0,-3 0 0 0,1 0 0 15,-2 1 848-15,4-1 176 0,-4-2 16 0,4 4 16 16,-2 0-1648-16,2-2-336 16,1-4-64-16,0 3-16 0,1-2 1008 0,0 2 0 0,-7-4 0 0,2 2 160 0,0-3 736 0,-1 2 128 15,0-3 48-15,-1 3 0 16,-1-3-1648-16,2-1-320 0,2 3-64 0,-1-3 0 0,0 2 768 0,-3 0 192 15,2-3 0-15,-5 0 0 0,0 0 0 0,-4 3 0 16,1-3 0-16,0 1 0 0,-4 4 128 0,1-5-128 16,-1-2 0-16,0 1 0 0,-1-1 0 0,1 0 0 15,1 2 128-15,1-1-128 0,0-2 0 0,0-1 128 16,-1-2-128-16,-1 0 0 0,-2 1 0 0,-1-2 0 16,-1 2 0-16,1-1 0 0,-1-3 0 0,2 0 0 15,-3 0 0-15,3 2 0 0,-5-1 0 0,3 0 0 0,-1 0 0 0,0 0 0 16,0-2 128-16,1 1-128 0,0-4 0 0,2 4 0 15,-1 0 0-15,1 1 0 0,-2 0 0 0,-1 2 0 16,-2-1 0-16,1 0 128 0,-4-3-128 0,0-1 0 16,-1 0 128-16,0-2-128 0,1-1 0 0,-3 0 0 15,0-3 128-15,2 0-128 0,-1 2 192 0,1-3-192 16,-2-2 240-16,0-1-64 0,2 0-16 0,-3-1 0 16,2 2-160-16,0 0 0 0,-2 3 0 0,1-3 128 15,-1-2-128-15,0 1 0 0,0-2 0 0,0 0 128 16,-2-1-128-16,1 1 0 0,-1-3 0 0,-1 2 0 15,-1 0 0-15,-1 1 0 0,-4 0 0 0,-2-1 0 16,-3-2 0-16,-2 2 0 0,-1-1 0 0,-4 0 0 16,-2-2 0-16,-2 2 0 0,-2 3 0 0,-2 1 128 15,-3-1-128-15,-2-1 128 0,-3 0-128 0,1 2 128 0,-3 1-128 16,-3-2 0-16,-4-2 0 0,0 3 0 0,1 6 0 0,-4-3 0 16,-3-2 0-16,0 1 0 0,-4-1 0 0,-1-1 0 15,0 4 0-15,-3 0 0 0,3 1 0 0,-4 2 0 16,0-3 0-16,0 1 0 0,-3 6 0 0,-3-3 0 15,-5 4 0-15,-3 0 0 0,-2-2 0 0,-2 2 0 16,1 1 0-16,-2 2 0 0,-2 2 0 0,-7-1 0 16,-7-3 0-16,1 2 0 0,0 0 0 0,1 1 0 15,-2 2 0-15,-4 3 0 0,-6 3 0 0,2-3 0 16,6 0 0-16,3 2 0 0,1 1 0 0,-4-2 0 16,-5 4 0-16,1-1 0 0,-1 2 0 0,3 0 0 15,-1 1 0-15,-4 0 128 0,-7 1-128 0,3 4 0 16,2-1 0-16,1 2 0 0,2 0-160 0,-5 1 160 15,-5 1 0-15,4 2-144 0,2-3 144 0,0 3 0 0,-2 3 0 0,0 1 0 16,-3-2 0-16,5 5 0 0,1-2 0 0,1 4 0 16,-1-2 0-16,2 0 0 0,-1 1 0 0,3-2 0 15,4 3 0-15,-1-2 0 0,-4 1 0 0,1 3 0 16,0-2 0-16,1 0 0 0,3 2 0 0,-2 2 0 16,-2 0 0-16,0-3 0 0,0-2 0 0,3-2 0 15,1 1 0-15,0 4 0 0,-2-2 0 0,1-1 0 16,-1 1 0-16,5-3 0 0,2 1 0 0,-2 1 0 15,0 3 0-15,-1 0 0 0,-1-1 0 0,3-4 0 16,5 2 0-16,-1-1 0 0,2 3 0 0,-1 1 0 16,-4 0 0-16,2-1 0 0,2 1 0 0,2 1 0 15,3 0 0-15,-1 0 0 0,-3 1 0 0,0-2 0 16,1 1 0-16,5 0 0 0,5 0-144 0,1 1 144 16,1-1 0-16,0 1 0 0,-2 0 0 0,1 2 0 0,-2-1 0 0,2 1 0 15,4-1 0-15,2 0 0 0,1 1 0 0,2 1 0 16,3-2 0-16,-2 3 0 0,-3 2 0 0,0-2 0 15,0-2 0-15,5 0 0 0,2-2 0 0,3 2 0 16,0 0 0-16,3 1 0 0,1-1 0 0,0-1 0 16,-1 0 0-16,0 1 0 0,-1 0-128 0,1 1 128 15,-1-2 0-15,1 3 0 0,6-1 0 0,-1 0 0 16,5 0 0-16,-2 4 0 0,0 1 0 0,3-1 0 16,1 3-144-16,2 0 144 0,0-5 0 0,-2 2 0 15,0 0 0-15,0-3 0 0,2 1 0 0,0-2 0 16,-1 0 0-16,0 0 0 0,2 3 0 0,2 2 0 15,2-1 0-15,0 1 0 0,4 4 0 0,-1-3 0 16,2 3 0-16,2 1 0 0,-1 3 0 0,3 0 0 0,-1 0 0 0,4-1 0 16,0 1 0-16,3 3-128 0,-2-1 128 0,2-1-160 15,1 1 160-15,2-1-160 0,-2-1 160 0,3-1-160 16,0 0 160-16,1 2-208 0,1-2 80 0,0-3 128 16,2 1-144-16,1-1 144 0,2 3 0 0,1 0 0 15,-2 0-128-15,3-2 128 0,2 2 0 0,2 0 0 16,-1-4 0-16,4 5 0 0,0-2 0 0,3-3 0 15,3 1 0-15,0-3 0 0,1 5 0 0,4-5 0 16,2 0 0-16,1 0 0 0,5 0 0 0,3 2 0 16,2-3-144-16,2 3 144 0,1-3 0 0,0 2-144 15,3-1 144-15,-3-4-208 0,0 0 80 0,2-1 128 16,-1 3-192-16,2-2 192 0,-2-2-160 0,4-1 160 0,3 3 0 0,2-2 0 16,6-3 0-16,-5 1 0 15,1-1 0-15,1 1 0 0,0-2 0 0,-2-2 0 0,1 1 0 0,2 0 0 16,1-2 0-16,3-1 0 0,3 1 0 0,-2 1 0 15,-1-4 0-15,-1 4 0 0,-2-3 0 0,-1 1 0 16,0 3 0-16,2-1 0 0,0-3 0 0,3 4 0 16,2 0 0-16,-4-4 0 0,-5 2 0 0,1 0 0 15,0-4 0-15,2 3 0 0,1 0 0 0,3 0 0 16,3 3 0-16,3-6 0 0,1 0 0 0,-2-1 0 16,-1 3 0-16,1-5 0 0,3-2 0 0,1 2-144 15,6 1 144-15,-2-1 0 0,-1-2-320 0,-1-1 32 16,-3-2 0-16,-1 4 0 15,0 0-208-15,3 0-32 0,5-2-16 0,-3 2 0 16,-2-1 16-16,-3-1 0 0,-1 2 0 0,-1 0 0 16,-1 0-128-16,4 2-32 0,2 2 0 0,-1-2-10512 0</inkml:trace>
  <inkml:trace contextRef="#ctx0" brushRef="#br0" timeOffset="133627.54">7543 17352 13407 0,'0'0'592'0,"0"0"128"0,0 0-576 0,0 0-144 0,0 0 0 0,0 0 0 15,0 0 1024-15,0 0 192 0,0 0 16 0,0 0 16 0,0 0-224 0,0 0-32 16,0 0-16-16,0 0 0 0,5-9-256 0,3-1-48 16,3 2-16-16,2-1 0 0,2 3-128 0,3-2-16 15,2 1-16-15,2 0 0 0,1-1-288 0,2 2-48 16,0-4-16-16,3 4 0 0,3-2-144 0,-3 2 0 16,0 1 0-16,-1-4 0 15,-6 1-800-15,1 3-144 0,-2 0-16 0,-3 3-9648 16</inkml:trace>
  <inkml:trace contextRef="#ctx0" brushRef="#br0" timeOffset="133765.37">7695 17540 19343 0,'0'0'1728'0,"0"0"-1392"16,0 0-336-16,0 0 0 0,16-6 880 0,-2-1 96 0,1-4 32 0,1 1 0 15,2-4-48-15,1-3-16 0,3 2 0 0,-1 0 0 16,1-2-384-16,-3 5-80 0,-2-4-16 0,-1 2 0 15,1 2-336-15,-1 1-128 0,-3-1 0 0,0 3 144 32,-1-3-592-32,0 4-112 0,-2-1-16 0,-1 0-11392 0</inkml:trace>
  <inkml:trace contextRef="#ctx0" brushRef="#br0" timeOffset="134212.97">8353 17047 8287 0,'0'0'736'0,"0"0"-592"16,0 0-144-16,0-8 0 0,-2-3 3008 0,2 1 560 16,0 0 112-16,2-4 32 0,0-3-1856 0,2-1-352 15,0-2-80-15,1 0-16 0,0-3-432 0,1 0-80 16,3 1-32-16,0 4 0 0,0 4-336 0,-1 3-64 15,0-3-16-15,0 5 0 0,-8 9-256 0,6-6-64 16,-6 6-128-16,0 0 192 0,0 0-192 0,9 5 176 16,-2 5-176-16,-3 7 160 0,-3 2-160 0,-1 5 192 15,-3 5-192-15,-1 3 192 0,-2 0-192 0,-2 3 0 16,-2 1 144-16,0-2-144 0,0-1 128 0,1-2-128 16,3-7 128-16,1-4-128 0,0-3 160 0,2-5-32 0,2 0-128 15,1-6 192-15,0-6 96 0,0 0 16 0,0 0 0 0,11-1 0 16,1-3 336-16,0-7 80 0,2-3 16 0,0-4 0 15,2-3-304-15,-1-1-64 0,0-3-16 0,2-1 0 16,-2 0-208-16,1-2-144 0,0 3 192 0,-2-3-192 16,-2 4 128-16,1-2-128 0,-3 2 0 0,3 4 0 15,0 3 0-15,-2 3 0 0,-2 4 0 0,0 1 0 16,-9 9 0-16,10-2 0 0,-10 2-128 0,0 0 128 31,0 0-704-31,9 6-32 0,-1 6-16 0,-5-1 0 16,-3-11-2352-16,4 14-480 0</inkml:trace>
  <inkml:trace contextRef="#ctx0" brushRef="#br0" timeOffset="134578.93">8857 17280 14735 0,'-19'6'1312'0,"8"-1"-1056"16,-1-2-256-16,3-2 0 0,9-1 1536 0,0 0 240 16,-6-4 48-16,6 4 16 0,4-8-560 0,7 1-128 15,2-6 0-15,3 4-16 0,5-2-288 0,3 1-48 16,3 1-16-16,-1-3 0 0,0 3 240 0,0-1 32 16,2 4 16-16,-1-2 0 0,-4 3-368 0,0 3-64 0,-3 0 0 0,-2 4-16 15,-3 3-368-15,-5 5-64 0,-2 3 0 0,-3 0-16 16,-4 7 80-16,-2 1 0 0,-4 1 16 15,-3-1 0-15,0 2 16 0,-1 1 0 0,0-2 0 0,1-2 0 16,2-4 160-16,1-2 48 0,2-6 0 0,3-8 0 16,0 12 112-16,0-12 32 0,8 8 0 0,3-2 0 15,2-4-256-15,5-3-32 0,3-3-16 0,2-1 0 16,5 0-336-16,4-4 128 0,5 0-128 0,6 1 0 31,3-1-1472-31,1 2-384 0,-4 0-64 0</inkml:trace>
  <inkml:trace contextRef="#ctx0" brushRef="#br0" timeOffset="138115.41">20333 18956 20271 0,'0'0'1792'0,"0"0"-1424"16,0 0-368-16,6-8 0 0,2 3 544 0,3 2 32 16,3-2 16-16,2-2 0 0,3 2-240 0,2 1-48 15,5-3-16-15,-2 3 0 0,3 0 0 0,-1-2 0 16,2-3 0-16,4 2 0 0,2-1 48 0,4 1 16 15,4 0 0-15,7 0 0 0,4 3 32 0,7 1 16 16,3-5 0-16,2 2 0 0,-1 0-48 0,2 1-16 0,4 4 0 0,0 2 0 16,7 2-176-16,-1 1-32 0,1-2-128 0,-4 0 192 15,1-1 0-15,1 3-16 0,0 1 0 0,1 1 0 16,2-2 64-16,-3 1 16 0,-5-2 0 16,1 0 0-16,2 1 160 0,3-1 32 0,4 1 16 0,0-2 0 15,-3-2 160-15,1 0 16 0,0-2 16 0,4 2 0 16,7 0-176-16,-1 0-32 0,3-3-16 0,-2 2 0 15,-1-1-208-15,5 2-32 0,2 2-16 0,-1-2 0 16,-2-2-176-16,1 2 0 0,-3 0 144 0,6 2-144 0,6 0 0 16,-5 1 0-16,-7-2 0 0,0 4 128 0,3-4-128 15,5 3 0-15,4 0 0 0,-3 4 0 0,-6-3 0 0,4 0 0 16,5 0 0-16,1 4 0 0,-1-2 0 0,-1 4 0 16,-3-6 0-16,9 4 0 0,5-4 0 0,-4 1 0 15,-6 0 0-15,2-1 0 0,5 6 0 0,1-4 0 16,-5 3 0-16,-1 1 0 0,-1 1 0 0,1 1 0 15,5-2 0-15,-8 3 0 0,-8 3 0 0,1-3 0 16,-1-1 0-16,1 2 0 0,0 3 0 0,-4-2 0 16,-2 1 0-16,0-1 128 0,2 1-128 0,1 1 0 15,0-3 0-15,-5-1 0 0,-6-3 0 0,0 3 0 16,4 3 0-16,0-2-128 0,0 3 128 0,-4-3 0 16,-6-3 0-16,-2 3 0 0,1 1 0 0,0 1 0 15,2-1 0-15,0 1 0 0,-1 2 0 0,-3-1 0 16,-3-4-176-16,-1 0 176 0,-1 3 0 0,4 1 0 15,2-1 0-15,1-2 0 0,-1 2 0 0,-2-2 0 16,-2-1 0-16,-1-3 0 0,4 2 0 0,0 1 0 16,1 2 0-16,-1-4 0 0,-4-2 0 0,1 2 0 15,-1-2 0-15,3 2 0 0,1 1 0 0,3-3 0 16,-2 0 0-16,-1-3 0 0,-2 2 0 0,1-3 0 16,1 5 0-16,3-3 0 0,2 4 0 0,2-5 0 0,-2 1 0 15,-2-2 0-15,-1-2 0 0,2 5-176 16,2 0 176-16,1 0-160 0,2-4 160 0,-3 1-128 0,-5 0 128 15,1 0-128-15,-1-1 128 0,4 2 0 0,2 0 0 0,-2-1 0 16,-1 0 0-16,-34-3 0 16,6-2 0-16,4 2 0 0,2-1 0 0,2 2 0 0,-1 1 0 0,0-1 0 15,-2-3 0-15,39 2 0 0,-14-2 0 0,-43-1-128 16,2 0 128-16,-1 0-128 0,-2 0 128 0,-1 0-128 16,-1-1 128-16,-3-1 0 0,-3 1 0 0,17 0 0 15,-12-3 0-15,-9 0 0 0,-7 0 0 0,-4 2 0 0,-2-2 0 16,-8 4 0-16,0 0 0 0,1-7 0 0,-2 0 0 0,-5 2 128 15,1-3-128-15,-4 3 0 0,-2 0 0 0,-2 0 0 16,-2-2 0-16,-3 3 0 0,-1-3 0 0,8 4-160 16,-4-1 160-16,-3 0 0 0,-4 1-176 0,-2 0 176 15,-3-4-160-15,-2 2 160 0,-3 1-144 0,-30-7 144 16,5 3-128-16,3-3 128 0,4 1-128 0,-3 1 128 16,0-5-128-16,24 7 128 0,-4-4-144 0,-7 1 144 15,1-2-160-15,-7 0 160 0,-3 0-240 0,-5 0 48 16,-2-2 16-16,-52-8 0 0,15 3-96 0,7 2-32 15,2 2 0-15,-1 1 0 0,-1 1 48 0,-2-1 0 16,1-1 0-16,1 0 0 0,-2 2 256 0,-3 2-160 16,-7-2 160-16,2 0-128 0,2 2 128 0,-3-2 0 15,-8 2 0-15,0 2 0 0,-1-3 0 0,0 6 0 16,-1-3 0-16,-5 3 0 0,-8-1 0 0,3 0 0 16,4 2 0-16,-6 0 0 0,-7-4 0 0,5 4 0 0,4-3 0 0,-1 2 0 15,-6-1 0-15,3-2 0 0,9 2 0 0,-1-2 0 16,-3 3 0-16,2-3 128 0,-1-1-128 15,5 1 176-15,2 4-176 0,-4-1 160 0,-5-5-160 16,2 2 160-16,5 0-160 0,-5 3 0 0,-5-3 0 0,5 0 128 16,7-4-128-16,-5 2 0 0,-5 1 0 0,2-2 0 15,2 6 160-15,-2-3-160 0,1 1 192 0,-2 0-192 16,-3-1 192-16,6 2-64 0,6 0 0 0,-4 0-128 16,-5-2 320-16,6 3-32 0,7 1-16 0,2-1 0 15,-2 1 128-15,2-1 32 0,1 0 0 0,4 2 0 0,6 0-432 0,-5 2 0 16,-4-3 128-16,2-2-128 0,1 2 0 15,6 3 192-15,2-1-192 0,-4-1 192 0,-5 1-192 0,2 0 0 16,0 2 0-16,1 1-176 0,-2-1 176 0,-3 2 0 16,-4-1 0-16,5 2 0 0,3 1 0 0,-3-1 0 15,-4 2 0-15,5-4 0 0,0 2 0 0,9-2 0 0,4 0 0 16,-3-2 0-16,-1-2 0 0,3 1 0 0,2-2 0 16,4 2 0-16,5-1 0 0,-1-1 0 15,-3 0 0-15,-1 0 0 0,-1-4 0 0,0 4 0 16,4 0 0-16,-1 0-128 0,0 0 128 0,-4 2 0 15,2 3 0-15,1 0 0 0,1 0 0 0,4 0 0 16,1-2 0-16,0 0 0 0,-2 1 0 0,0 0 0 0,5 1 0 0,1 1 0 16,6 2 0-16,4-2 0 15,2-1 0-15,1-1 0 0,-1-1 0 0,1 2 0 0,0-1 0 16,1 1 0-16,6 0 0 0,2-1 0 0,2 2 0 16,3-1 0-16,0 0 0 0,2 0 0 0,1-1 0 0,1-2 0 15,-2 3 0-15,0 0 0 0,3-1 0 16,2 1 0-16,0 0 0 0,4 0 0 0,0 0 0 0,6 0 0 15,-2-1 0-15,4 2 0 0,2 0 0 0,0-1-128 16,3 0 128-16,1 3 0 0,3-2 0 0,1 2 0 16,0-1 0-16,3-1 0 0,1 2 0 0,3 0 0 0,6-3 0 15,0 0 0-15,0 0 0 0,0 0 0 0,0 0 0 0,7 8 0 16,4-4 0-16,4 0 0 0,4-1 0 0,8-2 0 16,3-1 0-16,8-1 0 0,7-2 128 0,8-1-128 15,7 2 128-15,2-3-128 0,3-3 0 0,5 4 144 16,5 3-144-16,7-3 0 0,6-4 0 0,2 5 0 15,1 0 0-15,3-2 0 0,2-3 0 0,6 5 0 16,6-2 0-16,1-1 0 0,-1 1 0 0,6 3 0 16,4-2 0-16,1-1 0 0,2 1 0 0,7-1 0 15,6 1 0-15,-1-2 0 0,0 1 0 0,6 2 0 16,8-1 0-16,-5-1 0 0,-5-1 0 0,6 1 0 16,4-3 0-16,0 2 0 0,0 0 0 0,0-3 0 15,1 2 0-15,2 0 0 0,1 0 128 0,-5 3-128 16,-7-2 0-16,3 4 0 0,2 0 0 0,-6 0 0 15,-7-2 0-15,3 4 0 0,2 0 0 0,-8-1 0 16,-6-4 0-16,1 0 0 0,3 3 0 0,-4-2 0 16,-6-2 0-16,-1-2 0 0,4 5 0 0,-1-2 0 15,0-4 0-15,-2 4 0 0,-4-2 0 0,3 1 0 16,4 2-192-16,-6 2 192 0,-8-4-368 0,2 4 32 16,1 6 0-16,-3-4 0 15,-4-4-128-15,-3 4-32 0,-5 4 0 0,-2 1 0 16,1 1-64-16,-5 3-16 0,-8-5 0 0,-6 1 0 15,-7 3-1280-15,-4-1-272 0,-5 3-48 0</inkml:trace>
  <inkml:trace contextRef="#ctx0" brushRef="#br0" timeOffset="145719.62">27233 13335 11967 0,'0'0'1072'0,"5"-8"-864"16,-2-1-208-16,3-2 0 0,-1 0 192 0,1 2 0 15,-1-2 0-15,0 3 0 0,0-2 128 0,0 2 32 16,0-2 0-16,3 2 0 0,-4-2 16 0,1 4 0 16,0-4 0-16,-1 5 0 0,-4 5 144 0,5-10 16 15,-5 10 16-15,4-8 0 0,-2-2-80 0,-2 10-16 16,4-9 0-16,-4 9 0 0,3-14 32 0,-3 5 0 16,2-1 0-16,-2 10 0 0,0 0 0 0,3-10 0 0,-1 1 0 0,1 2 0 15,-3 7 32-15,0 0 16 0,0 0 0 0,4-10 0 16,-2 3-64-16,-2 7-16 0,0 0 0 0,9-12 0 15,-1 2-32-15,-1 2-16 0,1 2 0 0,-2-2 0 16,-6 8-16-16,9-5 0 0,-2 0 0 0,-7 5 0 16,0 0-16-16,0 0-16 0,0 0 0 0,11 4 0 15,-5 1-352-15,2 5 0 0,-3 0 0 0,-1 6-192 16,-3-1 192-16,2 4 0 0,-3 5 0 0,-3 4-128 16,2 4 128-16,-3 2 0 0,-1 6 0 0,-3 0 0 15,-1 6 0-15,-1 0 0 0,-1 3 0 0,-1 4 0 16,-2-1 0-16,-1-5 0 0,1-2 0 0,1 1 0 15,2-4 0-15,1 1 0 0,-2 2 0 0,2-6 0 16,0-2 0-16,2 1 0 0,-2 0 0 0,3-1 128 0,-4-1-128 16,4-2 0-16,-3-3 0 0,2-2 0 0,2-4 0 0,1-1 0 15,0-1 128-15,-1-2-128 0,3-4 0 0,0 3 144 16,1-1-144-16,-1-2 0 0,0 0 192 0,1-2-192 16,2 0 192-16,2-2-192 0,1-1 160 0,1-1-160 15,-4-11 128-15,7 8-128 0,2-1 144 0,2 1-144 16,-1-6 160-16,1 1-160 0,3-3 192 0,3 0-64 15,2-3-128-15,2 1 192 0,3-3 0 0,1-3-16 16,-1 2 0-16,1-3 0 0,-1 1-176 0,4 4 128 16,0-1-128-16,4 2 128 0,2-3-128 0,3 4 0 15,1-4 144-15,4 3-144 0,4 3 144 0,2 0-144 16,1-1 192-16,0 1-192 0,-4 2 0 0,2-2 0 0,-1-2 0 16,2 0 0-16,3 0 0 0,5 1 0 15,3-3 0-15,1-1 0 0,0 0 160 0,-4 1-160 0,-3 1 128 16,1-3-128-16,0-2 128 0,3 3-128 0,2-4 0 0,3 4 128 15,4 0-128-15,-1 0 0 0,-1 1 0 0,0 1 0 16,-1 1 0-16,3 0 0 0,2 0 0 0,4 1 0 16,1-1 0-16,-1 2 0 0,-5 3 0 0,-1 0 0 15,0 0 0-15,2 0 0 0,0 2 0 0,1 3 0 16,-1 0 0-16,-4 3 0 0,-6 2 0 0,0-2 0 16,-4 1 0-16,4 0 0 0,-4-1 0 0,7 1 0 15,3 4 0-15,-1-1 0 0,0-3 0 0,-2 1 0 16,-2 0 0-16,2 0 0 0,2 3 0 0,0 2 0 15,1-3 0-15,-2 0 0 0,-2 1 0 0,-7 0 0 16,-5-2 0-16,-2-2 0 0,-1-1 0 0,-2 3 0 0,0 3 0 16,0-2 0-16,-1 0 0 0,0 0 0 15,0 2 0-15,0-1 0 0,0 1 0 0,-1-1 0 0,-2 0 0 0,-1-1 128 16,2-1-128-16,-3 1 0 0,1 0 0 16,0 1 0-16,-1 0 128 0,1-1-128 0,0 1 0 0,0-2 160 15,-2 1-160-15,-1-1 160 0,-2 0-160 0,-2-3 0 16,-4 1 0-16,-5-2 0 0,-1-5 0 0,-3 1 0 15,-4 2 128-15,0-3-128 0,-3-4 0 0,-1 1 0 16,-1-2 0-16,-9 0 0 16,10-2 128-16,-10 2-128 0,10-1 0 0,-1-1 128 0,0-1-128 0,-1-1 0 15,-1 0 144-15,-1 2-144 0,-1-2 0 0,0 2 128 16,0-5-128-16,1 1 0 0,-1-1 144 0,2-4-144 16,-1 0 192-16,3-11-192 0,0 0 336 0,0 2-32 0,0-3-16 15,-3-2 0-15,2 2 32 0,-1-4 16 0,-1 2 0 0,1-3 0 16,2-1 64-16,0-10 16 0,1-9 0 0,1-8 0 15,3-11 32-15,3-2 0 0,2-1 0 0,1 5 0 16,2 1-128-16,-1-5-32 0,1-6 0 0,-3 4 0 16,-2 5-96-16,-5 8 0 0,-3 10-16 0,-2 8 0 15,-4 4 112-15,0 8 32 0,-3 1 0 0,0 7 0 16,-1 1-192-16,-3 1-128 0,-1 0 192 0,-2 2-192 16,1-1 0-16,-3 2-272 0,-4-2 16 0,-1 3 16 31,-2 3-2064-31,-4 0-432 0,-7 3-80 0</inkml:trace>
  <inkml:trace contextRef="#ctx0" brushRef="#br0" timeOffset="149206.31">16714 16401 9215 0,'0'0'816'0,"3"-10"-656"16,-3 10-160-16,3-9 0 0,0-1 1728 0,-3 10 304 16,0 0 64-16,0 0 16 0,0 0-960 0,0 0-192 15,0 0-48-15,0 0 0 0,0 0-320 0,-8 11-64 0,-2 2-16 0,-1 1 0 16,-2 8-192-16,-2-1-64 0,-1 2 0 0,0 4 0 16,-2-2-48-16,3 7-16 0,-3 0 0 0,0-3 0 15,1 2-48-15,0-5-16 0,0 1 0 0,3-2 0 16,0 0 208-16,3-4 48 0,-2-3 0 0,4-1 0 15,2-3 128-15,3-3 16 0,4 0 16 0,1 1 0 16,-1-12-160-16,4 9-16 0,4 1-16 0,-1-5 0 16,-7-5-64-16,13 1-16 0,0 1 0 0,2-4 0 15,0 0-32-15,6-2-16 0,0-2 0 0,3 0 0 16,3 1-224-16,1-1 176 0,1 1-176 0,2 2 160 16,1-2-336-16,-1 0-64 0,0 1-16 0,-3 2 0 15,-3 1-2464 1,-4-3-496-16</inkml:trace>
  <inkml:trace contextRef="#ctx0" brushRef="#br0" timeOffset="149422.56">16606 16883 23951 0,'0'0'1056'0,"0"0"224"0,10-10-1024 0,5 2-256 15,4 2 0-15,7-4 0 0,6 0 576 0,1 1 48 16,5-3 16-16,-4-1 0 0,2-4-224 0,3-1-32 16,2 0-16-16,0 2 0 0,-3-1-368 0,1 2 144 15,-5-2-144-15,5 5 0 16,-1 4-272-16,-3-5-176 0,-2 2-16 0,-1 2-11392 0</inkml:trace>
  <inkml:trace contextRef="#ctx0" brushRef="#br0" timeOffset="150038.75">17794 16328 18431 0,'-2'-18'816'0,"2"5"160"0,1 0-784 16,4 3-192-16,-2-1 0 0,-3 11 0 0,7-9 1360 0,1 0 240 15,-4 3 32-15,-4 6 16 0,0 0-624 0,11-4-112 16,1 0-16-16,-2 4-16 0,0 5-352 0,2 0-64 16,0 8-16-16,-2-2 0 0,1 3-192 0,-2 4-64 15,-2 6 0-15,-1 2 0 0,0 4 16 0,-4 2 0 16,-2 5 0-16,-1 3 0 0,-2 0-16 0,1 2 0 15,-2 4 0-15,0-7 0 0,-1-2-64 0,0-2-128 16,-1-2 176-16,1 0-176 0,-2-7 192 0,1 1-64 16,-1-5 0-16,0 0-128 0,0-2 176 0,1-2-176 15,0-3 160-15,1-1-160 0,-2-1 176 0,2-5-176 0,5-8 192 16,0 0-192-16,-6 6 176 0,6-6-176 16,0 0 160-16,0 0-160 0,0 0 416 0,-3-11-16 0,2-5 0 0,1-1 0 15,0-4 0-15,4-4 0 0,-3-2 0 0,4-3 0 16,0-3-96-16,5-4-32 0,-1-5 0 0,4 1 0 15,0-2-16-15,1 2 0 0,1 3 0 0,2 0 0 16,0 0-32-16,2-2-16 0,0 2 0 0,1 3 0 16,2 3 48-16,-1 3 0 0,-2-2 0 0,-1 8 0 15,-2 2-32-15,-1-1 0 0,1 3 0 0,-5 6 0 16,1 2-80-16,-4 3-16 0,-1-2 0 0,-7 10 0 16,0 0-128-16,0 0 0 0,0 0 0 0,0 0 0 15,0 0 0-15,0 0 0 0,0 13 0 0,-1 0 0 16,-1 3 0-16,-2 1 0 0,2-2 0 0,-1 3 0 15,1-2 0-15,1 1 0 0,-1-1 0 0,4 2 0 16,-1-3-128-16,1-2-64 0,1 1-16 0,1 0 0 16,0 2-432-16,1-3-64 0,-5-13-32 15,10 12 0-15,-1 0-1696 0,2 1-320 0,3-5-80 0</inkml:trace>
  <inkml:trace contextRef="#ctx0" brushRef="#br0" timeOffset="150555.65">18633 16277 10127 0,'0'0'896'0,"0"0"-704"0,0 0-192 0,0 0 0 16,0 0 2432-16,0 0 464 0,0 0 96 0,0 0 16 15,0 0-1456-15,0 0-272 0,0 0-64 0,9-2-16 16,5 1-112-16,2 1-32 0,1 0 0 0,4 1 0 15,2 1-160-15,3 2-48 0,6-1 0 0,1 4 0 16,1-3-320-16,1 1-64 0,-3 3-16 0,-6-2 0 0,1 1-208 0,-7 1-48 16,-1-1-16-16,-2 2 0 0,-4-1-48 0,-2 3 0 15,-1-2 0-15,-2 1 0 0,-2-1 64 0,-2 0 16 16,-4-9 0-16,-3 12 0 0,1-2 16 0,-5 4 0 16,-1 0 0-16,-1-1 0 0,-4 1 16 0,-2 2 0 15,-3-1 0-15,-1 2 0 0,-3 1-16 0,-1-1 0 16,1 0 0-16,-3-1 0 0,1 1 48 0,-1 1 16 15,1-5 0-15,2-1 0 0,3 0-288 0,2-3 128 16,3 2-128-16,3-3 0 0,1 1 176 0,3-6-176 16,7-3 160-16,0 0-160 15,0 0-416-15,0 0-176 0,0 0-48 0,0 0 0 16,13-1-2272-16,5-4-464 0</inkml:trace>
  <inkml:trace contextRef="#ctx0" brushRef="#br0" timeOffset="150958.07">19794 16183 7359 0,'0'0'656'0,"0"0"-528"0,1-9-128 0,-1 9 0 16,0 0 3936-16,0 0 752 0,0 0 160 0,0 0 16 15,-10-3-3200-15,0 6-640 0,0 1-128 0,-4 3-16 16,-3 0-224-16,-1 5-32 0,1 4-16 0,-2 3 0 16,-3 0-32-16,2 2 0 0,1 2 0 0,-1 5 0 0,4 3-112 0,2-3-16 15,3 2-16-15,3 1 0 0,4-5-96 0,5 1-16 16,4-4 0-16,4-3 0 0,3-1 128 0,4-1 0 16,5-3 16-16,3 1 0 0,0-5 96 0,4-1 16 15,2-3 0-15,3-1 0 0,4-2 64 0,1-4 0 16,1-3 16-16,0-6 0 0,0 0 48 0,0-3 16 15,-6-4 0-15,-2 0 0 0,-4-3-240 0,-3-4-48 16,-2-1-16-16,-3-7 0 0,-4-2 160 0,-6-2 48 16,-3-5 0-16,-4 2 0 0,-6 2-144 0,-5 2-32 15,-2 1 0-15,-6 4 0 0,-3 3-240 0,-5 6-48 16,-2 1-16-16,-8 0 0 0,-5 0-144 0,-5 4 0 16,-2-1-192-16,-1 6 192 15,-1 1-1664-15,0 2-224 0,-2 2-32 0,1 3-11520 0,1 4-2288 16</inkml:trace>
  <inkml:trace contextRef="#ctx0" brushRef="#br0" timeOffset="152590.34">9779 17803 13823 0,'-7'-7'608'0,"4"3"128"0,3 4-592 0,0 0-144 0,-8-7 0 0,2 4 0 15,-3-1 944-15,1 0 144 0,-1 1 48 0,9 3 0 0,-10-3-80 0,1 3-16 16,0 0 0-16,0 1 0 0,9-1-192 0,-10 6-32 16,1-3-16-16,9-3 0 0,-9 4-112 0,3 1-32 15,6-5 0-15,-6 9 0 0,6-9-16 0,0 0-16 16,0 0 0-16,0 0 0 0,0 0-80 0,0 0-16 15,0 0 0-15,0 0 0 0,0 0 32 0,12 5 0 16,4 1 0-16,1-2 0 0,5-2-48 0,3 1-16 16,5-2 0-16,3-1 0 0,4 0-240 0,2-1-64 15,2 0 0-15,-2-1 0 0,-3 1-48 0,-2-1-16 16,0-1 0-16,-1-1 0 0,-2 3 64 0,-3 1 16 16,-3 0 0-16,-1 0 0 0,-3 1-80 0,-3 1-128 15,-4 0 176-15,-3 1-176 0,-11-3 192 0,0 0-64 16,0 0 0-16,0 0-128 0,0 0 256 0,0 0-48 15,-9 10-16-15,-4 1 0 0,-4-3 16 0,-3 2 0 0,-2-2 0 16,-4 1 0-16,-4-2 32 0,-1 1 0 0,-1-3 0 0,-1-1 0 16,-2-2 16-16,-3 2 0 0,2-1 0 0,0-1 0 15,0-1-128-15,3 1 0 0,3 3-128 0,6 1 192 16,1-2-192-16,5-2 0 0,6 2 0 0,0 0 0 16,12-4 0-16,0 0 0 0,0 0 0 0,0 0 0 15,0 0 0-15,12 6 0 0,0-3-160 0,9-2 160 16,4-1 0-16,7 0-160 0,6 0 160 0,3-1 0 15,2-2-144-15,0 2 144 0,-1 1 0 0,-2-1-144 16,-1-3 144-16,-5 3 0 0,-3-2 0 0,-4 1 0 16,-3 0 0-16,-4 1 0 0,-5-1 0 0,-2 0 0 15,-13 2 0-15,0 0 0 0,0 0 128 0,0 0-128 16,0 0 176-16,0 0-48 0,-14 3 0 0,-4-1 0 0,-5 1-128 16,-3 1 128-16,-6 1-128 0,-2-3 128 15,-2 1-128-15,-3-3 0 0,-2-1 144 0,5-1-144 0,1 0 128 0,3-2-128 16,3 2 160-16,3-1-160 0,5 0 128 0,3 3-128 15,1 2 0-15,7-2 144 0,10 0-144 0,0 0 0 16,0 0 0-16,0 0 0 0,0 0 0 0,13 4-176 16,3-2 176-16,6 2-192 0,3-2 192 0,5 1-128 15,4-3 128-15,2 0-128 0,0 0 128 0,0 0 0 16,-3-1 0-16,-2-1-128 0,-3 1 128 0,-7 1 0 16,-2 1 0-16,-5-1 0 0,-4 0 0 0,-10 0 0 15,0 0 0-15,0 0 0 0,0 0 0 0,0 0 128 16,-9 0-128-16,-6 0 128 0,-5 0-128 0,-4 0 144 15,-4-1-144-15,-3-1 160 0,-2-2 80 0,-1 0 16 0,0 0 0 0,-1-2 0 16,3-2 240-16,2 4 48 0,1 3 16 0,5 0 0 16,3 0-176-16,6-1-16 0,4-1-16 0,3 1 0 15,8 2-224-15,0 0-128 0,0 0 160 0,0 0-160 16,0 0 0-16,0 0 0 0,0 0 0 0,13 2 0 16,1 0-256-16,2-1 0 0,3-1 0 0,3 3 0 31,1-2-2432-31,1 0-464 0</inkml:trace>
  <inkml:trace contextRef="#ctx0" brushRef="#br0" timeOffset="154558.81">20463 19109 11967 0,'0'0'1072'0,"0"0"-864"0,0 0-208 0,-9-3 0 16,9 3 544-16,-9-2 64 0,0-1 16 0,0 3 0 15,0 1 160-15,9-1 48 0,-9 0 0 0,9 0 0 16,-9 0 128-16,9 0 48 0,-9-1 0 0,9 1 0 16,-9 1-48-16,9-1-16 0,0 0 0 0,0 0 0 15,0 0-48-15,0 0-16 0,0 0 0 0,0 0 0 0,0 0-176 0,12 8-16 16,3-2-16-16,6-3 0 0,3-1 80 0,6-2 16 15,4-2 0-15,6-1 0 0,4-3-144 0,5 2-32 16,3 2 0-16,6-1 0 0,10 0-192 0,2 0-32 16,1-4-16-16,1 4 0 0,-1 0-112 0,3-1-32 15,1-1 0-15,5 1 0 0,5 0-80 0,-2 2-128 16,0-3 176-16,2-2-176 0,0 2 160 0,5 0-160 16,4 0 128-16,-2 0-128 0,-3 3 0 0,2-2 0 15,5-3 128-15,0 5-128 0,0 1 0 0,-4-1 0 16,-3 1 0-16,4 1 0 0,5 1 0 0,-1 1 0 15,-3-2 0-15,0 0 0 0,-2 2 0 0,4 1 0 16,3-1 0-16,-4-1 0 0,-1 1 0 0,-3 0 0 16,-1 1 144-16,4 1-144 0,5-1 128 0,-6 3-128 15,-4-3 160-15,-1-1-160 0,-1 3 192 0,9 1-48 0,-1-3-16 16,-1-1 0-16,-5 1 0 0,3 1-128 0,3-2 192 0,3 2-64 16,1-2-128-16,-4 1 128 0,-1-3-128 0,5 4 128 15,7 0-128-15,-3-2 0 0,-5-2 0 0,3 3 0 16,-1-1 0-16,3 1 0 0,3-3 128 0,-1 2-128 15,-4 0 0-15,3 0 0 0,3 2 0 0,-4 0 0 16,-2-2 0-16,-5 0 0 0,0-2 0 0,4 1 0 16,3 3 0-16,-3-3 0 0,-3-2 0 0,1 2 0 15,2 3 0-15,1 1 0 0,0-5 0 0,-3 2 0 16,-4 0 0-16,4-1 0 0,5 1 0 0,-4 2 0 16,-1 1 0-16,-2-1 0 0,-1-3 0 0,5 4 0 15,2 4 0-15,-3-4 0 0,-5-1 0 0,3 5 0 0,1 1 0 16,2 2 0-16,0-5 0 0,-2 1 0 0,-4-3 0 15,3 5 0-15,2 0 0 0,-1 1 0 0,-4-8 0 0,-1 4 0 16,-3 2 0-16,0-2 0 0,2 5 0 0,-4-5 0 16,-3 0 0-16,-4-2 0 0,-3 2 0 0,-2 1 0 15,-2-2 0-15,2 2 0 0,-1-3 0 0,-5-2 128 16,-7 1-128-16,-3-2 0 0,-3-1 0 0,1 3 0 16,-5-1 128-16,0-1-128 0,2 1 0 0,1-1 0 15,-3 1 0-15,-4-2 0 0,-2 2 0 0,-2-1 128 16,1 1-128-16,0-1 0 0,-3 2 128 0,0-1-128 15,-1 0 0-15,2 1 128 0,3-2-128 0,-3 0 0 16,-2 1 0-16,-3-1 128 0,-2-1-128 0,-2 3 0 16,-2-4 0-16,-16 0 0 0,5 0 0 0,2-2 192 15,2 0-192-15,2 1 192 0,0 0 0 0,1 0 0 0,0-1 0 0,23 1 0 16,-7 0-16-16,-6 1 0 0,-5-1 0 0,-2 1 0 16,-1-2-48-16,-1 0-128 0,1-2 192 0,2 3-64 15,-2-1-128-15,-11 1 0 0,2 0 0 0,4 1 0 16,-1-1 0-16,1 1 0 0,-2-2 0 0,0 2 0 15,-1-1 0-15,14 0 128 0,-11-1-128 0,-7 1 0 16,-3 0 0-16,-7 0 128 0,-9 1-128 0,0 0 0 16,0 0-144-16,0 0-112 0,0 0-32 0,-14-5 0 31,-4 2-512-31,-4 0-96 0,-4 1-32 0,-5-1 0 16,-1 2-2352-16,12 1-480 0</inkml:trace>
  <inkml:trace contextRef="#ctx0" brushRef="#br0" timeOffset="158327.46">24380 15894 11455 0,'-2'-13'512'0,"-1"2"96"0,2-4-480 0,0-2-128 0,-1 4 0 0,1-1 0 16,-3-1 1168-16,0 3 224 0,2 1 32 0,-1 0 16 0,1 3-96 0,2 8 0 16,-3-9-16-16,3 9 0 0,0 0-288 0,0 0-48 15,0 0-16-15,0 0 0 0,-13 4-416 0,6 5-96 16,-1 4-16-16,1 3 0 0,-2 5-448 0,-1 3 128 15,-3 5-128-15,0 2 0 0,0 7 144 0,1 4-16 16,-1 6 0-16,-4 2 0 0,2 4-128 0,-1-4 0 16,0-3 0-16,1-7 0 0,2-3 0 0,2-1 0 15,-2-4 0-15,2-2 128 0,5-4 64 0,0-5 16 16,3-3 0-16,0-4 0 0,6-1 144 0,-3-13 32 16,0 0 0-16,7 6 0 0,1-2 48 0,5-5 16 15,-1-4 0-15,4-6 0 0,3-3 80 0,0-3 32 16,0-2 0-16,0-4 0 0,1 0-336 0,-1 0-64 0,-1-3-16 15,0 5 0-15,0 1-144 0,-2 4 0 0,-2 4 0 16,-1 3 0-16,-2 5 0 0,-1 3 0 0,1 3 0 16,-4 3 0-16,0 8-176 0,-2 5 48 0,-2 5 0 0,-3 5 0 15,-1-3 0-15,-3 7 0 0,-1 0 0 0,-2-2 0 16,-2-1-80-16,1 0-16 0,1-4 0 0,1-5 0 31,1-1-256-31,3-4-48 0,-1-1-16 0,3-14-8496 0,7 7-1712 0</inkml:trace>
  <inkml:trace contextRef="#ctx0" brushRef="#br0" timeOffset="158627.9">24905 16283 17503 0,'-11'9'1552'0,"2"-4"-1232"0,0 5-320 0,0-2 0 0,3 3 848 0,-2-2 112 16,-2 3 32-16,4-2 0 0,2 2 208 0,1 1 32 15,3-13 16-15,1 10 0 0,5 1-560 0,1-5-112 16,5-1-32-16,2-4 0 0,3 1 32 0,5-4 0 16,2-3 0-16,2 0 0 0,0-3-208 0,2-3-48 15,0 0 0-15,-1 0 0 0,-3-1 128 0,-6 3 32 16,-3-1 0-16,-5 2 0 0,-5-2 112 0,-5 10 32 16,-5-13 0-16,-4 4 0 0,-5-2-48 0,-5 3-16 15,-4-1 0-15,-2 2 0 0,-3 2-560 0,0-1 0 16,-1 4 0-16,2 1 0 0,3-2 0 0,1 2-256 15,3-3 32-15,4 1 0 16,5 0-2352-16,11 3-480 0,-9-7-80 0</inkml:trace>
  <inkml:trace contextRef="#ctx0" brushRef="#br0" timeOffset="159061.87">25328 16097 16415 0,'-12'18'720'0,"4"-2"160"0,-1 3-704 0,-1 0-176 0,-3 1 0 0,1 0 0 16,-1 2 1616-16,0 0 304 0,2-3 48 0,-1-3 16 16,7-2-320-16,0 3-48 0,3-6-16 0,3-2 0 15,-1-9-656-15,9 9-144 0,2-3-32 0,3-1 0 16,1-5-96-16,3-2-32 0,0-2 0 0,1-2 0 16,0-5-256-16,1 1-64 0,0-5-16 0,-1 0 0 15,0 1-64-15,-2 1-16 0,0-1 0 0,-3-1 0 0,-1 1 32 0,-1 1 0 16,0 3 0-16,-3 2 0 0,-9 8-256 0,0 0 128 15,0 0-128-15,0 0 0 0,0 0 0 0,2 12 0 16,-4 3 0-16,-5 3 0 0,-3 0 0 0,-2 2-128 16,-4 2 128-16,2 2 0 0,0-5 0 0,0-1 0 15,4-4 0-15,0-2 0 0,0-2 0 0,3-3 0 16,7-7 0-16,0 0 0 0,0 0 0 0,0 0 0 16,0 0 0-16,13-5 0 0,2-7 160 0,3 0-160 15,1-4 160-15,3-1-160 0,0-1 128 0,4 0-128 16,0 0 0-16,0 3 144 0,0 1-144 0,-2 4 0 15,-3 0 0-15,-3 2 0 0,-4 5 0 0,-2 5 0 16,-12-2 0-16,10 9 0 0,-5 1 0 0,-4 2 0 16,-2 2 0-16,-5 3-176 0,-7 2 16 0,-2 0 0 0,-3 4 0 15,0 1 0 1,2-5-1456-16,4 0-304 0,3-1-48 0,7-5-16 16,2-13-640-16,10 11-128 0,4-2-16 0,7-8-7680 0</inkml:trace>
  <inkml:trace contextRef="#ctx0" brushRef="#br0" timeOffset="159379.18">26111 16128 11967 0,'0'0'1072'0,"0"0"-864"0,0 0-208 0,0 0 0 16,-8 3 3744-16,-1-1 704 0,0 3 144 0,-3 3 16 15,1-3-2864-15,-2 1-576 0,2 6-112 0,-1-3-32 16,2-1-368-16,1 4-80 0,3-2 0 0,2 3-16 0,1-3-288 0,3 3-48 15,0-13-16-15,6 12 0 0,2-3 208 0,4 0 32 16,2-2 16-16,4-1 0 0,-2-2-144 0,5-2-16 16,1 0-16-16,-1-2 0 0,-2-2 64 0,-1 0 16 15,-3-2 0-15,-2-2 0 0,-3 0 80 0,-10 6 32 16,7-8 0-16,-3 0 0 0,-4 8 16 0,0-10 0 16,-6 1 0-16,-3-3 0 0,-2 4-240 0,-5-3-64 15,-2 5 0-15,-1-4 0 0,-1 2-192 0,1-2 0 16,1 4-192-16,3 1 192 15,2 0-1328-15,3 2-144 0,2 0-48 0,8 3 0 16,0 0-1680-16,0 0-320 0,0 0-80 0,0 0-16 0</inkml:trace>
  <inkml:trace contextRef="#ctx0" brushRef="#br0" timeOffset="159679.59">26523 16071 18431 0,'0'0'1632'0,"0"0"-1312"0,-7-5-320 0,-2 1 0 15,0 3 2064-15,0-2 352 0,-4 1 64 0,1-1 16 16,-1 2-1344-16,-1 2-272 0,1 3-48 0,2 0-16 16,-1-2-400-16,3 3-80 0,3 3-16 0,6-8 0 15,-5 6-176-15,5-6-144 0,0 12 192 0,0-12-192 16,6 9 448-16,4-1-32 0,-1-4 0 0,5 3 0 16,3-2 48-16,1-3 16 0,1 1 0 0,0-2 0 15,-1 2-176-15,-3 0-48 0,-2 4 0 0,-1 0 0 16,-3 4 16-16,-4 0 0 0,-2 3 0 0,-3 4 0 15,-4 3 176-15,-4 5 48 0,-2-3 0 0,-3 6 0 16,-3-2-144-16,-2 1-32 0,-1-4 0 0,-1 1 0 0,-1 1-144 0,1-4-48 16,-2 0 0-16,5-3 0 0,-4-1-128 0,4-3 0 15,-1-2 0-15,4 0 0 16,0-4-1312-16,2 1-288 0,2-7-64 0,1 1-14608 16</inkml:trace>
  <inkml:trace contextRef="#ctx0" brushRef="#br0" timeOffset="160311.67">28007 16022 13823 0,'0'0'608'0,"0"0"128"0,0 0-592 0,0 0-144 15,4-8 0-15,-4 8 0 0,1-8 2240 0,-1 8 400 16,0 0 96-16,-3-9 16 0,-2 1-944 0,5 8-176 16,-7-3-32-16,-4-4-16 0,1 3-432 0,-3 2-64 15,-1 1-32-15,-2 2 0 0,1 1-416 0,-6 2-64 16,0 0-32-16,-3 2 0 0,-1 3-304 0,-1 2-64 15,-1 2-16-15,2-1 0 0,0 1-160 0,4 1 0 16,3 3 144-16,2 0-144 0,2-2 0 0,3-2 0 16,5 0 0-16,2 1 0 0,2-2 0 0,3 0 0 15,3 0 0-15,2 2 0 0,2-1 0 0,3 1 0 0,3-1 0 16,1 1 0-16,2-5 0 0,-2 2 0 0,0-3 0 0,-2 1 0 16,-4-3 0-16,-9-6 0 0,0 0 0 0,0 0 128 15,0 0-128-15,0 0 0 0,0 0 0 0,0 0 0 16,-10 9 0-16,-4-5 0 0,0-4 0 0,-4-3 0 15,-3-3 0-15,-1 1 0 0,-2-2 0 0,-2 0 0 16,2 0 0-16,0-3 0 0,0 3 0 0,2-2-128 31,3 0-320-31,1 0-48 0,3 0-16 0,2 3 0 16,2-2-1696-16,1 4-352 0,0-1-64 0,2 0 0 16,8 5-672-16,-6-5-128 0</inkml:trace>
  <inkml:trace contextRef="#ctx0" brushRef="#br0" timeOffset="161096.43">28255 16139 11967 0,'0'0'528'0,"0"0"112"0,11 0-512 0,-1 2-128 16,-10-2 0-16,12 5 0 0,-12-5 2288 0,0 0 416 16,0 0 96-16,7 9 16 0,-2 3-1344 0,-1-1-256 15,-5 1-48-15,-4 2-16 0,0 0-160 0,0 1-32 16,-2 1-16-16,1-1 0 0,0-1-256 0,-1 1-48 0,2 0-16 16,1-2 0-16,3 0-112 0,0 1-32 0,-1 0 0 0,4-3 0 15,2 3-160-15,2-1-48 0,3-4 0 0,1 1 0 16,-1-2-16-16,5 1 0 0,-1-3 0 0,1 3 0 15,-4-5-80-15,1-1-32 0,2 0 0 0,-3-3 0 16,0-1 112-16,0-2 0 0,-1 1 16 0,-1-3 0 16,-2-4-16-16,-2 2-16 0,-1-3 0 0,-2 0 0 15,-1-5-80-15,-1-1-16 0,-3 1 0 0,1 1 0 16,-3 2-144-16,-2-1 128 0,-1-1-128 0,0 5 128 16,3-4-128-16,0 3 0 0,-1 1 0 0,2 0 0 15,5 9-192-15,0 0 192 0,-1-7-192 0,1 7 192 16,0 0-304-16,10-11 64 0,5 4 16 0,3-3 0 15,1 1-32-15,3-3 0 0,2 3 0 0,2-3 0 16,-1-1 112-16,2 2 16 0,-1-5 0 0,0 0 0 0,-1-1 128 0,2-1 0 16,-4-4 0-16,1-1-128 0,1 0 128 15,1-3 0-15,-1-7 0 0,-1-1 0 0,-1-3 0 0,-4 0 128 16,-2 2-128-16,-3 2 0 0,-2 2 0 0,-4 7 128 16,-3 1-128-16,0 7 0 0,-5 2 128 0,-2 5-128 15,-3 4 160-15,-2 3-160 0,-3 6 144 0,-1 6-144 16,-7 3 128-16,-2 5-128 0,-1 2 0 0,0 4 0 15,-2 4 0-15,1 2-176 0,1 1 176 0,1 4 0 16,6-2 0-16,0-4-128 0,3-2 128 0,3-3 0 16,6 0 0-16,-1-4 0 0,6-2 0 0,-1-3 0 15,4-2 0-15,4-2 0 0,-1-3 368 0,5-2 0 0,2-2 0 16,4-5 0-16,3-4-112 0,3-4-32 16,-1-2 0-16,1 0 0 0,-2-3-48 0,0 2-16 0,-1-2 0 15,-2 1 0-15,-2 0-160 0,-2 6 128 0,-1-3-128 16,-4 4 128-16,-1 4-128 0,0 2 0 0,-4 4 0 15,0 3 0-15,-2 4 0 0,-2 4 0 0,-3 4 0 0,-1 1-176 16,-1 6 176-16,-1 0 0 0,-2-3-144 0,0 3 144 16,0-4 0-16,1-1 0 0,1-3 0 0,2-2 0 15,1-2 0-15,1-2 0 0,3-2 0 0,4 0 0 16,-8-10 0-16,13 5 0 0,1-2 0 0,3-2 0 16,2-2-128-16,2-1-128 0,0-2 0 0,1-1-16 15,0 3-2928 1,-1-5-576-16,8-7-112 0,1 8-9136 0</inkml:trace>
  <inkml:trace contextRef="#ctx0" brushRef="#br0" timeOffset="161427.57">29831 16064 24879 0,'0'0'2208'0,"0"0"-1760"0,-4 14-448 0,0 5 0 15,-1-1 912-15,-1 3 112 0,-2 0 0 0,0 5 16 16,0-2-288-16,-1 0-64 0,1 0-16 0,0-4 0 16,-1 2-480-16,2-2-192 0,1 1 128 0,2-2-128 15,1-4 0-15,2-1 0 0,0-3-192 0,1-11 192 32,0 0-2432-32,0 0-352 0</inkml:trace>
  <inkml:trace contextRef="#ctx0" brushRef="#br0" timeOffset="161630.72">29776 15710 31327 0,'0'0'1392'0,"0"0"272"0,0 0-1328 0,0 0-336 16,0-7 0-16,0 7 0 0,0 0 1648 0,0 0 256 15,0 0 48-15,0 0 16 0,0 0-1520 0,12-1-288 16,-2-1-160-16,-10 2 160 0,11-2-384 0,1 1-80 15,-1 2-16-15,0 1 0 16,1 0-2192-16,3-1-448 0,3 2-96 0,1 1-16 0</inkml:trace>
  <inkml:trace contextRef="#ctx0" brushRef="#br0" timeOffset="161932.71">30696 16086 30399 0,'-17'-2'1344'0,"6"0"288"0,-1 0-1312 0,-1 0-320 0,-2 2 0 0,1 0 0 15,-1 0 672-15,1 2 64 0,0 0 16 0,2 2 0 16,2 4-176-16,2-2-16 0,3 3-16 0,3 0 0 16,0 5-224-16,5-1-32 0,2-3-16 0,1 4 0 15,2 2 16-15,2 1 0 0,2 1 0 0,0 1 0 16,0-3-80-16,-2 2-16 0,-4 0 0 0,1 1 0 15,-4-1-64-15,-1-1 0 0,-5 0-128 0,-2-2 192 16,-4-2 288-16,-2 0 48 0,-2-2 16 0,-3-3 0 16,-5 2 32-16,-2-4 16 0,-1 0 0 0,0 2 0 0,-1-4-336 15,-1 0-64-15,-4 0 0 0,2-1-16 16,2-3-1216-16,3 0-240 16,2-1-64-16,0-3-16384 0</inkml:trace>
  <inkml:trace contextRef="#ctx0" brushRef="#br0" timeOffset="162349.96">28689 16785 26719 0,'-6'-18'2368'0,"5"9"-1888"0,2 1-480 0,-1 8 0 15,5-8 736-15,-5 8 48 0,0 0 16 0,0 0 0 16,0 0-352-16,0 0-64 0,0 0 0 0,8 8-16 16,-3 2 192-16,-3 4 32 0,-2 2 16 0,-4 3 0 15,-1 2-96-15,-1 4-32 0,-3 3 0 0,0 4 0 16,-1-3-240-16,0 2-48 0,-3-1-16 0,2 1 0 0,-1 0-176 0,2 1 128 16,0-3-128-16,1-5 128 0,0-1-128 0,2-1-256 15,-1 0 64-15,4-5 16 16,0-5-1648-16,2-1-336 0,2-11-64 0</inkml:trace>
  <inkml:trace contextRef="#ctx0" brushRef="#br0" timeOffset="162724.49">28431 17085 23039 0,'0'0'2048'0,"0"0"-1648"15,0 0-400-15,13-2 0 0,1-1 1312 0,4-1 176 16,1-1 48-16,5 1 0 0,3 1-928 0,3-1-176 0,2-5-48 15,0 2 0-15,1 2-224 0,0-2-160 0,-1 0 192 0,3-3-192 16,-1 3 128-16,-3-4-128 0,-4 3 0 0,-2-1 0 16,-2 2 208-16,-4 5-64 0,-4-2-16 0,-3 5 0 15,-12-1 128-15,10 8 0 0,-4 5 16 0,-2-2 0 16,-4 3-32-16,-1 2-16 0,-2 4 0 0,-1 1 0 16,-6 3-224-16,0-1 144 0,0 3-144 0,-1-4 128 15,-1-4 0-15,-2-1 0 0,1-1 0 0,2-4 0 16,1 0 256-16,5-4 64 0,-2 1 0 0,7-9 0 15,0 0-96-15,0 0-16 0,0 0 0 0,11 3 0 16,0-5-16-16,4-3-16 0,3-5 0 0,2 1 0 16,1-6-80-16,-4-2-16 0,4 1 0 0,-2-2 0 15,-1-1-208-15,1 1 128 0,0 2-128 0,-1 2 0 0,-6 3 0 16,2 0 0-16,-2 6 0 0,-2 1 0 0,-10 4 0 16,10 5 0-16,-2-1 0 0,-8-4 0 0,5 11-352 0,-1 0-16 15,-2 3 0-15,-1-2 0 16,-2 0-1936-16,0-1-400 15,0-1-80-15,2 2-16 0</inkml:trace>
  <inkml:trace contextRef="#ctx0" brushRef="#br0" timeOffset="163099.93">29660 17051 24879 0,'0'0'1088'0,"-3"-7"256"0,3 7-1088 0,-3-5-256 15,3 5 0-15,-2-9 0 0,-2 4 2304 0,-1-2 416 0,-2-1 80 0,0 3 16 16,-4-4-1776-16,1 4-336 0,0 1-80 0,-1 2-16 16,-3-2-160-16,0 5-48 0,0 3 0 0,-2 1 0 15,0 1-400-15,2 6 128 0,1-3-128 0,2 2 0 16,2 2 0-16,3-3 0 0,0 3 0 0,3-1 0 16,0-3 0-16,3-9 0 0,4 12-128 0,1-5 128 15,1 1 0-15,-6-8 0 0,0 0 0 0,12 3 0 16,-2-1 0-16,0-2 0 0,0-4 0 0,1 1 0 15,-1-4 0-15,-4 3 160 0,-6 4-32 0,9-5-128 16,-3-2 144-16,-6 7-144 0,0 0 0 0,0 0 144 16,0 0-144-16,0 0 0 0,0 0 0 0,0 0 0 15,3 10 0-15,-1-1 0 0,1 1 0 0,-2 3 0 16,0-3 0-16,2 1-144 0,3 2 144 0,1-7-160 16,-7-6-208-16,12 7-32 0,4-2-16 0,0-4 0 15,2-2-1088-15,1-4-224 0,1-3-32 0,2 0-16 16,0-2-1520-16,1-4-304 0</inkml:trace>
  <inkml:trace contextRef="#ctx0" brushRef="#br0" timeOffset="163364.74">29949 17008 10127 0,'-17'7'896'0,"9"3"-704"16,0 3-192-16,-4-1 0 0,0 3 2880 0,-1 1 560 15,0 1 96-15,2-1 32 0,-2 2-1568 0,3-3-304 16,1-3-64-16,4-1-16 0,1 1-272 0,4-12-64 15,0 0-16-15,0 0 0 0,3 9-528 0,-3-9-96 0,10 2-32 0,4-3 0 16,1-4-256-16,4 1-48 0,0-6-16 0,3-3 0 16,1-3-112-16,0 0-32 0,-2 0 0 0,0 1 0 15,-2-1-144-15,-2 5 0 0,0 2 144 0,-2 0-144 16,-1 4 0-16,-2 2 0 0,-12 3 0 0,11 4 0 16,-11-4 0-16,9 13 0 0,-4 1 0 0,-1 0-128 15,-3 2 128-15,-2 2-128 0,-4 0 128 0,-3 1-128 16,1 0-128-16,-2-1-32 0,0 0 0 0,0-2 0 31,3-2-1712-31,2-1-352 0,2-7-64 0</inkml:trace>
  <inkml:trace contextRef="#ctx0" brushRef="#br0" timeOffset="163756.34">30881 17093 18431 0,'0'0'816'0,"0"0"160"0,0 0-784 0,0 0-192 16,11 0 0-16,-11 0 0 0,0 0 704 0,0 0 112 15,0 0 16-15,0 0 0 0,0 0-640 0,0 0-192 16,-11 2 0-16,-2 1 0 0,-2 1 320 0,-2 1-32 15,1 2-16-15,-1-2 0 0,-1 3 432 0,3 0 64 0,1 4 32 0,1-5 0 16,3-1-160-16,1 2-16 0,3-2-16 0,1 3 0 16,0-1-144-16,1 1-16 0,4-9-16 0,0 8 0 15,0-8 128-15,4 13 16 0,-2-4 16 0,2 1 0 16,-4-10-128-16,5 10-16 0,-2 3-16 0,1-2 0 16,-4-3-432-16,0-8 128 0,0 0-128 0,-5 13 0 15,-3-2 224-15,-2-3-32 0,-3 0-16 0,-1 0 0 16,-1-1 0-16,-2 0 0 0,1-2 0 0,-1 1 0 15,1-1-176-15,2-3 0 0,1-1 144 0,4-1-144 16,9 0-1472 0,0 0-384-16,0 0-64 0</inkml:trace>
  <inkml:trace contextRef="#ctx0" brushRef="#br0" timeOffset="163988.67">31394 17107 6447 0,'0'0'272'0,"-6"-3"80"15,6 3-352-15,-9 1 0 0,9-1 0 0,-10 8 0 0,0-3 4800 0,-2 5 880 16,-1 0 176-16,0 1 32 0,-1-5-4272 0,0 3-848 16,1-3-192-16,1 2-16 0,1 1-352 0,1-3-64 15,0 2-16-15,3-2 0 0,3 4-128 0,4-10-192 16,-1 8 32-16,1-8 16 15,0 0-1648-15,5 10-320 0,0-4-64 0,-5-6 0 0</inkml:trace>
  <inkml:trace contextRef="#ctx0" brushRef="#br0" timeOffset="164532.31">31594 17132 15663 0,'0'0'688'0,"0"0"144"0,0 0-656 0,0 0-176 15,-10 5 0-15,10-5 0 0,-7 13 1936 0,7-13 368 16,-4 10 64-16,4-10 0 0,0 0-1216 0,0 0-256 15,12 9-64-15,-1-4 0 0,2-5-160 0,1-1-32 16,3-3-16-16,0 1 0 0,1-3-160 0,2-2-16 16,2 2-16-16,-2-3 0 0,-2 2-240 0,-3-4-64 0,-2 4 0 0,-3-3 0 15,-2-1 16-15,-3 1 0 0,-1 3 0 0,-4-3 0 16,-4 3 176-16,-4 1 48 0,-2 1 0 16,-4 3 0-16,-3 0-128 0,-3 2-32 0,-1 0 0 0,-2 2 0 15,1 6-208-15,-2 2 176 0,1-1-176 0,3 4 160 16,1-3-160-16,2 0 0 0,3 3 0 0,4 2 0 15,5-5 128-15,3 0-128 0,2-10 0 0,6 12 128 16,5-4-128-16,5-2 0 0,1-1 0 0,4-1 0 31,0-3-1040-31,5 0-240 0,-1-2-64 0</inkml:trace>
  <inkml:trace contextRef="#ctx0" brushRef="#br0" timeOffset="164836.81">31976 17062 24015 0,'0'0'1056'0,"-8"9"224"15,-3 0-1024-15,2 2-256 0,1 0 0 0,-4 1 0 0,1-3 1104 0,0 1 176 16,4-2 16-16,1 0 16 0,0-3-512 0,6-5-96 16,0 0-32-16,0 0 0 0,0 0-144 0,0 0-16 15,0 0-16-15,0 0 0 0,0 0 208 0,13-3 64 16,0 1 0-16,0-3 0 0,1-3-496 0,1 0-80 15,0-2-32-15,-1 4 0 0,-3-2-32 0,0 2 0 16,-4 1 0-16,-7 5 0 0,0 0 0 0,10-2 0 16,-10 2 0-16,0 0 0 0,0 0-128 0,7 14 160 0,-3 4-160 0,-4 3 160 15,-4 0-160-15,-1 0 0 0,1 0 0 0,0-1-176 16,0 1 176-16,2-2 0 0,2-1-144 0,0-2 144 31,0-2-400-31,1-1-16 0,-1-13 0 0,10 10 0 16,3-2-1600-16,2-6-320 0,3-1-64 0</inkml:trace>
  <inkml:trace contextRef="#ctx0" brushRef="#br0" timeOffset="165083.03">32562 16539 26719 0,'0'0'1184'0,"0"0"240"0,0 0-1136 0,0 0-288 0,-5 6 0 0,0 8 0 0,-2 1 1280 0,0 3 192 15,1 1 32-15,-2 4 16 0,-1 6-528 0,0-1-96 16,1 4-32-16,-1-3 0 0,0-2-576 0,0 2-112 16,0-2-32-16,1 3 0 0,3 5-144 0,1-1 0 15,1 3 144-15,1 1-144 0,4-1 144 0,0-3-144 16,1-1 192-16,1-5-192 0,-1 0 0 0,1-5-304 16,-1-3 48-16,-2-3 0 15,0-3-1472-15,-1-3-304 0,0-11-48 0</inkml:trace>
  <inkml:trace contextRef="#ctx0" brushRef="#br0" timeOffset="165240.72">32163 16741 29487 0,'13'-2'1296'0,"1"2"288"15,4 2-1264-15,-6 0-320 0,8 3 0 0,4 3 0 0,5-3 1344 0,3 4 224 0,1-3 32 0,0 2 16 16,1-1-1088-16,27 2-208 0,-11 0-64 0,-11-6 0 31,-8-1-2160-31,-7-2-432 0</inkml:trace>
  <inkml:trace contextRef="#ctx0" brushRef="#br0" timeOffset="165395.1">31717 16631 34095 0,'0'0'3024'0,"0"0"-2416"0,0 0-480 0,0 0-128 15,0 11 1200-15,0-11 208 0,0 0 64 0,10 12 0 0,2 1-768 0,2-3-160 16,3-1-32-16,3-1 0 16,-1 2-1920-16,0-5-384 0</inkml:trace>
  <inkml:trace contextRef="#ctx0" brushRef="#br2" timeOffset="-201902.88">4838 2296 15663 0,'-9'-15'1392'0,"0"0"-1120"16,-1-1-272-16,1 0 0 0,1-2 736 0,2 0 96 15,-2 1 0-15,2 1 16 0,0 0 288 0,1 1 48 16,1-1 16-16,0 0 0 0,0-2-176 0,3 0-48 15,3 0 0-15,1 1 0 0,0-3-400 0,0 3-96 16,2-1-16-16,2 3 0 0,-2 1-288 0,1 2-176 16,-2 0 192-16,0 4-192 0,-4 8 144 0,0 0-144 0,0 0 0 0,0 0 144 15,0 0-144-15,0 0 0 0,0 0 0 0,0 0 0 16,-1 9 0-16,-2 6 0 0,-1 4 128 0,-1 5-128 16,-2 4 384-16,-2 5-16 0,-2 3 0 0,0 3 0 15,-4 11-16-15,-3 3 0 0,-2 6 0 0,-1 7 0 16,2 4-64-16,-1 3-16 0,-4 2 0 0,2 2 0 15,1-1-80-15,0 3-32 0,1-3 0 0,0 0 0 16,0-1 16-16,3-2 0 0,-1-2 0 0,-2-4 0 16,2-1 144-16,4 2 16 0,-2-5 16 0,1 0 0 15,1-5-64-15,-1-1-16 0,0-2 0 0,1-2 0 16,1-1-80-16,0-1-32 0,2 0 0 0,-1-1 0 16,1-5-160-16,0 1 160 0,-1-1-160 0,1-1 160 15,1-6-160-15,1 0 0 0,1 1 0 0,2-6 128 16,-2-3-128-16,4-6 0 0,2 0 0 0,0-3 0 0,1-6 0 15,4-2 0-15,2-2 0 0,1-2 0 0,0 0 0 0,3-5 0 16,4 0 0-16,-1 1 0 0,0-2 0 0,2 0 128 16,1 1-128-16,3 0 0 0,1-4 224 0,2 0-32 15,2 0-16-15,4 0 0 0,1 0-16 0,3 3 0 16,1 0 0-16,1 0 0 0,1-1-160 0,2 1 192 16,2 0-192-16,1 4 192 0,2-5-192 0,0 0 0 15,-3-2 144-15,2 0-144 0,4 0 0 0,-1 2 128 16,1-1-128-16,6 1 0 0,-1-2 0 0,4 0 128 15,-1 1-128-15,-1-1 0 0,-3 1 128 0,3 0-128 16,1-1 160-16,0 0-160 0,-1 0 192 0,2 0-48 0,3 4-16 0,3-2 0 16,2-1-128-16,0-1 160 0,-2-1-160 0,2-1 160 15,2 1-160-15,1 1 128 0,3 1-128 0,2-2 128 16,3-3-128-16,0 0 0 0,-1 1 0 0,0-1 128 16,1 1-128-16,1 1 0 0,4 0 0 15,-1 0 0-15,1-1 0 0,-2 2 0 0,0 0 0 0,0-2 0 16,2-1 0-16,3-1 0 0,5 2 0 0,-2-1 0 15,-6 0 0-15,3 0 0 0,3 3 0 0,2 0 0 16,1-2 0-16,1-1 0 0,-3 2 128 0,-2-1-128 16,-2 2 0-16,4 1 0 0,3 0 0 0,1 1 0 15,-6-1 0-15,2 0 0 0,-1 1 0 0,3 2 0 16,2-2 0-16,-2 2 0 0,-2-5 0 0,3 1 0 16,-1 0 0-16,4 1 0 0,4 0 0 0,-6 0 0 15,1 0 0-15,-4 1 0 0,0 2 0 0,3 1 0 16,2-2 0-16,-3 1 0 0,-3-3 0 0,-2 2 0 15,0 1 0-15,-1 2 0 0,2 2 0 0,-2 0 128 0,-1-3-128 16,0 1 0-16,-4 1 0 0,2-1 0 0,2 4 0 16,4-3 0-16,0-2 0 0,-2 1 0 0,-3 2 0 0,3-4 0 15,1 3 0-15,4 0 0 0,1-1 0 0,-5 1 0 16,1 3 0-16,0-4 0 0,3 0 0 0,0 2 0 16,4-2 0-16,-4 2 0 0,-5 1 0 0,2-3 0 15,1-1 0-15,0 1 0 0,1-1 0 0,0-2 0 16,-5 2 0-16,3 0 0 0,-4 0 0 0,2-2 0 15,2 1 0-15,-1-1 0 0,-3 2 0 0,-1 1 0 16,4-1 0-16,-1 0 0 0,2 0 0 0,-1 0 0 16,-1-1 0-16,2 0 0 0,-4-2 0 0,3 1 0 0,3 0 0 15,1-2 0-15,-2-1 0 0,1 0 0 16,-3-2 0-16,1 0 0 0,1 2 0 0,0-1 0 0,-1-1 128 0,-1 1-128 16,-4 2 0-16,-1-2 0 0,0 1 0 0,3 0 0 15,1 1 0-15,-1 1 0 0,-5 0 0 0,0 1 0 16,-1-4 0-16,3 4 0 0,2-1 144 0,0-1-144 15,-1-1 0-15,-1-2 0 0,0 2 0 0,2-2 0 16,3 1 0-16,0-2 0 0,-2 1 0 0,-1 1 0 16,-2-1 0-16,-1 2 0 0,-2-2 0 0,7 1 0 15,-1-2 0-15,-2 3 0 0,-4-1 0 0,0 1 0 16,-3 0 0-16,3 0 0 0,1-2 0 0,-2 2 0 16,-3 0 0-16,0-1 0 0,1 0 0 0,-2-2 0 15,-3 1 0-15,2 2 0 0,2 0 0 0,-1 0 0 16,0-1 0-16,-2 0 0 0,0-2 0 0,2 0 0 0,-3 2 0 15,3 0 0-15,5 0 0 0,-3-1 0 0,-3-2 0 16,1-1 128-16,0 1-128 0,2-2 0 0,-2 0 0 16,0 2 0-16,0-3 0 0,-3 2 128 0,-4-3-128 0,0-1 0 15,-1 3 0-15,1 0 0 0,2 2 0 0,-3-4 0 16,1 1 0-16,0 3 0 0,-5-3 0 0,-1 2 0 16,1 3 0-16,0 0 128 0,-1-4-128 0,0 3 0 15,2 2 0-15,-2-2 0 0,0-4 128 0,-2 2-128 16,0-2 128-16,-2 3-128 0,2 2 128 0,-1 1-128 15,0 2 128-15,-1-1-128 0,2 0 0 0,-1-2 0 16,0-3 0-16,-3 2 128 0,-3 2-128 0,0 2 0 16,1 0 0-16,0 0 0 0,-2-2 0 0,1 2 0 15,2 2 0-15,0 0 0 0,-1-1 0 0,-1 2 0 16,-1-3 0-16,-1 0 0 0,0-1 0 0,0-1 0 0,0 0 0 16,-1 3 0-16,0 3 0 0,-1 2 0 0,-1-2 0 0,1 0 0 15,-1-3 0-15,-2 0 128 0,-5 2-128 16,0-1 0-16,0 4 0 0,-2-4 0 0,-1 1 0 0,-1 2 128 15,0 2-128-15,-2-2 144 0,-1 3-144 0,-1 0 160 16,0-4-160-16,1 1 0 0,-1 0 0 0,0-1 0 16,0-2 0-16,-5 1 0 0,0-2 0 0,-1 0 0 15,-3-3 0-15,-3-1 0 0,0-1 0 0,-2 0 0 16,1-1 0-16,-4 2 0 0,2-3 0 0,-2-4 128 16,0 1-128-16,0-5 192 0,0 0-192 0,2-1 192 15,0-1-64-15,1-2-128 0,-1-4 192 0,-1-1-64 16,1-6 96-16,1-1 16 0,0-6 0 0,1-3 0 15,-1-5 16-15,0-4 0 0,0-4 0 0,1-1 0 0,1-6-256 16,0 1 0-16,3-5 0 0,-1 1 0 0,2-5 0 16,-1 1 0-16,-2 3 0 0,1 4 0 0,-6-5 0 15,2 6 0-15,-1-2 0 0,-1 4 0 0,-3 0 0 16,-1 3 0-16,1 0 0 0,-1 3 0 0,-3 3 0 16,0-3 0-16,-1 3 0 0,-2 0 144 0,1-5-144 0,-2 4 0 15,4 3 0-15,-1-3-176 0,0-2 176 0,1 1-128 16,1 4 128-16,2 2-128 0,2-2 128 0,-1 5-192 15,1-2 192-15,-1 6-192 0,0 6 192 0,0 1 0 16,0 3-144-16,0 1 144 0,-2 3 0 0,0 3 0 16,0-1-144-16,-3 2 144 0,0 3 0 0,-1 1 0 15,-2 5 0-15,-1 0 0 0,0 9 0 0,-3-8 0 16,3 8 0-16,-6-10 0 0,0 5 0 0,-1 1 0 16,7 4-128-16,-10-5 128 0,2 3 0 0,8 2 0 0,-11 0-128 15,0 1 128-15,-2 1 0 0,0 1 0 0,2 1-128 0,-3-2 128 16,-3-1 0-16,-2 3 0 15,-4-1 0-15,-2 1 0 0,-3-2 0 0,-3 2 0 0,-6 0 0 0,-2 1 0 16,-2 1 0-16,-2-1-128 0,-4 4 128 0,-1-1 0 16,-3 2 0-16,-4-2 0 0,-6-1 0 0,-5 1 0 15,-4-4 0-15,-3 1-128 0,-4 1 128 0,-1-2 0 16,-5 2 0-16,-4 2 0 0,1-3 0 0,-4-1 0 16,-4-3 0-16,-3 2-128 0,-3-1 128 0,-5-1 0 15,0-1 0-15,-4 0 0 0,-1 3 0 0,-3-3 0 16,-5-1 0-16,-2-1 0 0,0 1 0 0,-5-1 0 15,-3-1 0-15,-2 2 0 0,-3 0 0 0,-2-1 0 16,-6 0 0-16,1-1 0 0,-1 1 0 0,0-2 0 16,-5-1 0-16,-2 2 0 0,-3 2 0 0,2-3 144 0,3-2-144 0,-3 1 0 15,-5 1 144-15,2-1-144 0,2-3 0 0,-4 3 128 16,-5-4-128-16,0 3 0 0,-2 0 0 0,1-2 0 16,1 3 0-16,-5-2 128 0,0-1-128 0,0 0 0 15,3-4 0-15,-1 2 0 0,-2 0 0 0,0-1 128 16,-2 2-128-16,3-3 128 0,3 3 0 0,-2-1 0 15,-2 0 0-15,4 1 0 0,0 0-128 16,1-1 0-16,-1-1 0 0,4 1 128 0,-1-2-128 0,3 1 192 16,2 1-64-16,-2-4 0 0,-4 0-128 0,1 5 0 15,3 1 0-15,-1 0 0 0,1-2 0 0,0 4 0 16,1 3 0-16,0-4 0 0,1-2 0 0,2 0 0 16,-2 1 0-16,7 2 0 0,3-4 0 0,-2 1 0 15,-2-3 0-15,4 2 0 0,-1 3 128 0,2 0-128 0,-1-3 160 0,2 5-160 16,-2 0 0-16,1 2 0 0,-2-2 0 0,2 3 0 15,0 2 0-15,0 0-128 0,0 0 128 16,2 0 0-16,1 2 0 0,1 1 0 0,-1-1 0 0,4 3 0 16,0-1 0-16,4-1 0 0,2-2 0 0,5 3 0 15,1 5 0-15,1-4 0 0,0-1 0 0,4 3 0 16,3-2 0-16,1 2 0 0,0-1 0 0,2-1 0 16,4 3 0-16,0 2 0 0,1-4 0 0,4 3 0 15,3-5 0-15,5 2 0 0,2 3 0 0,-1-1 0 16,-1 2 0-16,3-2 0 0,6-1 0 0,3 0 0 15,5 3 0-15,1-1 0 0,1 2 0 0,3-2 0 16,2 0 160-16,6-1-160 0,1 2 160 0,5-1-160 0,2 2 160 16,4-2-160-16,4 1 160 0,2-1-160 0,4 1 128 15,1 2-128-15,2-3 0 0,2 1 0 0,8-3 0 16,1 4 0-16,4-2 0 0,4 1 0 0,4-4-160 0,3 3-32 16,3-3 0-16,5 2 0 15,5-8-1408-15,3 10-304 0,3 3-48 0,7-4-10272 16,4 0-2048-16</inkml:trace>
  <inkml:trace contextRef="#ctx0" brushRef="#br2" timeOffset="-197400.98">27302 14876 20271 0,'-20'-9'1792'0,"7"5"-1424"15,-1-2-368-15,4 0 0 0,3-2 2928 0,0-1 512 16,5 1 96-16,2 0 32 0,2 0-2592 0,1-4-512 15,-2 2-96-15,3-4-32 0,0-2-80 0,1-2 0 16,0-1-16-16,1-5 0 0,-1-4-16 0,0 0 0 16,2 0 0-16,-1-6 0 0,-1-2-96 0,0-1 0 0,0-4-128 0,-1-2 192 15,-3 0-64-15,2-4 0 0,1 2-128 0,-3-3 192 16,2 1 64-16,0-1 0 0,3-6 0 0,-1 1 0 16,0-2 32-16,0-2 16 0,1 1 0 0,3 2 0 15,0-1 128-15,0-1 16 0,-2-1 16 0,1 0 0 16,-3-3-272-16,2-1-48 0,1-3-16 0,-1 3 0 15,-2 3 32-15,1-3 0 0,-1 1 0 0,2-2 0 16,-2 1-160-16,1 1 160 0,-2-2-160 0,1 1 160 16,-2-1-160-16,-1 1 0 0,1 2 0 0,-2-2 0 15,-1 1 128-15,-1-3-128 0,-1 2 0 0,0-3 128 16,-2 2-128-16,-1 0 0 0,0 1 0 0,-2 1 0 16,1-2 0-16,0 4 0 0,-1 2 0 0,1 1 0 15,0-1 0-15,-2 0 0 0,0 6 0 0,1 2 0 0,-2 1 0 16,0 1 0-16,-1-5 0 0,0 4 0 0,1 3 0 0,-1-3 0 15,-1 1 0-15,0-2 0 0,-2 3 0 0,1 2 0 16,-1 5 0-16,1-2 0 0,-2-2-128 0,3 2 128 16,-2 2 0-16,3-1 0 0,-1 3 0 0,-1-1 0 15,-2 0 0-15,4 1 0 0,1 3-128 0,0-1 128 16,2 0 0-16,0 1 0 0,1-1 0 0,1 5 0 16,1-1 0-16,-1-2 0 0,1 1 0 0,0 3 0 15,1 1 0-15,-1 0 0 0,1-5 0 0,1 3 0 16,0 3 0-16,1 0 0 0,-1 0-128 0,0 3 128 15,0-1 0-15,-2 1 0 0,3 1 0 0,-1-4 0 16,0-1 0-16,-1 5 0 0,1-4 0 0,1 3 0 16,-3 3 0-16,0 0 0 0,1-2-144 0,1 3 144 0,-2 0 0 0,1 1 0 15,0 5 0-15,0-2-128 0,1-1 128 0,-1-1 0 16,2 4 0-16,-1 2 0 0,0-1 0 16,-1 1 0-16,1 2-128 0,2 9 128 0,-3-10 0 0,3 10 0 15,-1-8-176-15,0-1 176 0,1 9-160 0,-2-6 160 16,2 6-176-16,0 0 176 0,-1-9-192 0,1 9 192 15,0 0 0-15,0 0-128 0,0 0 128 0,0 0 0 16,4-6 0-16,-4 6 0 0,8-3 0 0,2 2 0 16,3 1 0-16,-1 0 128 0,3 0-128 0,3 1 192 15,3 0-192-15,4 2 144 0,3-2-144 0,5 1 128 16,-1-2-128-16,3 1 0 0,2-1 0 0,0 1 128 16,3-2-128-16,0-2 0 0,2 1 0 0,4 0 0 15,0 1 0-15,2 1 0 0,0-2 0 0,2 0 0 0,-1 1 0 16,1 0 0-16,0-3 0 0,-2 0 0 0,-4 2 0 15,3 0 0-15,4 2 0 0,-2 0 0 0,0 0 0 16,5 3 128-16,0 0-128 0,2-1 0 0,-2-1 0 0,-1 2 0 16,0-2 0-16,1 0 0 0,0 1 0 0,2-1 0 15,1 0 0-15,2 0 0 0,-1 3 0 0,1-1 0 16,-1-2 0-16,1-1 0 0,-1 0 0 0,1 0 0 16,-1 0 0-16,3 0 0 0,3-1 0 0,-2 0 0 15,-1-1 0-15,-4 1 0 0,-3-2 0 0,0 2 0 16,2 0 0-16,1-4 0 0,2 1 0 0,-1 0 0 15,0-1 0-15,-2-2 0 0,-3-1 0 0,0 2 0 16,1-6 0-16,-1 4 0 0,2-2 0 0,-1 4 0 16,1-3 0-16,2 3 0 0,-1-4 0 0,1 3 0 15,-3-2 0-15,-2 0 0 0,1 4 0 0,-2-2 0 0,1 2 0 16,2-4 0-16,0 0 0 0,1 1 0 0,-2 3 0 0,-2 0 0 16,0-1 0-16,-1-3 0 0,-2 2 0 0,0 0 0 15,-1 0 0-15,2 1 0 0,-2-3 0 0,1 3 0 16,1-4 0-16,0 1 0 0,-1-4 0 0,0 3 0 15,-3-2 0-15,-1-2 128 0,1 2-128 0,-2 2 0 16,-2-3 0-16,-1 1 0 0,0 2 128 0,-1-1-128 16,-1-1 0-16,-1 2 0 0,-1-5 0 0,-3 2 0 15,-3 2 0-15,-2-3 0 0,-2 1 0 0,-3 3 0 16,-2-2 0-16,0 2 0 0,0 1 128 0,-9 4-128 16,0-2 0-16,0 2 0 15,0 0 0-15,1-2 0 0,1 2 0 0,0 1 0 0,0-3 0 0,10-2 0 16,-5 0 0-16,-2 3 0 0,-3 2 0 0,-1-3 0 0,-2 4 0 15,0-1 0-15,0 2 0 0,-1 0 0 0,0 1 0 0,0 1-176 16,-10 0 176-16,12 2-128 0,-2-1 128 0,-10-1-208 16,0 0 80-16,9 12 128 0,0-3-256 0,-6 5 80 15,0 0 16-15,-1 4 0 0,0 1 0 0,-2 3 0 16,-3 5 0-16,1 4 0 0,-2 2 160 0,0 1 0 16,1-3-144-16,0 0 144 0,-1 5 0 0,0 6-176 15,3 1 176-15,-3 8-128 0,1 4 128 0,2 3 0 16,0 2 0-16,0-3-128 0,-1-4 128 0,2 1 0 15,0-1 0-15,0 6 0 0,0 5 0 0,-1 1-128 16,0 3 128-16,1-2 0 0,1-7 0 0,0 2 0 16,-2-3 0-16,1 6-128 0,1 10 128 0,1 4 0 15,-4-5 0-15,2 0 0 0,3-4 0 0,-1 0 0 0,1 4 0 16,-2 3 0-16,-2 8 0 0,1-5 0 0,1-4 0 0,2-1 0 16,-3-4 0-16,-3 8 0 0,1 6 0 0,-1-1 0 15,-1 1 0-15,1-9 0 0,0-5 0 0,-3 3 0 16,-1 9 0-16,0-2 0 0,0 2 0 0,-2-7-128 15,0-9-144-15,1-1-32 0,-1 1 0 0,1 6 0 32,-1-1-208-32,2 0-32 0,-1-2-16 0,4-11 0 0,2-5 128 0,0-2 32 0,2-2 0 0,2-1 0 15,1 5 400-15,1 2-128 0,1-2 128 0,2 1 0 16,-1-3 0-16,2-3 0 0,-1-5 0 0,2 0 0 16,-1-3 0-16,-1-1 256 0,0 6-64 0,-1-2-16 15,-1 5-176-15,0-2 128 0,-1 1-128 0,0-3 128 16,-2 2-128-16,1-6 0 0,0-4 0 0,-1-3 0 0,-1 0 0 15,1-2 0-15,-1-3 128 0,0 1-128 0,0-2 0 0,-2 2 0 16,-1-3 0-16,-1 0 128 0,1-3-128 16,-1 0 0-16,-3-1 0 0,1-2 128 0,-1-1-128 0,1-1 0 15,-1-2 144-15,0 0-144 0,-1-4 352 0,0 2 0 16,-2 1 0-16,-1 1 0 0,-1-1-32 0,0-4-16 16,-2 1 0-16,1-1 0 0,-1-2-144 0,0-1-32 15,0-1 0-15,6-3 0 0,-2 0 80 0,0 1 16 16,-1-1 0-16,-2-3 0 0,0 2 48 0,-1-1 16 15,-1 1 0-15,-10 2 0 0,1-4-112 0,3-1-32 16,-1 0 0-16,2-1 0 0,1-2-144 0,-1 2 128 16,-2-4-128-16,-2 1 128 0,-1-5-128 0,-4 3 0 15,-4 3 0-15,12 1 0 0,-3-4 0 0,-10 2 0 0,-4-1 0 16,-4 1 0-16,-5-2-160 0,-6 0 160 0,-5 1 0 16,-59-6-144-16,12 2 144 0,6 1 0 0,3 3 0 15,-5 3-128-15,-7-2 128 0,-1 1 0 0,1 1-144 0,-4-1 144 16,0 1 0-16,-5-1 0 0,-1-1 0 0,-4-3 0 15,0 2 0-15,-4-2 128 0,-8-3 0 0,1 5 0 16,0-3-128-16,-4 2 0 0,-6-3 0 0,-2 3 0 16,-2 1 0-16,-2-2 0 0,0 2 144 0,0 2-16 15,-3 0-128-15,2 0 176 0,6 0-176 0,0 1 192 16,0 1-192-16,6 1 128 0,9 1-128 0,4 3 128 16,0-1-128-16,9 1 0 0,7-2 0 0,6 3 0 31,0 4-1216-31,3-1-192 0,0 3-16 0,6 2-15648 0</inkml:trace>
  <inkml:trace contextRef="#ctx0" brushRef="#br2" timeOffset="-190812.05">1933 12427 7359 0,'-15'1'320'0,"5"-2"80"0,-3-4-400 0,1 2 0 0,-4 0 0 0,1 1 0 15,0 1 2400-15,0-2 400 0,-1 1 80 0,2-1 0 16,2 2-1296-16,-2-1-272 0,-3 0-48 0,3 2-16 16,1 1-416-16,1 2-64 0,-1-2-32 0,0 2 0 15,2-2-336-15,-1 3-64 0,1-1-16 0,2 3 0 0,9-6-128 0,-10 6-48 16,2 2 0-16,8-8 0 0,0 0-144 0,0 0 0 15,0 0 144-15,0 0-144 0,0 15 0 0,4-1 0 16,4-8 0-16,-1 3 0 0,2-3 0 0,3-1 128 16,2 3-128-16,3-3 0 0,4-4 0 0,3-1 128 15,3 0-128-15,1 0 0 0,2-1 0 0,6 0 144 16,3-4-144-16,4 0 0 0,3 2 128 0,2-1-128 16,2-8 0-16,-1 3 0 0,5 0 160 0,2 3-32 15,0 0 0-15,3-1 0 0,6 2 64 0,1-3 16 16,2 2 0-16,-1 1 0 0,1-3-16 0,-1 3 0 15,4 0 0-15,3 1 0 0,5-1 0 0,-1 1 0 0,1-1 0 16,1 1 0-16,2-1-16 0,3 1-16 0,0 2 0 16,3-2 0-16,-1-4-160 0,1 2 192 0,-1 0-192 0,2-3 192 15,2 1-192-15,-1-2 0 0,-2 2 0 0,-2-2 128 16,-2 4-128-16,5-4 128 0,-1 2-128 0,-3 0 128 16,-2 3 80-16,-3 3 16 0,-3-3 0 0,-2 0 0 15,2 1 96-15,-1 1 0 0,-1 2 16 0,-4 0 0 16,-3 1-128-16,-5 0-16 0,-2 0-16 0,0-2 0 15,0 0-176-15,-1 1 160 0,-2-2-160 0,-3 2 160 16,-5 1-160-16,-5-1 0 0,-5-1 144 0,-3 1-144 16,-3 0 192-16,-4 1-48 0,-4 0 0 0,-6 0 0 15,1-2-16-15,-4 1 0 0,-3 1 0 0,-2-1 0 16,-12 1 0-16,7 0-128 0,-7 0 192 0,0 0-64 16,0 0-128-16,0 0 192 0,0 0-192 0,0 0 192 15,0 0-48-15,-12-4 0 0,-7 0 0 0,-4 3 0 16,-5 0-144-16,-3-1 128 0,-1 2-128 0,-8 0 128 0,-7 0-128 0,-4-1 0 15,-5 0 0-15,-1 0 0 0,0 1 0 0,-3 1 0 16,-2-1 0-16,1 1 0 0,-4-1 0 0,-6 1 0 16,-8 1 128-16,0-2-128 0,-1 0 0 0,0 0 0 15,-2 0 0-15,-7 2 0 0,-8 3 0 0,4-1 0 16,0 1 0-16,-2 4 0 0,-6-2 0 0,-3 4 0 16,-5 0 0-16,-1 6 0 0,1 1 0 0,-7 2 0 15,-4 0-128-15,1-1 128 0,6-1 0 0,0 1-144 16,0 0 144-16,6 0 0 0,5-1-128 0,8 1 128 15,5 0 0-15,-1-1 0 0,-3 1 0 0,7 0 0 0,5-1 0 0,3-1 0 16,3-2 0-16,3 1 0 0,0 5 0 0,3-5 0 16,0-3 0-16,8-3 0 0,6 2 0 0,4-4 0 15,4 4 0-15,7-4 0 0,5 0 0 0,7-2 0 16,3-1 0-16,6 0 0 0,4-4 0 0,3 0 0 16,5 1 0-16,7-2-128 0,0 0 128 0,0 0 0 15,0 0 0-15,0 0-192 0,15-3 192 0,4-2-160 16,3-1 16-16,3-1 0 0,5-3 0 0,6 5 0 15,3-1-16-15,8-2 0 0,7 3 0 0,6-4 0 16,1 1-128-16,1-6-32 0,3-1 0 0,2-1 0 16,3-1 80-16,6 4 16 0,8-1 0 0,-1 0 0 15,-3-1 96-15,1 2 128 0,2-4-208 0,3 3 80 16,3 1 128-16,2-1 0 0,-3-3 0 0,1 5 0 16,2-2 0-16,2 4-128 0,3 2 128 0,1-2 0 15,-3 1 0-15,0-3 0 0,0 4 0 0,4-4 176 0,3 3-32 0,-3-1 0 16,-4-3 0-16,-3 6 0 0,1-3 16 0,0 3 0 15,1-3 0-15,-6 2 0 0,-5 3-160 0,-6-2 0 16,-2 2 0-16,-2-2 0 0,-2 0 0 0,-6 2 0 16,-2-3 128-16,-9 2-128 0,-6 2 0 0,-5-1 0 15,-5-2 0-15,-5 2 128 0,-7 1-128 0,-4-1 128 16,-7 4-128-16,-3 0 128 0,-11 1 0 0,0 0-128 16,0 0 192-16,0 0-64 0,0 0 64 0,-9-3 0 15,-5 2 0-15,-3 1 0 0,-11 1-192 0,-5 0 0 16,-6 1 144-16,-8-2-144 0,-7 0 0 0,-7-2 0 15,-5 1 0-15,-4 0 128 0,-5-2-128 0,-7 3 144 16,-2-1-144-16,-7-1 160 0,-7-5-16 0,0 2 0 0,-1 1 0 16,-6 2 0-16,-7-5 32 0,2 1 0 15,5 1 0-15,-1 0 0 0,1 4 16 0,1-1 0 0,-2 0 0 0,8 1 0 16,3 1-192-16,0 1 0 0,-2 0 144 0,3 0-144 16,5-2 0-16,2 1 0 0,5 1 0 0,2 2 0 15,1 2 0-15,1-5 0 0,2-5 0 0,6 4 0 16,5 1 0-16,7 1 0 0,2 1 0 0,4 1 0 15,0 0-144-15,5-2 144 0,5 1-160 0,4 1 160 16,2-2-256-16,7 0 32 0,5 1 16 0,6 0 0 16,5-2 48-16,4 0 16 0,9 0 0 0,0 0 0 15,0 0 144-15,13 4-160 0,5-3 160 0,6 2-160 16,4 1 160-16,7-2 0 0,7-2 0 0,5 1 0 16,6 2 0-16,4-2 0 0,4 1 0 0,9-1 0 15,9 0 0-15,2-1 0 0,1-1 128 0,5 1-128 16,3 2 0-16,9-2 144 0,9-1-144 0,2 0 0 15,-2 0 128-15,6 1-128 0,8 1 0 0,-1-2 0 16,-2-2 0-16,2 0 128 0,5 3-128 0,0 0 0 0,-2 0 0 0,2 0 0 16,0-1 0-16,-1 1 0 0,-1 1 0 0,0 2 0 15,-4-3 0-15,-1 3 0 0,-4-1 0 0,-4 2 0 16,-7 1 0-16,2 3 0 0,2-3 128 0,-8 4-128 16,-9-2 0-16,-5 1 0 0,-9 1 128 0,-4-5-128 15,-3-1 144-15,-4 2-144 0,-8 1 240 0,-4-3-48 16,-13 0-16-16,-7 2 0 0,-9-2 0 0,-5-2 0 15,-10-1 0-15,-10 0 0 0,0 0 0 0,0 0 0 16,0 0 0-16,-14-4 0 0,-6-4 0 0,-12 2 0 16,-7-4 0-16,-11 2 0 0,-9-2-176 0,-5 1-176 15,-1-2 48-15,-6-1 0 0,-5 2-112 0,-8-3-16 0,-8 3 0 0,1-1 0 16,1-2 128-16,-4 3 128 0,-3-2-208 16,-6 1 80-16,-5 1 128 0,-1 0 0 0,-2 5-144 0,-3 1 144 15,-10-4 0-15,5 6 0 0,2-1 0 0,-8 2 0 16,-2 5-128-16,3-1 128 0,4 4 0 0,-1-2 0 15,-2 4 0-15,7-2 0 0,5 5-144 0,4-1 144 16,4 3 0-16,4 2 0 0,2-4 0 0,7-2 0 16,7 4 0-16,8 0 0 0,8 2 0 0,3-2 0 15,3 0 0-15,4 0 0 0,4 0 0 0,6-2 0 16,7 2 0-16,6 0-128 0,5 0 128 0,7-4 0 16,4 1 0-16,7-5-128 0,3 3 128 0,8-9 0 15,0 7 0-15,8 2-128 0,5-4 128 0,9 2 0 16,10-1 0-16,13-2 0 0,8-3 0 0,9-1 0 0,7-1 0 15,7-2 0-15,8 1 128 0,10-3-128 0,9 0 128 16,4 0-128-16,0-4 0 0,6 2 144 0,4-3-144 0,2 1 0 16,2-5 0-16,2 0 0 0,2-1 0 0,1 1 128 15,0-1-128-15,1-3 0 0,0-2 144 0,-3-2-144 16,-3 3 160-16,2 2-160 0,-3 2 0 0,-1-5 0 16,-4-2 0-16,-5 2 0 0,-7 2 0 0,-1 3 0 15,-1-3 128-15,-6 3-128 0,-7 1 0 0,-5-3 0 16,-8 1 0-16,-5 1 0 0,-6 3 0 0,-6 2 0 15,-4-4 0-15,-6 3 0 0,-5 2 0 0,-8 0 128 16,-7 5-128-16,-8 0 0 0,-6 0 0 0,-4-1 0 16,-10 5 0-16,0 0 0 0,-9-1 0 0,-10 1 0 15,-10 3-160-15,-11 3 160 0,-8-1-384 0,-4 4 0 16,-3-2 0-16,-2 6 0 0,-4-3 80 0,-1 4 32 0,-7 2 0 16,-1 0 0-16,-3-2 272 0,1-1 0 0,3 0-128 15,-3 2 128-15,1 3 0 0,-4 1 144 0,-4-2-16 0,-2 0 0 16,-3-2 128-16,1 2 32 0,3 1 0 0,-4-1 0 15,-4 0-32-15,-1 1 0 0,2 3 0 0,2 0 0 16,1-4-112-16,-4 1-16 0,1 1-128 0,-1-1 192 16,3-1-192-16,3-1 128 0,6-2-128 0,2 0 0 15,4 3 0-15,3-2 128 0,2-1-128 0,6 0 0 16,3-4 0-16,6 1 0 0,6 1 0 0,4-5 0 16,3 0 0-16,7 0 0 0,3-1 0 0,8 0-160 15,3 1 16-15,5-3 0 0,11-4 0 0,0 0 0 16,0 0 16-16,0 0 0 0,11 5 0 0,9 0 0 15,5-3 128-15,7-2-128 0,7 0 128 0,8 0-128 0,8-2 128 16,7-3 0-16,8-1 0 0,3 0 0 0,1-4 0 16,3 1 0-16,4-3 0 0,6-1 0 0,3 3 0 0,-1-2 128 15,-2-1-128-15,0 1 0 0,2 0 128 0,0 0-128 16,0 2 128-16,-1-1-128 0,-9 2 0 0,-3-1 0 16,-4 3 0-16,1-2 0 0,-1 3 0 0,-3-3 0 15,-3 3 0-15,-6-3 0 0,-6 4 0 0,-4 2 0 16,-6 2 0-16,-4 1 0 0,-5 0 0 0,-3 1 0 15,-6 2 0-15,-2 1 0 0,-3 2 0 0,-7-2 0 16,-3 1 0-16,-11-5 0 0,0 0 0 0,-9 13-192 16,-7-6 192-16,-6 3-192 0,-4-2 0 0,-7 2 0 15,-10-2 0-15,-4 2 0 0,-5-4 32 0,-11 4 0 16,-10-2 0-16,-6 1 0 0,-4-6 160 0,-3 2 0 16,-7 4 0-16,-6-3 0 0,-8 0 0 0,-1 2 0 0,4-3 0 15,-2 5 128-15,0 0 96 0,1-1 32 0,1-5 0 16,8 2 0-16,1 3 0 0,4-2 16 0,1 3 0 0,5-5 0 15,3-3-272-15,6 2 160 0,5 1-160 0,2 0 128 16,2 3-128-16,2 0 0 0,3-6 0 0,3 2 128 16,6 0-128-16,4 0 0 0,6 1 0 0,5-2 0 15,5-4 0-15,3 4 0 0,3 1 0 0,6-3 0 16,8-4 0-16,2 2 0 0,4 2-128 0,7-1 128 16,0 0 0-16,0 0 0 0,9-10 0 0,8-4 0 15,9 4 0-15,7 0 0 0,6-4 0 0,8 0 0 16,12-1 0-16,7-3 0 0,10-1 0 0,7-3 0 15,1 1 0-15,8-1 0 0,9-1 0 0,2 3 0 16,0-2 0-16,2 2 0 0,2 1 0 0,4-2 0 16,1 2 0-16,-2 0 0 0,-2-1 0 0,4 5 0 0,4-1 0 0,-6 2 0 15,-4 3 0-15,-3 3 0 0,1 5 0 16,-1-1 0-16,-1 2 0 0,-6 6-11248 16,-6 1-2128-16</inkml:trace>
  <inkml:trace contextRef="#ctx0" brushRef="#br2" timeOffset="-188693.9">7477 13520 18255 0,'-26'-8'800'0,"11"6"176"0,-1 0-784 0,-2 1-192 0,0 0 0 0,0 1 0 16,0-1 688-16,3 1 80 0,4-2 32 0,-2 2 0 15,4 0-160-15,9 0-48 0,-9-2 0 0,9 2 0 0,0 0-80 0,0 0-32 16,0 0 0-16,0 0 0 16,-1-10-288-16,1 10-64 0,0 0-128 0,6-7 192 15,-6 7-192-15,9-4 144 0,-9 4-144 0,12 0 128 0,-1 2-128 0,2 0 0 16,2 1 0-16,2 2 128 0,-1 2 64 0,3 1 0 15,0 3 0-15,8 0 0 0,2 0 384 0,3-3 96 16,1 2 16-16,6-1 0 0,6 0 176 0,7 0 32 16,8-1 16-16,2-1 0 0,2 0-304 0,4-1-64 15,3-5-16-15,6 3 0 0,4 2-16 0,5-3 0 16,3-5 0-16,4 1 0 0,1-3-96 0,7 2-32 16,4 0 0-16,-1-1 0 0,-1-4 16 0,3 0 0 15,2 3 0-15,1 1 0 0,1-4 0 0,1 4 0 16,-6 2 0-16,6 2 0 0,4 2-80 0,-5 2-32 15,-3-2 0-15,-1 4 0 0,2 3-96 0,-3-2 0 16,-2 2-16-16,0 0 0 0,-1 3-176 0,2 2 128 0,2 0-128 0,-5 2 128 16,-7 1-128-16,-2 1 0 0,-2 1 0 0,0 2 0 15,2 4-256-15,-4 2-96 0,-4 4-16 0,-2 2-11888 16,0 1-2384-16</inkml:trace>
  <inkml:trace contextRef="#ctx0" brushRef="#br3" timeOffset="-165194.35">31725 17488 10943 0,'14'-10'480'0,"-3"6"96"0,2-2-448 0,0-2-128 16,1 3 0-16,0-3 0 0,-2-1 896 0,1 1 144 15,-3-1 48-15,-1 1 0 0,2-3 48 0,0-1 16 16,-4 3 0-16,0-1 0 0,0 2 320 0,0 0 80 15,-1 0 16-15,-1-1 0 0,-1 1-352 0,1-2-64 0,0 3 0 0,-5 7-16 16,4-12-240-16,-2 5-64 0,0-5 0 0,-2 12 0 16,0 0-256-16,0 0-64 0,2-10-16 0,-1 0 0 15,-1 10-112-15,0 0-32 0,0 0 0 0,0 0 0 16,-3-13-144-16,-4 5-16 0,-2 2-16 0,-1 1 0 16,-2 0 32-16,-4 1 16 0,-3-2 0 0,-4 2 0 15,-3 0-64-15,-6 3-16 0,0 0 0 0,-5 1 0 16,-3 1-144-16,-6-1 160 0,-6-3-160 0,-4-3 160 15,-5 0-160-15,-2-1 0 0,0-2 0 0,-1 2 0 16,1-3 0-16,-7 1 0 0,-6-4 0 0,-6 0 0 16,-2 2 128-16,-1-3-128 0,1 0 0 0,-5 0 128 15,-6 2-128-15,-2-2 0 0,-1 0 0 0,3-1 128 16,0 0-128-16,-2 1 128 0,-7-3-128 0,1 2 128 16,4-1-128-16,1 0 160 0,-1-1-160 0,-3 0 160 0,-3 1-160 0,3 3 160 15,4 0-160-15,-6-2 160 0,-7 2-160 0,3-2 0 16,1 1 0-16,-1 1 128 0,-1 3-128 0,-3 1 0 15,-3-4 0-15,3 6 0 0,2-2 0 0,-1 3 0 16,-8-6 0-16,5 7 0 0,6 3 0 0,-5-1 0 16,-4-3 0-16,4 2 0 0,5 1 0 0,2 3 0 15,2 0 0-15,-3-1 0 0,-4-2-128 0,5 2 128 16,8 2 0-16,-6 2 0 0,-6-4 0 0,4 2 0 16,4 0 0-16,1 3 0 0,1 4 0 0,-4-4 0 15,-7-4 0-15,7 2 0 0,6 4 0 0,-5 3 0 16,-6-6 0-16,1 2 0 0,2 1 0 0,5 1 0 0,-1 4 0 15,-2-2 0-15,-7-4 0 0,7 5 0 0,6-1 0 0,-6 0 0 16,-4 0 0-16,1 0 0 0,1 4 0 0,5-3 0 16,2 1 0-16,-3 3 0 0,-2-1 0 15,2 2 0-15,8 2 0 0,-3-1 0 0,4 2 0 0,-2 0 0 16,-3 0 0-16,7-1 0 0,6 1 0 0,-2 0 0 16,-3 0 0-16,1 0 0 0,-1-1 0 0,4 2 0 15,9 0 0-15,-2 0 0 0,3-1 0 0,-3-1 0 16,4-2 0-16,1 2 0 0,3-3 0 0,4 2 0 15,5-2 0-15,-2 1 0 0,-2-1 0 0,1 2 0 16,0-4 0-16,3-2 0 0,0 4 0 0,2 0 0 16,0-1 0-16,-1 2 0 0,-1 1 0 0,-3-2 0 15,-2 1 0-15,1-2 0 0,-1 2 0 0,3-1 0 16,1 1 0-16,2 2 0 0,0-2 0 0,-1-2 0 16,-4 1 0-16,2 0 0 0,6-2 0 0,2 1 128 0,4 3-128 15,2 1 192-15,5-2-192 0,1 3 192 0,0 1-192 0,1 0 160 16,-1 0-160-16,4-1 160 0,-1-1-160 0,5 2 0 15,5 1 0-15,-1 2 128 0,3-3-128 0,2 0 0 16,2 1 0-16,2 3 0 0,2-1 0 0,4 0 0 16,-3 0 0-16,5-2 0 0,2 2 0 0,5-2 0 15,-1-1-144-15,4-1 144 0,2 0 0 0,2 0 0 16,1 2 0-16,4-1 0 0,-1-1-128 0,4 1 128 16,2 0 0-16,2 0 0 0,4-1-128 0,1 1 128 15,1 0 0-15,1 3 0 0,4 1 0 0,3 1-128 16,3-3 128-16,4 2 0 0,1 0 0 0,6-1 0 15,5-2 0-15,0 3 0 0,1 1 0 0,3-2 0 16,5-2 0-16,2-1 0 0,2 0 0 0,7 0 0 0,4 2 0 0,4-1 0 16,-1 1 0-16,0 1 0 0,1-2 0 0,5 2 0 15,3 1 0-15,2 0 0 0,4-3 0 0,-3 0 0 16,0 0 0-16,2-1 0 0,2 0 0 0,4 0 0 16,4 0 0-16,0 1 0 0,-1 0 0 0,3-2 0 15,6-3 0-15,0 1 0 0,-3-1 0 0,1 0 0 16,5 2 0-16,2-2 0 0,2-4 0 0,-3 3 0 15,-5-1 0-15,6 0 128 0,6-2-128 0,-2 1 0 16,-5-6 0-16,6 4 0 0,7-2 0 0,-4 1 0 16,1-5 0-16,2 1 128 0,3 4-128 0,2-4 0 15,-2 1 0-15,2 3 0 0,-2-1 128 0,2 2-128 16,2-5 0-16,0 2 0 0,-2 0 0 0,4 0 0 16,2 5 0-16,0-5 0 0,-3-1 0 0,4-3 0 15,4 4 0-15,-2 2 0 0,1-6 0 0,-1 3 0 0,6-1 0 0,1 0 128 16,2-1-128-16,-2-1 0 0,-2 0 0 0,5 2 0 15,2-1 0-15,-3 0 0 0,-2-1 0 0,2 4 0 16,4-3 0-16,-6-1 0 0,-6 5 128 0,3-2-128 16,5 3 0-16,-7-2 0 0,-5-7 0 0,1 2 128 15,2 3-128-15,-4-2 0 0,-7-4 0 0,3-1 0 16,4 0 0-16,-6-1 0 0,-6-1 128 0,1-1-128 16,2 3 0-16,-3-1 0 0,-4-1 144 0,-3 2-144 15,-3-5 128-15,1 4-128 0,0-2 0 0,-5 1 0 16,-4-3 128-16,2 2-128 0,0 2 176 0,1-5 0 15,0-1 0-15,-4-2 0 0,-4-2-32 0,2-5 0 16,4-6 0-16,-5 0 0 0,-4-6-144 0,-2-4 192 0,-2-4-192 16,1-3 192-16,-5-1 64 0,-1 0 0 15,-6 4 16-15,-37 18 0 0,3-3 32 0,3-5 0 0,-1 1 0 0,1-3 0 16,-1-4 48-16,-2-1 16 0,-1-2 0 0,28-34 0 16,-19 10-112-16,-11 7 0 0,-9 3-16 0,-7 4 0 15,-8 5 48-15,-5-5 16 0,-3-2 0 0,-5-4 0 16,-2-5-80-16,-4-2-16 0,-4-4 0 0,-4 6 0 15,-6 3-80-15,-3 4-128 0,-7 4 176 0,-4 0-176 16,-2-5 0-16,-6-1 0 0,-3-1 0 0,18 24 0 16,-5-3-192-16,-3-1-112 0,-2-2-16 0,-6-3 0 31,-6-1-1536-31,-4 1-320 0,-5-2-64 0,-53-39-16176 0</inkml:trace>
  <inkml:trace contextRef="#ctx0" brushRef="#br3" timeOffset="-162092.43">21300 16092 10127 0,'0'0'448'0,"0"0"96"0,0 0-544 0,0 0 0 16,0 0 0-16,-4-11 0 0,1 3 2688 0,0-2 416 15,3 10 96-15,-2-10 0 0,-4 0-1536 0,4 1-320 16,-1 0-64-16,3 9-16 0,-9-10-336 0,2 2-64 16,-3-2-16-16,-2 4 0 0,-2 1-208 0,-1-3-32 15,-3 2-16-15,-2 2 0 0,-4-4-16 0,0 3-16 16,-7 1 0-16,-2-2 0 0,-5 1-112 0,-3 1 0 16,-2-2-16-16,-3-2 0 0,0 3-176 0,-1 0-16 0,3-1-16 15,-2 0 0-15,-1 1-16 0,-4-2 0 0,-2-1 0 0,-6-1 0 16,-3 2-80-16,1 3-128 0,0 3 176 0,-2-5-176 15,-2 0 128-15,-4 4-128 0,-3-5 0 0,-6 6 0 16,-5 0 0-16,0 1 0 0,0 1 0 0,-3 3 0 16,-3-2 0-16,-4 2 0 0,-3 5 0 0,2 0 0 15,4 2 0-15,-1-3 0 0,-3 2 0 0,1-2 0 16,1 3 144-16,4 1-144 0,5-1 0 0,-1 4 144 16,-1-1-144-16,1-1 0 0,1 0 144 0,4 2-144 15,4 0 0-15,1 3 144 0,1 1-144 0,-1 1 0 16,-1 1 0-16,4-1 0 0,2-1 0 0,6 3 0 15,0 2 0-15,6-1 0 0,4 5 0 0,2-5 0 16,0 1 0-16,2 4 0 0,-1-3 0 0,5 2 0 16,6-3 0-16,3 4 0 0,3-3 0 0,4 3 0 15,4-2 0-15,2 3 0 0,3 0-128 0,3 0 128 0,2 2 0 0,6-2-144 16,0 2 144-16,4 2-128 0,1-3 128 0,4 1-128 16,0 1 128-16,1 1-128 0,3 0 128 0,5-4 0 15,4 0 0-15,3 3 0 0,0-4 0 0,5 2 0 16,6 2 0-16,5-4 0 0,3 0 0 0,8 1 0 15,8-1 0-15,0 0 0 0,5-6 0 0,0 1 0 16,4-2 128-16,5 2-128 0,2-2 192 0,8-2-16 16,6-3-16-16,2-1 0 0,-2 1 32 0,6-5 0 15,2-1 0-15,7-2 0 0,7 1-64 0,3-3 0 16,-1 1 0-16,6-2 0 0,4-5 0 0,1-2 0 16,-1 1 0-16,3-4 0 0,3-1 0 0,-3 1-128 0,1-4 192 15,1 0-64-15,-1-4-128 0,-1 0 160 0,-1 2-160 0,-2-4 160 16,-3-1-160-16,2-1 128 0,0-3-128 0,-3-4 128 15,-8 0-128-15,-1-2 192 0,-1-5-192 0,-3-1 192 16,-4 0-192-16,-7-2 192 0,-7-4-192 0,-5-4 192 16,-5-4-48-16,-4-1 0 0,-4-4 0 0,-6-2 0 15,-8-5 272-15,-7-1 48 0,-8 3 16 0,-8 2 0 16,-7-1 320-16,-5 1 64 0,-7-1 16 0,-6 1 0 16,-7 1-144-16,-7 3-32 0,-5 2 0 0,-8 1 0 15,-7 2-320-15,-8 1-64 0,-7 1 0 0,-5-1-16 16,-7 5-304-16,-5 1 160 0,-4 0-160 0,-8 2 128 15,-8 3-128-15,-1 0 0 0,-2 1-192 0,-2 8 192 16,2 5-960 0,-1 1-64-16,-4 1 0 0,5 1-16 0,6 0-1408 15,9 4-288-15,9 5-48 0</inkml:trace>
  <inkml:trace contextRef="#ctx0" brushRef="#br3" timeOffset="-104046.35">7572 18740 4607 0,'0'0'192'0,"5"-8"64"0,-5 8-256 0,8-7 0 16,-2-2 0-16,1 1 0 0,-1 1 2976 0,0-1 544 15,-6 8 128-15,9-8 0 0,-3-2-1664 0,-6 10-320 0,0 0-80 0,8-5-16 16,-8 5-448-16,0 0-96 0,0 0 0 0,0 0-16 16,0 0-208-16,5 14-32 0,-2 4-16 0,-3 5 0 15,-2-2-304-15,0 11-48 0,-3 5-16 0,0 4 0 16,-3 4-16-16,0 1-16 0,1 3 0 0,-1 0 0 15,-1 2-80-15,2-8-16 0,-1-5 0 0,0-1 0 16,1-1 64-16,0-7 16 0,1-4 0 0,2-2 0 16,3-2 48-16,0-5 16 0,-1-6 0 0,2 2 0 15,0-12-144-15,0 0-16 0,0 0-16 0,9 0 0 16,0-8 32-16,1-2 16 0,2-5 0 0,3-4 0 16,-1 0-48-16,1-6-16 0,1-4 0 0,-1-1 0 15,0-2-208-15,2 1 0 0,-2 0 0 0,3 0 0 16,2 6 0-16,-1-2 0 0,-1 5 0 0,0 6 0 0,-2 4 0 0,1 5-128 15,-1 4 128-15,-3 6-160 0,1 6 160 0,-1 3-160 16,-3 6 160-16,-3 6-160 0,-1 1 160 0,-3 8-160 16,0 0 160-16,-2-3-160 0,-1 1 160 0,-1-2 0 15,0-4 0-15,-3 1 0 0,0-3 0 0,0-6 0 16,2 0 0-16,-1-3 0 0,2-4 0 0,1 0 0 16,0-10-192-16,0 0 64 15,0 0-2400-15,10-1-480 0</inkml:trace>
  <inkml:trace contextRef="#ctx0" brushRef="#br3" timeOffset="-103701">8378 19046 30399 0,'-11'2'2704'0,"11"-2"-2160"0,0 0-544 0,0 0 0 16,0 0 384-16,0 0-48 0,10 6 0 0,1 2 0 15,3-6 32-15,1-3 0 0,3-3 0 0,1-6 0 16,2 2 64-16,1-4 16 0,4-1 0 0,-2 3 0 16,-1-3-128-16,0 0-32 0,0-1 0 0,-3 3 0 15,-2-2-64-15,-4 4-16 0,-1-2 0 0,-6 2 0 16,-1 0 240-16,-6 9 32 0,0-6 16 0,-1-1 0 16,1 7 112-16,-11-4 32 0,-6 3 0 0,-2 4 0 15,-4 3-336-15,-3 7-64 0,-6 3-16 0,-2 5 0 16,-3 0-224-16,-4 6 0 0,-4 0 0 0,5 2 0 0,3 3 0 15,6-6 0-15,5 2 0 0,4-4 0 0,6 2 0 0,5-7 0 16,6-4 0-16,4-2 0 0,4 0-272 0,6 1 48 16,5-5 16-16,8-2 0 15,5-4-1392-15,6-5-288 0,5-1-48 0,0-8-14032 16</inkml:trace>
  <inkml:trace contextRef="#ctx0" brushRef="#br3" timeOffset="-103345.91">9076 19090 18431 0,'0'0'1632'0,"0"0"-1312"15,0 0-320-15,0 0 0 0,-9-2 1328 0,9 2 192 0,-10-2 32 0,0 3 16 16,-2 3-416-16,1 2-64 0,-2-1-32 0,0 3 0 16,-1 2-176-16,-3 3-48 0,-1-2 0 0,-3 3 0 15,1 1-64-15,1 2-32 0,0 1 0 0,2-2 0 16,1 1-96-16,1-2-32 0,2-3 0 0,3 0 0 15,1 2-192-15,2-2-32 0,4-1-16 0,1 2 0 16,2-13-144-16,4 9-32 0,0 1 0 0,5-5 0 16,0 0 0-16,4 0 0 0,-1-5 0 0,5 0 0 15,2 0 192-15,1-1 16 0,2-8 16 0,-1 3 0 16,0-2-64-16,-6 2-16 0,-2-1 0 0,-2 1 0 16,-3 1-48-16,-8 5-16 0,10 2 0 0,-4 6 0 15,-1 0 80-15,-3 6 16 0,0 3 0 0,-4 4 0 16,-1 4-112-16,-2 3 0 0,-3 4-16 0,-1 0 0 15,-1 6-80-15,-1-3-16 0,-2-2 0 0,-1-1 0 0,-1-1-144 0,-2-3 0 16,5-2 144-16,-1-1-144 16,-1-5-800-16,4-2-224 0,1-2-64 0,1-3-11584 15,2-2-2304-15</inkml:trace>
  <inkml:trace contextRef="#ctx0" brushRef="#br3" timeOffset="-102617.02">10735 19227 15087 0,'-3'-10'656'0,"3"10"160"0,0 0-656 0,0 0-160 15,0 0 0-15,-8-5 0 0,1 2 1216 0,7 3 224 16,0 0 32-16,-8 4 16 0,8-4-320 0,-6 9-64 16,1-3-16-16,2 6 0 0,-1-4-144 0,3 4-48 15,2-2 0-15,3 2 0 0,0-1-64 0,5-2 0 16,2 1-16-16,5-4 0 0,1-2 16 0,5 1 0 16,2-2 0-16,4-2 0 0,4-1-112 0,1-1-16 0,1-3 0 0,2-2 0 15,-1-2-272-15,1-3-64 0,-4 0-16 0,-4 0 0 16,-4 1-96-16,-2 1 0 0,-2-4-16 0,-4 4 0 15,-3-1-96-15,-4 4-16 0,-4-3 0 0,-5 9 0 16,0-9 64-16,-4-1 16 0,-5 5 0 0,-3 1 0 16,-5 0 48-16,-2 7 0 0,-2 2 0 0,-6 4 0 15,0 5-256-15,-5 3 0 0,-3 4 0 0,-1 3 0 16,-1-1 0-16,3 1 0 0,5 3 0 0,1-3-160 16,5 2 160-16,5-1 0 0,5-4 0 0,6 0 0 15,4-4 0-15,7 0 0 0,4-2 0 0,4 0-128 16,6 1 128-16,6-5 0 0,3-1-144 0,7-3 144 15,2-2-240-15,3-4 32 0,5-2 0 0,-1-6 0 16,1 1-2240-16,2-5-448 16,0 0-96-16</inkml:trace>
  <inkml:trace contextRef="#ctx0" brushRef="#br3" timeOffset="-102311.88">11890 19222 26719 0,'-2'-10'2368'0,"0"2"-1888"16,2-3-480-16,0 3 0 0,0 8 848 0,0 0 80 16,0 0 16-16,0 0 0 0,0 0 272 0,0 0 48 0,-9 2 16 15,9-2 0-15,-5 12-544 0,1 1-96 0,3 2-32 16,2 1 0-16,2 2-160 0,3 0-16 0,2 1-16 0,2 0 0 15,2 1-112-15,2 0-32 0,0-3 0 0,3 1 0 16,-1-3-96-16,0 1-32 0,1-4 0 0,-2 0 0 16,0-1-144-16,0 2 0 0,-1-3 0 0,-1 0 128 15,-3-5-128-15,-1 2 0 0,0-1-160 0,-9-6 160 32,0 0-1248-32,0 0-160 0,0 0-16 0,0 0-9488 0,0 0-1888 0</inkml:trace>
  <inkml:trace contextRef="#ctx0" brushRef="#br3" timeOffset="-102106.79">12191 19154 30111 0,'0'0'1344'0,"0"0"256"0,0 0-1280 0,-3 12-320 0,-3-2 0 0,0 5 0 0,-3 6 720 0,-4 0 80 16,-2 6 16-16,-6-3 0 0,-5 5 112 0,-3-1 32 15,-4 0 0-15,-3 3 0 0,-3-1-160 0,2 2-32 16,3 0 0-16,1-3 0 0,2 0-384 0,3-1-64 15,5-5-32-15,4-3 0 0,1 0-480 0,6-4-80 16,2-3-32-16,3-4 0 16,7-9-2336-16,0 0-480 0,0 0-80 0</inkml:trace>
  <inkml:trace contextRef="#ctx0" brushRef="#br3" timeOffset="-101732.85">12713 19266 24879 0,'1'12'2208'16,"1"2"-1760"-16,0 5-448 0,-2 4 0 0,-2 3 640 0,-1 5 64 0,-4 1 0 0,-2 3 0 15,-2 1 336-15,-1-1 80 16,0 2 16-16,-2-1 0 0,1-2-176 0,0-1-16 16,4-5-16-16,-2-1 0 0,2-6-32 0,1-1 0 0,2-5 0 0,2-1 0 15,0-4-96-15,3-1-32 0,1-9 0 0,0 0 0 16,0 0-192-16,0 0-32 0,12-8-16 0,-1-1 0 15,2-7 32-15,1-3 0 0,1-9 0 0,2-1 0 16,-4-5-288-16,5-4-48 0,-1-5-16 0,1 1 0 16,-1-2-208-16,2 4 176 0,7 3-176 0,1 6 160 15,2 4-160-15,0 4 0 0,3 4 0 0,0 5 0 16,-1 4 0-16,1 7 192 0,-1 5-192 0,-2 5 192 16,-2 3-16-16,-7 6 0 0,-1 1 0 0,-5 4 0 0,-4 2-176 15,-6 3 0-15,-5 0 0 0,-4 2 128 0,-6-4-128 16,-1 3 0-16,-5-5 0 0,-2-1 0 0,-5-3 0 0,0-3 0 15,-2-1 0-15,1-5 0 0,-2-2 0 16,-1-4 0-16,-2-4 0 0,-1-6-176 16,0-2-2320-16,-3-8-448 0</inkml:trace>
  <inkml:trace contextRef="#ctx0" brushRef="#br3" timeOffset="-100411.56">19498 15398 12895 0,'0'0'1152'0,"-8"-3"-928"16,8 3-224-16,-9-7 0 0,9 7 1408 0,-7-4 224 15,7 4 48-15,0 0 16 0,0 0-640 0,0 0-128 16,0 0-32-16,0 0 0 0,0 0-64 0,0 0 0 16,0 0-16-16,0 0 0 0,10-2-112 0,4 1-32 15,2 2 0-15,3-1 0 0,7 1 32 0,4 2 0 16,5 1 0-16,5-1 0 0,7-1-128 0,4 0-32 15,5 1 0-15,4-3 0 0,3 1 96 0,4 0 0 16,1 0 16-16,3-1 0 0,3 0 0 0,2 2 0 16,4-2 0-16,-1 0 0 0,-1-2-208 0,-3 0-64 15,0 1 0-15,-3-2 0 0,1-3-64 0,-3 1-32 0,-3 1 0 0,-4 0 0 16,-2-2-48-16,-5-2-16 16,-5 2 0-16,-2-4 0 0,-4 2 64 0,-1-1 16 15,-5 4 0-15,-3-3 0 0,-5 3-96 0,-3 0-16 16,-2 1 0-16,-6-1 0 0,-2 0-48 0,-4 3-16 0,-3-2 0 0,-11 4 0 15,0 0 16-15,0 0 0 0,0 0 0 0,0 0 0 16,0 0-144-16,-9 5 0 16,-2 0 0-16,-6 3 128 0,-2-5-128 0,-2 3 0 0,-6 2 0 0,-2 1 0 15,-4 4 0-15,-3-4 0 0,-2 1 0 0,-4-2 0 16,-5 2 0-16,-3-2 128 0,-5 0-128 0,-8-3 0 16,-2 6 128-16,-1-6-128 0,0 0 0 0,0 2 128 15,-1-1-128-15,1-1 0 0,-4 0 0 0,0-1 128 0,0-3-128 16,3-1 0-16,2-3 0 0,1-2 0 0,3 1 0 0,1-1 128 15,8 0-128-15,-1-4 0 0,0 3 0 0,4-4 0 16,3 1 128-16,6-1-128 0,3 3 0 0,5-2 0 16,3 4 0-16,5 2 128 0,5-1-128 0,2 0 0 15,2 1 0-15,5 2 0 0,10 1 0 0,0 0-144 16,-8 0 144-16,8 0 0 0,0 0-176 0,0 0 176 16,0 0-160-16,13 8 160 0,3-3-304 0,7-1 48 15,5 1 0-15,8 2 0 0,6 0 256 0,5 3-128 16,4-4 128-16,2 3 0 0,0-3 0 0,6 1-128 15,3-1 128-15,4-1 0 0,4 3 0 0,3-2 0 16,0-2 0-16,1-4 0 0,-1 0 0 0,-1-1 0 16,0-2 128-16,0 1-128 0,1-3 320 0,-1 1-48 15,-3 1 0-15,-1-1 0 0,-2-1-48 0,-4 2-16 16,-2 0 0-16,-4 2 0 0,-3 3-208 0,-3 1 0 16,-6-1 128-16,-3 2-128 0,-7-1-192 0,-3-1-96 0,-6 3-16 0,-2 2-12576 31,-5-2-2528-31</inkml:trace>
  <inkml:trace contextRef="#ctx0" brushRef="#br3" timeOffset="-78451.11">872 16905 7359 0,'-13'0'656'0,"1"-2"-528"0,-1 1-128 0,1 0 0 16,2 1 1744-16,-1-3 320 0,-1 2 64 0,5 0 16 15,-2-3-816-15,1 3-176 0,1-3-16 0,2 1-16 16,1 2 48-16,1-2 16 0,1 2 0 0,-1 0 0 15,3 1-288-15,0 0-48 0,-1 0-16 0,1 0 0 16,0 0-320-16,0 0-80 0,0 0-16 0,11 9 0 16,2 1-224-16,0 0-32 0,4 3-16 0,1 6 0 15,3 4-144-15,5 6 0 0,2 3 0 0,3 9 0 0,-1 8 0 16,-1 7 0-16,2 5 0 0,-6 4 0 0,-4 2 0 0,-2 1 0 16,-3 1 0-16,-2 3 0 0,-1 3 0 0,-3-3 0 15,0 3 0-15,-2-4 0 0,0-2 0 0,-2-7 0 16,-2-2 0-16,1-3 0 0,0-9 0 0,-1-2 0 15,-2-4 0-15,0-4 0 0,-4-6 144 0,0-3-144 16,-1-6 160-16,-1-1-160 0,-2-3 176 0,0-4-176 16,-2-2 192-16,-1-6-192 0,0 1 224 0,-1-4-64 15,1 1-16-15,2-6 0 0,-4-4 48 0,0-6 0 16,-3 0 0-16,-1-6 0 0,0-3 16 0,-1-8 16 16,0-2 0-16,0-8 0 0,8-6 176 0,-1-4 48 15,1-2 0-15,3 1 0 0,4-3-80 0,3 0-16 0,2-2 0 16,4 1 0-16,4-1 32 0,2 2 16 0,0-2 0 15,2 2 0-15,-1 2-16 0,1 0 0 0,0 3 0 0,-1-2 0 16,1 1 64-16,2 3 0 0,0-2 0 0,0 4 0 16,-2-2-192-16,1 5-16 0,-1 3-16 0,-2 2 0 15,2 2-224-15,-2 5 128 0,-2 1-128 0,-2 5 0 16,3 3 0-16,-3 1 0 0,-2 4 0 0,-3 3 0 16,1 4 0-16,-6 7 0 0,0 0 0 0,0 0 0 15,0 0 0-15,9 8 0 0,-2 6-144 0,-4 4 144 16,0 1-176-16,0 6 176 0,-1 2-192 0,1 5 192 15,-3 2 0-15,2 3-128 0,-1 1 128 0,2-1 0 16,0-2 0-16,-1 1-192 0,2-2 192 0,-2-1-160 16,5-5-112-16,-2-1-32 0,0-3 0 0,3-4 0 15,-1-3-1280-15,3-3-256 16,1 0-48-16,0-8-12768 0</inkml:trace>
  <inkml:trace contextRef="#ctx0" brushRef="#br3" timeOffset="-78017.43">1715 17441 13823 0,'-13'4'1216'0,"13"-4"-960"0,0 0-256 0,0 0 0 16,0 0 1728-16,0 0 288 0,0 0 64 0,1 10 16 15,-1-10-816-15,7 10-144 0,2-1-48 0,2-1 0 16,3 2 96-16,4-3 16 0,1 4 0 0,5-4 0 16,3 2-288-16,3-1-48 0,1 3-16 0,0-2 0 15,1 0-432-15,-3 2-96 0,-2-2 0 0,-1 5-16 16,-2-3-112-16,-5 0-32 0,-5 0 0 0,-3 1 0 15,-2 3 144-15,-1-1 16 0,-6 1 16 0,-2-1 0 16,-3 0 112-16,-4 5 0 0,-3 3 16 0,-8 0 0 16,-6-3-16-16,-4 4-16 0,-4 1 0 0,-1 0 0 15,-2-1-96-15,0 3-16 0,1-1 0 0,2-1 0 16,2-1-192-16,3-3-128 0,3-1 128 0,5-3-128 0,2-2 0 0,5-2-128 16,1 1 0-16,5-6 0 15,6-7-1360-15,0 0-272 0,0 0-48 0,0 0-16 16,10-2-1312-16,3-5-256 0,7-9-48 15,4-5-16-15</inkml:trace>
  <inkml:trace contextRef="#ctx0" brushRef="#br3" timeOffset="-77666.94">2615 17281 15663 0,'0'0'1392'0,"-8"5"-1120"0,0 1-272 0,1 2 0 15,-1 5 3200-15,-2 2 576 0,-1 4 112 0,-3 5 16 16,-3 7-2336-16,-2 4-480 0,-4 3-80 0,0 4-32 16,-2 3-144-16,2 3-16 0,0 2-16 0,3 4 0 15,1 5-368-15,3-2-80 0,6-2-16 0,6-2 0 16,6-3-96-16,5-8-32 0,6-4 0 0,6-5 0 16,4-3 320-16,5-6 64 0,4-1 16 0,5-4 0 15,2-6 192-15,2-3 32 0,1-6 16 0,0-4 0 16,0-3-208-16,-1-4-32 0,1-2-16 0,0-6 0 15,2-3-64-15,-4-2-16 0,-3-6 0 0,-1-1 0 16,-6-1-48-16,-4 0-16 0,-6-3 0 0,-5-1 0 16,-5 1-128-16,-5 2-48 0,-5 0 0 0,-6 5 0 15,-3 3-32-15,-9 4-16 0,-6 3 0 0,-8 6 0 16,-3 3-64-16,-6 6-16 0,-6 6 0 0,-5 5 0 0,-5 6-272 16,-8 4-64-16,-5 1-16 0,-2 3 0 15,-2 4-1888-15,2 3-368 0,4-2-80 0</inkml:trace>
  <inkml:trace contextRef="#ctx0" brushRef="#br3" timeOffset="-76431.44">20252 19231 16575 0,'-25'-4'736'0,"14"4"160"0,2 2-720 0,9-2-176 15,0 0 0-15,0 0 0 0,0 0 2112 0,8 4 384 16,2-3 64-16,4 3 32 0,4-1-1568 0,3-1-304 15,6 0-64-15,6-1-16 0,6-1 352 0,7-1 64 16,4-2 16-16,3 1 0 0,3-1-416 0,8-1-80 0,7 2 0 16,9-2-16-16,9-1-336 0,2-4-64 0,2 3-16 0,9-3 0 15,7 2-144-15,6 1 192 0,2-6-192 0,8 5 192 16,9-2-192-16,2 1 0 0,0-4 0 0,10-1 0 16,9 1 0-16,-2 1 0 0,-5 1 0 0,6 1 128 15,5-2-128-15,5 3 192 0,4-4-192 0,-3 5 192 16,-1-3-192-16,4 3 0 0,6 0 0 0,3 2 0 15,1 1 0-15,0-3 0 0,-2 0 0 0,6 3 128 16,5 1-128-16,5 0 128 0,4-5-128 0,-3 3 128 16,-6-4-128-16,5 3 0 0,3 2 0 0,5-3 0 15,2 1 128-15,0 1-128 0,-1 3 0 0,-3-2 128 16,-2 0-128-16,-2 4 0 0,-2 2 0 0,0 0 0 16,0-2 0-16,0 5 0 0,-2-1 0 0,-7 3 0 15,-4 2 0-15,-4-1 128 0,-1 2-128 0,-2-2 0 0,-5 0 144 16,-3 0-144-16,-11 2 160 0,-1 0-160 0,-2 2 144 0,-7 1-144 15,-8-3 128-15,-3 2-128 0,-1 1 0 0,-9-3 0 16,-11 2 128-16,-7 0-128 0,-6 0 0 0,-3 1 0 16,-3-4 0-16,-10 1-176 0,-9-3-176 0,-10 2-32 15,-5-5-16-15,-8 4 0 16,-6-5-320-16,-10 0-64 0,-7 0-16 0,-6-3 0 16,-7 0-1408-16,-14 0-288 0</inkml:trace>
  <inkml:trace contextRef="#ctx0" brushRef="#br3" timeOffset="-75565.71">28487 17530 16575 0,'-27'-1'736'0,"10"1"160"0,-5 1-720 0,2 2-176 0,2-2 0 0,4 1 0 16,3 2 1488-16,11-4 272 0,0 0 48 0,0 0 16 16,0 0-1088-16,0 0-224 0,0 0-32 0,14 5-16 15,1-1-16-15,4-3 0 0,1-2 0 0,3-1 0 16,2-1 192-16,3-1 48 0,4-2 0 0,1 1 0 15,3 1-192-15,3-2-48 0,4-1 0 0,6 3 0 0,2-3-80 0,1 0-32 16,0 1 0-16,-1-2 0 0,0 3 80 0,3 3 16 16,5-2 0-16,7 0 0 0,6 2 128 0,3 0 16 15,0 2 16-15,3 0 0 0,1 0-128 0,7 2-16 16,7 0-16-16,2 2 0 0,2-3-176 0,2 2-16 16,3-1-16-16,3 3 0 0,3 3-96 0,-2-3 0 15,-6-1-128-15,4 4 192 0,2-3-192 0,-2 0 128 16,-4 1-128-16,1-2 0 0,-3-2 192 0,1 2-64 15,4 0-128-15,-5 1 192 0,-7-2-64 0,1-1-128 16,-6 2 176-16,3 1-176 0,1 3 160 0,-7-3-160 16,-7-1 128-16,-35 1-128 15,3 0 0-15,5 0 0 0,0 4 0 0,1-3 0 16,-2 1-880-16,-2 0-256 0,-3-3-48 0</inkml:trace>
  <inkml:trace contextRef="#ctx0" brushRef="#br4" timeOffset="112817.92">1794 12634 13823 0,'1'-10'1216'0,"1"2"-960"0,3 3-256 16,3 0 0-16,0-1 0 0,3 0 0 15,2 1 0-15,2-1 0 0,4 1 224 0,3 1 96 0,1-1 32 0,6 0 0 16,1 1-144-16,3 2-16 0,3-2-16 0,-3-1 0 16,-2-3-32-16,2 4 0 0,1 0 0 0,2 1 0 15,-1 0 48-15,3 1 0 0,3-1 0 0,6 3 0 16,5 3 16-16,3-5 16 0,2-3 0 0,0-1 0 15,-1 2-224-15,3 0 176 0,0 3-176 0,7-4 160 16,7-4-160-16,3 4 160 0,2-2-160 0,0 1 160 16,1 0 80-16,5-3 16 0,4 3 0 0,3-3 0 15,2 2 96-15,0 2 32 0,-1-4 0 0,2 3 0 16,3 0-144-16,1-1-32 0,0 2 0 0,0 3 0 16,-1-5-80-16,3 2-128 0,3 1 176 0,-4-2-176 15,-3-3 128-15,-1 3-128 0,0-3 0 0,1 1 0 16,-1-2 128-16,-4 4-128 0,-4-4 0 0,-5 3 0 15,1-2 128-15,2 3-128 0,-3 2 0 0,-6 0 0 16,-5 0 0-16,-6 1 0 0,-4-2 0 0,-3 3 0 0,-2 1 0 0,-2 1 0 16,-5 0-144-16,-2 3 144 0,-1-2 0 0,-5 1-160 15,-7 1 160-15,-3-1 0 0,-5 1 0 0,0-2 0 16,-5 1 0-16,0-1 0 0,-5-1-192 0,-2 0 192 16,-4 0-192-16,-10 0 192 0,0 0-224 0,0 0 64 15,0 0 16-15,0 0 0 0,0 0 144 0,0 0 144 16,0 0-16-16,0 0-128 0,-16 0 304 0,-3 0-48 15,0-3-16-15,-5 2 0 0,-3 1-64 0,-6 0-16 16,-7-3 0-16,-5 3 0 0,-6 3 0 0,-1-2 0 16,-4 1 0-16,-1-1 0 0,-3 0-160 0,-4-1 0 15,-4-1 144-15,-5 0-144 0,-3-2 0 0,-2 3 0 16,2 0 0-16,0-3 0 0,0 2 0 0,-11 0 128 0,-7 0-128 0,-1 1 0 16,1 0 0-16,-3 0 0 0,-2 1 0 0,-4 1 0 15,-3 1 208-15,2-3-16 0,2 1-16 0,-4 2 0 16,-7-1 272-16,2 1 64 0,3 2 16 0,1 4 0 15,-1-3-32-15,0 3-16 0,-1-3 0 0,5 3 0 16,2-2-192-16,-1 0-32 0,-4 1-16 0,7-3 0 16,4 1-48-16,5 1 0 0,-2-3 0 0,0 1 0 15,0 0 80-15,6-1 16 0,4-2 0 0,4 2 0 16,2 0 32-16,0 2 0 0,5-2 0 0,3 0 0 16,2-3-128-16,7 0-32 0,6-1 0 0,4 3 0 15,4 2-160-15,7-3 0 0,6-3 0 0,4 2 0 16,4 2 0-16,5 0 0 0,4-5 0 0,7 1 0 0,9 1 0 15,0 0-144-15,0 0 144 0,0 0-208 0,9-3-64 0,5 0-16 16,3-2 0-16,8 1 0 0,2 0 288 0,5 1-160 16,6-3 160-16,2 2-128 0,7 2 128 0,7-1 0 15,9 1 0-15,3-2 0 0,1-5 0 0,4 3-128 16,4-3 128-16,8 2 0 0,6 0 0 0,4-2 0 16,1-1 0-16,4 1 0 0,1-4 0 0,6 4 0 15,9-2 0-15,-4 0 0 0,-2 3 0 0,3-4 0 16,3 2 0-16,-1 0 0 0,-2 2 0 0,-3-2 0 15,-3 2 0-15,5 1 0 0,0 2 0 0,1 2 0 16,-9-2 0-16,-1 1 0 0,2 4 0 0,-5 0 0 16,-5 0 0-16,-2 0 0 0,-8 1 0 0,0 3 0 0,-1-2 0 0,-5-1 0 15,-8-1 192-15,-4 1-48 16,-7 0 0-16,-6 2 0 0,-5-2 64 0,-5 2 16 0,-6 2 0 16,-4-1 0-16,-5-2 96 0,-4 2 0 0,-7 0 16 0,-3 1 0 15,-13-5 0-15,0 0 0 0,0 0 0 0,0 0 0 16,-8 10-112-16,-6 2-32 0,-6-4 0 0,-5 1 0 15,-5-4-16-15,-8 3-16 0,-6-2 0 0,-12 3 0 16,-8 0-160-16,-7 0 160 0,-6 0-160 0,-5 0 160 16,-4 1-160-16,-7 1 192 0,-4-2-192 0,-9 2 192 15,-2-4 32-15,-3 6 16 0,-3 0 0 0,-5-3 0 16,-1-1-240-16,0-2 176 0,5 3-176 0,-4-2 160 16,-3 0-32-16,4-1-128 0,4 0 192 0,-3 2-64 15,0-2-128-15,4 2 128 0,6-4-128 0,3 2 128 16,2 1-128-16,3-1 0 0,-2-2 0 0,9 0 128 15,4-3-128-15,7 1 0 0,4 2 0 0,5-2 0 0,2-3 0 16,9 0 0-16,7-2 128 0,10 2-128 0,6 2 0 0,9 0 0 16,6-2 0-16,6 1 0 0,7 1-256 0,10-2 32 15,0 0 0-15,0 0 0 16,19-2-240-16,12 1-48 0,11-1-16 0,12-1 0 0,15-3 240 0,7-4 48 16,8-3 16-16,10 0 0 0,9 3 224 0,6 0 0 15,6-5 0-15,6 1-144 0,3 1 144 0,6 0 0 16,3-2 0-16,6 1 0 0,3 0 0 0,2 1 128 15,1-1 0-15,2 0 0 0,4 0 160 0,-3 5 32 16,-5 1 16-16,4 1 0 0,1 2-192 0,-5 0-144 16,-6 4 192-16,-2 2-192 0,1 4 128 0,-7 0-128 15,-10 4 0-15,-5 4 0 0,-2 3 0 0,-8 1-272 16,-10 1 16-16,-7 1-10304 16,-9 2-2080-16</inkml:trace>
  <inkml:trace contextRef="#ctx0" brushRef="#br4" timeOffset="133113.41">5362 4137 9087 0,'0'0'400'0,"0"0"96"0,0 0-496 0,0 0 0 0,0 0 0 0,0 0 0 16,0 0 640-16,0 0 48 0,0 0 0 0,0 0 0 16,0 0-144-16,0 0-32 0,-7 0 0 0,7 0 0 15,0 0-32-15,-9-2-16 0,9 2 0 0,-6-6 0 16,6 6-160-16,-6-5-48 0,6 5 0 0,-5-5 0 15,5 5-256-15,-6-5 0 0,3-2 128 0,3 7-128 16,-7-5 0-16,7 5 0 0,0 0 0 0,0 0 0 16,-9-3 0-16,9 3 0 0,0 0 0 0,0 0 0 15,0 0 0-15,0 0 128 0,0 0-128 0,0 0 0 16,0 0 384-16,0 0-48 0,0 0 0 0,-1 8 0 16,1-8 240-16,4 12 32 0,2-3 16 0,2 0 0 0,1-4-48 0,2 2 0 15,3-1 0-15,2-4 0 0,4 1 128 0,3-2 32 16,1-1 0-16,3 1 0 0,2 0-80 0,3-2-16 15,2 1 0-15,5 0 0 0,5-2-64 0,3-2-32 16,1 0 0-16,0-4 0 0,0 1-160 0,1-3-16 16,0 2-16-16,1-2 0 0,-2 2-160 0,2-1-16 15,-1 2-16-15,2 0 0 0,1-2-160 0,-2 4 0 16,-4-2 0-16,-2 2 128 0,2 1-128 0,0 1 0 16,-4 1 144-16,3-2-144 0,4 3 0 0,3 1 0 15,1 1-160-15,4 4 160 16,1-1-1936-16,-1 2-288 0,-5 2-48 0,-4-4-16 0</inkml:trace>
  <inkml:trace contextRef="#ctx0" brushRef="#br4" timeOffset="133848.34">10573 4011 14735 0,'-7'-18'640'0,"3"7"160"0,0 3-640 0,0-1-160 0,3 0 0 0,1 9 0 15,-1-10 432-15,1 10 48 0,0 0 16 0,6-8 0 16,-2 1 240-16,-4 7 48 0,11-1 16 0,-1 1 0 16,2 0-464-16,1 2-80 0,1 2-32 0,2 1 0 15,2 4 32-15,2 2 0 0,3 5 0 0,1-2 0 16,2-2 64-16,0 2 0 0,1 0 16 0,5 1 0 15,5 1-16-15,2-4-16 0,2 1 0 0,-1 0 0 0,6-4-48 0,-1 1 0 16,-2-5 0-16,1 3 0 0,2-3 176 0,0-1 16 16,-2-2 16-16,5 1 0 0,3 2-16 0,1-3-16 15,2-2 0-15,-3-1 0 0,-2-2-128 0,0 0-32 16,0 0 0-16,1 1 0 0,1-1-128 0,3 2-16 16,3-2-128-16,2 2 192 0,0-3-192 0,-3 2 0 15,-5-2 128-15,0 0-128 16,-1 1-1232-16,-2-2-304 0</inkml:trace>
  <inkml:trace contextRef="#ctx0" brushRef="#br4" timeOffset="134614.93">15411 4035 22111 0,'-21'-24'1968'0,"9"7"-1584"0,1 0-384 0,3 1 0 15,4 5 448-15,7 2 0 0,3 3 0 0,7-1 0 16,5 2 64-16,6 4 0 0,6-3 16 0,5 5 0 0,4 3-208 0,8 3-64 16,6 3 0-16,6-1 0 0,4 2-256 0,1 4 128 15,0 1-128-15,2 0 0 0,0-2 0 0,4 3 0 16,3 0 0-16,4 0 0 16,-4-1-336-16,0 0-176 0,-5-2-48 0,5-3-7024 15,1 2-1408-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42:46.4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80 4912 2751 0,'29'8'256'0,"7"-2"-256"0,3 5 0 0,6-2 0 16,1 2 576-16,-2-6 64 0,-2 1 0 0,-2 3 16 16,-5-3-496-16,-1 3-160 0,-3-2 0 0,1 3 0 15,-3-3 0-15,-1 3 0 0,-1-1 0 0,-3 4 0 16,-1-3 240-16,-3 0-64 0,2 4-16 0,0-2 0 15,3 1-160-15,-5 1 128 0,0-2-128 0,1-2 128 16,-1 2-128-16,0-5 0 0,1 4 0 0,-2-2 128 16,-1 1 256-16,-1-3 32 0,-1 4 16 0,-1-4 0 15,-1 2 144-15,0-3 48 0,1 3 0 0,-2-1 0 16,1 3-336-16,1 0-64 0,0 0-16 0,0 0 0 16,1 2-208-16,0-1 0 0,0-1 128 0,-2-1-128 15,-2 3 0-15,1-3 0 0,0 0 0 0,-2 2 0 0,1-3 0 16,-1 1 0-16,-1-3-192 0,0 4 192 0,2-5-128 15,2 0 128-15,-2 1 0 0,2-5 0 0,0 1 0 0,0-1 0 16,2-1 0-16,-5 1 0 0,-1-1 0 0,0-1 224 16,-10 0-64-16,12 5-16 0,-3-2 496 0,-9-3 112 15,11 1 16-15,-11-1 0 0,0 0 0 0,0 0 0 16,0 0 0-16,0 0 0 0,0 0-208 0,0 0-48 16,0 0 0-16,0 0 0 0,0 0-192 0,0 0-64 15,-9-4 0-15,0 2 0 0,9 2-256 0,-11-4 160 16,1 1-160-16,0 2 128 0,-1 0-128 0,0-2 0 15,-2 1 0-15,2-1 0 0,-3 2 0 0,1-3 0 16,0 1 0-16,-1 0 0 0,2 0 160 0,-1-2-160 16,-1-1 192-16,0 2-192 0,-2-3 304 0,-1 1-48 0,-1 1-16 15,-1 1 0-15,-1 0 0 0,-1-2 0 16,0 1 0-16,-2 1 0 0,-1-1-112 0,-2 2-128 0,-2 0 176 0,-2-1-176 16,-4-4 224-16,-3 1-64 0,-1-4-16 0,0 3 0 15,-1-5-16-15,1-1 0 0,0 2 0 0,0 0 0 16,-3 0 32-16,1 2 0 0,-1 0 0 0,-2 0 0 15,-4-5-160-15,-3 2 192 0,-2-1-192 0,1 1 192 16,3-2-192-16,1-2 160 0,0 0-160 0,0-1 160 16,-2 0-160-16,0 0 0 0,-3 0 0 0,-3 2 0 15,-3 1 0-15,0-1 0 0,1 1 0 0,1 1 0 16,0-1 0-16,2-2 0 0,-1 3 0 0,-2 0 0 16,-5 3 0-16,-2-3 0 0,-3 1 0 0,3-1 0 15,2 2 0-15,1-2 0 0,0 0 0 0,-3 5 0 16,-6-3 0-16,2 1 0 0,-5 1 0 0,2-2 0 15,4 5 128-15,-1-1-128 0,1 3 128 0,-3 2-128 0,-2-2 0 0,-1-1 0 16,-1 1 128-16,3 1-128 0,1-1 0 0,2 2 0 16,-1 2 0-16,-2 0 128 0,-5-2-128 0,2 2 0 15,3 1 0-15,1 0 0 0,2 1 0 0,-3 1 0 16,-3-2 0-16,1 1 0 0,-6 0 0 0,1 2 0 16,2 0 0-16,2 1 0 0,3-1 0 0,-5 2 128 15,-7 1-128-15,5-2 0 0,4-3 0 0,1 1 128 16,1 1-128-16,-2 2 0 0,-1 2 128 0,-2-5-128 15,-5 1 0-15,6-1 128 0,1 1-128 0,0 3 0 16,1-2 0-16,-5 1 0 0,-3 2 0 0,0-4 0 16,4 0 0-16,0 2 0 0,2 3 0 0,-3-3 128 0,-4 1-128 15,1 0 0-15,0-2 0 0,5 0 128 0,-1 2-128 16,1 3 0-16,-3 0 0 0,0 0 0 0,-3-5 128 0,4 0-128 16,3 1 0-16,1 0 0 0,1 4 0 0,-3-2 0 15,-6-4 0-15,3 0 0 0,4-3 0 0,1 3 128 16,-2 4-128-16,-1-3 0 0,-7 1 0 0,2-2 0 15,3 2 128-15,4-1-128 0,1 1 0 0,-2 3 128 16,-2-3-128-16,-1 0 128 0,-1 0-128 0,1 2 128 16,1-4-128-16,3 1 0 0,-4 4 144 0,0-3-144 15,-4 0 0-15,4 3 0 0,5-2 0 0,1 0 128 16,2 1-128-16,-3-1 0 0,-4 3 0 0,0-3 128 16,0 2-128-16,3 1 0 0,2-3 0 0,2 3 0 15,-3-4 0-15,0 2 0 0,-4 0 0 0,1 0 0 16,5 1 0-16,0 0 128 0,2 2-128 0,-3-2 0 0,-5 2 0 15,1-2 0-15,-1 1 0 0,3-2 0 0,1 5 0 16,0-2 0-16,2 3 0 0,-3 2 0 0,-4-6 0 0,2 2 0 16,5 2 0-16,0 0 0 0,-1 2 0 0,2 1 0 15,-3 0 0-15,-3-2 0 0,2-4 0 0,1 2 0 16,1 4 0-16,1-1 0 0,3 3 0 0,-4 0 0 16,-5-1 0-16,3 0 0 0,3-1 0 0,5 0 128 15,-3 1-128-15,-1 2 0 0,-3 3 0 0,2-2 0 16,-4 1 0-16,4 0 0 0,-1 1 0 0,4 2 0 15,3-2 0-15,-4 2-128 0,-6 0 128 0,2-1 0 16,3 0 0-16,2 2 0 0,1-2 0 0,3 2 0 16,0 3 0-16,-3-1 0 0,-3-1 0 0,1-4 0 15,6 1 0-15,3 1 0 0,3-2 0 0,3 4 0 0,0 1 0 16,-1-1 0-16,-1-1 0 0,0 1 0 0,1 0 0 0,0-1 0 16,4 0 0-16,1 3 0 15,1 2 0-15,2 1 0 0,2 1 0 0,-2 0 0 0,-2-2 0 0,-1-2 0 16,-4 1 0-16,4-1 0 0,2 5 0 0,2 0 0 15,1 0 0-15,4 2 0 0,5 2 0 0,-3-2 0 16,0 1 0-16,3-1 0 0,0 5 0 0,-3-2 0 16,2-3 0-16,1 2 0 0,2 0 0 0,3 3 0 15,0-1 0-15,6-1 0 0,1-1 0 0,12-15 0 16,-3 6 0-16,1-1 0 0,-2 7 0 0,1-1 0 16,1 1 0-16,-1 1 0 0,2-1 0 0,-10 21 0 15,6-6 0-15,5-7-128 0,2-4 128 0,2 1 0 16,2 2 0-16,3 0 0 0,3-1 0 0,0 1-128 15,2 0 128-15,3-2 0 0,-1 0 0 0,2-2 0 0,1-4 0 16,0 2 0-16,4-5 0 0,2 1-128 0,0 2 128 0,2 1 0 16,3 0 0-16,3 3 0 0,2 1 0 0,-9-17 0 15,4 2 0-15,3-1 0 0,0 4 0 0,4 2 0 16,1-1 0-16,2 0 0 0,4 4 0 0,24 24 0 16,-5-10 0-16,-5-3 0 0,-2-4 0 0,-1-1 0 15,-4-1 0-15,-1 0 0 0,1-1 0 0,3 1 0 16,0-1 0-16,5 3 0 0,-1 1 0 0,5 1 0 15,2 3 0-15,-1-4 0 0,1-3 0 0,0 3 0 16,-1-1 0-16,-1-1 0 0,1-3 0 0,1-1 0 16,-1 1 0-16,9-2 0 0,1-1 0 0,-1 0 0 15,0 1 0-15,-1 0 0 0,0-5 0 0,3 2 0 16,0-3 0-16,3 5 0 0,5-1 0 0,2-4 0 0,-2-1 0 16,-2-2 0-16,1 0 0 0,2 0 144 0,1 0-144 0,5-2 0 15,4-1 128-15,1 1-128 0,-4-3 0 0,0-2 0 16,0 0 0-16,3 0 128 0,3-1-128 0,-1 1 0 15,-5-4 128-15,2 2-128 0,0 2 0 0,1 0 0 16,3-1 0-16,-1-2 0 0,2 0 0 16,-1 0 0-16,-3-5 128 0,3 4-128 0,2 2 0 0,0-6 0 15,0 0 0-15,0-2 160 0,-2-1-160 0,-1 2 128 16,5-2-128-16,1 0 0 0,-1 0 0 0,0-1 0 16,-5-2 128-16,2-1-128 0,0 3 0 0,4-1 128 15,3 1-128-15,-3-2 0 0,-4-1 0 0,2 1 128 16,2 2-128-16,4 1 0 0,2 0 0 0,-4-1 0 15,-1-3 0-15,0 3 0 0,1 1 0 0,6-1 0 16,-4-4 0-16,0 1 0 0,-2-1 0 0,2 3 0 16,-1-2 0-16,2 0 128 0,0-1-128 0,-2 0 0 0,1 0 0 0,-1 2 0 15,2 0 128-15,-1-2-128 0,-1-1 0 0,-3 2 0 16,0-1 0-16,4 2 0 0,2-2 0 0,0 0 0 16,-3-3 0-16,-1 0 0 0,0 2 0 0,3 1 0 15,4 0 0-15,-3-2 128 0,-3-6-128 0,-1 3 0 16,1 1 0-16,3 0 0 0,2-1 0 0,-2-1 0 15,-3-2 0-15,-1-1 0 0,0 4 0 0,3-4 128 16,-2 3-128-16,0-3 0 0,-5 0 0 0,1 3 0 16,-1-3 0-16,2 4 0 0,-1-1 0 0,-3 0 0 15,-2-2 0-15,-1-3 0 0,2 4 0 0,3-3 0 16,3 1 0-16,-3-4 0 0,-5 0 128 0,-1 4-128 0,0-1 0 0,2 3 128 16,4-6-128-16,-4 1 0 0,-7 2 144 15,1-1-144-15,1 3 0 0,1-2 144 0,1 1-144 0,1-2 0 16,-5-1 128-16,-1 2-128 0,-3-3 0 0,0 1 0 15,-1-1 0-15,4 0 0 0,2-1 0 0,-1 2 0 16,-2-1 0-16,-2-2 0 0,-1-2 128 0,0 2-128 16,1 0 0-16,3-2 0 0,2-1 0 0,-5-1 0 15,-5-1 144-15,0 1-144 0,0 0 0 0,4 0 144 16,3 0-144-16,-2-2 0 0,0-3 0 0,-5 0 128 16,-1 1-128-16,-1 0 0 0,2 2 0 0,1-1 0 15,3 0 128-15,0-3-128 0,-1 1 0 0,-2 0 128 16,-3-4-128-16,-2 2 0 0,-1 0 0 0,0 1 0 15,1 3 0-15,2-3 0 0,1 2 0 0,-6 1 128 16,-4-5-128-16,0 4 0 0,-1-1 0 0,0 0 0 16,-1 2 0-16,2 2 128 0,2-6-128 0,-1 3 0 0,0 1 0 15,-3-1 0-15,-2-7 128 0,1 3-128 0,-1-1 0 0,0 0 160 16,-2 2-160-16,3-2 160 0,4 4 0 0,0-4 0 16,-2 0 0-16,-3-5 0 0,-3 3-160 0,-1-1 0 15,0-3 0-15,1 1 0 0,1-2 160 0,0 1-160 16,2 0 192-16,1-3-192 0,-1-2 176 0,-2-1-176 15,-3-2 160-15,-3 1-160 0,-2-6 144 0,0 4-144 16,-2 1 128-16,1-3-128 0,-6-3 192 0,4 3-64 16,-1-5 0-16,-1 3 0 0,-2-1 16 0,-1 1 0 15,-3 5 0-15,-2-3 0 0,-2 2 32 0,-5-3 0 16,-3 4 0-16,-3-2 0 0,-2 2 16 0,-3 1 0 0,-1-3 0 0,-2 1 0 16,-2-2-192-16,-3 2 0 15,-3 1 0-15,-3-2 0 0,2 3 0 0,-5-5 0 0,-2 3 0 0,0-2 0 16,-5 2 0-16,-1 1 0 0,-3-2 0 0,-2 2-176 15,-3-4 176-15,-1 4-208 0,-1 3 80 0,-3-5 128 16,-5 3-224-16,1 0 80 0,0-5 16 0,-1 7 0 16,-1 1 128-16,-3-1-208 0,-4 0 80 0,-3 1 128 15,-5-2-192-15,-4 4 192 0,-8 1-192 0,4 1 192 16,-2 0-176-16,0-1 176 0,-4 1-128 0,1 4 128 16,-2-1 0-16,-2-2-160 0,-7-5 160 0,0 2 0 15,3 6-144-15,0 2 144 0,-1-4 0 0,-1 3-144 16,-6 1 144-16,-2-1 0 0,-1 2 0 0,1-1-128 15,-2 4 128-15,1-2 0 0,-2 5-144 0,-3-1 144 16,-3-1 0-16,1-2 0 0,2 2 0 0,-5 3 0 0,-3-5-144 16,-2 3 144-16,-2-4 0 0,4 2 0 0,1 4-128 15,-4 1 128-15,-3 1 0 0,-2 0 0 16,2-2-144-16,0 1 144 0,0 0 0 0,-1 1-144 0,-5-3 144 0,6 4-128 16,1-1 128-16,-2 3-128 0,-3 1 128 0,0 0-128 15,0 0 128-15,2 1-128 0,4 1 128 0,-6 2-160 16,-6-4 160-16,5 2-160 0,3-2 160 0,2 3 0 15,-3 1 0-15,0 1 0 0,-1-5 0 0,4 3 0 16,6 0-176-16,-5 0 176 0,-5 6 0 0,2-6-144 16,4-1 144-16,1 1 0 0,-3 0-128 0,0-1 128 15,-3-3-128-15,3-2 128 0,0 1-192 0,-1 1 64 16,-5 3 0-16,3 2 0 0,3-3 128 0,0 4-208 16,0 0 80-16,-4 4 128 0,-6-1-144 0,0-2 144 0,9 5 0 15,-5-1 0-15,-5 1 0 0,3-1-128 0,2 2 128 0,-4 2 0 16,-3 2 0-16,-1 3 0 0,-2-2-128 15,4 0 128-15,4-1 0 0,-5 3 0 0,-6 0 0 0,3 0 0 16,5 0 0-16,-3 3 0 0,-4-3 0 0,3 1 0 16,3 2 0-16,-1 0 0 0,-1 4 0 0,-3-1 0 15,3-1 0-15,2 2 0 0,4 5 0 0,-3 1 0 16,-5-5 0-16,5-1 0 0,4 1 0 0,-1 2 0 16,-3 3 0-16,1 0 0 0,4-4 0 0,-1 4 0 15,2 4-144-15,-2-3 144 0,-5-2 0 0,7-2-144 16,2 3 144-16,0 0-160 0,-3 5 160 0,1-2-160 15,2-2 160-15,4 3-192 0,1 2 192 0,-1-1-192 16,-8-1 192-16,5-2 0 0,6 0-144 0,1 4 144 16,1 4 0-16,0 0 0 0,-2-3-144 0,3 0 144 0,5-1 0 15,-1 3 0-15,-2 5 0 0,-1-2 0 0,-2-3-128 16,5 1 128-16,5 4 0 0,2-3 0 0,-2 4-144 16,-1-3 144-16,-3 1 0 0,3-4-144 0,3 4 144 0,4 5 0 15,1 1-144-15,-2 0 144 0,-2-3 0 0,2 0 0 16,6 1 0-16,1 1 0 0,4 1-160 0,-3 5 160 15,-2 5 0-15,-1-4-144 0,-1-1 144 0,4 2 0 16,1 4 0-16,4-1-128 0,1 1 128 0,-2 3 0 16,-3-1-144-16,0-2 144 0,0 0 0 0,33-20-144 15,-3 3 144-15,-3 6 0 0,-3 2 0 0,-1 0 0 16,1 0 0-16,-2-1 0 0,2-1 0 0,-38 29 0 16,14-13 0-16,9-5 0 0,6-1 0 0,26-17 0 0,-5 3-192 15,-2 4 192-15,-1 1-128 0,-1 1 128 16,-1 6 0-16,1-4 0 0,2-1 0 0,-2 4 0 0</inkml:trace>
  <inkml:trace contextRef="#ctx0" brushRef="#br0" timeOffset="146.41">0 9269 24591 0,'142'143'2176'0,"-119"-120"-1728"0,6 6-448 0,6 1 0 15,3 2-1440-15,3 4-368 0,65 63-80 16,-32-28-16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8:38:51.144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71 8865 22111 0,'-15'0'976'0,"15"0"208"0,0 0-944 0,0 0-240 16,0 0 0-16,0 0 0 0,0 0 208 0,0 0 0 15,8 8 0-15,3-4 0 0,3-2 32 0,4 1 0 16,4-2 0-16,1 0 0 0,2 2 80 0,4-3 32 16,2 1 0-16,2-1 0 0,0-4-112 0,2 2-32 15,4-3 0-15,2 3 0 0,4 2-80 0,2-1-128 16,4-2 176-16,2 2-176 0,2 1 176 0,1 0-176 16,-2-4 160-16,2 2-160 0,2-1 128 0,0 2-128 15,2 1 0-15,2 0 144 0,3-1 0 0,0-1 0 0,-2 1 0 0,3 0 0 16,-1 1 64-16,1 1 16 0,3-1 0 0,2 3 0 15,4-1-48-15,-1 1-16 0,-3-2 0 0,0-1 0 16,2-1-32-16,2 2 0 0,2 3 0 0,3-3 0 16,0-2-128-16,-1-2 0 0,-3 2 0 0,3 1 0 15,1 4 128-15,4-2-128 0,1 1 0 0,-1-3 128 16,-4-1-128-16,0 1 0 0,1 1 0 0,4 0 128 16,4-1-128-16,-4 0 0 0,0 0 0 0,0 0 0 15,-1 0 0-15,4 2 0 0,3-2 0 0,0 0 0 16,-2 0 0-16,-3-2 0 0,2 2 0 0,2 0 0 15,0 2 0-15,3-1 128 0,-5-1-128 0,-2 1 0 16,1 2 128-16,4-3-128 0,4 2 128 0,-3 1-128 16,-4-2 240-16,1 2-48 0,1-2 0 0,3 0 0 15,2-1 32-15,-3 1 0 0,-5-2 0 0,3 1 0 0,5 3-96 0,-1-1-128 16,1-1 176-16,2-1-176 0,-8 0 192 0,3 3-192 16,2 1 192-16,0-3-192 0,-1-2 144 0,1 2-144 15,-2 2 0-15,2-2 144 0,4 1-144 0,-4 1 160 16,0-3-160-16,0 0 160 0,-1 1-16 0,3 2 0 15,5 2 0-15,-5-4 0 0,-4-2-16 0,1 1 0 16,1 0 0-16,2 1 0 0,5 0 32 0,-5-1 0 16,-3-1 0-16,4 0 0 0,1 1-16 0,-2-1 0 15,1-5 0-15,-3 4 0 0,-1 1-16 0,2 2 0 16,4 0 0-16,-2-1 0 0,-4-2-128 0,-1-1 128 16,0 2-128-16,3 1 128 0,4-3-128 0,-3 0 128 15,-2-4-128-15,-4 2 128 0,-1 3-128 0,1-2 0 0,4-3 144 16,-2 2-144-16,-4 3 0 0,-3-2 0 0,-1-1 0 15,3 1 128-15,5 0-128 0,-3-3 0 0,-4 0 0 0,-1 3 0 16,-4 3 0-16,3-1 128 0,2-2-128 0,-3 0 0 16,-2 0 128-16,-1 2-128 0,-2-2 160 0,3-1-160 15,2 3 192-15,-3 1-64 0,0-3-128 0,-2 2 192 16,-2-2-192-16,0 1 128 0,2 0-128 0,1 1 0 16,1 1 128-16,-2-1-128 0,-2-1 0 0,-3 0 0 15,0 2 0-15,2 0 128 0,2-3-128 0,1 3 0 16,-1 0 0-16,-2-1 0 0,-2 0 0 0,1 0 0 15,-3 1 128-15,3 0-128 0,5-2 0 0,-4 1 0 16,-5-2 0-16,1 2 128 0,-1-1-128 0,1 2 0 16,1-1 0-16,0 1 0 0,0-1 0 0,-1-3 0 15,-2-1 0-15,-2 3 144 0,0 0-144 0,0 1 128 0,0 0-128 0,1 0 160 16,1-1-160-16,-3 1 160 0,-2-2-32 0,-3 3-128 16,-2-3 192-16,1 2-64 0,-1-1 0 0,3 1-128 15,3 0 192-15,-2 1-64 0,-2-1-128 0,-3 1 192 16,-1 1-192-16,-2-1 192 0,-2 0-192 0,0 1 0 15,1 0 0-15,-2 0 128 0,-1-2-128 0,-1 2 0 16,-2 0 0-16,-4 0 0 0,-2-1 0 0,1 1 128 16,-3 1-128-16,0-1 0 0,-4 0 0 0,1 0 0 15,-1 2 0-15,-2-1 0 0,0-1 0 0,-2 1 0 16,-4-1 128-16,1 0-128 0,-3 0 0 0,-5 0 0 16,-2 0 0-16,-4 0 0 0,-2 0 128 0,-2 1-128 15,-10-1 0-15,0 0 128 0,0 0-128 0,0 0 0 0,0 0 144 0,0 0-144 16,0 0 160-16,0 0-32 15,0 0-128-15,-17 3 192 0,-1-2-192 0,-4 2 144 0,-4-2-144 0,-3 3 128 16,-4-2-128-16,-3 1 0 0,-1-3 0 0,-5 2 0 16,-2 1 0-16,-6-1 0 0,-1 0 0 0,-6 2 0 15,-5-1 0-15,-4 0 0 0,-8-1 0 0,2 2 0 16,-5 4 0-16,-3-4 0 0,-5 1 0 0,-4 0 0 16,-2-1 0-16,-2-2 0 0,0 3 0 0,-5 2 0 15,-7-4 0-15,-2 1 0 0,3 0 0 0,-6 4 0 16,-4-3 0-16,-3 0 0 0,-4-1 0 0,1 3 0 15,-1 0 0-15,-5 0 0 0,-4-3 0 0,-1 1 0 16,2 5 0-16,-7-3 0 0,-3-1 0 0,-2 2 0 16,3-2 0-16,-4 2 0 0,1-4 0 0,-2 1 0 15,-2 4 0-15,0-3 0 0,0 0 0 0,-1 2 0 16,-3-4 0-16,3 1 0 0,1 1 0 0,-4-1 0 16,-3-2 0-16,-1 3 0 0,4 2 0 0,-2-3 0 0,-3-3 0 15,-2 2 0-15,-3 4 0 0,3-2 0 0,-1 2 0 0,-3-2 0 16,-4 0 0-16,3 5 0 0,1-2 0 0,-2-1 0 15,-2-1 0-15,-1 2 0 0,2-4 0 0,3 4 0 16,5-3 0-16,-4 0 0 0,-3 1 0 0,0-2 0 16,3 1 0-16,0 1 0 0,0-2 0 0,-2 0 0 15,-3 4 0-15,3-4 0 0,3 0 0 0,-2 1 0 16,-7-1 0-16,3 0 0 0,2 4 0 0,-1-1 0 16,-2 5 0-16,-2-5 0 0,-2 1 0 0,3-2 0 15,3 4 0-15,0-3 0 0,0 2 0 0,-1-1 0 16,-2 2 0-16,10 1 0 0,6-2 0 0,0 1 0 0,-2-3 0 15,9 3 0-15,4-2 0 0,1 1 0 16,-2-1 128-16,5 3-128 0,5 2 0 0,1-3 0 0,-3 1 0 16,8 2 0-16,7 0-272 0,4-2 16 0,0 1 0 0,4 0 0 31,10-8-368-31,7 4-64 0,7 0-16 0,5 2 0 16,-2-3-1792-16,7 2-384 0,7-3-64 0,7 1 0 0</inkml:trace>
  <inkml:trace contextRef="#ctx0" brushRef="#br0" timeOffset="2018.15">2857 8802 17503 0,'-16'-8'1552'0,"-2"2"-1232"0,0-1-320 0,6 1 0 16,3-1 1216-16,2 4 176 0,0-1 32 0,7 4 16 15,0 0-784-15,0 0-144 0,0 0-48 0,11-10 0 16,2 2-464-16,2 0 0 0,6 2 0 0,3 0 0 15,4-1 0-15,7 5 0 0,6-2 0 0,8 1-160 16,6 1 160-16,4 1 0 0,3-2 0 0,8 1 0 16,2-1 0-16,12 1-128 0,8-1 128 0,2-1 0 15,-1 4 0-15,6-1-128 0,6 0 128 0,3 1 0 16,3 1 0-16,1-1 0 0,0 0 0 0,4 1 0 16,7 3 0-16,-1-1 0 0,1-1 0 0,3-1 0 15,8 2 256-15,-3-2 48 0,-2 0 0 0,3 1 0 0,5-1 0 0,0 1 0 16,-2-2 0-16,4-2 0 0,2 1 0 0,-4 1 0 15,-2-3 0-15,0 2 0 0,2 0-80 0,-5 1-16 16,-6-2 0-16,0 2 0 0,3 0-16 0,-7 2-16 16,-6 0 0-16,1 2 0 0,-1 1 48 0,-7-1 16 15,-7-2 0-15,-6 3 0 0,-4 2-64 0,-2-3-16 16,-1-1 0-16,-9 3 0 0,-10-3 32 0,-5 0 0 16,-7-3 0-16,-5 2 0 0,-6 1-32 0,-8 2 0 15,-7 0 0-15,-7-1 0 0,-6-2 64 0,-6 1 16 16,-13-3 0-16,0 0 0 0,0 0 320 0,-9 3 64 15,-10-2 16-15,-8 0 0 0,-8-1 0 0,-10 3 16 16,-8-2 0-16,-11 3 0 0,-13-3-400 0,-8-1-96 0,-7 0-16 0,-6 3 0 16,-6 0-144-16,-10 0 128 0,-8-1-128 15,-7 2 128-15,-2 0 0 0,-7 2 0 0,-9 1 0 0,-4-2 0 16,-5 4-128-16,-3 1 0 0,-4 1 0 0,-2 0 0 16,-7-4 160-16,0 2-160 0,-4 3 192 0,1-2-192 15,1 1 128-15,-3 3-128 0,-2-5 0 0,1 4 0 16,2 2 128-16,2-1-128 0,0-3 0 0,1 5 0 15,0 1 208-15,4 3-64 0,4 1-16 0,3-1 0 16,4-3-128-16,8 1-224 0,5 2 48 0,9-5 16 16,3 2 160-16,14-2 0 0,8-1 0 0,7-1-128 15,5-7 128-15,10 4-192 0,8-3 192 0,11 0-192 16,9 1 48-16,9-4 0 0,7 0 0 0,8 2 0 16,7-4-32-16,8 0 0 0,8-1 0 0,14-1 0 15,0 0-160-15,13-1-48 0,9-2 0 0,8-3 0 0,7 0 64 16,11 0 16-16,11-2 0 0,13 0 0 0,13-1 176 0,9 3 128 15,8-3-192-15,6 0 192 0,5-4-192 0,9 3 192 16,10 1-192-16,7 3 192 0,3-8-144 0,6 2 144 16,3 3 0-16,7 1-144 0,7 0 144 0,4 4 0 15,3-2 0-15,0-1-128 0,1 0 128 0,5-1 0 16,2 3 0-16,-1 2-128 0,-3 2 128 0,1 0 0 16,-1-4 128-16,0 2-128 0,0 2 0 0,-2 2 0 15,-4 2 0-15,-2-2-192 0,-3 2 192 0,2 0 0 16,-6 1 0-16,-6 1 0 0,-9 0 0 0,2 1 0 15,-3-1 0-15,-12 1 0 0,-11 0 0 0,-2-1 0 16,-2 2 0-16,-10 0 0 0,-11-4 0 0,-11 1 0 16,-8-2 0-16,-7 2 0 0,-5-1 0 0,-9-1 0 0,-9 2 0 15,-10 0 0-15,-7-2 0 0,-9 2 0 0,-12-3 0 0,-10-1 128 16,0 0 32-16,-17 6 16 0,-8 0 0 0,-13 0 0 16,-12-2 128-16,-10 0 16 0,-10 1 16 0,-11 1 0 15,-15-3-208-15,-10 1-128 0,-6-2 160 0,-11 3-160 16,-11-2 256-16,-8 1-32 0,-8-3-16 0,-9 3 0 15,-11 2-208-15,-2 0 0 0,-2 0 0 0,-3 1 0 16,-2-2 0-16,-4 2 176 0,-5-1-48 0,-3-1-128 16,-1 3 160-16,3 2-160 0,3 1 128 0,1-2-128 15,-2 0 0-15,5-1 0 0,5-1 128 0,10 2-128 16,8 0 0-16,4 0 0 0,1-1 0 0,13 1 0 16,12-2 0-16,5 2 0 0,6-4 0 0,12-1 0 15,12-2 0-15,14 2-192 0,10-1 32 0,12-1 16 0,7 0-160 16,11 0-16-16,12-1-16 0,11-1 0 15,5-2-112-15,12 2-32 0,13-5 0 0,10-2 0 16,10 2-160-16,13 0-16 0,10-4-16 0,15 2 0 0,11-1 416 0,12 1 64 16,9-2 32-16,10-2 0 0,8 5 160 0,8-3-192 15,5 3 192-15,9-2-192 0,5 2 192 0,6 2 0 16,4-2-144-16,6 2 144 0,5 0 0 0,4 3-144 16,0-2 144-16,2 1 0 0,0-2 0 0,3 3 0 15,3-1 0-15,-2 1 0 0,-3 1 0 0,-4 0 0 16,-3-1 0-16,1 1 0 0,-1 0 0 0,-7 0 0 15,-4 1 0-15,-6-2 0 0,-3 0 0 0,-8-1 0 16,-6 1 128-16,-4 0-128 0,-5-4 0 0,-12-2 0 0,-11 2 0 16,-8 1 0-16,-3-2 128 0,-11 0-128 15,-8-1 0-15,-12-2 144 0,-14 3-16 0,-12-2-128 0,-8 2 192 0,-10 1-64 16,-10-3 208-16,-7 8 48 0,-9-10 0 0,-12-2 0 16,-14 0 128-16,-17 1 16 15,-16-3 16-15,-14 2 0 0,-8 5-544 0,-12-1 0 0,-16 2 0 0,-5-1 0 16,-12-3 0-16,-12 5 0 0,-15 0 0 0,-7 1 0 15,-5 2 128-15,-8-1-128 0,-2-1 144 0,-7 4-144 16,-6-1 336-16,-1 1-16 0,-5 1-16 0,1 2 0 16,-1 1-16-16,1 2 0 0,1-1 0 0,1 4 0 15,-8 0-128-15,8 1-32 0,4 3 0 0,5 1 0 16,7 2-128-16,7 2 160 0,6 1-160 0,4-1 160 16,7 0-160-16,10 2-176 0,11 0 48 0,6 2 0 15,3 1-1936-15,12-2-384 0,7 1-80 0</inkml:trace>
  <inkml:trace contextRef="#ctx0" brushRef="#br0" timeOffset="8939.15">13877 14970 3679 0,'0'0'160'0,"0"0"32"0,-8 4-192 0,8-4 0 16,-9 0 0-16,9 0 0 0,-7 4 2304 0,7-4 400 15,-9-3 96-15,9 3 16 0,-9-1-1280 0,9 1-256 16,0 0-64-16,-9-3 0 0,-1 2-288 0,10 1-64 16,-10 0-16-16,10 0 0 0,-9-2-192 0,9 2-32 15,-9-3-16-15,9 3 0 0,0 0-112 0,0 0-32 0,0 0 0 0,0 0 0 16,0 0-32-16,0 0-16 16,0 0 0-16,0 0 0 0,0 0-160 0,0 0-48 0,0 0 0 0,9 0 0 15,2 0 80-15,1 0 16 0,0 1 0 0,1-1 0 16,5 0 16-16,2 3 0 0,-1-2 0 0,5 2 0 15,2 0-96-15,2 1-16 0,2 1 0 0,2-1 0 16,4 1 0-16,-1 2 0 0,5-2 0 0,-3 1 0 16,-1 0-16-16,1-2-16 0,1-1 0 0,2 1 0 15,1 1 64-15,2 0 16 0,2-3 0 0,4 1 0 16,3 1-112-16,0-2-16 0,-1-3 0 0,0 1 0 16,1 0 16-16,-1 0 0 0,2 0 0 0,6 0 0 15,-1-3-144-15,4 2 0 0,2 1 0 0,-3-1 128 16,-3 0-128-16,2-3 0 0,-1-1 0 0,2 2 128 15,1 1-128-15,3-1 0 0,-1 2 0 0,0-2 128 0,-4-1-128 16,0-1 192-16,-1 3-192 0,5-2 192 0,-1 1-192 16,3 0 128-16,-1-3-128 0,0 4 128 0,-1-2-128 0,-1 2 0 15,-2-5 0-15,-1 3 0 0,0 2 0 0,1-1 128 16,2 1-128-16,1-1 0 0,-2 2 0 0,0-3 0 16,-3 2 128-16,-1 0-128 0,1 0 0 0,-1 1 0 15,3 1 144-15,0 1-144 0,0-1 0 0,-1 0 0 16,-1-1 0-16,-1-1 0 0,-3 2 0 0,1 2 0 15,-2-2 0-15,4 2 0 0,-1 1 0 0,0-2 0 16,1 1 0-16,0 1 0 0,-5-3 0 0,0 1 0 16,-3 1 0-16,1 0 0 0,0-1 0 0,1 2 0 15,1-2 0-15,2-1 0 0,-1 0 0 0,0 0 0 0,-3-1 0 16,-3 1 0-16,2 0 0 0,0 0 0 0,0 0 0 16,2 2 0-16,-2 1 0 0,2 1 0 0,-1-3 0 0,-2-1 128 15,0 0-128-15,-5 0 0 0,2-1 0 0,-2 1 0 16,-3 0 0-16,0 1 0 0,-2 0 0 0,3 1 0 15,0 0 0-15,-3-1 128 0,1 2-128 0,-2-2 0 16,0-1 0-16,-4 0 0 0,-2 0 0 0,-1 0 0 16,-1 0 0-16,-2 0 0 0,-1 0 0 0,-2 1 128 15,1 1-128-15,-5-1 0 0,0-1 0 0,-4 0 0 16,1 3 0-16,-5-2 128 0,0 0-128 0,-3-1 0 16,-10 0 0-16,0 0 0 0,0 0 0 0,0 0 128 15,0 0-128-15,0 0 128 0,0 0-128 0,0 0 128 16,0 0 0-16,-12 0 0 0,-2 0 0 0,-1 1 0 15,-3 1-128-15,-2-1 144 0,-3-1-144 0,-2 1 160 16,-5-1-160-16,-1 3 0 0,-2 1 0 0,-3 1 0 0,-6-4 0 0,-4-1 0 16,-5-1 128-16,1 1-128 0,-3 0 0 0,0 0 0 15,-3 0 0-15,-2 2 0 0,0 1 0 0,-3-3-144 16,-7 0 144-16,-3 1 0 0,-2-4 0 0,1 2 0 16,-2 1 0-16,-1 1 0 0,-4-1 0 0,-1 0-128 15,-5-2 128-15,2 1 0 0,3 1 0 0,-2 1 0 16,-1-1 0-16,-3 0 0 0,-5 0 0 0,0 0 0 15,3 0 0-15,-1 0 0 0,-4 0 0 0,-2 0 0 16,-3-1 0-16,-1 1 0 0,4 0 0 0,-2 0 0 16,-5-2 0-16,2 0 0 0,3 1 0 0,1-1 0 15,3 2 0-15,-6 0 0 0,-2-2 0 0,1-1 0 16,2 2 0-16,4 0 0 0,1-1 0 0,0 0 0 0,-1-5 0 0,3 4 0 16,2 0 0-16,2 2 0 0,2-3 0 15,-1-2 0-15,-3-1 0 0,4 4 128 0,2-5-128 0,2 4 0 16,2 0 0-16,-3 2 0 0,-4-3 0 0,1 1 0 15,2-1 0-15,2 2 0 0,0 1 0 0,-1-2 0 16,-3 0 0-16,1 1 0 0,4 0 0 0,5 0 0 16,4 2 144-16,2-2-16 0,2-1 0 0,2 2 0 15,1-1 32-15,6 2 0 0,1 0 0 0,6 1 0 16,4-1-160-16,4 2 0 0,2 4 0 0,4-1 0 16,4 1 0-16,3-1 0 0,-1 1 128 0,3 0-128 15,3 1 0-15,1-2 0 0,2 2 0 0,4 1 0 16,4-1 0-16,3 0-176 0,1 2 176 0,10-8-128 15,0 0-1184-15,0 0-224 16,0 0-64-16,12 6-13360 0</inkml:trace>
  <inkml:trace contextRef="#ctx0" brushRef="#br0" timeOffset="9956.92">16109 13197 14735 0,'0'0'1312'15,"0"0"-1056"-15,0 0-256 0,-6 5 0 0,6-5 1056 16,-9 8 160-16,1 2 16 0,2 2 16 0,-2 0-864 0,0 3-192 16,0 2-16-16,-1 2-16 0,-1 2 96 0,-1 5 32 15,4-2 0-15,-1 3 0 0,2-3 80 0,1 6 16 16,0 3 0-16,1-3 0 0,2 0 0 0,1-2 0 15,1-1 0-15,1-1 0 0,1 1-48 0,3-5 0 16,-1-4 0-16,1-3 0 0,2 0 96 0,1-6 16 16,2-3 0-16,2-3 0 0,0-4 48 0,2-3 16 15,2-5 0-15,4 0 0 0,3-6 128 0,1-4 16 16,-1-4 16-16,0-1 0 0,0-4-224 0,-2 0-32 16,5-4-16-16,-4 1 0 0,-4 3-256 0,1-2-144 15,0-1 160-15,2 3-160 0,-1-1 0 0,0 5 0 0,1-3 0 16,-1 3 0-16,-1 3 0 0,0 2 0 0,0 1 0 0,-2 3 0 31,1-1-368-31,-3 5-112 0,-1 2-32 0,-3 4 0 16,-2-3-1904-16,-9 8-384 0</inkml:trace>
  <inkml:trace contextRef="#ctx0" brushRef="#br0" timeOffset="10340.18">16428 13663 12895 0,'-17'3'576'0,"6"-2"112"0,0-1-560 0,-1-1-128 0,1 0 0 0,3-2 0 16,8 3 1728-16,-10-9 304 0,4 2 64 0,-1-4 16 0,2 3-1616 0,0-4-320 15,0 4-176-15,1-3 192 0,0 3-192 0,3-3 0 16,-1-2-160-16,-1 3 160 0,2-4-160 0,-1 4 160 15,2 1-160-15,0-2 160 0,0 2 0 0,2-3 0 16,-1 3 0-16,2-2 0 0,0-6 384 0,2 3 80 16,2-1 16-16,-1-3 0 0,4-2 352 0,2 0 80 15,0-2 16-15,5-5 0 0,1 1-128 0,1-2-32 16,2 1 0-16,2-3 0 0,3-1-224 0,0 2-48 16,5-2-16-16,1 1 0 0,3-2-240 0,2 0-48 15,4 0-16-15,-2 1 0 0,3 1-176 0,-1 0 0 0,-2 1 144 0,2 2-144 16,0-1 0-16,2 4 0 0,-2-2 0 0,2 4 0 15,0 3 0-15,1 2 0 0,1 2 0 0,-2 2 0 16,-3-1-192-16,-5 3-48 0,-4 0-16 0,-5 0 0 31,-1 1-1920-31,-5 3-384 0</inkml:trace>
  <inkml:trace contextRef="#ctx0" brushRef="#br0" timeOffset="10940.71">17589 12275 14735 0,'-13'-1'1312'15,"3"-1"-1056"-15,10 2-256 0,-10-7 0 0,4-4 1600 0,5 2 272 16,5 1 48-16,4 1 16 0,3-4-1104 0,3 4-208 0,4-5-48 0,3 3-16 15,6-1-240-15,2 1-64 16,3 2 0-16,1 2 0 0,1-3 128 0,0 4 0 0,-1 3 16 0,-5 1 0 16,-3 0-240-16,-3 4-160 0,-1 3 192 0,-4 0-192 15,-6 4 128-15,-3 2-128 0,-3 5 0 0,-4 2 0 16,-2 3 128-16,-8 0-128 0,-1 2 0 0,-4 2 0 16,-1-3 0-16,-3 0 0 0,-3-1 128 0,0-4-128 15,-1-2 0-15,2 1 128 0,0-4-128 0,4-4 0 16,1 0 176-16,5-4-176 0,10-6 160 0,0 0-160 15,0 12 0-15,4-6 0 0,3 3 0 0,7-4 0 16,4 1 0-16,1 2 0 0,4-3 0 0,1 0 0 16,-2 1 0-16,2 1 0 0,0 3-192 0,-1 0 192 15,2 4 0-15,-4 0 0 0,-6 3 0 0,-2-1 0 16,-6 2 0-16,-2 1 0 0,-5 0 0 0,-2 1 0 0,-3 1 0 0,-5-1 0 16,-6 0 144-16,-1 0-144 0,-3-3 512 0,1 2 32 15,-2 0 0-15,0-2 0 0,-1-3 160 0,1-1 16 16,1-6 16-16,2 2 0 0,3-4-416 0,1-1-96 15,2-3-16-15,4-2 0 16,8 1-1360-16,-4-6-288 0,4 6-48 0</inkml:trace>
  <inkml:trace contextRef="#ctx0" brushRef="#br0" timeOffset="11107.34">18435 12850 18431 0,'-19'9'1632'0,"9"-4"-1312"0,-2 0-320 0,2 3 0 16,3-6 2256-16,7-2 384 0,0 0 80 0,0 0 16 15,0 0-2304-15,0 0-432 0,0 0-144 0,0 0-12288 16</inkml:trace>
  <inkml:trace contextRef="#ctx0" brushRef="#br0" timeOffset="11932.29">18871 12096 19583 0,'0'0'864'0,"0"0"176"0,0 0-832 0,0 0-208 0,0 0 0 0,0 0 0 16,10-5 1136-16,4 0 176 0,2-3 32 0,3 3 16 16,1-5-336-16,4 1-64 0,2-5 0 0,3 3-16 15,3 1-288-15,2-4-48 0,1 0-16 0,1 2 0 16,0 0-400-16,-1-1-192 0,1 3 160 0,-3-2-160 31,-3-1-544-31,-2 5-208 0,-2-3-32 0,-6 5-11888 0</inkml:trace>
  <inkml:trace contextRef="#ctx0" brushRef="#br0" timeOffset="12258.78">18731 12091 20271 0,'-25'4'1792'0,"-1"6"-1424"0,2-1-368 0,4 2 0 0,5-2 1600 0,2 1 256 15,8-1 64-15,1 3 0 0,4-12-1232 0,5 16-240 16,4-3-64-16,4-4 0 0,6 4 48 0,5-3 0 16,3 3 0-16,6-1 0 0,5 0 144 0,1 0 16 15,3 2 16-15,1 2 0 0,-1-1-160 0,3-1-48 16,-4 1 0-16,-2 2 0 0,-2-1-208 0,0 2-32 16,-2 0-16-16,-2 3 0 0,-2 4-144 0,-3-3 0 15,-3 0 144-15,-3 5-144 0,-4-2 0 0,-6 3 144 16,-5-4-144-16,-5 4 0 0,-6-4 304 0,-4-1-48 15,-9 4-16-15,-1-3 0 0,-3 1 96 0,-6 2 32 16,-5-1 0-16,-2 2 0 0,-3-4 16 0,-2 2 0 0,-3-3 0 0,2 1 0 16,0 1-144-16,-1-4-32 15,0 0 0-15,-1-4 0 0,2-1-208 0,4-8 0 0,5 1 128 0,6-5-128 32,5-3-320-32,3-2-128 0,4-3 0 0,7 1-16 15,6-8-3120-15,4-3-608 0</inkml:trace>
  <inkml:trace contextRef="#ctx0" brushRef="#br0" timeOffset="12559.18">19927 12380 16575 0,'-17'0'1472'0,"6"0"-1168"16,0 0-304-16,11 0 0 0,0 0 1616 0,0 0 272 16,0 0 48-16,11-3 16 0,5-1-720 0,3-2-144 15,5 0-16-15,3-5-16 0,1 1-320 0,5-3-64 16,3 1-16-16,3 2 0 0,3-2-432 0,0 3-96 15,-2-3 0-15,3 1-128 16,-1 5-1536-16,-2 2-400 0,-5 0-96 0</inkml:trace>
  <inkml:trace contextRef="#ctx0" brushRef="#br0" timeOffset="12707.23">19967 12601 30687 0,'0'0'1360'0,"13"5"288"0,-2-3-1328 0,7 0-320 0,2-1 0 0,4-1 0 16,4-1 432-16,5-2 16 0,4 1 0 0,3-5 0 16,0 2-448-16,5 1-176 0,3 2 16 0</inkml:trace>
  <inkml:trace contextRef="#ctx0" brushRef="#br0" timeOffset="13184.11">21167 11655 28623 0,'0'0'1264'0,"0"0"272"0,0 0-1232 0,0 0-304 0,0 0 0 0,6 10 0 16,0 3 272-16,2 0 0 0,0 4 0 0,-2 4 0 15,-2-2-96-15,1 2-32 0,0 4 0 0,0 5 0 16,-1 2-144-16,-1 5 128 0,-1 3-128 0,-2 4 128 16,-2-1-128-16,-1 0 0 0,0 3 144 0,2-3-144 15,0 0 128-15,1-5-128 0,0-2 128 0,2-4-128 16,2-4 208-16,3-2-16 0,1-4-16 0,4-4 0 16,1-4 208-16,7-3 32 0,2 2 16 0,3-4 0 15,3-4-96-15,4-4-16 0,1 1 0 0,1-6 0 16,-1-5-320-16,1 0-288 0,0-5 48 0,-3 0 16 15,-3-1-2752-15,-1-3-544 0</inkml:trace>
  <inkml:trace contextRef="#ctx0" brushRef="#br0" timeOffset="13425.32">22095 11778 13823 0,'-19'4'1216'0,"7"1"-960"16,1 4-256-16,-1 4 0 0,2 3 3664 0,0 5 688 16,1 0 144-16,-1 7 32 0,-3 5-3392 0,-2 2-688 15,-4-1-128-15,-1 3-16 0,-1 4 32 0,0 0 16 0,-2 7 0 16,0 0 0-16,-1 3 96 0,0 2 32 0,-1 3 0 0,4 1 0 16,-1-1-288-16,4-1-48 0,3 1-16 0,4-3 0 15,2-1-128-15,2 0-256 0,2-7 64 0,3-3 16 31,2-5-736-31,2-6-160 0,3-4-16 0,2 1-8320 0,2-5-1664 0</inkml:trace>
  <inkml:trace contextRef="#ctx0" brushRef="#br0" timeOffset="13809.77">22616 12847 29487 0,'-23'9'2624'0,"10"-4"-2112"15,1-1-512-15,1 0 0 0,11-4 1376 0,-7 5 160 16,7-5 48-16,0 0 0 0,0 0-928 0,0 0-176 16,0 0-32-16,0 0-16 0,0 0-208 0,4-13-32 15,1-1-16-15,1 2 0 0,0 3-48 0,2-3-128 16,-2 3 192-16,1-2-64 0,0-2-128 0,1 4 0 0,-8 9 0 0,0 0 0 16,5-9 0-16,-5 9 160 0,0 0-160 0,0 0 160 15,0 0-160-15,0 0 160 0,0 0-160 0,0 0 160 16,-5 13-160-16,-1 0 0 0,-3-4 0 0,1 1 0 15,0 1-432-15,3-2 48 0,-2 1 0 0,2-4-10704 16,5-6-2144-16</inkml:trace>
  <inkml:trace contextRef="#ctx0" brushRef="#br0" timeOffset="14425.98">23220 11808 20271 0,'-19'-7'1792'0,"-2"-2"-1424"16,0 2-368-16,3-1 0 0,4 0 1920 0,6 0 304 15,7 0 64-15,6-2 16 0,6 1-1296 0,7-1-256 16,5 3-48-16,9-2-16 0,7 1-688 0,8-4 0 16,5 3 0-16,9 0 0 0,7 6 0 0,-1 0 0 0,1 2-128 0,-7 1 128 15,-4 1 0-15,-1 5 0 0,-3 5 0 0,-1-3 0 16,-3 3 0-16,-6 3 0 0,-6 5 160 0,-8 0-160 15,-6-3 0-15,-9 3 0 0,-8 0 0 0,-8 3 0 16,-11 0 0-16,-9 0 0 0,-7-1-192 0,-5-1 48 16,-4 2 144-16,-3-2 0 0,-2-1 0 0,-1-2 0 15,2-1 0-15,3-1 224 0,2 2-48 0,4-4-16 16,5-4 272-16,7 2 48 0,4-2 16 0,6 2 0 16,4-4-304-16,7-7-64 0,5 11-128 0,6 3 192 15,4-4-192-15,5 3 0 0,6 0 0 0,1-2-160 16,4 6 160-16,2 2 0 0,3 1-144 0,3 6 144 15,2-5 0-15,2 7 0 0,3 3-144 0,1-1 144 0,-2 1 0 0,0-1 0 16,-4 4 128-16,-6-1-128 0,-3-1 384 16,-4 0-32-16,-8-3 0 0,-2 0 0 15,-6 1 64-15,-5-5 16 0,-4 4 0 0,-6-4 0 0,-6-3 320 0,-3 3 64 16,-6-4 16-16,-6 2 0 0,-8-1 160 0,-9-2 32 16,-8-2 16-16,-7-4 0 0,-3 0-304 0,-2 0-64 15,-4-3-16-15,1-1 0 0,-3 4-272 0,-4 0-64 16,-6-4-16-16,-2 2 0 15,3-3-864-15,3 1-160 0,2 4-48 0,-3-4-12432 16,-5-1-2496-16</inkml:trace>
  <inkml:trace contextRef="#ctx0" brushRef="#br0" timeOffset="26585.51">4291 19981 11967 0,'0'0'528'0,"-9"0"112"16,-1 0-512-16,3 0-128 0,-4 1 0 0,4 0 0 0,-3 0 1024 0,-1 1 160 0,0-2 32 0,1 2 16 15,1 1-400-15,-1-1-96 0,0 0-16 0,1-1 0 16,0 1-16-16,0 2 0 0,0 3 0 0,1-4 0 15,8-3 176-15,-6 12 16 0,0-1 16 0,2-1 0 16,-1-3-272-16,5-7-48 0,0 0-16 0,0 0 0 16,0 0 160-16,0 0 32 0,0 0 0 0,0 0 0 15,0 0-320-15,0 0-48 0,0 0-16 0,11 5 0 16,1-5 64-16,-1-3 0 0,2-2 0 0,1 0 0 16,2-5-32-16,0 1 0 0,-1-2 0 0,0-1 0 15,2 2-160-15,-1-4-16 0,1 1-16 0,2 1 0 16,0-4-16-16,-1 1 0 0,-2-1 0 0,2 0 0 15,0 1-16-15,0 0 0 0,-4 0 0 0,1 2 0 16,-1 0-64-16,-2 4-128 0,-1-2 176 0,0 3-176 0,-1-1 144 16,-3 4-144-16,0-1 0 0,-7 6 144 0,5-6-144 0,-5 6 0 15,0 0 0-15,0 0 0 0,0 0 0 0,0 0 0 16,0 0 0-16,8-3 0 0,-8 3 0 0,0 0 0 16,0 0 0-16,9-1 0 0,-9 1 0 0,0 0 0 15,0 0 0-15,0 0 0 0,0 0 0 0,7 4 0 16,-7-4 0-16,0 0 0 0,8 12 0 0,-3-3 0 15,-5-9 0-15,3 13 0 0,-1 1 144 0,0-3-144 16,-4 3 160-16,1 0-160 0,0 3 192 0,1-2-48 16,0 0-16-16,0 1 0 0,-2 0 0 0,1 6 0 15,1-1 0-15,-1 1 0 0,0 3 0 0,-3 2 0 16,1-3 0-16,1 3 0 0,0-2 0 0,0 2 0 16,1-4 0-16,-2 1 0 0,2 0 64 0,-3-2 0 0,4-1 0 0,-1 1 0 15,-2 1-32-15,2-2 0 0,1 0 0 0,0-1 0 16,0-1-32-16,1 2-128 0,0-2 192 0,1 2-64 15,-1 1-128-15,-1-2 0 0,0 2 0 0,1-1 128 16,2 3-128-16,-3-2 0 0,0-3 0 0,1 0 0 16,-1 0 0-16,0 0 128 0,0 0-128 0,0 0 0 15,0 1 0-15,0-1 0 16,0 0 128-16,0-2-128 0,0 0 0 0,0 0 0 0,-1-2 0 0,1 3 128 16,-3-1-128-16,1 0 0 0,-2-2 0 0,1 2 0 15,0-2 0-15,0-2 128 0,-1-1-128 0,0 2 0 16,2-1 0-16,-1-3 128 0,1 2-128 0,-1-5 0 15,3-7 0-15,-4 10 0 0,4-10 0 0,0 0 0 16,0 0-528-16,0 0-48 0,0 0 0 0,0 0 0 16,0 0-464-16,0 0-112 0,-7-7 0 0</inkml:trace>
  <inkml:trace contextRef="#ctx0" brushRef="#br0" timeOffset="27402.55">5023 19424 11967 0,'0'0'528'0,"0"0"112"15,0 0-512-15,0 0-128 0,0 0 0 0,0 0 0 0,0 0 2352 0,0 0 432 0,-6 5 96 0,0 3 0 16,-1-3-1456-16,2 5-288 0,-1-1-64 0,0 3-16 16,-1-1-48-16,1 4-16 0,-2 5 0 0,1 3 0 15,0 0-256-15,0 2-48 0,-2 5-16 0,1-1 0 16,2-4-96-16,-2 3 0 0,1-4-16 0,0-1 0 16,3 3-208-16,-3-5-32 0,0-2-16 0,1 0 0 15,1-1 0-15,2-1 0 0,1-2 0 0,-1-4 0 16,3 0-48-16,0 1 0 0,3-5 0 0,1-1 0 15,-4-6 48-15,7 8 0 0,3-6 0 0,-1 1 0 16,-9-3-16-16,14-2 0 0,0 0 0 0,4-1 0 16,0-4-80-16,0-1-16 0,2-1 0 0,0 0 0 15,1-1-192-15,0 3 176 0,3-2-176 0,1 0 160 0,-1-1-160 0,-1 2 0 16,-2-5 0-16,1 4 0 0,0-1 0 0,-3 4-272 16,-3-3 64-16,-2 3 16 15,0 0-1296-15,-4-1-256 0,0 2-48 0,-2 0-8896 16,-8 5-1792-16</inkml:trace>
  <inkml:trace contextRef="#ctx0" brushRef="#br0" timeOffset="27685.62">4990 19815 22863 0,'-14'0'1008'0,"14"0"208"0,-10-1-960 0,10 1-256 0,-9-2 0 16,9 2 0-16,-7-7 768 0,7 7 96 0,-5-6 32 0,5 6 0 15,-3-12 192-15,6 4 32 0,0-4 16 0,4 3 0 16,3-2-304-16,3 2-64 0,1-3-16 0,4-2 0 16,1 2-144-16,5-1-32 0,2-1 0 0,5 0 0 15,2-1-48-15,1 1-16 0,-1 0 0 0,3-1 0 16,0-3-48-16,-1 1-16 0,3-1 0 0,-2 3 0 16,1 1-96-16,1 1-32 0,0-3 0 0,-1 2 0 15,0 3-160-15,-3 2-32 0,-1-2-128 0,-1 5 192 16,-2-3-192-16,-3 4 0 0,-3 3 0 0,-2-2 0 15,-4-1-1920 1,-3 1-416-16,-1 0-96 0</inkml:trace>
  <inkml:trace contextRef="#ctx0" brushRef="#br0" timeOffset="28086.01">6573 19251 8287 0,'0'0'736'0,"-5"-10"-592"16,0-3-144-16,1 2 0 0,0 1 1184 0,0-2 208 0,1 2 32 0,0 0 16 15,-1 3 192-15,2 0 32 0,-1-1 16 0,1 1 0 16,2 7 272-16,0 0 48 0,-2-8 16 0,2 8 0 16,0 0-288-16,0 0-64 0,0 0-16 0,0 0 0 15,0 0-624-15,0 0-128 0,0 0-32 0,-1 13 0 16,-2 2-400-16,2 3-80 0,-1 1 0 0,-1 4-16 16,1 6-160-16,0-1-16 0,-1 2-16 0,-3 3 0 15,1 2-32-15,0 0 0 0,-2 1 0 0,0 1 0 16,0 1-144-16,-1-3 0 0,2-2 144 0,-2-3-144 15,0-1 0-15,2-6 0 0,1-2 0 0,1-2 0 32,0-2-448-32,3-3-144 0,-3-1-48 0,4-13 0 0,0 6-2336 0,0-6-480 15,0 0-80-15</inkml:trace>
  <inkml:trace contextRef="#ctx0" brushRef="#br0" timeOffset="28320.84">6325 19435 15663 0,'0'0'688'0,"0"0"144"0,0 0-656 0,0 0-176 16,0 0 0-16,0 0 0 0,0 0 3760 0,0 0 720 15,0 0 128-15,12 0 48 0,0-1-3296 0,1-3-656 16,0 0-128-16,1 2-16 0,0-1 80 0,3 0 32 16,3-3 0-16,0 4 0 0,1 1-224 0,0-1-64 15,2 1 0-15,0 1 0 0,-3 1-240 0,-1 1-144 16,1-2 160-16,1 1-160 0,2 0 0 0,-2 0 0 15,-2-1 0-15,-1 0 0 16,-3 2-1264-16,-1 0-192 0,-1-2-32 0,0 0-16 16,1 0-1616-16,-2 0-320 0</inkml:trace>
  <inkml:trace contextRef="#ctx0" brushRef="#br0" timeOffset="28630.02">6990 19330 16575 0,'0'0'1472'0,"0"0"-1168"0,0 0-304 0,0 0 0 16,-1 9 1408-16,-2 1 240 0,-1-2 32 0,2 3 16 0,-1-2-192 0,1 1-32 15,0 3-16-15,1-2 0 0,1 3-304 0,1 1-48 16,2 2-16-16,1-2 0 0,0-5-320 0,2 4-64 15,4 2 0-15,0-4-16 0,-2-2-384 0,2 2-80 16,0-3-16-16,0-2 0 0,2-4-208 0,-1 0 128 16,-2-2-128-16,1-1 0 0,-10 0 0 0,12-3 128 15,-3-1-128-15,0-2 0 0,-1-2-272 0,0 2-112 16,-3-4 0-16,3 1-16 16,-3-2-2096-16,0-1-432 0,0 2-80 0,0-4-9024 0</inkml:trace>
  <inkml:trace contextRef="#ctx0" brushRef="#br0" timeOffset="28869.47">7339 19162 14735 0,'0'0'1312'0,"0"0"-1056"0,0 0-256 0,0 0 0 16,0 0 3104-16,0 0 560 0,-5 10 112 0,0 5 32 16,0 2-2272-16,-1 1-464 0,-2 1-96 0,-1 1-16 15,-2 4-32-15,-2 3-16 0,-1-2 0 0,-1 5 0 16,-3-2-192-16,0 3-32 0,1 2-16 0,-1 4 0 15,0 3-64-15,0 2-16 0,-1-2 0 0,1 0 0 16,-2-2-336-16,1-3-80 0,0-1-16 0,2-3 0 16,1-3-160-16,1-1 0 0,1-4 0 0,3-3 128 15,2-1-416-15,1-2-96 0,1-5 0 0,5 0-16 16,-2-3-1680 0,4-9-336-16,0 0-64 0,0 0-7568 0,0 0-1536 0</inkml:trace>
  <inkml:trace contextRef="#ctx0" brushRef="#br0" timeOffset="29436.7">7496 19467 27519 0,'0'0'1216'0,"0"0"256"0,0 0-1168 0,0 0-304 0,0 0 0 16,0 0 0-16,0 0 208 0,0 0-16 0,0 0 0 0,5 10 0 16,-5-10 128-16,-3 13 0 0,1-3 16 0,-2 4 0 15,-1 5 192-15,-1 2 48 0,2 1 0 0,-1 1 0 16,0 0 64-16,1 1 0 0,1 2 16 0,2-2 0 16,-3 3-80-16,0-3-32 0,1 0 0 0,0 1 0 15,2-6-240-15,-1 2-48 0,1-5-16 0,0 1 0 16,0-3-240-16,1-5 176 0,0-9-176 0,0 9 160 15,0-9 16-15,0 0 0 0,0 0 0 0,0 0 0 16,0 0 176-16,0 0 32 0,0 0 16 0,5-13 0 16,-1-2-16-16,1-3 0 0,0-4 0 0,0 1 0 15,-1-5-240-15,-1 1-144 0,1-6 160 0,1-1-160 16,2 1 0-16,2-6 128 0,-1-1-128 0,4 5 0 16,-1 0 0-16,5 0 0 0,-1 1 0 0,1 6 0 0,2 0 0 15,1 3 0-15,0 4 0 0,2 1 0 16,-1-1 0-16,0 4 0 0,1 1 144 0,-1 5-144 0,3 0 0 0,-3 5 128 15,-1 4-128-15,-2 0 0 0,-4 3 0 0,-2 3 0 16,-1 3 0-16,-2 2 0 0,-2-1-144 0,-5 6 144 16,-1 1 0-16,-3 1 0 0,-5 0 0 0,-2 0 0 15,0-2 0-15,-3 0 0 0,-1-4 0 0,0 4 192 16,-4-2 0-16,2 0 0 0,-2-7 160 0,0 3 32 16,-1-3 0-16,-1 0 0 0,2-3-224 0,-1-3-32 15,-2-1-128-15,2 0 192 0,2-2-192 0,3-2-128 16,2-2 128-16,3-1-208 15,0-4-1584-15,5 1-304 0,4-3-64 0,2-1-9216 16,2 0-1840-16</inkml:trace>
  <inkml:trace contextRef="#ctx0" brushRef="#br0" timeOffset="29770.57">8162 19262 6447 0,'0'0'576'0,"0"0"-576"0,0 0 0 0,0 0 0 16,0 0 5456-16,0 0 992 0,0 0 192 0,-10 0 32 16,10 0-4704-16,-13 7-944 0,-2-2-192 0,0 3-48 15,-3 6-208-15,0-1-64 0,0 1 0 0,0 3 0 16,2 1 0-16,2 0 0 0,2 1 0 0,3-2 0 16,4 1-128-16,4 0-16 0,2 0-16 0,6-2 0 15,0 0-176-15,6-1-48 0,4 0 0 0,2-2 0 16,2-3 0-16,2 0 0 0,1-6 0 0,0 0 0 0,2-3 192 15,-2-2 16-15,-1-3 16 0,-1 0 0 0,-3-5 272 0,-4 2 48 16,-2-5 16-16,-2-1 0 0,-1 3 0 0,-3-4 0 16,-5 0 0-16,-2 2 0 0,-5-2-192 0,-1-2-48 15,-7 2 0-15,-1 0 0 0,-3 0-272 0,0-1-176 16,-5 0 192-16,3 0-192 0,-3 2-192 0,2 2-160 16,1-3-32-16,1 3 0 15,3 4-1920-15,2 0-384 0,3-1-64 0</inkml:trace>
  <inkml:trace contextRef="#ctx0" brushRef="#br0" timeOffset="30254.4">9406 19251 11055 0,'0'0'480'0,"-2"-8"112"0,-2-2-464 0,4 10-128 16,-1-7 0-16,1 7 0 0,0 0 4960 0,0 0 976 16,0 0 192-16,-9 6 32 0,-1 4-4480 0,-2-1-896 15,-2 2-176-15,-2 2-32 0,-3-1-96 0,-2 0-16 16,1 5 0-16,-2 1 0 0,1-1-128 0,-3 2-16 16,2-1-16-16,3 1 0 0,1 0-112 0,5-2-32 15,4-2 0-15,3-1 0 0,0-4-32 0,2 2-128 16,4-12 192-16,3 9-64 0,-3-9-128 0,7 12 0 15,5 1 0-15,2-4 0 0,3 1 240 0,4-3-48 16,2 0 0-16,3-2 0 0,3 2-48 0,2-1-16 16,0-4 0-16,-1 0 0 0,-1-2-128 0,-1 0 0 15,0-4-192-15,-2 1 192 16,-6-3-1408-16,-1 1-144 0,-2-1-48 0,-3-3 0 16,-3 1-1584-16,-2-2-320 0</inkml:trace>
  <inkml:trace contextRef="#ctx0" brushRef="#br0" timeOffset="30441.03">9217 19453 23951 0,'0'0'2128'0,"0"0"-1696"0,0 0-432 0,15 0 0 16,0 0 1152-16,2 0 128 0,1 0 48 0,1-1 0 16,2-3-192-16,2 0-48 0,1 0 0 0,4 2 0 15,4-4-352-15,3 2-80 0,-4-1-16 0,4-2 0 16,-1-2-400-16,2 4-96 0,0-4-16 0,1 2 0 15,0-1-272-15,3 2-64 0,-1 2-16 0,-2-1 0 16,0-1-2336-16,-2-1-448 0</inkml:trace>
  <inkml:trace contextRef="#ctx0" brushRef="#br0" timeOffset="30837.47">10943 19194 20271 0,'0'0'1792'0,"10"-4"-1424"0,0-2-368 0,1-2 0 16,0 2 288-16,-1-1-16 0,-2 3 0 0,-8 4 0 16,9-5-272-16,-9 5 0 0,0 0 128 0,0 0-128 15,0 0 192-15,0 0 0 0,0 0-16 0,0 0 0 16,-9 5 240-16,-1 4 48 0,-3-1 16 0,-1 6 0 15,-1 3 592-15,-3 2 112 0,0-2 32 0,0 2 0 16,1 3-112-16,0 3-16 0,-1-2 0 0,2 4 0 16,0 0-592-16,4 1-128 0,-1 0-32 0,4 0 0 15,0-4-112-15,3-1-32 0,2 1 0 0,3-4 0 16,1-3-16-16,4-5-16 0,1-1 0 0,1-3 0 16,3 3-160-16,1-5 0 0,3-1 0 0,1-2 0 15,1-2 0-15,4-2 0 0,1-2 0 0,3-3 128 16,-1-1-128-16,2-3 128 0,0 3-128 0,0-5 128 15,1 1-128-15,-3-2 0 0,1-2 0 0,-2 2 0 0,-2 2-192 16,-1-2-64-16,-3 1 0 0,-1 2-16 16,-2-2-1600-16,1 3-320 15,0-3-64-15,-3 2-16 0</inkml:trace>
  <inkml:trace contextRef="#ctx0" brushRef="#br0" timeOffset="31221.57">11725 19201 18431 0,'0'0'1632'0,"0"0"-1312"0,0 0-320 0,0 0 0 15,-10-5 1328-15,0 3 192 0,-1 3 32 0,1 2 16 16,-5 0-528-16,0 1-96 0,-2-1-32 0,1 4 0 15,-2 5-96-15,-1 1-32 0,-2-6 0 0,1 7 0 16,-2 1-128-16,6 3-16 0,-1 1-16 0,2 0 0 16,2-1-176-16,5 0-48 0,-1 0 0 0,4-2 0 15,3-2-192-15,5-2-32 0,1 0-16 0,2 0 0 16,2-2 0-16,2 1 0 0,0-4 0 0,1 0 0 16,0-3 128-16,-1-1 32 0,1-3 0 0,1-3 0 15,-1-3 176-15,1 0 32 0,-1-3 16 0,-2-3 0 16,1-1-112-16,-2 2-32 0,1-3 0 0,-3-2 0 15,-4 2-272-15,2-2-128 0,-4 0 128 0,0 2-128 16,-4-3 0-16,3 3-272 0,-1 0 32 0,-1 2 16 16,1 0-1056-16,0-1-192 0,1 3-64 0,1 1-9088 15,0 0-1840-15</inkml:trace>
  <inkml:trace contextRef="#ctx0" brushRef="#br0" timeOffset="31505.4">11807 19096 28447 0,'0'0'1264'0,"0"0"256"0,11 5-1216 0,-1 4-304 0,0 2 0 0,-1 5 0 0,-1 1 896 0,-3 2 112 15,-2 1 16-15,0 2 16 0,-4 1-160 0,-1 0-48 16,-1-4 0-16,-1 3 0 0,1 2-368 0,-1-4-80 16,-2 1 0-16,2-4-16 0,0 0-240 0,2-4-128 0,-1-1 160 0,2 0-160 15,1-5 192-15,0-7-48 0,0 0-16 0,0 0 0 16,0 0 336-16,9 0 64 0,-1-3 16 0,2-2 0 15,1-6-16-15,-1 3 0 0,-1-6 0 0,1 2 0 16,-1-2-304-16,0 1-64 0,1-3-16 0,1-1 0 16,-1 3-144-16,1 0 128 0,3 2-128 0,-1-1 128 15,1 0-128-15,0 2 0 0,-1-4 0 0,2 1-176 32,1 3-1120-32,1 3-240 0,-1-4-32 0,1 3-9824 0,1-2-1952 0</inkml:trace>
  <inkml:trace contextRef="#ctx0" brushRef="#br0" timeOffset="31888.53">12482 19246 8287 0,'0'0'736'0,"0"0"-592"15,-8-1-144-15,-1-1 0 0,0 2 2816 0,9 0 512 16,-9-2 128-16,9 2 0 0,-12 2-1648 0,4 1-336 16,8-3-64-16,-12 5 0 0,4 1-208 0,1 1-48 15,-1 4 0-15,2-1 0 0,-1 4-112 0,1 2-16 16,0 0-16-16,1 1 0 0,-2-1-272 0,2 2-48 16,0 0-16-16,0 0 0 0,0-2-224 0,1-2-64 0,0 0 0 0,2 0 0 15,1-5-144-15,1-9-48 0,0 0 0 0,0 0 0 16,0 0 160-16,0 0 32 0,0 0 0 0,12-3 0 15,1-4 128-15,2-7 16 0,0-3 16 0,3-1 0 16,0-1-288-16,0 0-48 0,2 1-16 0,-2-1 0 16,0 0-192-16,0 0 0 0,-1 2 0 0,1-1 0 15,0 1 0-15,0 2 0 0,0 3 0 0,-3 2 0 16,-1-1-144-16,-1 5-32 0,-3-2 0 0,1 4 0 31,-5 0-1456-31,-6 4-288 0,12-1-64 0,-3-2-14432 0</inkml:trace>
  <inkml:trace contextRef="#ctx0" brushRef="#br0" timeOffset="32190.49">12922 19290 14735 0,'0'0'640'0,"0"0"160"0,0 0-640 0,0 0-160 0,10-3 0 0,1 0 0 0,-3 1 3520 0,6-1 656 16,-1 0 144-16,0-3 32 0,0 0-2752 0,1-1-560 15,0-4-96-15,0 2-32 0,1-2-528 0,-4 0-128 16,1 3 0-16,0-4-16 0,-1 1 16 0,-3-2 16 16,0-1 0-16,-2 1 0 0,-2 2 224 0,-2-1 32 15,-4 5 16-15,1-2 0 0,-5 4-48 0,-1 3-16 16,-3 2 0-16,-3 2 0 0,-2 2-480 0,-3 6 128 16,-2 0-128-16,-3 6 0 0,-1 3 0 0,1 1 0 15,0-3 0-15,3 2 0 0,1 3 0 0,2 0 0 0,2-3 0 0,4 0 0 16,3-1 0-16,3-2-128 0,1-1 128 0,4-2 0 31,3-2-464-31,2 1-48 0,2-4 0 0,3 0-10752 0,2-2-2144 0</inkml:trace>
  <inkml:trace contextRef="#ctx0" brushRef="#br0" timeOffset="32522.82">13705 19312 15663 0,'0'0'688'0,"-5"-8"144"0,1 1-656 0,-2-2-176 16,-2 0 0-16,-2 3 0 0,-1-5 320 0,-3 4 48 16,0-2 0-16,-4 5 0 0,0-1-64 0,-2-3-16 15,0 3 0-15,0 3 0 0,3 3 752 0,-2 2 160 16,2 2 16-16,1 2 16 0,-1 2 240 0,2 4 32 15,0 0 16-15,1 1 0 0,1 2-176 0,1 3-16 16,2 3-16-16,3-2 0 0,-4 0-464 0,6 0-80 16,3-1-32-16,-1-2 0 0,2 1-224 0,2-3-64 15,3-1 0-15,4-3 0 0,1-1-256 0,2-4-48 16,3 0-16-16,3 1 0 0,0-5-128 0,4-2 0 16,0-2 144-16,5-2-144 15,2-2-1024-15,2-2-256 0,-1-5-64 0,3-1-8960 0,1-1-1792 16</inkml:trace>
  <inkml:trace contextRef="#ctx0" brushRef="#br0" timeOffset="32756.35">14131 18857 25791 0,'0'0'1152'0,"0"0"224"0,0 0-1104 0,0 0-272 0,0 0 0 0,0 0 0 16,-5 11 1856-16,0 3 320 0,-3-1 64 0,-1 7 16 15,-2 5-1056-15,-2 4-224 0,1 0-32 0,-1 5-16 16,0 7-256-16,0 0-48 0,2-1-16 0,1 1 0 16,-2-2-272-16,1 3-48 0,-1-3-16 0,2 1 0 15,1-2-272-15,-1 3 0 0,0-4-128 0,1 0 128 16,3-4-2032-16,2-4-304 0,0-2-64 0,2-6-8032 16,0-3-1616-16</inkml:trace>
  <inkml:trace contextRef="#ctx0" brushRef="#br0" timeOffset="32939.32">13742 19346 24879 0,'0'0'2208'0,"12"-5"-1760"16,0 0-448-16,7 1 0 0,5 2 2432 0,3-1 384 15,2-2 96-15,1 3 16 0,-2-1-2032 0,1 1-416 16,-2 0-80-16,-1 0-16 0,2-1-240 0,-1 1-144 15,-2 2 160-15,1-2-160 16,-3-1-352-16,1 1-160 0,-3 1-48 0,0 0-10096 0,-3 0-2016 0</inkml:trace>
  <inkml:trace contextRef="#ctx0" brushRef="#br0" timeOffset="33273.44">14463 19419 17503 0,'13'-8'768'0,"-3"4"176"0,1 1-752 0,2-3-192 0,1 0 0 0,1 0 0 15,2-2 2368-15,-2 0 448 0,-1 2 96 0,-3-5 16 16,-1 2-1392-16,-2-3-288 0,0 3-48 0,-3 1-16 0,-5 8-288 0,4-9-48 16,-3 0-16-16,-1 4 0 0,0 5-208 0,0 0-48 15,-5-8-16-15,-4 6 0 0,0 2-304 0,-4 2-48 16,2 6-16-16,-2-3 0 0,-1 1-192 0,0 3 0 15,-2 0 0-15,2 2 0 0,-2 2 0 0,4-1 128 16,0-1-128-16,3 2 0 0,2-3 144 0,2 3-144 16,1-3 128-16,1 1-128 0,3-11 0 0,0 14 0 15,0-4 0-15,3-1 0 0,-3-9 0 0,7 9-176 16,-7-9 16-16,12 9 0 16,-1-4-496-16,1-1-112 0,-3 0 0 0,2-4-16 15,-1 0-1952-15,2-2-384 0,2-3-80 0,1 2 0 0</inkml:trace>
  <inkml:trace contextRef="#ctx0" brushRef="#br0" timeOffset="33723.6">15266 19240 30399 0,'0'0'1344'0,"0"0"288"0,-10-7-1312 0,0 3-320 0,-2 3 0 0,-2 4 0 15,-3 3 0-15,-5-1 0 0,-3-4 0 0,-5 1 0 16,0 1 128-16,-2 5-128 0,-1-3 160 0,0 0-160 16,1 7 0-16,2-2 0 0,0 1 0 0,4 5 0 15,2-1 0-15,5 1 0 0,2 1 0 0,4 1 0 16,3-1 0-16,5-1 128 0,1-1-128 0,4-1 144 16,3 1 16-16,3-2 0 0,2-2 0 0,3 1 0 0,3-6 400 0,3 0 80 15,7-2 0-15,3-5 16 0,3-3-80 16,2-3-32-16,1-2 0 0,3-4 0 0,0 0-336 0,1-2-64 15,0-1-16-15,-1-4 0 0,-3-1-128 0,-3-2 128 16,-3 0-128-16,-3-4 128 0,-4 2 192 0,-1-6 16 16,-2 0 16-16,0-2 0 0,-2-2 160 0,-1-4 48 15,-2-3 0-15,-1-6 0 0,-4 3-48 0,-2-1 0 16,-2 3 0-16,-3 6 0 0,0 6-112 0,0 5-16 16,-1 7-16-16,-1 8 0 0,1 2-112 0,1 9 0 15,0 0-16-15,-8 7 0 0,0 6-240 0,-1 5 0 16,-1 7 0-16,-2 7 0 0,1 7 0 0,-2 5-192 0,-1 5 192 15,1 3-160-15,1 2 160 0,1 2 0 0,4-2 0 0,0-2 0 16,2-1-208-16,3-4 32 0,2-3 16 0,4-4 0 31,1 1-2624-31,2-3-528 0,2-6-96 0</inkml:trace>
  <inkml:trace contextRef="#ctx0" brushRef="#br0" timeOffset="34273.58">16759 19156 23951 0,'0'0'2128'0,"-3"-7"-1696"16,2-4-432-16,1 11 0 0,0 0 960 0,0 0 96 0,0 0 32 0,0 0 0 15,-8 1-160-15,-1 4-32 16,0 4 0-16,-2 4 0 0,-3 0-144 0,0 3-48 0,-3 3 0 0,0 4 0 16,-3 1-80-16,0 0-32 0,-1 3 0 0,1-3 0 15,1 3-176-15,3-4-32 0,2 0-16 0,2-3 0 16,5-2-128-16,0-3-32 0,4-1 0 0,1-5 0 16,2-9-208-16,0 0 176 0,8 10-176 0,2-4 160 15,-1-1 32-15,5-3 0 0,1-4 0 0,3-3 0 16,1 0 80-16,3-2 32 0,1-6 0 0,1 0 0 15,-1 2-112-15,0-1 0 0,-1 0-16 0,-4 0 0 16,0-2-176-16,-5 0 160 0,-3 0-160 0,-2 3 160 16,-5-2-32-16,2 0-128 0,-3 3 192 0,-2 10-64 15,-4-12-128-15,0 1 160 0,-1 3-160 0,-1 0 160 16,-3 4-160-16,0 2-144 0,-3-1 144 0,2-1-208 16,-4-1-384-16,2 1-80 0,0-1-16 0,1 1 0 15,-1-3-1904-15,2 0-384 0,1-3-80 16,3 1-11040-16</inkml:trace>
  <inkml:trace contextRef="#ctx0" brushRef="#br0" timeOffset="34757.47">17268 19269 22111 0,'-10'4'1968'0,"0"-2"-1584"0,0-1-384 0,1 2 0 16,-1 1 1920-16,-1 1 288 0,0 0 64 0,0-2 16 15,0-1-1184-15,3 1-224 0,8-3-48 0,-9 1-16 16,9-1-64-16,0 0-16 0,0 0 0 0,0 0 0 16,0 0-224-16,-2-9-32 0,5-4-16 0,3 3 0 15,3 1-464-15,3-4 0 0,2-1 0 0,1 3 0 16,1 0 128-16,3 2-128 0,2-1 0 0,-1 4 0 16,-1 0 0-16,-1 4 0 0,-4 0 0 0,-1 5 0 15,-1 3 0-15,0 3 224 0,-2 4-64 0,-1 5-16 16,-4 3-144-16,3 1 0 0,-5 1 0 0,0 0 0 0,-3 2 0 0,-3 2 0 15,-2-4 0-15,-1 1 0 0,0 0 0 0,-1-4 0 16,1-1 0-16,1-1 0 0,1-3 0 0,1-2 0 16,3-13 128-16,0 0-128 0,0 0 128 0,0 0-128 15,0 0 128-15,0 0-128 0,12-3 0 0,1 0 0 16,-1-4-224-16,0-5 80 16,2-2-2608-16,-2 0-528 0,6-11-112 0,-1 10 0 0</inkml:trace>
  <inkml:trace contextRef="#ctx0" brushRef="#br0" timeOffset="35491.35">18533 19126 23775 0,'0'0'1056'0,"0"0"224"0,0 0-1024 0,0 0-256 16,0-8 0-16,0 8 0 0,0 0 992 0,0 0 160 15,0 0 16-15,0 0 16 0,0 0-400 0,-8 8-80 16,1 3 0-16,-1 4-16 0,-1 3-160 0,2 1-16 16,-1 0-16-16,0 1 0 0,1 2-128 0,0-2-32 15,1 2 0-15,5-3 0 0,-2-1-80 0,2-2 0 0,2-3-16 0,2-2 0 16,-2 1-64-16,5-5-16 0,1 0 0 0,0-1 0 16,4-3 64-16,0-3 16 0,3 0 0 0,0-3 0 15,2-2 64-15,2-1 16 0,0-2 0 0,0-4 0 16,0 1-176-16,-2 1-16 0,-1-2-128 0,-1 2 192 15,-1-4-64-15,-4 0-128 0,0 3 176 0,-3 2-176 16,1 3 192-16,-7 6-64 0,5-11 0 0,-5 11-128 16,0 0 0-16,0 0 0 0,0 0 0 0,0 0-144 15,1 12-64-15,-2-2-16 0,-2 3 0 0,1 1 0 16,-1-3-272 0,2 2-48-16,0 1-16 0,2-5 0 0,-1-9-368 0,6 10-80 0,-6-10-16 15,14 6 0-15,0 1 64 0,3-5 16 16,0-2 0-16,4-2 0 0,-1-6 784 0,0 0 160 0,0-4 0 0,1-2 0 15,-3-3 400-15,0-1 48 0,-4 1 0 0,-2-1 0 0,-1 0 256 0,-4 1 48 16,-2 0 16-16,-1 1 0 0,-3 0-48 0,1 1 0 16,-4-1 0-16,1 2 0 0,1 6-480 0,-4 0-112 15,-1 3 0-15,0 1-128 16,1-2-352-16,4 6-176 0,0 0-48 0,-6-5-14592 16</inkml:trace>
  <inkml:trace contextRef="#ctx0" brushRef="#br0" timeOffset="35874.46">19050 19259 26207 0,'0'0'1152'0,"0"0"256"0,0 0-1136 0,0 0-272 0,12 2 0 0,-1-1 0 15,-1 1 512-15,4-5 64 0,0 2 0 0,2-2 0 16,1 2 432-16,2-5 80 0,1-3 32 0,0-1 0 16,1 3-304-16,-1-2-64 0,0 2-16 0,-1-3 0 15,-1 2-176-15,-3-1-48 0,2 0 0 0,-6-1 0 16,-3 1-64-16,-2-2-32 0,-1 3 0 0,-2-2 0 16,-3 2 0-16,-3 1 0 0,-1-1 0 0,-5 4 0 15,-1-1-192-15,-3 4-32 0,-2 1-16 0,-1 4 0 16,-3 1-176-16,0 1 0 0,-2 4 0 0,2 0 0 15,-1 4-128-15,2 2 128 0,1 0-160 0,5 2 160 0,3 0-144 16,3-2 144-16,2-6-128 0,5 2 128 0,3 2-240 0,2 0 48 16,3-4 0-16,4 2 0 15,1-5-320-15,4 2-64 0,1-4-16 0,2 0 0 16,2 2-1248-16,4-5-240 0,2-2-48 0,5-2-12160 16</inkml:trace>
  <inkml:trace contextRef="#ctx0" brushRef="#br0" timeOffset="36341.41">19999 18637 20271 0,'-5'-11'1792'0,"1"0"-1424"0,1-1-368 0,1 3 0 16,-2-3 1264-16,0 6 176 0,0-2 32 0,4 8 16 15,-6-5-368-15,1 0-80 0,5 5-16 0,0 0 0 16,-9 2-272-16,0 1-64 0,0 5-16 0,1 5 0 16,0 4-192-16,-1 6-32 0,1 7-16 0,-1 1 0 15,0 0-144-15,0 2-32 0,-1 3 0 0,0 0 0 16,-3 1 32-16,-1 4 0 0,-1 0 0 0,0 2 0 16,1 1-80-16,0-4-16 0,0-5 0 0,2-3 0 15,1-7-48-15,2 2-16 0,1-6 0 0,3-5 0 16,2-6 96-16,0 0 16 0,2-3 0 0,1-7 0 15,0 0-64-15,7 6-16 0,-7-6 0 0,13 0 0 0,1 0 64 0,1-4 16 16,3-5 0-16,2-1 0 0,2-1-240 16,2-3 144-16,0 1-144 0,0 2 128 0,-3-2-128 0,2 3 0 15,-2 2 0-15,-2 1 0 0,-3 0 0 0,-1 6 0 16,0 2 0-16,-3 4 0 0,-2 5-144 0,-3 2 144 16,0 1 0-16,-3 2 0 0,-4 3-144 0,-3 1 144 15,-2 0 0-15,-4 1-144 0,-1-3 144 0,-3-1 0 16,-5 1 0-16,-2-3 0 0,-2 1 0 0,0-5 144 15,-1 0-144-15,0-2 160 0,2-2-160 0,1-3 128 16,0-2-128-16,3-2 128 0,3-2-128 0,3-4-224 16,1-1 48-16,2-5 16 15,3 2-2336-15,4-4-448 0</inkml:trace>
  <inkml:trace contextRef="#ctx0" brushRef="#br0" timeOffset="36742.06">20585 19025 21823 0,'10'-9'960'0,"-10"9"208"0,10-6-928 16,-4-2-240-16,2 4 0 0,-2-1 0 0,-1-4 1104 0,-5 9 176 0,4-9 48 0,-3-1 0 15,-1 2 144-15,0 8 16 0,0 0 16 0,0 0 0 16,-5-9-416-16,5 9-96 0,-7-3-16 0,-3 1 0 15,-1 2-272-15,2 3-48 0,-2 2-16 0,2 1 0 16,0 1-192-16,3 2-32 0,0-4-16 0,2 5 0 16,1-1-160-16,3 4-48 0,1-3 0 0,2 4 0 0,1 0-64 0,1 1 0 15,3-2-128-15,-1-1 192 0,1 4-64 0,1 0 0 16,0-1-128-16,-1-1 192 0,0-1-192 0,0 2 0 16,-4-2 128-16,-1 1-128 0,0-4 0 0,-3 2 144 15,-1-1-144-15,-2-2 128 0,-2 1-128 0,-3-2 128 16,-2 1-128-16,-3-2 128 0,0 3-128 0,-5-3 192 15,-5-2-192-15,0 1 192 0,1-1-192 0,-1-1 160 16,1-3-160-16,0-1 160 0,2 0-160 0,3 2 0 16,-1-5 0-16,4 1 0 15,2-1-464-15,3-3-32 0,-1 1 0 0,10 5 0 16,0 0-2432-16,-4-7-480 0,2-4-112 0,5 3 0 0</inkml:trace>
  <inkml:trace contextRef="#ctx0" brushRef="#br0" timeOffset="37037.61">21350 18983 21183 0,'0'0'1888'0,"0"0"-1504"0,0 0-384 0,0 0 0 15,0 0 1600-15,0 0 240 0,0 0 48 0,0 10 16 16,0 3-560-16,-3-2-96 0,-1 2-32 0,1 3 0 0,-1 1-128 0,-3 1-16 16,0 1-16-16,-2 1 0 0,0 4-352 0,0-1-64 15,0-3 0-15,2 1-16 0,-1-1-208 0,0-1-32 16,1-1-16-16,-2 0 0 0,2 1-240 0,0-4-128 16,-1 0 128-16,3-1-128 0,0-3-208 0,0 0-112 15,1-6-32-15,4-5 0 16,0 0-1712-16,0 0-352 0,0 0-64 0,0 0-12240 0</inkml:trace>
  <inkml:trace contextRef="#ctx0" brushRef="#br0" timeOffset="37325.57">21804 18496 30399 0,'6'-8'2704'0,"2"-2"-2160"0,-1 1-544 0,1-2 0 16,-2 3 560-16,-6 8 0 0,0 0 0 0,0 0 0 16,0 0 288-16,0 0 64 0,0 0 16 0,-5 12 0 15,-1 2-288-15,-3 5-48 0,-1 5-16 0,-2 3 0 16,-2-1-96-16,3 6-32 0,-3 2 0 0,0 3 0 16,1-1-160-16,0 2-32 0,2 5-16 0,0-1 0 15,-1 1-240-15,2 2 128 0,-1 3-128 0,0-3 0 16,1 2 0-16,1-7 0 0,0 0 0 0,2-6 0 15,-1-1-224-15,2-4-96 0,2-5 0 0,-1-2-16 16,-3-3-1088-16,4-4-224 16,1-1-32-16,0-2-8928 0,1-5-1776 0</inkml:trace>
  <inkml:trace contextRef="#ctx0" brushRef="#br0" timeOffset="37530.78">21453 18946 35247 0,'0'0'1552'0,"0"0"336"0,0 0-1504 0,14 1-384 15,1 3 0-15,2 0 0 0,-3 0 256 0,3 1 0 16,2 0-16-16,3-1 0 0,1-2-64 0,0 2-16 16,0 0 0-16,2 0 0 0,0-4-160 0,1 1 160 0,-1 0-160 0,1 2 160 31,-6-3-912-31,2-2-176 0,-2 0-32 0,-1-3-9408 0,-1 4-1888 0</inkml:trace>
  <inkml:trace contextRef="#ctx0" brushRef="#br0" timeOffset="37893.92">22274 19119 25791 0,'0'0'2304'0,"15"1"-1856"0,0-3-448 0,4 0 0 15,1 0 1584-15,0-3 208 0,-1-2 64 0,-1 2 0 16,-2-1-912-16,0-3-176 0,-4-5-48 0,2-1 0 16,-2 2-16-16,-2 0-16 0,-3-1 0 0,0 0 0 0,-3-2-176 0,-2-1-16 15,-4 3-16-15,-2 2 0 0,-1-1-32 0,-2 4 0 16,-2 0 0-16,-2 4 0 0,-2 2-128 0,-1 2-48 16,-3 1 0-16,-4 4 0 0,-3 5-272 0,1 4 0 15,-4 3 0-15,1 3 0 0,-1 0 0 0,2 5 0 16,2 1 0-16,4 0 0 0,1 3 0 0,4-5 0 15,4 0 144-15,2 0-144 0,3-2 176 0,3 0-176 16,0-2 192-16,5 0-192 0,3-3 304 0,3-1-48 16,2 1-16-16,2-4 0 0,1-1-32 0,4 3 0 15,1-7 0-15,3 3 0 0,1-1-208 0,1 0 144 16,0-4-144-16,0-1 128 0,-2 0-128 0,-1-3 0 16,1-5 0-16,-2 1 0 15,-2-3-1392-15,-2 1-256 0,-3-7-48 0,-5 0-10368 0,-4 2-2080 16</inkml:trace>
  <inkml:trace contextRef="#ctx0" brushRef="#br0" timeOffset="38095.61">20946 18584 46015 0,'0'0'2048'0,"0"0"400"0,0 0-1952 0,0 0-496 0,11 2 0 0,-1 1 0 16,0-1 448-16,-10-2-16 0,12 4 0 0,-1-4 0 16,-1-1-224-16,-10 1-32 0,11-5-16 0,-4 1 0 15,-7 4-1632-15,8-5-320 0,-8 5-64 0</inkml:trace>
  <inkml:trace contextRef="#ctx0" brushRef="#br0" timeOffset="61976.25">16345 2972 8975 0,'0'0'384'0,"0"0"112"0,0 0-496 0,0 0 0 0,0 0 0 0,0 0 0 16,7 7 784-16,-7-7 64 0,5 7 16 0,-5-7 0 15,0 0-16-15,4 7 0 0,-4-7 0 0,3 5 0 16,-3-5 48-16,4 7 0 0,-4-7 0 0,0 0 0 16,0 0-176-16,4 7-16 0,0-1-16 0,-4-6 0 15,0 0 64-15,0 0 16 0,6 7 0 0,1-4 0 16,0 0-80-16,1-1-16 0,1 0 0 0,0-1 0 0,1 2-144 0,1-3-16 15,3 0-16-15,0-2 0 0,3 1-240 0,1 0-32 16,-1-1-16-16,5 1 0 0,3 0-80 0,2 0 0 16,1-1-128-16,3 1 192 0,-1 0-192 0,3 0 128 15,1-1-128-15,3 0 0 0,0-1 128 0,1 2-128 16,2 0 0-16,14-2 144 0,-2 1-144 0,-3-1 0 16,-1 0 144-16,0 0-144 0,-1 1 0 0,3 1 128 15,1-1-128-15,-3-1 0 0,-2 2 144 0,1 1-144 16,2-2 192-16,-3 1-192 0,0 1 192 0,0-1-64 15,1 0 0-15,-1 1-128 0,1 1 192 0,0-1-64 16,1 0 0-16,-14 0-128 0,4 1 176 0,2-1-176 16,-2-1 160-16,19 0-160 0,-5-1 160 0,-2-1-160 15,-1 0 160-15,1 1-160 0,-2 0 176 0,1 2-176 16,-1 2 192-16,-13-2-192 0,4 0 160 0,1 0-160 16,2 0 128-16,3-2-128 0,0 1 128 0,1 1-128 15,0 0 0-15,1 0 128 0,-1 0-128 0,2 0 0 16,-2 1 144-16,0 1-144 0,-2-2 176 0,1 1-48 15,-2 0 0-15,1-1 0 0,2 0 0 0,-1 0-128 0,-1-1 192 0,18 1-64 16,-6 2-128-16,-5 0 0 0,-4-4 144 0,-2 2-144 16,0 0 0-16,-3 2 0 0,-2-2 0 0,-1 1 128 15,-2-4-128-15,0 2 0 0,-2 1 0 0,0 0 128 16,-2 1-128-16,1 1 0 0,-2-1 0 0,0 1 0 16,-2 0 0-16,-1 0 0 0,-2-2 0 0,0 0 0 15,0 0 128-15,-1 0-128 0,0 0 160 0,-2 0-160 16,0-1 0-16,0 0 0 0,-1-1 0 0,2 0 0 15,0 1 0-15,-4 1 128 0,-1 1-128 0,0 1 0 0,-3 0 0 0,0-2 0 16,-1 0 0-16,0 0 0 0,-2 0 0 0,0 0 128 16,0 0-128-16,-7 0 0 0,1 0 0 0,-2 0 0 15,-6 0 128-15,0 0-128 0,9 0 144 0,-9 0-16 16,0 0 0-16,0 0 0 0,0 0 64 0,0 0 16 16,0 0 0-16,0 0 0 0,0 0-16 0,0 0-16 15,0 0 0-15,-6-9 0 0,-3 5-176 0,-3 0 128 16,1-1-128-16,-2 3 128 0,-3-1-128 0,-2 0 0 15,-1 2 0-15,-4 0 0 0,-2 0 0 0,-3-1 0 16,-3 0 0-16,1 2 0 0,-3 0 0 0,-6 0 0 16,0-4 0-16,-2 3 0 0,-2-1 0 0,-4 2 0 15,-4 0 0-15,14 0 0 0,-8 0 0 0,-1 0 0 16,-5 0 0-16,-23 0 0 0,4 0 0 0,2 2 0 16,-2-1 0-16,22 0 0 0,-8 3 0 0,-3-1 0 15,-2-1 0-15,-27 2 0 0,3-1 0 0,3-1 0 16,2 2 0-16,21-2 0 0,-8 2 0 0,-31 3 0 0,10-1 0 0,-3-2 0 15,2 0 0-15,1 1 0 16,0 0 0-16,4-1 0 0,2-2 0 0,-2 3 0 16,-3 2 0-16,1-4 0 0,-1 1 0 0,2 0 0 0,1-1 0 15,2 0 0-15,-1 1 0 0,1-1 0 0,-1-1 0 0,3 1 0 16,2-1 0-16,1 3 0 0,-1-1 128 0,2-1-128 16,2 1 0-16,-1-2 0 0,1-2 0 0,5 3 0 15,1-1 0-15,5 1 0 0,0-2 0 0,2-1 0 16,3 3 0-16,-1-3 0 0,2 0 0 0,4 0 0 0,3-2 0 15,4 1 0-15,3 1 0 0,5-1 0 16,3 1 0-16,4 0 0 0,2-2 0 0,5 1 128 0,3 0-128 0,4 0 0 16,3-3 0-16,2 1 0 0,4 1 0 0,8 2 0 15,0 0 128-15,0 0-128 0,0 0 0 0,0 0 0 16,0 0 0-16,0 0 0 0,12-3 0 0,2-1 0 16,1 2 0-16,4-2 0 0,2 3 0 0,1-1 0 15,3 1-144-15,0 0 144 0,3 0 0 0,2-1 0 16,2 2 0-16,3-1 0 0,3 0 0 0,4-2 0 15,-2 2 0-15,6 1 0 0,1 0 0 0,3 0 0 16,1-2 0-16,1 2 0 0,-3 0 0 0,3 0-128 16,3-2 128-16,1 2 0 0,2-1 0 0,2 0 0 15,1-1 0-15,3 2 0 0,-1 0 0 0,-2 0 0 16,3-1 0-16,-2 0 0 0,2 0 0 0,2 1 0 16,1 0 0-16,1 0 0 0,-4 0 0 0,4 0 0 15,-5 0 0-15,2 1 0 0,1-1 0 0,2 2 0 16,1 1 0-16,0 0 0 0,-3 0 0 0,-1 0 0 15,0-2 0-15,-3 0 0 0,-1 3 0 0,4 0 0 16,1 0 0-16,-19-2 0 0,3 0 0 0,2 0 0 0,2-1 0 0,2 3 0 16,3 0 0-16,-3 0 0 0,2 0 0 0,25-3 0 15,-12-1 0-15,-25 0 0 0,2 0 0 0,21 0 0 16,-6 1 160-16,-3 1-16 0,-1-1 0 0,-5-1 0 16,1-1-144-16,-3-2 0 0,-2 2-160 0,-2-2 160 15,-2-2 0-15,-3 3 0 0,-2-1 0 0,-2 2 0 16,0-1 0-16,-1 1 0 0,-3 0 0 0,-2 0 0 15,-1-2 0-15,-1-1 0 0,1 2 0 0,-1 0 0 0,-2 2 0 0,-5-1 0 16,-1-1 0-16,-1 2 0 0,-1 1 0 0,1-1 0 16,-6 0 0-16,0 0 0 0,-2 0 0 0,-3 1 0 15,-1-1 0-15,-10 0 0 0,0 0 0 0,0 0 0 16,0 0 0-16,0 0 0 0,0 0 0 0,0 0 0 16,0 0 0-16,0 0 0 0,0 0 0 0,0 0 0 15,0 0 0-15,-14 4 0 0,-2 0 0 0,-1-2 0 16,-1 0 0-16,-1 0 0 0,-4-1 0 0,-2 2 0 15,-2 1 0-15,-3 0 0 0,-3-1 0 0,-4 0 0 0,-3-2 0 0,-3 1 0 16,0-2 0-16,-1 0 0 0,-4-2 0 0,-2 4 0 16,-6 0 0-16,-3 2 0 0,-4 1 0 0,-1-2 0 15,-3-2 0-15,-1-1 0 0,0 0 0 0,-3 1 0 16,-4 3 0-16,-4 0 0 0,-4 0-128 0,-2-2 128 16,0-1 0-16,-3 1 0 0,-3 1 0 0,-2 1 0 15,-4 0 0-15,1-1 0 0,-1-1 0 0,-1 1 0 16,-2 0 0-16,1 0 0 0,1 1 0 0,0-2 0 15,2 1 0-15,1-1 0 0,0 2 0 0,1-1 0 16,0-2 0-16,1 3 0 0,3-2 0 0,1 1 0 16,0 0 0-16,1-2 0 0,1-1 0 0,5 2 0 15,3 1 0-15,3 1 0 0,-2 0 0 0,3-3 0 16,2 0 0-16,3-1 0 0,1 0 0 0,5 1 0 16,3 2 0-16,3-1 0 0,2 2 0 0,4-1 0 15,4-3 0-15,2 0 0 0,3 0 0 0,4 0 0 0,5 0 0 0,4-2 0 16,3 1 0-16,4-1 0 0,3 0 0 0,4 1 0 15,5 0 0-15,11 1 0 0,-8-4 0 0,8 4 0 16,0 0 0-16,0 0 0 0,0 0 0 0,8-5 0 16,2-3 0-16,7 2 0 0,3 1-128 0,5-1 128 15,6-1 0-15,5 5-144 0,3-2 144 0,5-3 0 16,5 2 0-16,3-1 0 0,3-3 0 0,4 3 0 16,5-2 0-16,5 2 0 0,3 1 0 0,4-3 0 15,2 0 0-15,1-2 0 0,1 3 0 0,2-1 0 16,3 2 0-16,3 3 0 0,2-1 0 0,1-1-128 15,-2 0 128-15,1 1 0 0,3 2 0 0,1-1 0 0,0-1 0 0,-3 2-128 16,-3-1 128-16,1 1 0 0,0 1 0 16,3 1 0-16,2 1 0 0,-3 0 0 0,-2 0 0 0,-1 2 0 15,-2-1 0-15,3 2 0 0,3-1 0 0,-3-1 0 16,-4 1 0-16,-1-1 0 0,0 0 0 0,-2 0 0 16,2 3 0-16,-5-1 0 0,-3-3 0 0,-1 2 0 15,-1-1 0-15,0 2 0 0,-2 0 0 0,-1-1 0 16,-5-3 0-16,-1 0 0 0,-2 1 0 0,-2 1 0 15,-3 2 0-15,-1 0 0 0,-2 0 0 0,-2-2 0 16,1 0 0-16,-6-2 0 0,-6-2 0 0,0 2 128 16,-1-1-128-16,-5 1 0 0,-4 0 0 0,-3 0 0 15,-2 1 0-15,-4-1 0 0,-3 0 0 0,-3 0 0 16,-3 0 0-16,-3 2 0 0,-11-2 0 0,9 0 0 16,-9 0 0-16,0 0 0 0,0 0 0 0,0 0 0 15,0 0-192-15,0 0 32 0,0 0 16 0,-10 1 0 0,-3-1-144 0,-1 0-32 16,-2 0 0-16,-2 0 0 15,-2 0-224-15,-2 0-48 0,-3 1-16 0,-2 1 0 16,-1-2 64-16,0 2 16 0,-1 1 0 0,-3 0 0 16,-1-1 48-16,-3-1 16 0,3 0 0 0,-2 1 0 15,-2-2-368-15,1 0-80 0,1-2-16 0,3 1-7008 16,-1-2-1392-16</inkml:trace>
  <inkml:trace contextRef="#ctx0" brushRef="#br0" timeOffset="64713.71">16279 3097 2751 0,'0'0'128'0,"-10"-3"16"0,0-2-144 0,1 3 0 16,0-1 0-16,3 1 0 0,-1-2 2064 0,1-1 384 15,0 0 80-15,-1 1 16 0,1-1-1360 0,1-2-272 16,-1 2-48-16,1 2-16 0,-2-2-48 0,7 5-16 16,-7-4 0-16,7 4 0 0,0 0-80 0,0 0 0 15,0 0-16-15,0 0 0 0,0 0 48 0,0 0 16 16,0 0 0-16,0 0 0 0,10-2-272 0,1 2-48 15,3 2-16-15,3-1 0 0,-1 0-224 0,4 3-64 16,2-1 0-16,1-1 0 0,1-1 0 0,2 1 0 0,0 0 0 0,2 1 0 16,1-1 64-16,1 2 16 0,1-1 0 0,4-1 0 15,3 3-64-15,3 2-16 0,2-2 0 0,1-3 0 16,3 2 32-16,0-1 0 0,3 0 0 0,-2-1 0 16,-1-1 0-16,0 2 0 0,0-2 0 0,0 0 0 15,2 2 32-15,-2-1 0 0,-3-1 0 0,3-1 0 16,2 0 16-16,-1-1 16 0,-1 0 0 0,0 0 0 15,-1-1-32-15,-1 2-16 0,0 0 0 0,-1 0 0 16,2 2-48-16,-1-2-128 0,0 0 192 0,1 0-64 16,2 0-128-16,-16 0 0 0,5-2 0 0,0 2 128 0,2 2-128 15,0-1 0-15,0 0 0 0,0 2 128 16,1 1-128-16,-1-2 0 0,1-1 0 0,0 1 0 16,2-2 144-16,0 0-144 0,0 0 160 0,-1 0-160 0,1 0 448 0,-3-2-16 15,-1 1 0-15,-1 1 0 0,0 0-240 0,0-1-64 16,-2-2 0-16,0-1 0 0,-2 1 384 0,0-1 64 15,1 1 0-15,2-3 16 0,-2 1-592 0,-1 1 0 16,-1-2 0-16,1-2-128 0,-1 3 128 0,-1-3 176 16,0 1-48-16,-2 2 0 0,0-4 64 0,-1 2 16 15,-1 0 0-15,0 0 0 0,-2 1-208 0,1-2 0 16,-3 2 0-16,-1 0 0 0,3-3 0 0,-1 4 176 16,0-3 0-16,0 2 0 0,-1 1-48 0,0-2-128 15,0 2 192-15,1 1-64 0,1-2-128 0,-1 0 160 16,-1 1-160-16,0 2 160 0,1-3-160 0,0 2 0 0,1 0 0 0,-1 2 128 15,0-1-128-15,0 2 0 16,1 1 0-16,-3-2 0 0,-2 0 0 0,-2 1 0 0,0-1 0 0,0 1 0 16,0 1 0-16,-2-1 0 15,1-2 128-15,0 2-128 0,-1 1 0 0,-1-3 0 16,0 3 0-16,0 0 0 0,1-1 128 0,-4 1-128 0,1 0 0 0,2 0 128 16,-2-1-128-16,1 1 0 0,1-1 144 0,1 1-144 15,-2 1 0-15,0 0 128 0,0 0-128 0,1 1 0 16,3-1 0-16,-3 0 0 0,-1 2 0 0,0-1 128 15,-1 1-128-15,-1 1 0 0,1-3 128 0,1-1-128 16,-3 0 128-16,1 0-128 0,1 0 160 0,-3 0-160 16,1 0 192-16,1 0-64 0,-1 0-128 0,0 0 192 15,0 0-64-15,1 0-128 0,-3 0 176 0,4 0-176 16,-3 0 208-16,2 1-64 0,0 1-16 0,1-2 0 0,-2 0 0 0,2 0-128 16,-1 0 192-16,-1 0-64 0,0 0 0 0,1 0-128 15,-2 0 192-15,-1 0-64 16,-1 1-128-16,-1-1 0 0,-7 0 0 0,8 1 128 0,-8-1-128 0,0 0 0 15,0 0 0-15,0 0 0 0,0 0 0 0,0 0 0 16,0 0 0-16,0 0 0 16,-7 6-352-16,-1 1-48 0,-3-3-16 0,-3-1-11312 15,-5 2-2272-15</inkml:trace>
  <inkml:trace contextRef="#ctx0" brushRef="#br0" timeOffset="66575.7">16090 2908 4607 0,'-3'1'400'0,"-2"0"-400"0,1-1 0 0,-1-1 0 16,5 1 1856-16,0 0 304 0,-2-4 48 0,2 4 16 16,0 0-1008-16,0 0-208 0,0 0-48 0,0 0 0 15,0 0-176-15,0 0-32 0,0 0-16 0,0 0 0 0,6-8-480 0,-6 8-80 16,13-10-32-16,-13 10 0 0,14-1 112 0,1-2 0 16,2 2 16-16,0 0 0 0,1 0-272 0,1 1 0 15,0 1 0-15,-1-1 0 0,1-1 128 0,3 1-128 16,2 0 0-16,0-3 0 0,-2 1 192 0,2-1-64 15,0-1 0-15,3 4-128 0,1-1 256 0,0 0-64 16,0-1-16-16,1 2 0 0,3 2 48 0,1-1 16 16,1 0 0-16,2-1 0 0,-1 1 0 0,2 1 0 15,2-2 0-15,1 0 0 0,-1-2-48 0,1 1-16 16,-1 1 0-16,1-1 0 0,-2 1-48 0,1 0-128 16,2 0 192-16,1 0-64 0,1 1 0 0,1 0 0 15,1 1 0-15,-1-2 0 0,0-3 48 0,-1 3 0 16,0-1 0-16,-1 0 0 0,0-1 32 0,0 2 16 15,-1 3 0-15,0-1 0 0,1 2 48 0,-1 0 16 16,-1-4 0-16,0 4 0 0,1-2-144 0,-2 1-16 16,-2-3-128-16,-1 1 192 0,-3 2 64 0,1-1 0 0,-2 3 0 0,-2-1 0 15,1-1-16-15,-1 1 0 0,0-1 0 0,0 2 0 16,2 1 32-16,1-4 16 0,-1 2 0 0,1-2 0 16,1 2-80-16,0-1-16 0,-1-1 0 0,1 1 0 15,-3-1-48-15,1 1-16 0,1 1 0 0,0-4 0 16,-1-3-128-16,-2 3 128 0,1 0-128 0,1 0 128 15,1 0-128-15,-1-1 0 0,-2 0 0 0,1 1 128 0,3 0-128 0,-4 0 0 16,3-2 0-16,-2 0 0 0,-3-1 0 0,0 2 0 16,-1 2 0-16,2-2 0 0,-1 0 0 0,0-2 128 15,0-2-128-15,0 1 0 0,0 2 0 0,2 1 0 16,-1-2 0-16,1 2 0 0,-4-2 0 0,4 1 0 16,0 0 128-16,1 0-128 0,-2-2 0 0,0 3 0 15,-1 0 0-15,0-1 0 0,0 0 0 0,0-2 0 16,-3 0 0-16,1 2 0 0,-1 0 0 0,-1 1 128 15,0 1-128-15,2 0 0 0,-1 0 160 0,1 0-160 16,-1 0 192-16,2 0-192 0,-3 0 176 0,0 0-176 16,0 0 160-16,-1-1-160 0,3-1 176 0,-3 2-176 0,-3-1 192 0,0 0-192 15,1-3 160-15,-4 3-160 0,2 1 128 0,2 0-128 16,-3 0 160-16,-1 0-160 0,1 0 192 0,-1 0-192 16,-3-1 208-16,2-1-64 0,-1 1-16 0,1 0 0 15,-2-1 0-15,1 2 0 0,-2 0 0 0,-1 0 0 16,0 0-128-16,-1 0 128 0,1-1-128 0,-1 1 128 15,-1 0-128-15,0-1 128 0,1 0-128 0,-11 1 128 16,8-2-128-16,3 1 0 0,-11 1 0 0,10 0 128 16,-10 0-128-16,10-4 0 0,-10 4 0 0,9-2 128 15,-9 2-128-15,0 0 0 0,10-4 0 0,-10 4 128 16,8-4-128-16,-8 4 0 0,0 0 144 0,0 0-144 16,6-5 128-16,-6 5-128 0,0 0 128 0,0 0-128 15,5-8 128-15,-5 8-128 0,0 0 128 0,0 0-128 0,0 0 0 0,6-5 128 16,-6 5-128-16,0 0 0 0,0 0 0 0,0 0 128 15,0 0-128-15,0 0 0 0,0 0 0 0,0 0-208 16,0 0 16-16,0 0 16 16,0 0-2144-16,0 0-432 0</inkml:trace>
  <inkml:trace contextRef="#ctx0" brushRef="#br0" timeOffset="70911.45">2852 5789 8287 0,'0'0'736'0,"0"0"-592"15,0 0-144-15,0 0 0 0,0 0 896 0,0 0 160 16,0 0 32-16,0 0 0 0,0 0 128 0,0 0 16 16,0 0 16-16,0 0 0 0,0 0-416 0,9 0-96 15,4 0-16-15,2 0 0 0,3-1 32 0,1-2 0 16,1-1 0-16,6 2 0 0,4-3-256 0,0 1-48 16,-2-1-16-16,0 2 0 0,0 1-240 0,-3-1-32 15,-2-2-16-15,-4 3 0 0,-3 0-144 0,-2 2 0 16,-1 2-192-16,-13-2-10432 0</inkml:trace>
  <inkml:trace contextRef="#ctx0" brushRef="#br0" timeOffset="71084.12">2893 6029 16575 0,'0'0'1472'0,"0"0"-1168"0,8 8-304 0,1-3 0 15,1 0 288-15,2-2 0 0,1-3 0 0,2-2 0 16,3 0 288-16,3-2 64 0,-1 2 16 0,2-2 0 15,-2 0 48-15,4-1 16 0,4-3 0 0,-1 3 0 16,-3 0-400-16,-1-3-96 0,-2 3-16 0,1-1 0 31,-3 0-528-31,0 1-128 0,0 2 0 0</inkml:trace>
  <inkml:trace contextRef="#ctx0" brushRef="#br0" timeOffset="71458.98">3802 5515 15775 0,'0'0'704'0,"0"0"128"0,0 0-656 0,0 0-176 16,0 0 0-16,0 0 0 0,0 0 688 0,0 0 96 0,-9 11 32 0,3-1 0 15,-1 4 96-15,0 1 32 16,-3 2 0-16,1 3 0 0,1 3-192 0,-2 4-48 16,2-3 0-16,-2 8 0 0,0 0-192 0,-2-1-64 15,1 4 0-15,-2 0 0 0,-1 1-144 0,0 1-48 0,0 0 0 0,3-2 0 16,-1-2-256-16,2-2 128 0,1-1-128 0,2-6 0 15,0-3 0-15,4-5 0 0,1-3 0 0,2-13 0 32,0 0-320-32,0 0-160 0,10 4-32 0,2-6-11136 0</inkml:trace>
  <inkml:trace contextRef="#ctx0" brushRef="#br0" timeOffset="71866.92">3724 5640 17903 0,'4'-14'784'0,"0"7"176"0,5-5-768 0,1 2-192 15,2-1 0-15,0-1 0 0,3 5 352 0,1-6 32 16,-1-4 0-16,-4 10 0 0,2-3 576 0,9-1 128 16,-2 0 32-16,2 1 0 0,-1 1-48 0,1 4-16 15,-2 4 0-15,-1 1 0 0,-1 1-528 0,-3 3-96 16,1 1-32-16,-5 6 0 0,-3 1-240 0,-3 3-160 15,-3 3 192-15,-3 2-192 0,-4 2 192 0,-4 1-192 16,-2 1 192-16,-5 1-192 0,-1-3 192 0,-4 1-64 16,0 2 0-16,-1-2-128 0,-2-4 240 0,0 1-64 15,-3-1-16-15,4-1 0 0,4-3 32 0,0 1 0 16,0-4 0-16,1 0 0 0,3 1-192 0,2-5 0 16,3 1 144-16,4-2-144 0,1 3 0 0,5-10 0 15,-3 10 0-15,3 0 128 0,0-10-128 0,4 12 0 16,2-2 0-16,2 3 0 0,2-1 0 0,0 1-128 15,4 2 128-15,1 2 0 0,-2-1 0 0,5 1 0 0,-2-2 0 16,2 0 0-16,-1-1 0 0,-1 1 128 16,1-1-128-16,-3 0 128 0,0-1-128 0,-2-1 0 0,1 0 0 0,-1-4 0 15,-2 0 0-15,-1-5-160 0,-9-3 160 0,12 5-9296 16,-1 1-1744-16</inkml:trace>
  <inkml:trace contextRef="#ctx0" brushRef="#br0" timeOffset="72166.82">4394 5869 13823 0,'0'0'608'0,"0"0"128"0,0 0-592 0,2-10-144 16,-2 5 0-16,0 5 0 0,0 0 1536 0,-11-3 256 15,2 3 64-15,-1 3 16 0,-4 3-592 0,2 6-112 16,-2 2-16-16,-3 2-16 0,1 3-304 0,-2 0-64 16,0 0-16-16,1 1 0 0,2 0-112 0,1 1 0 15,2 0-16-15,3 2 0 0,2-2-336 0,3 0-64 16,2-1-16-16,2-1 0 0,4 0-208 0,2-2 0 16,0-3 0-16,5-2 0 0,0-4 0 0,3 1 0 0,0-4 0 0,1-3 0 31,-1 1-1152-31,3-3-320 0,2-3-64 0,-1 1-10432 0</inkml:trace>
  <inkml:trace contextRef="#ctx0" brushRef="#br0" timeOffset="72500.09">4701 5963 18303 0,'0'0'816'0,"0"0"160"16,0 0-784-16,-11 7-192 0,3 0 0 0,-3 0 0 15,0 1 1184-15,-2 1 192 0,-1 4 32 0,2 0 16 0,0-3-80 0,2 3 0 16,1 1-16-16,3-2 0 0,1 4-496 0,2-2-112 16,2 0-16-16,3 0 0 0,2-3-304 0,4 2-64 15,3-2-16-15,2-2 0 0,0 0-64 0,-1-3-32 16,5-3 0-16,1-1 0 0,-1-2 96 0,3-1 32 16,4-1 0-16,-4-1 0 0,-1-2 96 0,-1-3 32 15,0 1 0-15,-4-3 0 0,-4 2-96 0,-1-2 0 16,-2 2-16-16,-2-3 0 0,-5 2 64 0,0-3 16 15,-3-2 0-15,-4 0 0 0,0-2-160 0,-7 1-32 16,-2-3 0-16,0 3 0 0,-2-1-112 0,-1 4-16 16,-4-2-128-16,2 3 192 0,0 1-192 0,1 4 0 15,-2-3 0-15,3 4 0 16,3 2-1232-16,2 3-240 0,1 2-64 0,5-1-9360 16,8-1-1888-16</inkml:trace>
  <inkml:trace contextRef="#ctx0" brushRef="#br0" timeOffset="72850.66">5296 5895 22111 0,'0'0'1968'0,"0"0"-1584"0,0 0-384 0,0 0 0 16,-9-4 1408-16,0 3 192 0,0-1 32 0,-1 1 16 15,-3 0-64-15,3-1-16 0,0-1 0 0,-1 1 0 16,1 1-560-16,1 1-112 0,0 0-32 0,1 1 0 15,-1 1-416-15,9-2-96 0,-11 3-16 0,11-3 0 16,-7 6-112-16,7-6-32 0,-5 6 0 0,5-6 0 16,-3 11-192-16,5 1 176 0,3-3-176 0,1 3 160 0,0 0-32 0,2 1-128 15,1-1 192-15,0-2-64 0,-2 1 16 0,1 1 0 16,-2 1 0-16,3 0 0 0,-2 1-144 16,-1-2 0-16,-1 1 0 0,-1 0 128 0,-4 0-128 0,-1-5 0 15,-1 5 144-15,-2-4-144 0,-3 1 224 0,-2 2-32 16,0-5 0-16,-1 3 0 0,-3-3 96 0,-2-1 16 15,-3 0 0-15,0-2 0 0,-1-1-176 0,-1-2-128 16,-2-1 192-16,1-1-192 0,-2-2 0 0,4 1 0 16,0-5 0-16,2 1 0 15,1 0-1888-15,4-4-384 0,3 1-80 0</inkml:trace>
  <inkml:trace contextRef="#ctx0" brushRef="#br0" timeOffset="73468.62">5920 5531 15487 0,'0'0'688'0,"0"0"144"0,0 0-672 0,0 0-160 15,0 0 0-15,-7-2 0 0,-2-5 1024 0,9 7 160 16,-11 0 32-16,1 4 16 0,-2 0-400 0,1 0-64 15,-2 2-32-15,-1 5 0 0,-1 2-128 0,0-1-32 16,-1 0 0-16,2 4 0 0,0 1-176 0,2 1-32 16,4 0-16-16,3 0 0 0,3-2-224 0,-1 3-128 15,3-1 160-15,5 2-160 0,3 2 128 0,2 0-128 16,1-2 0-16,3 0 144 0,3-3-16 0,-1 1-128 16,1-2 192-16,-1 2-64 0,1-3 80 0,-1 3 16 15,1-1 0-15,-3-1 0 0,-1 2-32 0,-1 1-16 16,1 0 0-16,-2 3 0 0,-3-3 16 0,-3 0 16 15,-2 1 0-15,-3-1 0 0,-3-1 128 0,-2 0 32 16,-4-2 0-16,0-1 0 0,-2-2 176 0,-2 1 32 16,-2-1 16-16,0 2 0 0,-3-1-16 0,1-2-16 15,-2 0 0-15,-2-3 0 0,0 0-112 0,2-4-32 0,0-1 0 16,1 0 0-16,2-8-192 0,1-1-32 0,2-3-16 0,1-4 0 16,5-4 32-16,0 0 16 0,4-3 0 0,3-2 0 15,2-2-224-15,6-1 128 0,1 1-128 0,5 2 0 16,2 1 0-16,2 3 0 0,2 3 0 0,3 4 0 15,0 1-192-15,0 3 192 0,0 1-192 0,-1 3 192 16,-1 2-160-16,1 3 160 0,-1 2-128 0,0-1 128 16,-2-1-160-16,-1 3 160 0,-3 0-192 0,0-2-10656 15,0 1-2144-15</inkml:trace>
  <inkml:trace contextRef="#ctx0" brushRef="#br0" timeOffset="74202">6643 5915 6447 0,'0'0'576'0,"0"0"-576"15,0 0 0-15,0 0 0 0,0-8 2256 0,-3-2 352 16,-2 1 64-16,0 0 16 0,0 3-864 0,5 6-160 15,0 0-48-15,-13-3 0 0,1 1-432 0,-1 1-96 16,2 3 0-16,-2 3-16 0,-1 5-432 0,4-2-64 16,-3 6-32-16,-7 8 0 0,-2 2-128 0,3 3-32 15,2 3 0-15,2-1 0 0,2 2-32 0,3 1-16 0,1-5 0 0,4 1 0 16,1-3-64-16,4-1-16 0,4-4 0 0,3 0 0 16,2-1-112-16,2-1-16 0,2-1-128 0,2-4 192 15,0-2-64-15,3 0 0 0,2-4-128 0,1 0 192 16,0-4-64-16,2-2-128 0,1 0 176 0,0-2-176 15,-1-1 0-15,3-5 0 0,-1 0-240 0,-1-3 80 32,-2 1-2400-32,-2-5-464 0</inkml:trace>
  <inkml:trace contextRef="#ctx0" brushRef="#br0" timeOffset="74519.56">7099 5939 20271 0,'0'0'1792'0,"0"0"-1424"15,0 0-368-15,0 0 0 0,-4 10 752 0,-3 3 80 16,-1 2 0-16,-1 2 16 0,-5 2 448 0,2 0 96 16,-2 2 16-16,1 1 0 0,-2-2-240 0,2 2-32 15,1-2-16-15,2 1 0 0,3-3-512 0,3-2-96 16,4-3-32-16,2-3 0 0,3 1-320 0,2-3-160 16,4 1 160-16,3-5-160 0,2 0 208 0,1-4-48 15,4-3-16-15,-2 0 0 0,-1-4 176 0,1-1 16 16,-2-2 16-16,1 1 0 0,-3-2 32 0,-2-1 0 15,-1-4 0-15,-4 0 0 0,-2 0 16 0,-1-1 16 16,-5 0 0-16,-2-2 0 0,-3-1-16 0,-2 3 0 16,-2-2 0-16,-3 1 0 0,-3 1-192 0,0 2-32 15,1 4-16-15,-1 2 0 0,2-1-160 0,0 3-144 16,-1 3 144-16,1 3-208 16,2 1-624-16,1 3-112 0,1-2-16 0,9-1-16 15,-5 5-2176-15,5-5-432 0,0 0-96 0,0 0-9168 0</inkml:trace>
  <inkml:trace contextRef="#ctx0" brushRef="#br0" timeOffset="74837.06">7596 5853 18431 0,'0'0'1632'16,"0"0"-1312"-16,0 0-320 0,0 0 0 16,0 0 1696-16,0 0 272 0,0 0 48 0,0 0 16 0,-11 3-688 0,-1 3-128 15,0-1-16-15,-1 0-16 0,-2 1-256 0,2 3-48 16,2-3-16-16,0 5 0 0,1-4-304 0,3 5-64 15,1-4-16-15,3 4 0 0,3-12-288 0,0 13-48 16,2-3-16-16,3 3 0 0,2-2-128 0,3 0 160 16,3 3-160-16,2 2 160 0,0-2 64 0,2-2 16 15,-1 4 0-15,2-1 0 0,-4 0 0 0,0-1 0 16,0-3 0-16,0 3 0 0,0 2 16 0,-4 0 16 16,-2-6 0-16,-3 2 0 0,-3 1 32 0,-2-3 0 15,-2 1 0-15,-3 3 0 0,-4-5 160 0,-3 2 48 16,-3-3 0-16,-2 2 0 0,-4-3-16 0,-1 0 0 15,-1-2 0-15,-2 0 0 0,-2 2-256 0,1-3-48 16,-1-3-16-16,0-1 0 0,0-1-320 0,3-3-64 16,1-4-16-16,4 1 0 15,2-6-2512-15,1 0-496 0,4-1-96 0</inkml:trace>
  <inkml:trace contextRef="#ctx0" brushRef="#br0" timeOffset="75552">7483 5192 13583 0,'0'0'592'0,"0"0"144"0,0 0-592 0,0 0-144 0,0 0 0 0,0 0 0 15,0 0 1360-15,0 0 240 0,0 0 64 0,0 0 0 16,0 0-384-16,0 0-64 16,6 9 0-16,3-3-16 0,4-3-80 0,2-1-16 0,2-2 0 0,3-1 0 15,3 1-80-15,4-1 0 0,1-1-16 0,2 1 0 16,1-2-240-16,-2 2-32 0,3-3-16 0,-3 2 0 16,-2-1-144-16,-2 2-16 0,-2 0-16 0,-3 1 0 15,-3 0-208-15,-3 0-32 0,-1 0-16 0,-3 0 0 0,-10 0-96 0,0 0 0 16,0 0-16-16,0 0 0 0,0 0 16 0,0 0 0 15,-8 4 0-15,-2 1 0 0,2-2 16 0,-3 1 16 16,-3-1 0-16,-3 1 0 0,-2-2-80 0,-1 1-16 16,-3-1 0-16,0-1 0 0,-19 2 0 0,8-3-128 15,5-1 192-15,6-1-64 0,5 1 0 0,4-1-128 16,3-1 192-16,11 3-64 0,-8-1-128 0,8 1 0 16,0 0 144-16,0 0-144 0,0 0 0 0,0 0 0 15,0 0 0-15,0 0 0 0,14 7 0 0,0-3-128 16,0-4 128-16,1 4 0 15,2 0-1312-15,0 1-176 0,1-1-48 0</inkml:trace>
  <inkml:trace contextRef="#ctx0" brushRef="#br0" timeOffset="76419.17">7969 5872 12095 0,'0'0'528'0,"0"0"112"0,0 0-512 16,0 0-128-16,0 0 0 0,0 0 0 0,-5-7 848 0,5 7 144 15,-3-11 32-15,2 5 0 0,1 6-208 0,4-11-48 16,-1 1 0-16,2 0 0 0,2 0 64 0,0 2 0 0,1-1 0 0,0 2 0 15,-1-5-176-15,5 3-16 0,2-1-16 0,1 3 0 16,-2-4 0-16,-1 5 0 0,4-3 0 0,-4 3 0 16,1 2-256-16,0-1-48 0,-2-1-16 0,1 2 0 15,-1 3-176-15,-1-1-128 0,-10 2 144 0,12-1-144 16,-2 2 176-16,-10-1-176 0,11 4 192 0,-3 2-192 16,-8-6 128-16,9 13-128 0,-3 1 0 0,-3 0 0 0,-1 1 160 0,-2 1-160 15,-2 1 128-15,1 2-128 16,-3 2 160-16,0 0-160 0,-1 1 192 0,-3 1-192 15,-1 0 224-15,0-2-64 0,1 0-16 0,-1-1 0 0,-2 4 176 0,1 0 48 16,0-3 0-16,0-6 0 0,0-2 144 0,-5 8 16 16,1-3 16-16,-2-4 0 0,1 0-32 0,1-1-16 15,1-1 0-15,2-3 0 0,-1 1-192 0,2-3-48 16,1 2 0-16,2-3 0 0,7-6-128 0,-9 3-128 16,9-3 192-16,0 0-192 0,0 0 192 0,0 0-64 15,0 0 0-15,0 0-128 0,0 0 240 0,0 0-64 16,0 0-16-16,0 0 0 0,0 0-160 0,0 0 128 15,0 0-128-15,0 0 128 0,0 0-128 0,10 1 0 16,0 0 0-16,3 2 0 0,-2 1 0 0,1-2 0 16,3 1 0-16,2 0 0 0,2 4 0 0,0 2 0 15,0-3 0-15,2 2 0 0,1-3 0 0,0 1 0 16,-1 4 0-16,1-3 0 0,1 0 0 0,-2 0 0 16,-2 2 0-16,-2-4 0 0,-3-4 0 0,-1 0 0 15,-3-1 144-15,-10 0-144 0,11 1 0 0,-1-1 0 16,-10 0 0-16,11-3 0 15,-5-5-1728-15,-1 0-272 0,-1 1-48 0</inkml:trace>
  <inkml:trace contextRef="#ctx0" brushRef="#br0" timeOffset="76786.6">8724 5717 12895 0,'0'0'1152'0,"10"-9"-928"16,-4-5-224-16,1 4 0 0,-4 1 912 0,1-1 144 16,-1 2 32-16,-3 8 0 0,1-12 400 0,-1 12 96 15,0 0 16-15,0 0 0 0,0 0-464 0,0 0-96 16,0 0-16-16,0 0 0 0,0 0-304 0,0 0-64 16,-10 9-16-16,-2 2 0 0,1 1 16 0,-2 5 0 15,-1 2 0-15,2 4 0 0,-1 1 64 0,0 0 16 16,-1 4 0-16,1 0 0 0,2 4-288 0,0 0-48 15,-1-2-16-15,2 3 0 0,1 1-176 0,0-2-32 16,7-3-16-16,-1-4 0 0,1-1-160 0,2-1 128 16,2-4-128-16,1 0 128 0,-1-4-128 0,3-2 160 15,2-1-160-15,-1 1 160 0,-1-4-160 0,1 2 128 16,3-3-128-16,1 0 128 0,1-5-128 0,-1 3 128 16,-10-6-128-16,11 6 128 0,1-4-128 0,-12-2 0 15,9-1 0-15,-9 1-176 16,0 0-1120-16,0 0-240 0,9-7-32 0,-9 7-8224 15,1-11-1664-15</inkml:trace>
  <inkml:trace contextRef="#ctx0" brushRef="#br0" timeOffset="76968.55">8379 6116 21359 0,'0'0'944'0,"0"0"208"0,5 0-928 0,3-3-224 0,2 2 0 0,0 0 0 15,2-1 544-15,2 1 64 0,1 0 16 0,3-2 0 16,15-2 496-16,-3-2 96 0,-2 0 32 0,-1 2 0 15,2-4-160-15,0 3-16 0,2-4-16 0,-2 3 0 0,-1-1-528 0,0 0-96 16,-1 2-32-16,-2-1 0 0,-1 2-400 0,-2 1-192 16,-2-2 0-16,-1 1 16 15,-1 1-2880-15,-3-4-576 0</inkml:trace>
  <inkml:trace contextRef="#ctx0" brushRef="#br0" timeOffset="77253.63">9081 5450 15663 0,'0'0'1392'0,"0"0"-1120"16,9-3-272-16,2 2 0 0,-1 1 1536 0,-10 0 240 16,9 5 48-16,1 4 16 0,1-1-560 0,-1 3-128 15,0 5 0-15,0 1-16 0,0 2-176 0,-2 3-48 16,2 4 0-16,-1 2 0 0,1 4-176 0,-1 4-32 15,-1-1-16-15,-2 5 0 0,-2 5 16 0,-4 2 16 0,-3 6 0 0,0 0 0 16,-4 0-336-16,0-2-64 0,-4 0 0 0,1-8-16 16,0 0-96-16,-1-3-16 0,-3-5 0 0,2 1 0 15,1-9-48-15,-2-1-16 0,-2 0 0 0,1-1 0 16,0-3-256-16,1-2-64 0,-1 1-16 0,-1-2-10624 16,0-5-2128-16</inkml:trace>
  <inkml:trace contextRef="#ctx0" brushRef="#br0" timeOffset="77672.52">8003 5565 12895 0,'0'0'1152'0,"0"0"-928"15,5-8-224-15,-5 8 0 0,4-8 752 0,-4 8 96 16,0 0 32-16,0 0 0 0,0 0 64 0,0 0 16 15,0 0 0-15,-4 13 0 0,-5 1 160 0,0 7 32 16,-3 3 16-16,-2 7 0 0,-4-1-144 0,3 7-48 0,-3 6 0 0,-1-2 0 16,-3 1-144-16,2 4-16 0,2 1-16 0,3 1 0 15,3 2-288-15,3 1-48 0,2-3-16 0,3-5 0 16,5 2-192-16,3-5-32 0,2-3-16 0,5-1 0 16,3-5-64-16,3-3-16 0,2 2 0 0,6-7 0 15,4-4-128-15,1-2-192 0,2 0 32 0,6-3-14352 16</inkml:trace>
  <inkml:trace contextRef="#ctx0" brushRef="#br0" timeOffset="78371.05">9802 5836 6447 0,'0'0'576'0,"0"0"-576"16,0 0 0-16,-3-11 0 0,-1 2 2032 0,4 9 288 15,-4-12 64-15,4 12 16 0,0 0-512 0,0 0-96 16,0 0-32-16,0 0 0 0,0 0-528 0,0 0-96 16,0 0-32-16,-5 12 0 0,0-5-400 0,1 6-96 15,-1 5-16-15,2 0 0 0,-1 3 48 0,0 2 0 16,0 1 0-16,0-1 0 0,1 5-256 0,0-2-64 15,-1-1 0-15,2 0 0 0,-2 0-192 0,0-1-128 16,0-3 128-16,0 0-128 0,1-3 0 0,-1-3 0 16,-1-4 0-16,0 2 0 15,-1 0-1504-15,1-4-224 0,-1-1-32 0,6-8-10272 0</inkml:trace>
  <inkml:trace contextRef="#ctx0" brushRef="#br0" timeOffset="78510.13">9488 6078 15663 0,'0'0'1392'0,"12"-2"-1120"0,4 1-272 0,3-1 0 0,2-4 1728 0,2 3 272 16,4-4 64-16,1 0 16 0,0-6-784 0,5 2-144 15,2-1-48-15,2 1 0 0,3 3-432 0,-5-1-96 16,-3 2 0-16,1 0-16 0,-1-2-560 0,-2 3 0 16,-3-4-240-16,-1 3-8336 15,-7-2-1664-15</inkml:trace>
  <inkml:trace contextRef="#ctx0" brushRef="#br0" timeOffset="79054.88">10459 5658 14735 0,'0'0'1312'0,"0"0"-1056"15,0 0-256-15,0 0 0 0,-3 13 832 0,1-3 96 16,-3 2 32-16,0 3 0 0,-1 1 448 0,-1 5 112 15,-2 0 16-15,-1 5 0 0,-2-1-304 0,0-1-48 16,-2 4-16-16,-2-2 0 0,1 3-352 0,0-2-80 16,0 2-16-16,1 3 0 0,0-3-464 0,2-3-80 0,3-3-32 0,2-4 0 15,0-3-144-15,2-2 0 16,1-4 144-16,2 0-144 0,2-10 128 0,0 0-128 0,0 0 160 0,0 0-160 16,0 0 512-16,0 0 0 0,0 0 0 0,5-13 0 15,1-2-80-15,1-3-16 0,-1-1 0 0,3-2 0 16,-1-2-224-16,2-4-64 0,0 0 0 0,1-2 0 15,1 1 0-15,2-2 0 0,2 0 0 0,3 2 0 16,2-3-128-16,-1 1 0 0,2 4 0 0,1 2-176 16,-2-1 176-16,1 5 0 0,-1 1 0 0,0 4 0 0,-1 1 0 0,-1 5-160 15,-4-1 160-15,-1 5 0 0,-3 2 0 16,-11 3-128-16,0 0 128 0,0 0 0 0,0 0 0 0,7 6-128 16,-2 5 128-16,-3-1 0 0,-5 4 0 0,-1 0 0 15,-6 1 0-15,0 0 0 0,-3 3 0 0,-1-1-128 16,-1-2 128-16,-2 1 0 0,0 1 0 0,-1-3 0 15,1-1 0-15,1-5 0 0,-1 1 0 0,3-4 0 16,1-1 0-16,5 3 0 0,0-2 0 0,8-5 0 16,0 0 0-16,-4 10 0 0,2 1-160 0,2 1 160 15,1-3-128-15,4 3 128 0,3 1 0 0,0 0-160 16,3 2 160-16,0 0 0 0,1 1 0 0,0 1 0 16,5 1 0-16,-3 0 0 0,-2-2 0 0,1 2 0 15,-1-1 0-15,-1-2 0 0,-2-2 0 0,0 2 0 16,-2 0 0-16,1 0 0 0,-2-4-160 0,0-1 32 15,-1 1 0-15,0-4 0 16,-5-7-2416-16,7 5-464 0</inkml:trace>
  <inkml:trace contextRef="#ctx0" brushRef="#br0" timeOffset="79471.55">11180 5844 13823 0,'0'0'1216'0,"-9"-4"-960"0,0 0-256 0,0 0 0 0,-1 2 1632 0,0 2 288 15,-3 0 48-15,-1 2 16 0,-1 2-208 0,-2-1-48 16,-1 0 0-16,0 4 0 0,4-2-624 0,2 0-128 15,-1 3-16-15,2-3-16 0,0 6-480 0,4-2-80 16,0 1-32-16,5-1 0 0,1 4-224 0,1-3-128 16,1 0 160-16,4 3-160 0,3-4 272 0,1 2-32 15,-1-2-16-15,3 1 0 0,0-1-32 0,0 0-16 16,0 4 0-16,-1-3 0 0,-1 1-176 0,-2 0 192 16,-2 1-192-16,-2 1 192 0,-2-3-32 0,-1 2 0 15,-1-1 0-15,-3-2 0 0,-5 2 96 0,2-2 32 16,-4 3 0-16,1-5 0 0,-1 1-32 0,-1-4 0 15,1 1 0-15,-2-3 0 0,-1-2-128 0,2-1-128 16,-4-3 192-16,4 1-192 0,0-6 0 0,3 0-320 16,0 0 32-16,6 0-10464 15,1-4-2080-15</inkml:trace>
  <inkml:trace contextRef="#ctx0" brushRef="#br0" timeOffset="79685.9">11324 5914 3679 0,'0'0'160'0,"0"0"32"0,0 0-192 0,0 12 0 0,-1 4 0 0,-1-2 0 15,-2-3 4672-15,0 4 880 0,0 2 176 0,-1-1 32 16,0 1-3648-16,0-1-720 0,0 0-160 0,0-2-16 16,0 1-720-16,0 0-144 0,0 0-32 0,-1 2 0 0,3-2-320 0,-1-1 0 15,0-2 0-15,1 0 128 0,3 0-384 0,0-3-80 16,2 1-16-16,-2-10 0 15,0 0-608-15,0 0-112 0,9 4-16 0,-9-4-16 16,11 2-1456-16,-1-3-304 0</inkml:trace>
  <inkml:trace contextRef="#ctx0" brushRef="#br0" timeOffset="80038.67">11473 5965 16287 0,'0'0'720'0,"0"0"160"0,0 0-704 0,0 0-176 15,0 0 0-15,0 11 0 0,-1-3 896 0,-2 2 160 16,-4-3 32-16,0 5 0 0,1-2 112 0,0 4 16 16,-2 0 16-16,0 2 0 0,0 0-256 0,0-1-48 15,-1-1-16-15,0 1 0 0,0 0-80 0,0 1-32 0,0-4 0 0,2-3 0 16,0 0-128-16,7-9-32 0,-6 5 0 0,6-5 0 16,0 0-128-16,0 0-16 0,0 0-16 0,0 0 0 15,0 0 32-15,0 0 16 16,0 0 0-16,8-10 0 0,1 0-48 0,1-4-16 0,1-1 0 0,3-1 0 15,-1 1-176-15,3 0-32 0,1-5-16 0,-1 2 0 16,1 4-240-16,-2 1 0 0,-1 2 128 0,1 3-128 16,1-1 0-16,-1 5 0 0,0 3 0 0,-1 4 0 15,-2 3 0-15,2 3-160 0,-3 5 160 0,-2 4-128 16,-3-1 128-16,-1 5 0 0,-1 1 0 0,-1 2 0 0,-3 0 0 16,0-4 0-16,0 1 0 0,0-1 0 15,1 1-1280-15,2 0-288 0,-1-1-48 0,3-3-14128 16</inkml:trace>
  <inkml:trace contextRef="#ctx0" brushRef="#br0" timeOffset="81107.19">12466 5662 14223 0,'0'0'624'0,"0"0"144"0,-3-6-624 0,1-3-144 0,-2 1 0 0,-2 3 0 16,1-3 1472-16,-3 3 256 0,-1 2 48 0,-1-3 16 0,-2 4-448 0,1 2-96 15,-3 1-16-15,0 4 0 0,-1 0-464 0,0 3-112 16,-1 1-16-16,-2 1 0 0,-3 4-160 0,1 1-32 15,2 1-16-15,1 0 0 0,2 2-160 0,2 1-16 16,7 0-16-16,0 1 0 0,3-1-240 0,4 0 0 16,3 0 128-16,2 2-128 0,3-1 0 0,3-1 0 15,0 0 0-15,4 2 0 0,0-2 0 0,1-1 128 16,-3 1-128-16,0 0 0 0,0 1 256 0,-2 0-64 16,-1-1 0-16,-1 3 0 0,-3-3 32 0,0 0 0 15,-2 0 0-15,-3 0 0 0,1 0 48 0,-3-1 16 16,-3 0 0-16,0-2 0 0,-2 0 80 0,-2 0 16 15,1-2 0-15,-2-1 0 0,-3 0 32 0,-1-4 16 16,0 2 0-16,-1-5 0 0,1-3-48 0,1-1-16 16,0-2 0-16,-1-2 0 0,1-1-112 0,2-1 0 15,0-4-16-15,0-5 0 0,-1 0-32 0,1-3 0 16,3-3 0-16,0 0 0 0,3-2-208 0,3 2 176 16,1-4-176-16,1 2 160 0,4 2-160 0,0 2 0 15,3 4 0-15,1 1 0 0,0 1 0 0,2 4-176 0,0 2 176 0,1 0-128 16,-2 3 128-16,2 4-192 0,1 1 192 15,0 1-192-15,-1 1 192 0,-2 3-128 0,1-2 128 0,-1-1-128 16,1 4-48-16,-4-1 0 0,3 2 0 0,-4-1 0 31,1 4-2000-31,0-4-416 0,0 0-80 0,0-4-11200 0</inkml:trace>
  <inkml:trace contextRef="#ctx0" brushRef="#br0" timeOffset="81523.17">13018 5939 11967 0,'0'0'1072'0,"0"0"-864"16,-4-9-208-16,-1 4 0 0,-2-1 1568 0,0 1 272 15,-2 2 48-15,0 1 16 0,-1-1-128 0,-2 1-32 16,0 0 0-16,-1 1 0 0,-2 1-464 0,-1 0-80 16,0 0-32-16,-2 4 0 0,2 2-272 0,0 3-64 15,2-4-16-15,2 3 0 0,-1 2-416 0,3 1-80 16,5 0 0-16,1 0-16 0,-1-3-304 0,3 3 0 0,2-2 0 0,3 2 0 16,1 2 0-16,1-3 160 15,4 2-160-15,0 0 128 0,-2-1 32 0,3 1 0 16,1-3 0-16,-1 3 0 0,0 0 16 0,-1 0 0 0,0-2 0 0,-4-1 0 15,-1 1-176-15,-4-10 160 0,2 13-160 0,-2-4 160 16,-1 1 80-16,1-10 16 0,-5 9 0 0,-3 1 0 16,-2-4 32-16,0 3 16 0,0-5 0 0,-2 1 0 15,0-1-128-15,-1 0-32 0,1-4 0 0,2-4 0 16,0 0-144-16,1-1 0 0,0 0-160 0,4-4 160 16,1 0-2368-16,2-4-368 0,1-1-80 0,3-2 0 15</inkml:trace>
  <inkml:trace contextRef="#ctx0" brushRef="#br0" timeOffset="81756.75">13220 5951 23039 0,'0'0'2048'0,"0"0"-1648"16,0 0-400-16,6 8 0 0,-6-8 448 0,3 14 0 15,-3-1 0-15,-2 0 0 0,0 1 624 0,-3-1 128 16,-2-2 16-16,1 3 16 0,-3 2-144 0,1 0-16 15,0-1-16-15,-1-1 0 0,-3 1-576 0,3 0-112 16,2 1-32-16,0-2 0 0,1-3-336 0,1 1 128 16,2-1-128-16,2-3 0 0,1-8 0 0,0 0-240 15,5 11 48-15,-5-11 0 16,8 4-608-16,-8-4-112 0,14 2-32 0,-3-2 0 16,2-3-1648-16,0-5-336 0,-2 2-64 0,1-2-4112 15,-2-3-832-15</inkml:trace>
  <inkml:trace contextRef="#ctx0" brushRef="#br0" timeOffset="82073.6">13385 5943 11967 0,'0'0'528'0,"0"0"112"0,0 0-512 0,0 0-128 0,0 0 0 0,0 0 0 15,0 0 2480-15,0 0 464 0,-6 6 80 0,-1 3 32 16,0-2-1344-16,0 1-272 0,1 0-48 0,-2 5-16 16,-1-2-480-16,0 3-80 0,2 1-32 0,0 1 0 15,2-4-240-15,-1 0-48 0,0-1-16 0,1-1 0 16,5-10-80-16,-5 9-16 0,1-1 0 0,4-8 0 0,0 0 0 0,0 0 0 15,0 0 0-15,0 0 0 0,0 0 112 0,0 0 16 16,0 0 0-16,9-6 0 0,-2-5-96 0,3 1-16 16,2 0 0-16,-1 1 0 0,-3-4-400 0,1 5 0 15,1-3 0-15,0 6 0 0,0-1 0 0,-1 2 0 16,-9 4 0-16,0 0 0 0,12 0 0 0,-12 0 0 16,10 9 0-16,0 1 0 0,-4 2 0 0,-1 3-144 15,-1-2 144-15,-1 2 0 0,-1-1 0 0,-2 1-128 16,0 2 128-16,0-2 0 0,0 0 0 0,0-3 0 15,0 0 0-15,0 1 0 16,0-5-544-16,0 2-48 0,0-10-16 0,4 9-10336 16,-4-9-2048-16</inkml:trace>
  <inkml:trace contextRef="#ctx0" brushRef="#br0" timeOffset="82573.95">13996 5572 1839 0,'0'0'160'0,"0"0"-160"15,0 0 0-15,0 0 0 0,0 0 2272 0,0 0 416 16,0 0 96-16,0 0 16 0,0 0-1360 0,0 0-272 15,-5 9-48-15,-1-4-16 0,6-5 96 0,-9 7 16 16,-1 2 0-16,0-1 0 0,1 2-128 0,-1-1-32 16,-2 2 0-16,-1 5 0 0,-2-1-224 0,1 3-32 15,-2 1-16-15,0 4 0 0,1 3-144 0,-1 1-16 16,-1 4-16-16,2-1 0 0,1 3-320 0,1 4-64 16,0-1-16-16,3-1 0 0,1-1-208 0,2 1 0 15,0-1 128-15,5-1-128 0,1-6 0 0,2-2 0 16,1-4 0-16,5-4 0 0,0 0 0 0,2-4-192 0,5-4 48 15,0 1 0 1,2-5-1904-16,1-1-368 0,4-2-80 0</inkml:trace>
  <inkml:trace contextRef="#ctx0" brushRef="#br0" timeOffset="82950.88">14041 5854 19343 0,'0'0'1728'0,"7"-6"-1392"15,4-2-336-15,1 3 0 0,1-3 512 0,1 2 48 16,-1 0 0-16,-1-2 0 0,2 4 480 0,2 0 112 16,0 0 0-16,-2-1 16 0,1 3-272 0,-1 2-48 15,-1 4-16-15,-3 3 0 0,-2 0-352 0,-2 4-80 16,-1 2-16-16,-1 1 0 0,-4 4-192 0,-2-1-64 15,-2 5 0-15,-4 0 0 0,-3-2 144 0,-2 3 32 16,-1-2 0-16,-1 1 0 0,-2-3 160 0,1-2 48 16,-1 0 0-16,5-1 0 0,-1-2 80 0,3-2 32 15,0-3 0-15,4 0 0 0,6-9-128 0,0 0-32 16,0 0 0-16,0 0 0 0,0 9-224 0,0-9-48 16,0 0-16-16,11 6 0 0,0-3 0 0,0-1 0 15,0 0 0-15,0-2 0 0,3 0-176 0,0 0 0 16,1-2 144-16,2 1-144 0,-3 0 0 0,0-2 0 15,0 1 0-15,0-2 128 16,-2-1-448-16,1 1-64 0,0 2-32 0,-2-5 0 16,1 1-2592-16,-2 0-528 0,1-6-112 0</inkml:trace>
  <inkml:trace contextRef="#ctx0" brushRef="#br0" timeOffset="83225.17">14664 5710 24191 0,'0'0'1072'0,"0"0"208"0,0 0-1024 0,0 0-256 16,0 0 0-16,0 0 0 0,-5 4 1088 0,0 4 144 15,-2-2 48-15,0 3 0 0,-2 2 176 0,-3 5 32 16,1 0 16-16,-6 6 0 0,2-1-704 0,2 1-144 16,2 1-16-16,1 0-16 0,1 1-368 0,2 3-80 15,2-2-16-15,3 4 0 0,1-3-160 0,1 2 0 16,1 0 0-16,3-8 0 0,1-1 0 0,1 0 128 15,2 0-128-15,1-1 0 0,2 0 0 0,-1-2 0 16,2 0 0-16,-1-2 0 0,0-3 0 0,1 2-192 16,-2-4 64-16,0-1 128 15,-1-4-2112-15,-1-2-288 0,-8-2-64 0,10-4-11360 0</inkml:trace>
  <inkml:trace contextRef="#ctx0" brushRef="#br0" timeOffset="83394.53">14491 6045 12895 0,'0'0'1152'0,"0"0"-928"0,0 0-224 0,0 0 0 16,0 0 2496-16,0 0 448 0,0 0 80 0,7-3 32 16,4 3-1744-16,-2 0-352 0,3 0-64 0,3 0 0 15,3-1 160-15,1 0 32 0,2-1 16 0,0 1 0 16,0 0-592-16,2-2-128 0,1 2-32 0,0 0 0 16,-1-4-352-16,-2-1 0 0,-2 4 0 0,0-2 0 31,0 2-2144-31,-1-5-352 0,0 2-64 0</inkml:trace>
  <inkml:trace contextRef="#ctx0" brushRef="#br0" timeOffset="83724.95">15116 5376 22111 0,'-11'-11'1968'0,"11"11"-1584"15,-3-7-384-15,3 7 0 0,0 0 1088 0,0 0 128 16,0 0 16-16,0 0 16 0,0 0-320 0,0 0-64 16,0 0-16-16,9 4 0 0,0 2 176 0,2 2 48 15,2 5 0-15,0 3 0 0,1 1-368 0,0 3-64 16,1 6 0-16,0 4-16 0,-1 6-224 0,0 4-32 16,0 5-16-16,-1 2 0 0,-2 5 48 0,-2 6 16 15,-2 2 0-15,-5 0 0 0,-3 5-80 0,-2-7-16 16,-3-2 0-16,-3-3 0 0,-2 1 64 0,-2-7 0 15,-1-4 0-15,0-2 0 0,-1-6-64 0,-3-4-16 16,0-2 0-16,-2 0 0 0,0-4-128 0,-8 6-32 0,2-5 0 16,10-8 0-1,-2-1-784-15,0 1-144 0,-1-4-48 0,-12 4-17296 0</inkml:trace>
  <inkml:trace contextRef="#ctx0" brushRef="#br0" timeOffset="85575.93">2443 3084 2751 0,'0'0'256'0,"0"0"-256"0,0 0 0 0,0 0 0 0,0 0 1808 0,0 0 320 15,0 0 64-15,0 0 16 0,0 0-752 0,-5-1-160 16,-1 1-16-16,-2 0-16 0,-1 0-112 0,-2 3-32 15,1 2 0-15,-4 2 0 0,-2 0-336 0,0 4-64 16,-1-1-16-16,-2 5 0 0,-4 3 80 0,0 4 16 16,2 1 0-16,-1 0 0 0,1 1-112 0,0 4-32 15,1 4 0-15,1-2 0 0,1 2-144 0,3 1-16 16,2 2-16-16,2 2 0 0,-1 1-128 0,5-1-32 16,-1 0 0-16,3 0 0 0,1 0-160 0,3-2-32 15,-2-1-128-15,3-3 192 0,3 1-192 0,-1-5 0 16,1-2 0-16,2-2-160 0,3 0 160 0,0 0 0 15,3-3 0-15,1-1 0 0,2-2 0 0,4-1 0 16,-1-3 0-16,7 2 0 16,-1-3-1184-16,0-6-208 0,-1 0-32 0</inkml:trace>
  <inkml:trace contextRef="#ctx0" brushRef="#br0" timeOffset="86410.04">2613 3181 16575 0,'0'0'736'0,"0"0"160"0,0 0-720 0,0 0-176 15,0 0 0-15,0 0 0 0,0 0 624 0,0 0 80 16,-3 5 32-16,-1 1 0 0,0 6-176 0,0-1-48 15,-1 3 0-15,0 4 0 0,1 4 64 0,-2 3 0 16,1 2 0-16,-2 3 0 0,2-1-64 0,0 2 0 16,0 3 0-16,0 3 0 0,-3 5-128 0,1-3-48 15,-2 0 0-15,1-3 0 0,1 0-208 0,-1-3-128 16,-1-5 128-16,2-1-128 0,1-3 128 0,1 0-128 16,2-5 160-16,-1-2-160 0,0-5 128 0,0 1-128 15,4 0 0-15,0-3 144 16,0-10-1424-16,0 0-304 0,0 0-48 0</inkml:trace>
  <inkml:trace contextRef="#ctx0" brushRef="#br0" timeOffset="86860.87">2438 3408 11967 0,'-10'-10'528'0,"7"5"112"0,-1 0-512 0,4 5-128 16,0-5 0-16,4-4 0 0,0 1 1152 0,1-3 192 16,0 2 32-16,4-1 16 0,3 2-560 0,2-2-96 15,1 3-32-15,1-5 0 0,3 2 272 0,3 0 48 16,1-2 16-16,1 2 0 0,0-4-336 0,2 3-80 16,-3 1-16-16,-1-1 0 0,3 4-224 0,-4-1-64 15,-2 4 0-15,-1 2 0 0,-3 2-160 0,-1 2-32 16,-2 2-128-16,-3 5 192 0,-2 1-192 0,0 3 0 15,-6 2 0-15,-1 2 0 0,-1 0 0 0,-4 3 0 16,-2 1 0-16,1 2 0 0,-9 1 192 0,-1-2-48 16,1 2-16-16,-3 1 0 0,-2-3 320 0,0-2 64 15,-1-1 16-15,0 0 0 0,-1-1-16 0,2-1 0 16,1-2 0-16,2 0 0 0,2-5-272 0,1 1-64 16,1-3-16-16,3 1 0 0,2-4-160 0,3 4 0 15,0-2 0-15,4 2 0 0,2-3 0 0,2 2 0 16,2 1 0-16,0-1 0 0,3 6 0 0,3 2 0 0,0 0 0 0,1-1 0 15,1 1-128-15,1-2 128 0,1 3 0 0,-1 0 0 16,0 1 0-16,0 0 0 16,0-2 0-16,0 1 0 0,-3-3 0 0,1 1 0 0,-1-4 0 15,2 2 0-15,-2 0-320 0,1-3 16 0,-1 0 0 0,0-2-8880 16,0-1-1776-16</inkml:trace>
  <inkml:trace contextRef="#ctx0" brushRef="#br0" timeOffset="87190.54">3230 3567 19343 0,'0'0'848'0,"0"0"192"0,-6-1-832 0,-1 1-208 16,1 1 0-16,-2 3 0 0,-2 4 400 0,-3-2 48 15,-2 4 0-15,-3-1 0 0,-2 5 192 0,-3 0 32 16,-1 3 16-16,1 2 0 0,0 1 272 0,3 0 64 16,2-1 16-16,2 2 0 0,2-1-400 0,3 0-96 15,2 2-16-15,3-3 0 0,2 1-368 0,3 0-160 0,1-3 128 0,3 0-128 16,-1-3 0-16,4-1 0 15,2 1 0-15,5 1 0 16,1-8-384-16,2 2-144 0,1-5-48 0,-3-1-7760 0,2-3-1568 0</inkml:trace>
  <inkml:trace contextRef="#ctx0" brushRef="#br0" timeOffset="87561.79">3543 3637 18831 0,'0'0'832'0,"0"0"176"0,0 0-816 0,0 0-192 16,0 0 0-16,0 0 0 0,-8 0 144 0,0 0-16 15,-1 0 0-15,-1 0 0 0,-1 0 496 0,-2 5 80 16,-1 2 32-16,-1-1 0 0,-2 0 160 0,3 5 16 16,-1 1 16-16,1 0 0 0,0 0-128 0,4 2-32 15,0-3 0-15,3 1 0 0,2 1-448 0,3-3-112 16,1 2-16-16,2 0 0 0,3-5-192 0,2 0 0 15,2 0 0-15,2-5 0 0,1 1 192 0,2-2-48 16,1-1-16-16,2-1 0 0,1-2 16 0,1 2 0 16,0-3 0-16,-1-2 0 0,1 1 128 0,-1 0 32 15,-3-3 0-15,1 2 0 0,-4-1-16 0,-2-2 0 16,0 3 0-16,-2-2 0 0,-5-1 64 0,2-2 16 16,-5 2 0-16,-2-2 0 0,-1 0-80 0,-2 3-16 15,-2-4 0-15,-2 2 0 0,-1-1-144 0,-1 3-128 0,0-2 192 0,-1 3-192 16,0 1-160-16,0 1-144 0,2 2-16 0,-3 0-16 31,4 0-2576-31,2-1-512 0,8 4-96 0,0 0-7744 0</inkml:trace>
  <inkml:trace contextRef="#ctx0" brushRef="#br0" timeOffset="87914.43">4023 3494 20271 0,'0'0'896'0,"0"0"192"0,0 0-880 0,0 0-208 15,0 0 0-15,0 0 0 16,0 0 560-16,0 0 64 0,0 0 16 0,-5-2 0 0,-1 0-448 0,-3 2-192 16,-3 2 160-16,1 0-160 0,-3 0 352 0,0 1-32 15,1-1 0-15,1 3 0 0,0-1 256 0,2 0 32 16,0 1 16-16,2 0 0 0,8-5-240 0,-5 5-32 16,1 0-16-16,2 3 0 0,0-2-336 0,2 2 128 15,4-1-128-15,1 0 0 0,2 2 272 0,0-2-16 16,1 4 0-16,2-3 0 0,0 4 208 0,2-3 48 15,-2 2 0-15,0-2 0 0,-1 1-112 0,-1 0-16 16,-2-2 0-16,-2 3 0 0,0-2-112 0,-3 4-16 16,-1-3-16-16,-4 0 0 0,-1 1 160 0,-3-4 48 15,-3 3 0-15,-2-1 0 0,-2 1 80 0,-2-3 32 0,-2 4 0 0,0-3 0 16,-1 1-208-16,0-3-32 16,-2-3-16-16,3 2 0 0,0 2-128 0,1-3-32 15,1 0 0-15,2-1 0 0,-3-3-320 0,4-2-64 16,4 1-16-16,3 0-10800 15,7 1-2160-15</inkml:trace>
  <inkml:trace contextRef="#ctx0" brushRef="#br0" timeOffset="89212.98">4621 3116 10127 0,'0'0'896'0,"0"0"-704"0,0 0-192 0,0 0 0 15,0 0 432-15,0 0 48 0,0 0 16 0,-2-6 0 16,0 1 224-16,-2 1 48 0,-2 0 16 0,-3 1 0 15,-2 0 288-15,0 1 48 0,-3 2 16 0,0 2 0 16,-1 1-272-16,-2 1-48 0,2-1-16 0,-1 2 0 0,0 3-160 0,1-3-16 16,0 2-16-16,0 3 0 0,4-1-464 0,0 3-144 15,-3 3 0-15,5 0 0 0,0 2 0 0,4 1 0 16,-1-2 0-16,-1 2 0 0,5 3 0 16,1 1 0-16,1-2 0 0,1 1 0 0,1-2 0 0,3 0 0 15,3 1 0-15,1-2 0 0,0-3 0 0,1 1 0 16,1-1 0-16,3 0 0 0,0 0 0 0,2-1 208 15,-1-1-64-15,1 1-16 0,2 0 32 0,-4 1 0 16,1-2 0-16,-1 2 0 0,0-1-160 0,0 1 128 16,-3-1-128-16,-1-1 128 0,-3 1-128 0,0 0 160 15,-3 1-160-15,-3-1 160 0,-2 0 96 0,-3 0 0 16,-3-1 16-16,0 2 0 0,-2-1 160 0,-1-1 16 16,-3 0 16-16,-2 2 0 0,-2-1-32 0,1-1-16 15,-2 1 0-15,1 0 0 0,0-4-96 0,0 0 0 16,1 0-16-16,-2-2 0 0,-1-1-112 0,1 0 0 15,1-5-16-15,0 1 0 0,3-5 80 0,0 0 0 0,0-3 16 16,1-3 0-16,1 2 96 0,2-6 16 16,1 0 0-16,2-2 0 0,0-4-208 0,1 0-48 0,2 0 0 15,4 2 0-15,4 1-128 0,0-1 0 0,2 2 0 0,2 3 0 16,2-2 0-16,1 3 0 0,3 1 0 0,-2 0-176 16,2 3 176-16,1 2-128 0,3 0 128 0,0 2-128 15,-3 0 128-15,1 2 0 0,0 2-144 0,0 1 144 16,-1 1 0-16,-1 0 0 0,-2 1 0 0,1 4 0 15,-1-3 0-15,0 5 0 0,-3-4 0 0,0 2 0 16,-2-2 0-16,1 1-176 0,-3-1 176 0,1 4-192 16,1-2-2352-16,-7-9-464 0</inkml:trace>
  <inkml:trace contextRef="#ctx0" brushRef="#br0" timeOffset="89578.51">4865 3652 14735 0,'0'0'1312'0,"0"0"-1056"0,0 0-256 0,0 0 0 16,0 0 1280-16,0 0 192 15,0 0 32-15,0 0 16 0,0 0-1184 0,6 7-336 0,2-2 144 0,-2 4-144 16,0-2 480-16,1 5 32 16,-1 4 0-16,0-2 0 0,-1 2 32 0,-1-1 16 0,-1 3 0 0,-1 5 0 15,-2-2-48-15,0 5-16 0,0 2 0 0,-1-2 0 16,-5 2-64-16,-1-2-16 0,0 0 0 0,-1-3 0 15,-2-1-160-15,0-3-48 0,0-1 0 0,-1-2 0 16,0-2-48-16,1 0-16 0,0-4 0 0,-3 3 0 16,4-4-992-16,9-9-208 0,0 0-32 0</inkml:trace>
  <inkml:trace contextRef="#ctx0" brushRef="#br0" timeOffset="90197.18">5719 3016 10127 0,'-3'11'896'0,"1"-1"-704"15,-2 5-192-15,0 3 0 0,-1 1 1312 0,0 7 224 16,1 2 64-16,-2 2 0 0,-2 3-528 0,-1 2-112 16,-1 3 0-16,-4 0-16 0,1 4-288 0,-1 2-48 15,-1-2-16-15,0 1 0 0,1-4-352 0,0-4-80 16,1-4-16-16,3-2 0 0,1 0-144 0,1-5 192 15,2-1-192-15,2-5 192 0,2-4-192 0,1-1 128 16,-1-6-128-16,4 5 128 16,-2-12-1712-16,0 0-336 0</inkml:trace>
  <inkml:trace contextRef="#ctx0" brushRef="#br0" timeOffset="90663.51">5512 3271 21183 0,'0'0'1888'16,"1"-9"-1504"-16,0-1-384 0,3 0 0 15,2-4 144-15,2 1-144 0,5 2 192 0,-1-3-192 0,1 1 128 0,5 2-128 16,0-1 0-16,2-1 0 0,2 3 528 0,0-1 0 16,1 1 0-16,4 1 0 0,-2 0 240 0,2 3 64 15,0 2 0-15,-2 0 0 0,-1 0-400 0,-1 4-80 16,0 4-16-16,-4 1 0 0,-3 1-336 0,-4 6 128 15,-3 1-128-15,-3-1 0 0,-2 5 0 0,-1 1 0 16,-3 1 0-16,-5 2 128 0,-4 1 0 0,-3-2 0 16,-2 3 0-16,-3 0 0 0,-4 1 16 0,-2-2 16 15,-1-1 0-15,-1-2 0 0,-2-1 304 0,0-1 64 16,2-3 16-16,1 0 0 0,1-4-96 0,3 0-32 16,2-1 0-16,3-2 0 0,1-4-224 0,2 0-64 15,2-2 0-15,4 0 0 0,6-1 32 0,0 0 0 16,0 0 0-16,0 0 0 0,0 0-160 0,0 0 0 15,0 0 0-15,0 0 128 0,10 5-128 0,1 0-256 16,3 0 64-16,0 6 16 0,-2-3 176 0,0 5 0 16,1 2 0-16,0 1 0 0,0-1 0 0,-1 1 0 15,1 0 0-15,0-1 0 0,-2 0 0 0,1 2 0 16,-1-1 0-16,0 1 0 0,2-2 0 0,-1-1 0 0,-1 0 0 0,-1 0 0 16,0-5-128-16,1 0 128 15,-1-3-128-15,2 2 128 16,0-4-1648-16,-1-2-240 0,-1 1-48 0,-10-3-10624 0</inkml:trace>
  <inkml:trace contextRef="#ctx0" brushRef="#br0" timeOffset="91031.35">6366 3424 21647 0,'0'0'960'0,"4"-5"192"0,-2-2-912 0,3 2-240 15,-5 5 0-15,3-5 0 0,-3-3 0 0,-3 2 0 16,-2 2-144-16,-2 0 144 0,-4 2 0 0,-1 4 0 16,-5 0 0-16,-1 2 160 0,-2-2 480 0,-2 3 80 15,2 3 32-15,-2-2 0 0,0 3 96 0,0 0 32 16,3 5 0-16,2-4 0 0,5 2-432 0,3-1-96 16,2-2-16-16,4 2 0 0,0-1-336 0,4 1 0 15,3 0 0-15,2-2 128 0,3 1-128 0,4-1 0 16,0 4 0-16,2-3 0 0,0 1 0 0,-1 2 0 15,0-3 0-15,-2 0 128 0,-1-1-128 0,-1 0 0 16,-2 0 0-16,-3 1 0 0,-1 2 0 0,-4-5 144 16,-3 2-144-16,-1-1 0 0,1 2 368 0,-5-2-48 15,-2 2 0-15,-3-3 0 0,-2-1 48 0,-2-1 0 0,1-3 0 16,-1 1 0-16,2-2-240 0,-1-1-128 16,2 0 160-16,2-3-160 0,2 0 0 0,2-4-320 15,3 1 64-15,3-4-9056 0,3 1-1808 0</inkml:trace>
  <inkml:trace contextRef="#ctx0" brushRef="#br0" timeOffset="91247.79">6569 3365 24351 0,'0'0'1088'0,"0"0"208"0,0 0-1040 0,0 0-256 0,0 9 0 0,0 3 0 16,0-2 0-16,-1 2 0 0,-3 5-176 0,-1 1 176 15,-3 1 0-15,3 1 128 0,-2 0 0 0,-1 2 16 0,0-4 368 0,2 1 80 16,-2 1 16-16,1 1 0 0,-2-1-288 0,1 0-64 16,1-1-16-16,0-1 0 0,1-1-240 0,1-3 0 15,4 0 0-15,-1-4 0 0,2 0 0 0,3-2-128 16,-3-8 128-16,10 7-208 16,1-4-2032-16,-2-3-384 0</inkml:trace>
  <inkml:trace contextRef="#ctx0" brushRef="#br0" timeOffset="91797.82">6732 3496 21183 0,'0'0'1888'0,"0"0"-1504"16,0 0-384-16,0 0 0 0,0 0 304 0,0 0-16 0,0 0 0 0,0 0 0 16,0 0-32-16,0 0 0 0,0 0 0 0,-5 6 0 15,-2 2 336-15,1-3 64 0,-2 3 16 0,1-2 0 16,0 1-48-16,2 1-16 0,0-1 0 0,1 3 0 15,-2-2-160-15,2 2-16 0,1-4-16 0,-1 2 0 16,1 1-176-16,1-3-48 0,2-6 0 0,-3 9 0 16,1-4-48-16,2-5-16 0,-3 6 0 0,3-6 0 15,0 0 48-15,-1 9 0 0,1-9 0 0,0 0 0 16,-2 7-48-16,2-7 0 0,0 0 0 0,0 0 0 16,0 0 32-16,0 0 0 0,0 0 0 0,0 0 0 15,0 0 96-15,0 0 32 0,0 0 0 0,0 0 0 16,7-3-32-16,-7 3 0 0,6-4 0 0,-1-1 0 15,0-3-256-15,-1 3 0 0,0-1 0 0,-2-3 0 16,0 3 0-16,-1-2 0 0,-1 2 128 0,1 1-128 0,-1 5 0 0,3-8 0 16,-1 2 0-16,0 1 0 0,-2 5 0 0,1-8 0 15,0 2 0-15,2-2 0 0,-1 2 0 0,2 1 0 16,1-4 0-16,0 4 0 0,0 0 0 0,0-2 0 16,1 2 0-16,0 1 0 0,2-1 0 0,-1 0 0 15,1 1 0-15,-1 2 0 0,1-5 0 0,1 1 0 16,0 1 0-16,0 2 0 0,0 0 0 0,-1-2 0 15,1 2 0-15,0 0 0 0,-1 2 0 0,0 1 0 16,-1 0 0-16,-7 0 0 0,8 3 0 0,-1 1 0 16,0 6 0-16,-2-4-144 0,-1 4 144 0,-1-1 0 0,-1 3 0 0,0 0 0 15,-2 1 0-15,0 1-128 16,-2 0 128-16,2 2 0 0,-3 0 0 0,1-2 0 0,-1-2 0 0,1 2 0 16,-1-2 0-16,1-3 0 0,-1 2 0 0,2-3 0 15,1-8-272-15,1 9 16 16,-1-9 16-16,0 0 0 15,0 0-2224-15,10 4-448 0</inkml:trace>
  <inkml:trace contextRef="#ctx0" brushRef="#br0" timeOffset="92348.81">7468 3074 11679 0,'0'0'512'0,"7"-5"128"0,-1 0-512 0,0 0-128 15,-2-2 0-15,-4 7 0 0,0 0 1088 0,0 0 208 16,-2-5 48-16,2 5 0 0,-8-3 32 0,-1 1 16 16,-4 2 0-16,-1 4 0 0,-1 0-352 0,-2 5-64 15,-1-2-16-15,1 5 0 0,0-2-192 0,2 3-64 16,1 1 0-16,4 1 0 0,-2 3-384 0,6 2-96 15,-2-1-16-15,3 0 0 0,1 0-208 0,3-1 0 16,1 1 128-16,1 2-128 0,3-1 0 0,1 0 0 16,0-1 0-16,2-1 0 0,-1-1 0 0,2 2 128 15,-2 2-128-15,2 0 0 0,-2-2 0 0,0 0 128 16,1 2-128-16,-2 2 0 0,0 1 0 0,-1-3 176 16,-2-1-176-16,0 0 160 0,-4-1-32 0,-2 1-128 15,-1-1 192-15,-2 2-64 0,-2-3 64 0,-1 0 0 0,-2-4 0 0,0 0 0 16,-2-2 128-16,-2-4 48 0,0 1 0 0,0-3 0 15,-1 2 32-15,1-2 16 0,2-2 0 0,0-1 0 16,2-3-176-16,0-3-48 0,2-1 0 0,1 1 0 16,0-4 0-16,2 0-16 0,-1-6 0 0,3-1 0 15,1-1-176-15,3-3 128 0,-2-3-128 0,6 2 128 16,2 2-128-16,1-1 0 0,2 0 0 0,1 4-176 16,2 0-48-16,2 0-16 0,2 4 0 0,1 2 0 0,1 3 48 0,1-1 0 15,-1 3 0-15,-1 2 0 0,1 1 192 0,-1 1-192 16,1 2 192-16,-1 1-192 0,0-3 192 0,-2 1 0 15,-2 1 0-15,0 1-144 0,-3 0 144 0,1 2 0 16,-3-2 0-16,1 0 0 0,0-1-272 0,-1 1-32 16,1-1 0-16,3-1 0 15,-11-2-2000-15,12 2-384 0,2-2-96 0</inkml:trace>
  <inkml:trace contextRef="#ctx0" brushRef="#br0" timeOffset="92699.23">7730 2908 17503 0,'-3'-4'1552'0,"2"-1"-1232"0,1-3-320 0,0 8 0 15,0 0 304-15,0 0 0 0,0 0 0 0,0 0 0 16,0 0 80-16,0 0 32 0,0 0 0 0,9 0 0 15,2 3 736-15,2 4 160 0,0 1 32 0,2 5 0 16,-1-1-416-16,2 2-80 0,3 7-16 0,1 0 0 16,0 2-352-16,-1 5-80 0,0-3-16 0,0 6 0 15,1 2-16-15,-2 3-16 0,-3-1 0 0,-2 5 0 16,0 0-48-16,-4 2-16 0,-2 1 0 0,0-3 0 16,-3-1-16-16,-2-1 0 0,-2-5 0 0,-2-2 0 15,-2-3 80-15,-3-1 16 0,1-3 0 0,-2 0 0 0,0-1-112 0,0-3 0 16,-2-1-16-16,-2-2 0 0,0-3-96 0,3-4-16 15,-1 0 0-15,1 0 0 0,1-3-320 0,3 0-80 16,1 1-16-16,4-8-9984 16,0 0-2000-16</inkml:trace>
  <inkml:trace contextRef="#ctx0" brushRef="#br0" timeOffset="93181.16">8922 3291 21183 0,'-17'-6'944'0,"17"6"192"0,-6-1-912 0,6 1-224 15,-6-1 0-15,6 1 0 0,-8 0 1760 0,8 0 304 0,0 0 64 0,0 0 16 16,0 0-1440-16,0 0-304 0,0 0-48 0,7-2-16 16,1 0 400-16,6 2 80 0,5-3 16 0,4 1 0 15,3-3-256-15,4 2-64 0,3-1 0 0,0 2 0 16,2-1-256-16,-1 2-48 0,0 1-16 0,2 1 0 16,-3-1-192-16,-1 1 0 0,-2 1 0 0,-3-1 0 15,-3 3 0-15,-2 1 0 0,-6 1 0 0,1 1-160 16,-8-1-384-16,-9-6-80 0,-5 14-16 0,-8 0 0 15,-9 2-288-15,-4 2-64 0,-7-1-16 0,7-7 0 0,-3 0 528 0,-2 3 96 16,-2-3 32-16,2 3 0 0,-1 2 352 0,3-2 0 16,2-3-144-16,3 2 144 0,1-3 160 0,4 2 96 15,2 0 0-15,6-2 16 0,3 1 112 0,4-2 32 16,6 1 0-16,4-3 0 0,4-2 128 0,4 1 32 16,5 0 0-16,4-3 0 0,5-2 32 0,4 0 16 15,2-3 0-15,4-4 0 0,4 1-384 0,3 1-80 16,0-3-16-16,1 1 0 0,0-5-144 0,-2 3-224 15,-3 0 48-15,-1 2-15408 0</inkml:trace>
  <inkml:trace contextRef="#ctx0" brushRef="#br0" timeOffset="94633.29">4788 4664 15135 0,'0'0'672'0,"0"0"144"0,0 0-656 0,0 0-160 0,0 0 0 0,0 0 0 16,0 0 1200-16,0 0 208 0,0 0 32 0,0 0 16 16,0 0-528-16,0 0-96 0,0 12-32 0,-1 0 0 15,-1 0-96-15,0 3 0 0,-2 3-16 0,2 1 0 16,-1 0-112-16,1 4-32 0,-2 0 0 0,1 1 0 16,-2 4-16-16,2 0 0 0,-1 2 0 0,0 1 0 15,0-4-128-15,-1 0-16 0,0-2-16 0,1 0 0 16,0-2 16-16,0-1 0 0,1-5 0 0,-2 0 0 0,0-2-48 0,2-1 0 15,0-2 0-15,0-1 0 0,-1-1-80 0,1-2-32 16,1-1 0-16,2-7 0 0,-3 8-64 0,3-8-16 16,-1 6 0-16,1-6 0 0,0 0-144 0,0 0 192 15,0 0-192-15,0 0 192 0,0 0-192 0,0 0 160 16,0 0-160-16,0 0 160 0,0 0-160 0,9 2 128 16,0-2-128-16,0 0 128 0,2-3-128 0,-1 1 0 15,2 0 0-15,-1 0 0 0,2-1 0 0,1-1 0 16,2 2 0-16,2-1 0 0,0 2 0 0,4 0 0 15,2 0 0-15,2 1 0 0,2 2 0 0,3-1 0 16,2-1 0-16,1 0 0 0,3 4 0 0,0-1 0 16,0 0 0-16,1 0 0 0,-1-2 0 0,0 1 0 15,-2-1 0-15,2-1 0 0,0 0 128 0,0 1-128 16,-3 0 128-16,2 2-128 0,-1 3 128 0,1-2-128 16,0 0 0-16,-2 2 128 0,-1-1-128 0,0-1 128 15,0-1-128-15,-1 1 128 0,1 1-128 0,-3-3 160 16,-2 1-160-16,-1-2 160 0,0-1-160 0,-2 0 160 15,-1 0-160-15,-1-1 160 0,-3-1-32 0,1 0-128 16,-1-3 192-16,-1 2-64 0,0 1-128 0,-1 0 192 16,-1 1-192-16,-1-3 192 0,1-2-192 0,-1 2 192 15,-1 2-192-15,1-1 192 0,-2 1-64 0,-2-4-128 0,1 3 192 0,-1-1-64 16,-1 1 0-16,-1 2 0 0,-1-3 0 0,1-1 0 16,-1 1-128-16,0 1 192 0,0-1-192 0,-1-1 192 15,-2 1 48-15,0-1 16 0,1 1 0 0,-2-2 0 16,0-2 80-16,-1-1 32 0,2 0 0 0,-1-2 0 15,-1-1-112-15,-2 0 0 0,2-2-16 0,-1 0 0 16,-1 0-64-16,2-2-16 0,-3 2 0 0,2-1 0 16,-2 1-160-16,2 3 160 0,-1-2-160 0,1 3 160 0,-1 2-160 0,1 3 0 15,-3 5 0-15,0 0 0 0,4-8-176 0,-4 8 176 16,3-5-128-16,-3 5 128 16,0 0-1440-16,0 0-208 0,0 0-32 0,0 0-10000 15,3 8-2000-15</inkml:trace>
  <inkml:trace contextRef="#ctx0" brushRef="#br0" timeOffset="95816.72">3273 6000 3679 0,'0'0'320'0,"7"-4"-320"16,-1-5 0-16,1 2 0 0,2 0 2240 0,-1-1 384 16,-3 1 80-16,3 0 16 0,-3 0-1120 0,0 2-240 0,0-1-32 0,-5 6-16 15,0 0-240-15,0 0-48 0,5-7-16 0,-5 7 0 16,0 0-240-16,0 0-64 0,0 0 0 0,3 11 0 16,-2-3-144-16,-2 8-48 0,-2 0 0 0,1 3 0 15,-1 3-32-15,0 2-16 0,-2 3 0 0,-1-1 0 16,-3 2-16-16,1 3 0 0,2-3 0 0,-2 1 0 15,2 2-144-15,-1-3-48 0,3 0 0 0,-1-4 0 16,1 2-80-16,-1-3-32 0,2-2 0 0,1-2 0 0,0-2-16 16,1-1-128-16,-1-2 192 0,2-4-64 0,1 1-128 0,1-2 192 15,1 0-192-15,-3-9 192 0,0 0-192 0,6 4 128 16,2 0-128-16,2 1 128 0,1-3-128 0,2 1 192 16,2-1-192-16,3-2 192 0,4-2-192 0,2 2 0 15,1-1 144-15,5 1-144 0,3 1 0 0,4-1 0 16,1 1 0-16,6 2 128 0,1-2-128 0,2 0 0 15,2-1 0-15,3 2 0 0,2-1 0 0,3 3 0 16,4-2 0-16,1 1 0 0,1-1 0 0,-2 2 0 16,-3 2 0-16,-1-1 0 0,-1 2 0 0,3 2 0 15,-1-4 0-15,-1 1 0 0,1 2 0 0,-3-3 0 16,-1 1 0-16,-1 2 0 0,2-4 0 0,-4 2 0 16,-3 0 0-16,0-3 0 0,1 1 0 0,0 0 0 15,3-1 0-15,-2-1 0 0,-3 0 0 0,-3-1 0 16,0-1 0-16,-4 0 0 0,0 0 0 0,-3 0 0 15,-3 0 0-15,0-1 0 0,1 0 0 0,-4 1 0 16,0-1 0-16,-1-1 0 0,1 2 0 0,-3 0 0 16,-3 0 0-16,-1 2 0 0,-1-2 0 0,-1 1 0 15,-3 1 0-15,1 0 0 0,-2 0 0 0,-3 1 0 0,2-1 0 0,-2 3 0 16,-1-2 0-16,0 0 0 0,1-2 0 0,-1 1-128 16,-1 0 128-16,1-1 0 0,0 0 0 0,1 0 0 15,-3 2 0-15,0-3 0 0,2-3 0 0,-2 3 0 16,-2 0 0-16,-1-1 144 0,-1 0-144 0,-1 0 0 15,0-1 128-15,-7 2-128 0,0 0 0 0,5-2 0 16,-5 2 368-16,6-4 16 0,-2-2 0 0,0-1 0 16,-2 2 64-16,1-5 32 0,-1 1 0 0,1-4 0 15,-1-1-64-15,0-1-16 0,3 0 0 0,0-5 0 0,-1-1-112 16,-1-2-32-16,1 0 0 0,0-7 0 0,0-1-256 0,0 1 0 16,1-3 0-16,0 1 0 0,-1 7 0 0,-1-1 0 15,4 6 0-15,-3 2 0 0,-1 3 0 0,0 2 0 16,-3 4 0-16,0-2 0 15,0 11-816-15,0 0-160 0,0 0-48 0,0 0-14864 16</inkml:trace>
  <inkml:trace contextRef="#ctx0" brushRef="#br0" timeOffset="96717.59">10400 2919 17615 0,'0'0'768'0,"0"0"192"0,0 0-768 0,0 0-192 16,-2-8 0-16,2 8 0 0,-1-5 560 0,1 5 80 15,0 0 0-15,0 0 16 0,-7-2-16 0,2-1-16 16,-1 1 0-16,-1 2 0 0,1 2-48 0,-2 3-16 16,-1 5 0-16,1 3 0 0,-3 9 80 0,0 1 32 15,0 1 0-15,-5 6 0 0,1 2-224 0,0 4-64 16,-2 4 0-16,-1 2 0 0,-1 4-112 0,2 0-16 16,-1 5-16-16,1-2 0 0,1 0-240 0,2-6 144 15,1 0-144-15,3-4 128 0,2-2-128 0,3-2 0 16,1-5 144-16,3-1-144 0,1-1 128 0,3-5-128 15,2-1 160-15,2-3-160 0,4-3 0 0,0-2 0 16,5-2 0-16,4-5-8800 16,0 1-1664-16</inkml:trace>
  <inkml:trace contextRef="#ctx0" brushRef="#br0" timeOffset="97085.26">10554 3321 20271 0,'0'0'896'0,"7"-4"192"0,1-1-880 0,4-4-208 0,2 1 0 0,2-1 0 15,-2 3 288-15,4 1 16 0,4-3 0 0,-2 2 0 16,2-3 448-16,-2 3 80 0,-1 2 32 0,0 1 0 0,0 3-80 0,-1 3-16 15,-3 1 0-15,-2 2 0 0,-2 3-528 0,-2 4-112 16,-4-2-128-16,-2 4 176 0,-3 3-176 0,-4 2 160 16,-3 2-160-16,-4 2 160 0,-3-1 96 0,-2 4 32 15,-3-3 0-15,0-1 0 0,-2 1 240 0,1-4 48 16,0-2 16-16,-1-1 0 0,2-3 16 0,1-2 0 16,3 1 0-16,3-4 0 0,1 1-224 0,1-5-64 15,3 0 0-15,1 0 0 0,6-5-192 0,0 0-128 16,0 0 128-16,0 0-128 0,0 0 0 0,9 4 128 15,2-1-128-15,0 1 0 0,2-2 0 0,2 1 0 16,3-2 0-16,0 0 128 0,-2 0-128 0,2 1-192 16,0-2 64-16,7 1 0 15,-2-1-2096-15,-1 0-400 0,-1 0-96 0</inkml:trace>
  <inkml:trace contextRef="#ctx0" brushRef="#br0" timeOffset="97701.83">11047 3828 11055 0,'0'0'480'0,"0"0"112"0,0 6-464 0,0-6-128 0,0 0 0 0,0 8 0 16,0 1 1840-16,0-9 336 0,0 0 80 0,0 0 16 0,0 0-336 0,0 0-64 15,0 0-16-15,0 0 0 0,0 0-320 0,0 0-80 16,0 0-16-16,5-9 0 0,-1 1-752 0,3 2-160 15,-2-6-16-15,1 1-16 0,-1 0-240 0,0-3-32 16,0-3-16-16,2 2 0 0,-1 1-208 0,0 1 144 16,-1 0-144-16,1 1 128 0,-1 1-128 0,1 1 0 15,-3 4 0-15,0 0 0 0,-3 6 0 0,0 0 0 16,0 0 0-16,0 0-176 0,7 5 176 0,-1 0-192 16,-1 1 192-16,-1 6-192 0,0 0 192 0,0 1 0 15,-4 1-144-15,2 0 144 0,1-1 0 0,0-3 0 16,1 3 0-16,1-2 0 0,-2-1 0 0,2 2 0 15,0-5 0-15,1 2 0 0,1-5 0 0,0 0 0 16,1-4 0-16,-8 0 0 0,8-2 0 0,-1 1 0 16,1-1 0-16,-2-6 128 0,2-1-128 0,-2-1 192 15,1 1-192-15,-2-4 192 0,-1-1 0 0,-2 0 0 16,1-2 0-16,-2-2 0 0,1-1-192 0,0-4 0 16,-1 0 144-16,0 0-144 0,0-3 160 0,1-2-32 0,-1-5-128 15,2-3 192-15,-1-2-192 0,1 0 0 16,2-2 128-16,0 4-128 0,1-1 0 0,1 1 0 15,-2 3 0-15,0 4-160 0,1 3 160 0,0 6-192 0,-1 1 192 0,2 2-192 16,-1 2 192-16,1 4 0 0,-1-2 0 0,0 5 0 16,1 0-144-16,0 2 0 0,1-1 0 0,1 2 0 15,2 2 144-15,2 1-128 0,0-1 128 0,1 2-128 16,0 1 128-16,1 0 0 0,1 0 0 0,3-3-128 16,1 2 128-16,0 0 0 0,3-1 0 0,0 2-128 15,1 0 128-15,1-1 0 0,1 1 0 0,-1-1 0 0,0 0 0 0,2-1 0 16,-3 2 0-16,2 0 0 0,-1-2 0 0,1 1 0 15,-4-1 0-15,12 2 0 16,-8 0-400-16,-4 0-112 0,-4 2 0 0,-4 0-16 16,-4-1-2592-16,-10-1-512 0</inkml:trace>
  <inkml:trace contextRef="#ctx0" brushRef="#br0" timeOffset="98151.56">11673 3369 23263 0,'0'0'1024'0,"0"0"224"0,0 0-992 0,0 0-256 0,0 0 0 0,0 0 0 15,0 0 0-15,0 0 0 16,0 0 0-16,0 0-160 0,0 0 464 0,0 0 80 16,9-5 32-16,0-1 0 0,-2 2 224 0,3 1 64 15,3 3 0-15,0 0 0 0,-2-2-224 0,1 0-32 16,-1 2-16-16,1 3 0 0,-1-1-128 0,-2 4-32 0,-2 0 0 0,2-1 0 15,-4 0-96-15,-1 4-32 16,0-1 0-16,-3 3 0 0,-1-2-144 0,-2 2 160 0,-2 3-160 0,-1-3 160 16,-1 0 64-16,-2 0 16 0,0-2 0 0,2 3 0 15,1-5 64-15,0 4 16 0,0-5 0 16,2 3 0-16,-1-3-160 0,4-6-32 0,0 8 0 0,2 1 0 0,-2-9-128 0,5 6 0 16,4 3 0-16,1-3 0 0,1 2 0 0,3 1 0 15,1 2 0-15,2-1 0 0,1 3 0 0,0 0 0 16,-2 0 0-16,-1 2 0 0,2 0 0 15,-3 2 128-15,-3-1-128 0,-2-1 0 0,-1 1 304 0,-3-1-32 16,-4-1 0-16,-3-1 0 0,-3-2 112 0,-2-2 32 16,-4 2 0-16,-2-3 0 0,-2-2 336 0,-2 2 64 15,-2-3 16-15,0 3 0 0,0-3-320 0,0 0-48 16,1-1-16-16,0-1 0 0,-1-3-272 0,3-2-176 16,1 1 192-16,2-2-192 0,1-1-128 0,5 2-144 15,-1-2-32-15,2-6 0 16,3-2-2704-16,3 1-560 0</inkml:trace>
  <inkml:trace contextRef="#ctx0" brushRef="#br0" timeOffset="100397.35">9143 5340 3679 0,'0'0'320'0,"0"0"-320"0,0 0 0 0,0 0 0 15,0 0 2384-15,0 0 416 0,0 0 80 0,0 0 0 16,0 0-1248-16,0 0-256 16,0 0-48-16,0 0-16 0,0 0 32 0,0 0 16 15,0 0 0-15,0 0 0 0,0 0-384 0,0 0-80 0,0 0 0 0,0 0-16 16,5-5-368-16,-1-4-80 0,1 2-16 0,2-1 0 16,-5-2-144-16,3-1-16 0,-1 0-16 0,2 0 0 15,-2 2-240-15,1-1 144 0,-1 2-144 0,1-1 128 16,-2 3-128-16,0-2 0 0,1 3 0 0,-4 5 128 0,0 0-128 0,0 0 0 15,0 0 0-15,0 0 0 0,0 0-192 0,8 9 192 16,-4-1-160-16,1 3 160 0,-1 1 0 0,1 2 0 16,-4 1 0-16,2-2 0 0,-2-1 0 0,1 1 0 15,0 2 0-15,0-3 0 0,-1-3 0 0,2 2 0 16,0-3 0-16,-1 1 160 0,2-4 192 0,-4-5 32 16,0 0 16-16,7 4 0 0,1-3 176 0,0-1 16 15,1-3 16-15,1 1 0 0,1-3-176 0,-1-3-48 16,3 3 0-16,-1-4 0 0,-2 0-224 0,0 0-160 15,-1 0 192-15,0-1-192 0,0 3 128 0,0-4-128 16,-1 4 0-16,1-3 0 0,-1 2 0 0,1 3 0 16,-3-1 0-16,-6 6 0 0,8-2 0 0,-8 2 0 15,7 4 0-15,-1 1-144 0,-6-5 144 0,3 6 0 16,-3-6-144-16,3 12 144 0,1-2 0 0,-2 0 0 16,1-2 0-16,-3-8 0 0,1 10 0 0,-1-10 0 15,0 0 0-15,5 6 0 0,-5-6 0 0,0 0 0 16,4 8 0-16,-4-8 0 0,8-1 0 0,-1-3 0 15,1 0 128-15,1 0-128 0,-3-1 160 0,3-1-160 16,0 0 192-16,-1-3-192 0,-1 0 144 0,1-1-144 16,-1 2 0-16,0-1 144 0,-2 1-144 0,-1 5 0 0,3-1 0 0,-7 4 0 15,7-4 0-15,-7 4 0 0,7 4 0 0,0 1 0 16,-2 0 0-16,0 4 0 0,0-2-128 0,-1 4 128 16,-2-2 0-16,1 2 0 0,-2-3 0 0,2 2 0 15,-1-4 0-15,2 3 0 0,-4-9 0 0,6 5 0 16,2 0 0-16,1-1 0 0,1 0 0 0,1-4 0 15,1-4 128-15,1-1 32 0,2 0 16 0,1-3 0 16,2 2-16-16,0 1 0 0,-3-4 0 0,2 3 0 16,-2-1-160-16,-1 0 0 0,-1 3 144 0,-2-1-144 0,1 1 0 0,-4 4 0 15,3 4 0-15,-4 1 0 0,0 1 0 0,-1 3 0 16,-1-1 0-16,-1 4 0 0,0 2 0 0,-1 2 0 16,1-1 0-16,1 9 0 15,2-5-1328-15,2-1-272 0,7-3-64 0</inkml:trace>
  <inkml:trace contextRef="#ctx0" brushRef="#br0" timeOffset="102355.24">10216 6567 12431 0,'0'0'544'0,"-4"5"128"0,-3 4-544 0,-1-3-128 15,-1 2 0-15,0 0 0 0,-2-3 960 0,1 1 144 16,-1 2 48-16,2-3 0 0,1 2-128 0,0-2 0 15,2 1-16-15,1-1 0 0,-1 1-112 0,1-2-32 16,5-4 0-16,-3 5 0 0,3-5-96 0,0 0 0 16,0 0-16-16,0 0 0 0,0 0 128 0,0 0 16 15,0 0 16-15,0 0 0 0,3-6 0 0,2-1 0 16,1-4 0-16,1-1 0 0,1 0-288 0,1-4-64 0,1 0-16 0,0-1 0 16,0-1-224-16,0 1-32 0,2-1-16 0,-1 0 0 15,3-1-96-15,0 1-32 0,-1 0 0 0,0 3 0 16,1 4-144-16,-2 3 0 15,0-2 0-15,-1 4 128 0,-1 1-128 0,-1-1 0 0,0 5 0 0,-9 1 0 16,8 5-160-16,-2 0 160 0,-1 4 0 0,0 4-144 16,-1 0 144-16,0-1 0 0,-4 0 0 0,0 3 0 15,0 3 0-15,1 0 0 0,0-1 0 0,2-1 0 16,0-1 0-16,0-4 0 0,1 0 0 0,1-1 0 0,0-4 0 0,3-2 0 16,2 0 192-16,-1-3-64 0,4-5 144 0,2-1 48 15,4-5 0-15,1 2 0 0,2-4-112 0,1 1-16 16,1-1 0-16,0-2 0 0,-1-2-192 0,0 1 0 15,0 2 128-15,0 0-128 0,-2 1 0 0,-2 4 0 16,-1 1 0-16,-1 2 0 0,-1 1 0 0,-2 1 0 16,-1 2 0-16,-2 4 0 0,0 0 0 0,-3 4 0 15,0 2 0-15,-2 2-160 0,-2-2 160 0,0 5 0 16,-1-1 0-16,-2-1 0 0,0 2 0 0,3 0 0 16,-3-1 0-16,3-3 0 0,0 2 0 0,2-5 0 15,3 2 0-15,3-5 0 0,2-1 0 0,2-2 0 16,1-5 0-16,3 2 0 0,3-2 128 0,1-4-128 15,1 2 160-15,2-3-160 0,1-1 128 0,-1-2-128 16,-2 6 0-16,-1-4 144 0,-1 2-144 0,-1-1 0 16,-1 4 0-16,0 1 0 0,-5 2 0 0,1 2 0 0,-2 0 0 0,-1 5 128 15,-1 1-128-15,-2 6-144 0,-1 0 144 0,-1 2-208 16,0 0 208-16,-1 0 0 0,-3 2-160 0,1-4 160 16,-1 2 0-16,0-1 0 0,-2 0 0 0,2-3 0 15,0 1 0-15,3-3 0 0,1 1 0 16,1-3 0-16,0-2 0 0,3 0 0 0,1-4 0 0,2-4 0 15,2-1 0-15,2 0 0 0,2-4 128 0,1 3-128 16,0-5 0-16,0 2 0 0,-1 1 128 0,3-1-128 16,-1-2 0-16,0 3 0 0,-1-3 0 0,0 5 0 15,0 0 0-15,-1-1 0 0,1 5 0 0,1 1 0 16,-1 1 0-16,1 2 0 0,-1 2 0 0,-1 4 0 16,-3-1-208-16,-1 5 80 0,0-4 128 0,-1 4-208 0,0 1 208 0,2-3 0 15,-1 3 0-15,-2-2 0 0,1 0 0 16,-1 1 0-16,0-5 0 0,0 4 0 0,-1-5 0 0,1 3 0 15,1-3 0-15,1 3 0 0,0-3 0 0,2 1 0 16,-4-1 0-16,1-1 0 0,1-1 0 0,0 1 0 16,-1 2 128-16,-1-4-128 0,1 2 0 0,-1 1 128 15,-1-4-128-15,1-1-11232 16,-1 1-2320-16</inkml:trace>
  <inkml:trace contextRef="#ctx0" brushRef="#br0" timeOffset="103041.11">12545 3599 11967 0,'0'0'1072'0,"0"0"-864"15,0 0-208-15,7 5 0 0,1 0 848 0,1 3 128 0,1-3 32 0,1 5 0 16,2-1 272-16,0 5 64 0,0 1 16 0,-2 3 0 15,2 1-432-15,-2 0-96 0,1-1 0 0,-1 0-16 16,1 2-32-16,-2 2 0 0,-3-5 0 0,-2 5 0 16,-1 1-16-16,-1 0-16 0,-3-2 0 0,-2 0 0 15,-1-3 80-15,-2-2 0 0,-3 1 16 0,-1-2 0 16,-2 0-160-16,-2 0-48 0,0-3 0 0,-1-1 0 16,-1 1-304-16,0-5-64 0,-1 2-16 0,2-4 0 15,2 2-256-15,0-2 128 0,3-1-128 0,1-4 0 16,1-3-192-16,1-2-128 0,2-1-48 0,3-1-9904 15,1-2-1984-15</inkml:trace>
  <inkml:trace contextRef="#ctx0" brushRef="#br0" timeOffset="103389.05">13217 3579 12895 0,'0'0'1152'0,"-6"4"-928"15,6-4-224-15,0 0 0 0,-5 2 2432 0,5-2 432 16,0 0 80-16,0 0 32 0,0 0-1392 0,0 0-288 0,0 0-48 0,0 0-16 15,7 4-80-15,2-3 0 0,3-3-16 0,2 0 0 16,0 1-496-16,2-1-80 0,2 0-32 0,2 1 0 16,2-2-272-16,2 0-48 0,0-1-16 0,0 0 0 15,2 1-192-15,-3 0 0 0,0-2 128 0,-1 2-128 16,0-1 0-16,-3 3 0 0,-2-2 0 0,6 0 0 31,-4-2-1584-31,-3 1-304 0,-2 2-64 0,-4 1-11552 0</inkml:trace>
  <inkml:trace contextRef="#ctx0" brushRef="#br0" timeOffset="103840.22">13801 3250 26719 0,'0'0'2368'0,"0"0"-1888"16,-2-6-480-16,4 1 0 0,0-2-128 0,2 0-128 15,-2 2-32-15,5-2 0 0,-2 2 288 0,1 1 128 16,4-1-128-16,1 1 192 0,0 0 336 0,1 3 64 0,0 0 16 0,2 2 0 16,0 0-176-16,1 5-48 15,1 5 0-15,-1 0 0 0,0-2-256 0,-1 4-128 16,-2 1 128-16,-2 0-128 0,-1 2 128 0,-3 4-128 15,-2 3 128-15,-3 0-128 0,-2 1 192 0,-3 3-64 0,-2 0 0 0,-2 2 0 16,-1-4 128-16,-1 2 32 0,-3-4 0 16,2 0 0-16,-1 1 208 0,2-5 32 0,0-2 16 0,0-2 0 15,1-2-112-15,1-1-32 0,2 0 0 0,2-5 0 16,2 3-16-16,0-3-16 0,2-7 0 0,0 0 0 16,5 7-240-16,2 1-128 0,0-5 128 0,2-1-128 15,2 2 304-15,1 0-16 0,2-3 0 0,1 0 0 0,2-1-288 0,1 0 128 16,1-1-128-16,0 0 0 0,1-2 128 0,1 1-128 15,-2-1 0-15,1-1 0 0,2 2 160 0,0-1-160 16,0-2 128-16,9 0-128 16,-7 1-400-16,-3-3-176 0,-2-1-16 0,-6 6-10352 15,0-2-2048-15</inkml:trace>
  <inkml:trace contextRef="#ctx0" brushRef="#br0" timeOffset="104205.52">14247 2839 23551 0,'0'0'1040'0,"0"0"224"0,7-4-1008 0,4 2-256 0,1-1 0 0,4 1 0 15,-1 0 400-15,3 4 48 0,1-1 0 0,2 3 0 16,2 3 384-16,1 3 96 0,3 4 16 0,0 2 0 16,1-1-160-16,0 6-16 0,0 2-16 0,-2 4 0 15,0 5-240-15,-1 0-64 0,-1 2 0 0,-1 3 0 16,-1 2 0-16,-3 7-16 0,-4-2 0 0,-3 7 0 16,-5 1-128-16,-2 4-32 0,-4 2 0 0,-3 1 0 15,-6-2-32-15,-3-1-16 0,-4-1 0 0,-2-3 0 16,-1-2-32-16,-3-6 0 0,-5 2 0 0,0-7 0 0,-2 0 32 15,-2-6 0-15,2-2 0 0,-2-4 0 0,-1 1-224 0,3-5-128 16,-1 0 128-16,3-4-16768 16</inkml:trace>
  <inkml:trace contextRef="#ctx0" brushRef="#br0" timeOffset="107391.93">31910 8766 15087 0,'-12'1'656'0,"12"-1"160"0,-11 4-656 0,0 0-160 0,-3 0 0 0,0-3 0 0,0-1 1232 0,-1 0 224 15,0-1 32-15,-1-2 16 0,1 2 32 0,2 0 16 16,-2-1 0-16,2-2 0 0,1 2-144 0,0-6-16 15,3 1-16-15,3 0 0 0,2-2-176 0,-1 2-48 16,3-5 0-16,0 1 0 0,2-2-352 0,3-3-80 16,1-5-16-16,1-3 0 0,1-1-288 0,4-3-64 0,3 2-16 0,0-3 0 15,1-4-112-15,1 3-32 16,3-2 0-16,2 3 0 0,2 1-192 0,2-2 0 16,0 8 128-16,4 0-128 0,2 4 0 0,1 3 0 0,-4 0 0 0,-1 2 0 15,0 5 0-15,-2 1 0 16,3 3 0-16,-5 1 0 0,-1 2 0 0,-3 5 0 15,-3 5 0-15,-1 1 0 0,-3 3 0 0,-1 4 0 0,-3 1 0 16,-3 6 0-16,-2 4-144 0,-2 0 144 0,-2 3 0 0,-2 2-144 16,-3 0 144-16,0 0 0 0,-3-1 0 15,-4 2 0-15,2 0 0 0,-4-1 0 0,-3 0 0 0,-2-3 0 16,0-5 0-16,-1 1 0 0,-1-4 0 0,-2-1 128 16,-2-5 0-16,0-3 16 0,-2-2 0 0,2 1 0 15,1-6 176-15,-1 1 48 0,3-4 0 0,0-3 0 16,0-3-144-16,2-1-32 0,0-3 0 0,3-3 0 0,4-1 128 0,2-6 32 15,2-2 0-15,2-1 0 0,1-3 16 0,5-1 0 16,-1-3 0-16,2-2 0 0,4-4-128 0,2-4-32 16,2 1 0-16,3-3 0 0,1-4-208 0,5 1 0 15,3 0 0-15,4 1 0 0,1 4 0 0,1 4-160 16,1 7 32-16,3 5 0 0,3 5-64 0,2 1-16 16,1 4 0-16,0 5 0 0,-2 3 32 0,1 3 16 15,-1 4 0-15,0 1 0 0,-4 6 160 0,-2 3-192 16,-2-1 192-16,-2 3-192 0,-4 3 48 0,-3 5 0 15,-3 0 0-15,-5 7 0 0,-2 2-48 0,-5 1 0 16,-5 3 0-16,-2 0 0 0,-4-2 64 0,-1 1 0 16,-4 1 0-16,0-4 0 0,-3-4 128 0,-2-1 0 15,-1-5 0-15,-3-2 0 0,0 1 0 0,-2-8 0 16,-6-3 0-16,0 0 0 0,-4-6 160 0,0-4 16 16,1-1 0-16,-1-4 0 0,-1-2 16 0,5-2 16 15,1-4 0-15,3-2 0 0,1-2-16 0,6-4-16 16,4-3 0-16,4 0 0 0,3-4 16 0,4 2 16 15,6-3 0-15,2-2 0 0,5-9-48 0,2-1-16 16,4-2 0-16,4 2 0 0,5-1-144 0,2 4-176 0,1 1 48 0,4 8 0 16,2 0-96-16,2 8-16 0,0 3 0 0,5 7 0 15,5-1 48-15,-2 7 0 0,1 5 0 0,-3 2 0 16,3 3 192-16,-2 4-176 0,-2-1 176 0,-3 6-160 16,-2 2 160-16,-15-4-128 0,-1 2 128 0,1 3-128 15,-2 2 128-15,-5 2-160 0,-1 3 160 0,-3 2-160 16,-3-4 32-16,-4 3 0 0,-4-2 0 0,-3 4 0 15,-4-1 128-15,0 4 0 0,-3-3 0 0,-2 1-128 16,-1-1 128-16,-16 14 0 0,1-9 0 0,4-12 0 0,2-4 144 0,3-3 16 16,0-8 0-16,1-2 0 0,0-3 96 0,1-2 32 15,-1-4 0-15,6 1 0 0,-1-6-32 0,4 1 0 16,2-5 0-16,5-2 0 0,2-4 0 0,5-2 0 16,2-3 0-16,3 3 0 0,4 0-112 0,3-5-16 15,2 2-128-15,5-3 192 0,2 1-192 0,3-2 0 16,1 2 0-16,1 2-160 0,3 3 0 0,-1 4 0 15,2 3 0-15,-2 6 0 0,0 2 160 0,-12 7 0 16,4 1-144-16,3 4 144 16,0 1-176-16,1 6 48 0,1 1 0 0,-3 2 0 0,-1 0 128 0,11 14-192 15,-11-5 192-15,-7-1-192 0,-6-1 0 0,-6-2 0 16,-6-1 0-16,-4 2 0 0,-8-2 192 0,-3 2-192 16,-5 2 192-16,9-10-192 0,-4 5 192 0,-2-1 0 15,-1 0 0-15,-3 1 0 0,0-3 0 0,-2-2 0 16,1-4 0-16,-21 6 0 0,6-5 192 0,5-6-16 15,5-4-16-15,0-3 0 0,4-2 32 0,3-2 16 16,3-6 0-16,5-2 0 0,4-3-16 0,3-2-16 16,2-2 0-16,5 2 0 0,4-3 16 0,3 0 0 0,4 0 0 15,5 0 0-15,5-4-192 0,2 3-176 0,2 3 48 0,2-2 0 16,3 2-48-16,1 4 0 0,2 1 0 16,-1 6 0-16,1-1 0 0,-1 6 0 0,1 1 0 0,-13 4 0 15,-1 4 176-15,4 2-160 0,0 5 160 0,0 3-160 16,-2-2 160-16,-3 2 0 0,-2 1 0 0,5 14-128 15,-9-6 128-15,-6-1-128 0,-8-1 128 0,-6 2-128 16,-6 0 128-16,3-8-128 0,-5 3 128 0,-3 3-128 16,-5-2 128-16,-2 1 0 0,-1-1 0 0,-3-1 0 15,0-4 0-15,-29 9 0 0,11-9 0 0,6-7 0 0,6-2 224 16,3-5-32-16,2-5 0 0,5-1 0 0,2-2 32 0,6-3 0 16,2-1 0-16,5 0 0 0,3-6-224 0,4-1 176 15,5-4-176-15,2 0 160 0,3 2-160 0,2-5 192 16,4 2-192-16,3-1 192 0,2-6-192 0,4 2 0 15,2 1-192-15,3 0 192 0,4 4-240 0,1 2 80 16,0 4 16-16,0 6 0 0,-2 0 144 0,0 7-208 16,-1 1 80-16,-1 3 128 0,-4 4-176 0,0 0 176 15,-4 10-128-15,-1 0 128 0,-5 2 0 0,-3 2-160 16,-3 0 160-16,-5 4 0 0,-5 4-144 0,-3-1 144 16,-2 4 0-16,-7-1-144 0,-6 3-48 0,-3-3 0 15,-5 0 0-15,-4-4 0 0,-5 0 192 0,2-3-160 16,0-6 160-16,2-3-160 0,3-1 160 0,4-4 0 15,2-4 160-15,5-1-160 0,-3-2 336 0,5-1-16 16,2-4-16-16,2-4 0 0,-1-1-80 0,5-2-16 16,3-2 0-16,4-4 0 0,1-4 48 0,4 0 0 15,2 0 0-15,5-3 0 0,2-1-256 0,3-4 176 0,6 3-176 0,4-2 160 16,2 1-160-16,4 1 0 0,2-2-192 0,5 9 192 16,1 3-256-16,3 0 64 0,0 7 0 0,0 3 16 15,0 1 176-15,-3 4-208 0,-1 4 80 0,-2 6 128 16,-3-1-176-16,1 5 176 0,-6 1-128 0,-12-2 128 15,0 5 0-15,-2 1-160 0,-1 1 160 0,-3 2 0 16,-5 2-208-16,-3-1 64 0,-4-1 16 0,-4 3 0 16,-4-1 128-16,-3 2-192 0,-3-1 192 0,-7-2-192 0,-4 1 192 15,-25 10 0-15,3-8 0 0,7-8 0 0,3-4 0 0,6-6 0 16,-3-5 144-16,9 1-144 0,1-2 336 0,3-2-32 16,2-6-16-16,1-1 0 0,3-6-64 15,5-4-16-15,3 3 0 0,6-4 0 0,3-2-48 0,3 1-16 16,2-1 0-16,4-4 0 0,5 2-144 0,5-5 0 15,1 1 144-15,5 0-144 0,2 5 0 0,4-2 0 16,3 3 0-16,3 2-192 0,3 2 64 0,0 2 0 16,-2 6 0-16,1 4 0 0,-1 2 128 0,0 4-160 15,-2 0 160-15,-3 7-160 0,-2 1 160 0,-12-1 0 16,-1 4-144-16,0 4 144 0,-1 1 0 0,-4 2-144 16,-1 7 144-16,-4-2 0 0,-2 2-208 0,-8 1 64 15,-4-2 16-15,-4 4 0 0,-2-2-32 0,-6 4 0 16,-4-2 0-16,-4 1 0 0,-4-4 160 0,-33 17-160 15,10-13 160-15,6-9-160 0,6-4 160 0,3-6 0 16,4-3 128-16,4-4-128 0,3-4 256 0,4-1-32 16,5-5 0-16,0-4 0 0,6-1-32 0,2-4 0 15,4-1 0-15,6-1 0 0,0-1 0 0,6-1-16 0,4-1 0 0,2 0 0 16,5 2-176-16,5-5 0 16,4 1 0-16,4 3 0 0,3-1-192 0,6 1 48 0,3 4 0 0,2 6 0 15,1-1-16-15,0 6 0 0,0-1 0 0,-2 5 0 16,-2 2 160-16,-1 2 0 0,-2 6-144 0,-16-3 144 15,2 7 0-15,-3-1-144 0,0 3 144 0,-3 2 0 16,-2 2-144-16,-4 1 144 0,-4 0 0 0,-5 13-144 16,-6-5 144-16,-2-16 0 0,-5 5-144 0,-2 0 144 15,-3 2-176-15,-3-2 48 0,-1 1 0 0,-1-3 0 0,0-4 128 0,-18 5 0 16,8-7 0-16,9-3 0 16,4-2 192-16,3-5-16 0,5 0-16 0,2-7 0 0,2-1 48 0,3-4 16 15,2-3 0-15,3 1 0 0,4-3-48 0,4 1-16 16,-1-1 0-16,5-2 0 0,2 1-160 0,4-2 0 15,3 0 0-15,2 3 0 0,-1 3-144 0,2 6-16 16,0 1 0-16,-1 5 0 0,-2 2 160 0,-8 2-208 16,2 4 80-16,2 3 128 0,-2 5-192 0,2 3 192 15,-6-1-160-15,-1-1 160 0,-1 1-160 0,1 11 160 16,-6-6-160-16,-5-1 160 16,-5-2-512-16,1-8 0 0,-3 4 0 0,-1-4 0 15,-2 4-1776-15,-1-3-352 0,-1 1-80 0</inkml:trace>
  <inkml:trace contextRef="#ctx0" brushRef="#br0" timeOffset="108892.35">29327 7266 1839 0,'0'0'160'0,"0"0"-160"16,0 0 0-16,0 0 0 0,7-9 2576 0,-7 9 496 16,0 0 80-16,4-7 32 0,-4 7-1328 0,0-8-256 15,-2-1-48-15,2 9-16 0,0 0-96 0,-2-6-32 16,2 6 0-16,0 0 0 0,0 0-320 0,0 0-64 0,0 0 0 0,0 0-16 15,0 0-336-15,0 0-64 16,0 0-16-16,0 0 0 0,0 0-320 0,0 0-64 0,-4 9-16 0,1 3 0 16,2 0 32-16,0 0 0 15,-2 4 0-15,1 4 0 0,0 7 64 0,0-2 16 0,-4 4 0 0,2-2 0 16,-1 1-48-16,1-3-16 0,1 3 0 0,1 0 0 16,1 4-48-16,1 0-16 0,0 0 0 0,1-4 0 15,3 1-48-15,-2 0 0 0,1-5 0 0,1 3 0 16,1 1-128-16,0 0 192 0,-2-4-192 0,3-2 192 15,-3-2-192-15,6-3 160 0,0-2-160 0,1 1 160 16,2 1 32-16,-1-2 0 0,2-6 0 0,1 2 0 16,0-2 0-16,1 0 16 0,0-2 0 0,1-4 0 0,-4 1-48 15,1-3-16-15,0-1 0 0,0 2 0 0,-1-2-144 16,3-2 160-16,-2 0-160 0,1-4 160 0,0-2-160 0,3-2 128 16,2 2-128-16,0-1 128 0,-1 4-128 0,1 1 0 15,1-3 144-15,2 0-144 0,1 4 0 0,-3-1 0 16,3 0 0-16,0 4 0 0,-1 0 0 0,0 4 0 15,-2 0 0-15,-1-1 0 0,-1 0 0 0,1 3 0 16,-1 1 0-16,0-2 0 0,0 5 0 0,-2-2 0 16,0 0 0-16,-2 3 0 0,-1 0 0 0,0 3 0 15,0-3 0-15,1 6-128 0,-4 1 128 0,-1 1 0 16,-1 1 0-16,-1 3 0 0,0-1 0 0,-2-1 0 16,-3 1 0-16,1 1 0 0,-2-2 0 0,-1-2 0 15,0 0 0-15,-3 1 0 0,2-3 0 0,-3 0 0 16,1-3 0-16,-1 1 0 0,-3-3 0 0,1 0 192 15,0 0-64-15,-1-5 0 0,1 1 16 0,1 0 16 0,5-8 0 16,-8 3 0-16,-1 1-16 0,9-4 0 16,0 0 0-16,-9 3 0 0,1-1-16 0,8-2 0 15,0 0 0-15,0 0 0 0,-8-6 0 0,8 6-128 16,0 0 192-16,-1-12-64 0,2 0-128 0,3 2 128 16,1 1-128-16,1-1 128 0,1 1-128 0,1-2 0 15,4 4 0-15,-2 1 0 0,0 2 0 0,0 1 0 16,1 2 0-16,-1 1 0 0,0 0 0 0,-1 0 0 0,-9 0-144 0,14 6 144 15,-2 4 0-15,1 1 0 0,0 1-128 0,0 2 128 16,-1-1 0-16,0-4 0 0,2 2-128 0,-2-1 128 16,4 6 0-16,-2-1 0 0,0 0 0 0,5-1 0 15,4 1 0-15,1-2 0 0,-1-1 0 0,2 2 0 16,3-5 0-16,4 3 0 0,1-2 0 0,2 2 0 16,2-2 0-16,5-2 0 0,3-2 0 0,4 3 0 0,2-5 0 15,6-1 0-15,2-3 0 0,1 0 0 0,-3-1 0 0,3-1 0 16,-3-1 0-16,0-2 0 0,-2-5 0 0,2 2 0 15,0-2 128-15,-2 1-128 0,-3-5 0 0,-1 0 144 16,-4-2-144-16,-5-3 128 0,-4-3 80 0,-3 2 16 16,1-1 0-16,-7 2 0 0,-3-2-64 0,-5 2-16 15,-2 0 0-15,-3 2 0 0,-5 2-144 0,-1 2 0 16,-1 0 0-16,-3 2 128 0,-2 1-368 0,-3 0-80 16,-2 3 0-16,-3 2-16 15,-3-1-2736-15,-5-1-560 0</inkml:trace>
  <inkml:trace contextRef="#ctx0" brushRef="#br0" timeOffset="109756.73">29948 8584 11967 0,'-2'-10'528'0,"2"6"112"0,2-5-512 0,0 3-128 16,1 0 0-16,-1-1 0 0,1 2 1232 0,-3 5 224 16,2-5 32-16,-2-3 16 0,0 8-352 0,0 0-64 15,0 0 0-15,0 0-16 0,0 0-240 0,0 0-32 16,0 0-16-16,-7 9 0 0,7-9-64 0,-9 12-16 15,-4-1 0-15,2 3 0 0,-1 1-32 0,-3 1-16 16,-3 2 0-16,0 1 0 0,-1 0-80 0,-1 1-32 16,-2-1 0-16,2 3 0 0,-3 1-112 0,2 2-32 15,-1-1 0-15,0 5 0 0,1-1-208 0,0 3-32 16,0 1-16-16,-1-1 0 0,-1-1-144 0,0 1 128 16,1 2-128-16,-4-1 128 0,-3-1-128 0,0 2 0 0,-1 0 144 15,-3 1-144-15,-2 0 0 0,-1 1 144 0,1-5-144 0,0 1 0 16,2 1 256-16,0 1-48 0,0 0-16 0,1 0 0 15,2 0-16-15,1 1-16 0,-2-2 0 0,2 0 0 16,-3 1-160-16,-1-3 192 0,1 3-192 0,-3 2 192 16,-3-1-192-16,1 1 192 0,-1 1-192 0,1-2 192 15,-1-1-192-15,1 0 192 0,0-5-192 0,1 5 192 16,1 6-192-16,0-5 160 0,0-2-160 0,-1-1 160 16,-1-3-160-16,-1 3 160 0,-3 1-160 0,1-3 160 15,0-1-160-15,4 2 0 0,-1-2 0 0,0 2 128 16,1 0-128-16,3-2 0 0,3 3 0 0,0-2 0 0,1-5 0 15,0 3 0-15,0 1 0 0,-1-2 128 0,3 1-128 0,-1-3 0 16,-2 2 144-16,1-2-144 0,0 2 256 0,1-1-32 16,0-1 0-16,3 2 0 0,-1-3-224 0,4 3 0 15,3-1 0-15,-1-1 0 0,-2 3 0 0,5-3 128 16,-1 0-128-16,0 3 0 0,0-2 128 0,2 3-128 16,2-3 0-16,1 0 144 0,0-2-144 0,1 0 0 15,-1-2 144-15,1 2-144 0,2-2 128 0,0-1-128 16,0 1 160-16,1 0-160 0,4-2 176 0,1 1-176 15,2-3 192-15,-1-2-192 0,2-1 192 0,1 0-64 16,1-4 0-16,2 0-128 0,-3-10 240 0,3 13-64 16,3-5-16-16,-6-8 0 0,6 10-160 0,-6-10 192 0,8 7-192 0,-8-7 192 15,0 0-192-15,7 9 0 0,-7-9 0 0,0 0 0 16,0 0-192-16,0 0-128 16,0 0-32-16,0 0 0 15,0 0-2176-15,0 0-432 0,0 0-96 0</inkml:trace>
  <inkml:trace contextRef="#ctx0" brushRef="#br0" timeOffset="110593.55">26816 11682 17503 0,'-7'2'1552'15,"7"-2"-1232"-15,-9 7-320 0,3 2 0 0,1 2 1888 0,1 3 320 16,0 4 64-16,1 1 16 0,0 4-1504 0,2 1-288 15,-1 3-64-15,0-2-16 0,1 4 32 0,-1-1 16 16,0 4 0-16,-1-2 0 0,-1 1 80 0,1 0 16 16,-4-1 0-16,1-3 0 0,1 1-32 0,-3-4 0 0,1-1 0 0,-1-2 0 15,0-3-208-15,3-1-64 0,-2-3 0 0,0-2 0 16,3 2-96-16,-2-5-32 0,6-9 0 0,0 0 0 16,0 0 0-16,0 0-128 0,0 0 192 0,0 0-64 15,-1-11 112-15,1-4 16 0,1-5 0 0,0 1 0 16,1-1-112-16,1-4-16 0,-1-4 0 0,0-3 0 15,2 2-128-15,1-1 0 0,2-6 144 0,1 0-144 0,3 1 0 0,1 1 0 16,1-1 0-16,4 1 0 0,0 0 0 0,4 3 0 16,2 4 0-16,-1 1 0 0,1 2 0 0,1 1 128 15,3 1-128-15,0 4 0 0,-2 3 128 0,2 2-128 16,0 3 128-16,-2 4-128 0,-2 3 128 0,-1 3-128 16,-3 2 128-16,-3 3-128 0,-3 4 0 0,-2-2 0 15,-3 3 0-15,-3-1-128 0,-4 5 128 0,-3 0 0 16,-3 1 0-16,-4-2 0 0,-4 4 0 0,-1 0 0 15,-2 3 0-15,0-3 0 0,-2 0 0 0,1-2 176 16,0 0-176-16,2 1 192 0,1-1-64 0,1-2 0 16,1-1 0-16,0 1 0 0,2-4-128 0,5 2 128 15,5-11-128-15,-1 11 128 0,2 0-128 0,4 2 0 16,5-4 0-16,3 2 128 0,-1-2 0 0,5 1-128 16,5 1 192-16,1 0-64 0,2 1-128 0,2 1 0 15,1-1 0-15,0 0 0 0,-2 2 0 0,-2-4 0 16,-2 1 0-16,-3 1 0 0,-2-2 0 0,-3 2 0 15,-2-5 0-15,0 4 0 0,-3-5-192 0,-2 4 0 0,0-3-16 16,-7-7 0 0,5 8-1520-16,-5-8-288 0,4 7-64 0,-4-7-12416 0</inkml:trace>
  <inkml:trace contextRef="#ctx0" brushRef="#br0" timeOffset="110810.55">27580 11782 31327 0,'0'0'1392'0,"0"0"272"0,0 0-1328 0,3-9-336 16,6 4 0-16,3-5 0 0,3 1 512 0,3-1 48 15,1 2 0-15,4-1 0 0,5 3-208 0,0-2-32 16,-3 2-16-16,1 2 0 0,-1-1-304 0,-3 0-192 15,-2 1 16-15,-2 4 16 16,-4 0-2016-16,-14 0-416 0</inkml:trace>
  <inkml:trace contextRef="#ctx0" brushRef="#br0" timeOffset="110958.33">27549 11956 28383 0,'0'0'1264'0,"0"0"256"0,0 0-1216 0,0 0-304 0,0 0 0 0,17 2 0 16,3-2 704-16,2-2 64 15,-1-3 32-15,10 1 0 0,4-4-288 0,2 1-48 0,0 1-16 0,0-2 0 16,-3 3-448-16,-2 0 128 0,-4-3-128 0,-1 3-9728 16,-3 2-1968-16</inkml:trace>
  <inkml:trace contextRef="#ctx0" brushRef="#br0" timeOffset="111895.5">24473 10374 18431 0,'9'-9'1632'0,"1"3"-1312"16,0-1-320-16,0 0 0 0,2 2 0 0,-1 1 0 16,-1-1 0-16,1 2 0 0,-11 3 464 0,14 0 32 15,-3 1 0-15,-11-1 0 0,14 8-128 0,-3 0-32 16,-3 4 0-16,0 2 0 0,-2 4 80 0,0 5 16 16,1 4 0-16,-2 6 0 0,-3 2 32 0,1 7 16 15,-1 1 0-15,-2 10 0 0,0 6-80 0,-1 6-16 16,0 6 0-16,-2 3 0 0,-2 7-48 0,3 1-16 15,-5 3 0-15,1 3 0 0,-2 2 16 0,1-1 0 16,-1-1 0-16,-2-1 0 0,-1-3 48 0,2 0 0 16,0-3 0-16,2-2 0 0,4-4 144 0,-3-1 48 0,1-2 0 15,3 0 0-15,-1-4 0 0,2 1 0 0,1 1 0 0,-1-2 0 16,1-3-128-16,0 0 0 0,-3 1-16 0,3-1 0 16,-1 0-144-16,1-4-32 0,0-1 0 0,-1-2 0 15,1-1-64-15,-2 0 0 0,1-3-16 0,0 0 0 16,0 0 0-16,-2-2 0 0,1-1 0 0,0-2 0 15,-2 1 16-15,-1-2 0 0,0 1 0 0,-2 0 0 16,-1-4-48-16,0 2 0 0,-2 0 0 0,3-4 0 0,-5 3 32 16,3-6 0-16,-1-3 0 0,1 0 0 0,2 0-176 15,0-4 192-15,2-1-192 0,1-4 192 0,2 0-192 0,2-6 0 16,1 1 0-16,2-5 128 0,0-3-128 0,4-2-144 16,0-5 144-16,2-1-208 15,3-4-1392-15,-1-6-256 0,2-4-64 0</inkml:trace>
  <inkml:trace contextRef="#ctx0" brushRef="#br0" timeOffset="113279.03">28255 12181 4607 0,'0'0'400'0,"0"0"-400"0,0 0 0 0,0 0 0 16,-6 5 2384-16,0 4 400 0,6-9 80 0,-6 9 16 15,-1 0-1344-15,2-3-272 0,-1 2-48 0,6-8-16 16,-6 10-16-16,1 2 0 0,-2-5 0 0,7-7 0 16,0 0-80-16,0 0-16 0,0 0 0 0,0 0 0 0,0 0-64 0,0 0-32 15,0 0 0-15,13-7 0 0,0-6-96 0,1-2-32 16,0-3 0-16,1-1 0 0,0-1-432 0,3-2-96 16,-3-5-16-16,-1 4 0 15,0-3-160-15,-1-1-32 0,0-2-128 0,-3-1 192 0,-1-1-192 0,-1 1 144 16,-2 6-144-16,0 1 128 0,-2 2-128 0,-2 6 0 15,1 3 0-15,-2 2 0 0,-1 10-192 0,0 0 192 16,0 0-160-16,0 0 160 0,-4 18-192 0,-1 1 192 16,1 2-208-16,1 2 80 0,-1 1 128 0,0 4 0 15,1-1 0-15,2 0-128 0,0-4 128 0,1-2 0 16,0 0 0-16,1-4-128 0,0 0 128 0,2-4 0 16,1-2 0-16,1-5 0 0,-5-6 0 0,9 6 0 15,-2-3 128-15,4-3-128 0,-1-5 192 0,-1 0-48 16,2-1 0-16,-1-6 0 0,0-2-16 0,-1 0-128 15,0 0 192-15,-1-1-64 0,-1-1-128 0,0-2 128 16,-3-1-128-16,-2 0 128 0,-1 0-128 0,-1-3 128 16,0 0-128-16,-1 2 128 0,-1-1-128 0,-2 0 0 0,1 0 0 0,-1-1 0 15,-2 4 0-15,1 0 0 16,0 2 0-16,1 3 0 0,-1-1-144 0,1 3 144 16,0 1 0-16,1-2 0 0,0 5-144 0,0-4 144 15,1 4 0-15,-1-3-144 0,2 3 144 0,0-2 0 16,1 9 0-16,0-9 0 0,1-3 0 0,0 2-160 0,-1 1 160 0,4 0 0 15,-1-1-160-15,-1-1 160 0,0 4-128 0,-2-3 128 16,1 2 0-16,-1 8 0 0,1-11 0 0,0 3-128 16,-1 8 128-16,3-12 0 0,-3 12 0 0,1-10 0 0,-1-1 0 0,3 3 0 15,-6-2 0-15,3 2 0 0,0 0 0 0,0 1 0 16,0-4 0-16,0 4 0 0,0 7 0 0,-1-11 0 16,0 2 0-16,1-2 0 0,0 0 0 0,0 4 0 15,0 7 0-15,1-12 0 0,0 5 0 0,3-2 0 16,-1 1 0-16,-3 8 0 0,5-9 0 0,0 3-128 15,0 1 128-15,0-3 0 0,0 2 0 0,1 1 0 16,2-3 0-16,0 3-128 0,2 0 128 0,1 1 0 16,2-1 0-16,3 1 0 0,3 2 0 0,3-2-128 15,4-1 128-15,3 1 0 0,4 0 0 0,5 2 0 16,1-1 0-16,2-4-128 0,3 0 128 0,-2 2 0 16,2-3 0-16,1 3 0 0,1 0 0 0,5-4 0 15,5 0 0-15,2-1 0 0,5 3 0 0,-1-3 0 16,0 2 0-16,1-2 0 0,-2 1 0 0,0-3 0 15,2 2 0-15,5 3 0 0,3-2 0 0,-1 0 0 0,-3-3 0 0,3 2 0 16,-3-1 0-16,1 4 0 16,-1 1 0-16,4 4 0 0,2-5 0 0,-6 2 0 15,-5-3 0-15,-1 3 0 0,-1-1 0 0,-3 1 0 16,-2 1 0-16,-2 2 0 0,-1 2 0 0,-3 2 0 0,-9-2 0 16,-5-1 0-1,-6 2-512-15,-6 2-80 0,-5-1-16 0,-7 2-9408 0,-11-4-1888 0</inkml:trace>
  <inkml:trace contextRef="#ctx0" brushRef="#br0" timeOffset="113780.13">29182 11583 16815 0,'-7'-9'736'0,"7"9"160"0,-7-4-704 0,1-4-192 16,0 2 0-16,-2 2 0 0,-1 3 768 0,-1 0 112 16,0 1 16-16,-2 2 16 0,0 2 176 0,-2 0 48 0,1 3 0 15,-1 1 0-15,0 3-128 0,0 1-32 0,-1 4 0 0,1 1 0 16,0 1-272-16,0 1-48 0,-1-1-16 0,2 1 0 15,3 0-96-15,3 0-32 0,2-1 0 0,4-2 0 16,-1 1-96-16,4-1-32 0,3-1 0 0,3-1 0 16,1-3-64-16,1-1 0 0,1-5-16 0,2 0 0 15,2 0-128-15,-1-2-32 0,4-3 0 0,0-2 0 16,-2 0-144-16,2-2 0 0,0 0 144 0,0 0-144 16,-2 0-1024-16,1-3-256 0,-2 0-64 0,-1 1-16 15,-1-3-1600-15,-2 3-320 0,3-8-64 0,-4 6-16 0</inkml:trace>
  <inkml:trace contextRef="#ctx0" brushRef="#br0" timeOffset="113958.12">29420 11803 16575 0,'-1'16'736'0,"1"-4"160"0,0 3-720 0,0 5-176 16,0 6 0-16,-3-2 0 0,1 1 1488 0,-2 2 272 15,-1 3 48-15,-1-4 16 0,-5 0-544 0,3-4-128 16,0-2 0-16,-1-1-16 0,3 0-272 0,-1 1-48 15,2-5-16-15,1-1 0 0,1-5-544 0,3 0-128 16,0-9 0-16,0 0-128 0,0 0-176 0,10 3-144 16,0-1-16-16,3-4-12880 0</inkml:trace>
  <inkml:trace contextRef="#ctx0" brushRef="#br0" timeOffset="114362.51">29639 11499 8287 0,'0'0'736'0,"0"-8"-592"0,-1 2-144 0,1 2 0 16,0 4 2464-16,0 0 464 0,2-9 80 0,-2 9 32 0,4-5-1056 0,-4 5-192 15,0 0-64-15,8-6 0 0,-1-2-400 0,1 4-96 16,-1-1-16-16,4 0 0 0,0 1-240 0,0 2-48 16,1 0-16-16,-2 2 0 0,2 0-272 0,-12 0-48 15,0 0-16-15,8 7 0 0,1 2-384 0,-6 0-192 16,-2 2 160-16,-2 0-160 0,-2 1 0 0,-3 1 128 16,0 1-128-16,-3-3 0 0,-3 3 0 0,2 0 144 15,0 0-144-15,0-4 128 0,0 4-128 0,2-2 160 16,8-12-160-16,0 0 160 0,-5 8-32 0,5-8 0 15,0 11 0-15,0-11 0 0,0 0 32 0,10 2 0 16,1-1 0-16,5-1 0 0,-1 0-32 0,2-1 0 16,-5 0 0-16,3-2 0 0,3 2-272 0,-2-3-64 15,-3-1-16-15,1 4 0 16,-3 1-1824-16,-1 0-384 0,-10 0-64 0</inkml:trace>
  <inkml:trace contextRef="#ctx0" brushRef="#br0" timeOffset="114742.96">30203 11627 11055 0,'0'0'480'0,"0"0"112"0,0 0-464 0,0 0-128 15,0 0 0-15,0 0 0 0,0 0 3136 0,0 0 624 16,0 0 112-16,0 0 32 0,0 0-2128 0,4 17-432 15,-5-1-64-15,-2 2-32 0,-2 1-224 0,0 1-32 16,0-1-16-16,-1 2 0 0,-2-1-400 0,2 0-64 16,1 3-32-16,-1-2 0 0,3-2-336 0,-1-1-144 15,0-1 128-15,1 1-128 0,1 1 0 0,1-2 0 16,-1-2 0-16,1-4 0 16,1-11-1856-16,0 11-240 0,0-11-48 0</inkml:trace>
  <inkml:trace contextRef="#ctx0" brushRef="#br0" timeOffset="114906.28">30080 11797 21183 0,'0'0'1888'0,"0"0"-1504"0,9-1-384 0,1 0 0 16,1 0 1088-16,5-2 128 0,1 3 48 0,3-2 0 16,-1 0-608-16,2 0-112 0,1-1-32 0,-1-2 0 15,1-1-512-15,0 1 0 0,1-3 0 0,-2 0-8096 16,3 0-1696-16</inkml:trace>
  <inkml:trace contextRef="#ctx0" brushRef="#br0" timeOffset="115163.98">30740 11523 23727 0,'0'0'1040'0,"0"0"240"0,0 0-1024 0,0 0-256 16,-9 5 0-16,-1 3 0 0,-3-3 688 0,0 4 80 15,-1-1 32-15,0 5 0 0,-1-1 320 0,-3 2 64 16,2 2 16-16,-1 1 0 0,1 0-400 0,0 1-80 0,1-1-16 0,2-1 0 16,2-3-256-16,2 2-64 15,1 3-16-15,5-3 0 0,3-15-96 0,2 16-16 0,2-2 0 0,2 0 0 16,2-6-16-16,2 3-16 0,1-6 0 16,2 1 0-16,1 0-224 0,0-2 176 15,0-1-176-15,1-2 160 0,1-1-288 0,-1 0-64 16,1 0-16-16,0-1 0 15,-2-2-2336-15,-2-1-464 0</inkml:trace>
  <inkml:trace contextRef="#ctx0" brushRef="#br0" timeOffset="115464.01">30850 11777 7359 0,'0'0'320'0,"0"0"80"0,0 0-400 0,10 3 0 0,-10-3 0 0,12 7 0 0,-12-7 4720 0,9 7 848 16,-9-7 192-16,7 9 16 0,-7-9-3840 0,5 8-768 16,-2 4-144-16,-3-2-48 0,-1 0-480 0,-2 4-112 15,-2-4 0-15,-1 3-16 0,-1 0-16 0,0-2 0 16,-1 2 0-16,2 0 0 0,-1-3 32 0,4 0 16 16,0 1 0-16,3-2 0 0,3 4 64 0,3-5 16 15,-1 2 0-15,4-4 0 0,1 4-96 0,3-5 0 16,-1 1-16-16,4 1 0 0,2-3-112 0,-1-3 0 15,0-1-16-15,1 0 0 0,-2 0-240 0,2 0 144 16,-1-2-144-16,-2-2 128 16,-4-2-512-16,3-1-96 0,-2 1-32 0,-2-6 0 15,-1 1-2656-15,-2-1-544 0</inkml:trace>
  <inkml:trace contextRef="#ctx0" brushRef="#br0" timeOffset="116315.31">31090 11379 4607 0,'0'0'192'0,"0"0"64"0,0 0-256 0,0 0 0 16,0 0 0-16,0 0 0 0,0 0 3184 0,0 0 592 16,-8 2 112-16,8-2 16 0,0 0-1936 0,0 0-400 15,0 0-80-15,0 0-16 0,0 0-192 0,0 0-32 16,0 0-16-16,8-4 0 0,3-1-400 0,-1 0-64 16,1 1-32-16,2 0 0 0,0 1-160 0,-1 1-16 15,1-3-16-15,2 2 0 0,-3 2-96 0,-1 1 0 16,-11 0-16-16,12 1 0 0,-12-1-208 0,0 0-32 15,7 9-16-15,-7-9 0 0,3 13-176 0,-4 2 160 16,-3-1-160-16,-3 1 160 0,-3-1-32 0,0-1-128 16,-1 1 192-16,0 0-64 0,3-1-128 0,-4-6 192 15,3 2-192-15,3-2 192 0,6-7 16 0,0 0 16 16,0 0 0-16,0 0 0 0,0 0 32 0,0 0 16 0,0 0 0 0,9 5 0 16,-9-5 80-16,11 3 16 15,2 1 0-15,1-4 0 0,1-4-224 0,-1 3-144 16,0-1 192-16,0-1-192 0,0 2 0 0,0 0 0 15,-3-3 0-15,1 2 0 16,-2 2-1280-16,-10 0-192 0,10-5-64 0,-10 5-14512 0</inkml:trace>
  <inkml:trace contextRef="#ctx0" brushRef="#br0" timeOffset="119033.55">29434 7040 2751 0,'0'0'256'0,"0"0"-256"16,0 0 0-16,0 0 0 0,0 0 2272 0,0 0 416 15,0 0 64-15,0 0 32 0,0 0-1648 0,-7 1-336 16,7-1-64-16,0 0-16 0,-8 1 80 0,8-1 16 16,0 0 0-16,-10 5 0 0,10-5-64 0,-10 4-16 15,2 0 0-15,0 1 0 0,8-5-144 0,-9 10-16 16,1 4-16-16,-3-2 0 0,0 0-240 0,-1 2-64 15,0 3 0-15,-1 1 0 0,0 1 0 0,2 1 0 16,-1 1 0-16,1 0 0 0,0 3 0 0,2-2 0 16,-3 2 0-16,3 3 0 0,2-2 0 0,-1 3-16 15,0-4 0-15,3 4 0 0,2-6-32 0,-1 1 0 16,1 0 0-16,2 1 0 0,1-4-48 0,2 2-16 16,2-3 0-16,0-1 0 0,4-3 48 0,-1 0 0 15,1 0 0-15,3-1 0 0,2-1-32 0,1 1 0 0,0 0 0 0,1-4 0 16,2 2-16-16,-1-2 0 0,1-4 0 0,-2 2 0 15,0-1 16-15,1-3 0 0,-2 1 0 0,1 2 0 16,1-2-160-16,1-3 0 0,-1 1 0 0,-2-1 0 16,0 3 0-16,0-2 0 0,0-1 0 0,2 0 0 15,-5 0 0-15,1 1 0 0,-1-1 0 0,0 1 0 16,-11-3 0-16,14 0 0 0,0 0 128 0,0 1-128 16,-1 0 0-16,0-1 0 0,1-1 0 0,0 0 0 15,0-2 0-15,0 3 128 0,0-1-128 0,0 0 0 16,0 0 0-16,1 1 0 0,-1 1 128 0,0 0-128 0,0-2 0 15,-1 1 0-15,1 1 0 0,-2 3 0 0,0-2 0 0,-1 2 0 16,1-2 0-16,-1 1 0 0,-1 5 0 0,0-3 0 16,-1 1 0-16,0 3 0 0,-1-1 0 0,-2 3 0 15,1-2 0-15,-1 1 0 0,-1-1 0 0,-1 3 0 16,1 1 0-16,-1-2 0 0,-1 3 0 0,1 0 0 16,0 2 0-16,-4 2 0 0,0 0 0 0,0-1 0 15,0-1 0-15,0 2 0 0,-2-2 0 0,0 2 0 16,2 1 0-16,-1-1 0 0,-3-1 0 0,2-3 0 15,-1 1 128-15,1 0-128 0,-2 0 240 0,0 1-48 16,-1-6 0-16,1 1 0 0,-1 2 32 0,0-4 0 16,0 0 0-16,0-3 0 0,1 3 48 0,4-9 16 15,-6 6 0-15,0 2 0 0,6-8-48 0,-6 8-16 0,6-8 0 0,0 0 0 16,-6 3-96-16,6-3 0 16,0 0-128-16,0 0 192 0,0 0-48 0,0 0-16 15,0 0 0-15,0 0 0 0,0 0 0 0,0 0 0 16,0 0 0-16,5-7 0 0,0-3-128 0,1 3 0 0,2 1 144 0,0-1-144 15,-8 7 0-15,10-5 0 0,1-2 0 0,1 2 0 16,-1 2 0-16,0-1 0 0,2-2 0 0,0 3 0 16,-2 2 0-16,2 1 0 0,0-1 0 0,1 2 0 0,0-3 0 0,0 2 0 15,0 0 0-15,0 1 0 0,-2 0 0 0,2 2 0 16,0 1 0-16,2 2 0 0,-1-2 0 0,-1 2 0 16,-1 2 0-16,1 1 0 0,0 3 0 0,-2 4-128 15,1-2 128-15,-2 1 0 0,1-1 0 0,2 1 0 16,0 2 0-16,2-1-128 0,-2-2 128 0,3 1 0 15,1-3 0-15,-1 0 0 0,1 2 0 0,1-5 0 16,2 0 0-16,0-1 0 0,1 2 0 0,-1-2 0 16,1-1 0-16,1-2 0 0,-3-2 0 0,2-1 0 15,-1 1 0-15,5 0 0 0,-3 0 0 0,1 1 0 16,1-3 0-16,1 2 0 0,-1-2 0 0,2 1 0 16,-2-2 0-16,3 1 0 0,2 1 0 0,-3 2 0 15,0-3 0-15,0-1 128 0,2-3-128 0,-2 0 0 16,-2 2 0-16,2-2 0 0,0 2 0 0,1 0 0 15,-2-1 0-15,1 1 128 0,0-3-128 0,1-1 0 16,-2 0 0-16,1 3 0 0,-2 0 0 0,2 1 128 16,-1 0-128-16,-1-2 128 0,0-3-128 0,-4 1 0 0,-3 1 0 0,-6-2-128 15,0 1 128-15,-12 5 0 16,9-4 0-16,-9 4 0 0,3-9 0 0,-3 9 0 0,0-8 0 0,0 8 128 16,0 0-128-16,0 0 0 0,-10-4 128 0,1 2-128 15,-5-2-176-15,2 3-96 0,-1 2-32 0,-1 3-15376 16</inkml:trace>
  <inkml:trace contextRef="#ctx0" brushRef="#br0" timeOffset="123032.55">27221 12546 13583 0,'0'0'592'0,"0"0"144"0,12-4-592 0,-2 3-144 0,-10 1 0 0,12-1 0 15,-1-2 960-15,-11 3 144 0,0 0 48 0,11-4 0 16,-2-2-128-16,-1 1 0 0,-8 5-16 0,10-4 0 15,-1-2-80-15,-9 6-16 0,7-5 0 0,-7 5 0 16,8-4-80-16,-8 4 0 0,0 0-16 0,0 0 0 16,5-9-96-16,-5 9-16 0,0 0 0 0,0 0 0 15,0-8 0-15,0 8-16 0,-4-5 0 0,4 5 0 16,-9-4-160-16,0 4-16 0,-1 0-16 0,0 3 0 16,-4 0-256-16,-1 0-48 0,-3 4-16 0,-1 0 0 15,-1 0-32-15,1 3 0 0,-1-1 0 0,0 1 0 16,2-2 0-16,3 3 0 0,0-2 0 0,2 2 0 15,2-2-144-15,2 1 192 0,1 1-192 0,6-1 192 0,0 4-192 0,4-2 0 16,0-1 0-16,3 1 128 0,3 2-128 16,2-4 0-16,1 2 0 0,3 1 0 0,3-1 176 0,2 2-48 15,3 0-128-15,2 2 192 0,0-1-192 0,3-1 0 16,-3 0 128-16,1 1-128 0,1 0 0 0,-2-1 0 16,-3 0 128-16,0 0-128 0,0 0 0 0,-2 3 0 15,0 1 0-15,-1-2 0 0,0 1 0 0,-1 2 0 16,-2 0 0-16,-5 0 0 0,0 1 0 0,-2 0 128 15,-3 0-128-15,0 0 0 0,-2 3 0 0,-1-2 128 16,-2-3-128-16,-1 0 0 0,0 0 240 0,-1 1-48 16,1 2-16-16,-2 1 0 0,-4-4 0 0,2 0 0 0,-3-2 0 15,-1 1 0-15,0 0-16 0,0 0 0 0,3-2 0 16,-4 2 0-16,-2-2 0 0,2-1 0 0,0-4 0 0,0 3 0 16,0-3 0-16,-2 0 0 0,3 2 0 0,-1-6 0 15,0 0-32-15,0 1 0 0,0-3 0 0,0-2 0 16,-2 1-128-16,1-3 160 0,-1-2-160 0,1 1 160 15,-1 1-160-15,1-2 0 0,0-2 144 0,-1-4-144 16,-2 2 128-16,0-1-128 0,-1-3 128 0,1 0-128 16,0 1 0-16,0-4 128 0,0 3-128 0,2-5 0 15,1-3 0-15,-2 2 128 0,4-2-128 0,1 1 0 16,2 0 0-16,3-3 0 0,-1 3 0 0,3 0 0 16,2 2 0-16,3 2 0 0,1 3 0 0,1-3 0 15,2 4 0-15,3-1 0 0,2 5 0 0,3-2 0 16,2 0 0-16,3 3 0 0,1-2 0 0,3 1-192 0,-1 1 192 15,1 2 0-15,1-1 0 0,-1 2 0 0,-1-2 0 16,0 6 0-16,-1-1 0 0,-1 2 0 0,-3-1 0 0,0 3-128 16,0 2 128-16,-4-1 0 0,-2 5 0 0,-2-3 0 15,0 1 0-15,-4 2 0 0,0 0 0 0,-2 1 0 16,-2 1 0-16,1-4 0 0,-4-10 0 0,4 11 0 16,-4 2 0-16,0-7 0 0,0-6-128 0,0 0 128 15,0 0-128-15,0 0 128 16,0 0-1072-16,0 0-128 0,0 0-16 0,0 0-10240 15,0 0-2048-15</inkml:trace>
  <inkml:trace contextRef="#ctx0" brushRef="#br0" timeOffset="126050.82">30626 6830 14623 0,'0'0'640'0,"0"0"144"0,0 0-624 0,0 0-160 16,0 0 0-16,0 0 0 0,0 0 704 0,0 0 96 16,-5-9 32-16,5 9 0 0,0 0-64 0,0 0 0 0,0 0 0 0,0 0 0 15,0 0 16-15,0 0 0 0,0 12 0 0,0-12 0 16,0 0-96-16,3 11-32 0,-1 1 0 0,2 2 0 16,0-2-16-16,-1 2-16 0,2 0 0 0,0 1 0 15,0 2-96-15,1-1-16 0,1 1 0 0,-1 1 0 16,0 1-48-16,-1 1-16 0,-1-1 0 0,1 3 0 15,-1 0-64-15,-1 0 0 0,-3-1-16 0,-2-1 0 16,0 3-48-16,-2 0 0 0,-2 1 0 0,-2-1 0 16,-1 4 32-16,0-6 0 0,0-1 0 0,-1 0 0 15,0 0 0-15,0-1 0 0,-2-1 0 0,1-2 0 16,0 0 0-16,-1 0 0 0,-1 2 0 0,1-3 0 16,-1-3-16-16,-1-1 0 0,0 2 0 0,0-4 0 15,0-1-64-15,1-2-16 0,1 0 0 0,-1 0 0 16,0-2-64-16,2-1 0 0,-2 0-16 0,2 3 0 0,-1-4-48 15,2-1-128-15,0-2 192 0,10 1-64 0,-9 0-128 0,9 0 0 16,0 0 144-16,-6-5-144 0,6 5 128 0,0 0-128 16,0 0 128-16,0 0-128 0,0 0 0 0,2-8 128 15,-2 8-128-15,9-5 0 0,2-1 0 0,1 2 0 16,-2 0 0-16,0 2 128 0,3-5-128 0,0 2 0 16,-1 1 0-16,2 1 0 0,2-7 0 0,1 2 0 15,1-2 0-15,-1 2 0 0,-1-3 0 0,1-1 0 16,-1 1 0-16,1-2 0 0,1 3 0 0,-2-2 0 15,-2 0 0-15,4 0 0 0,-2-2 0 0,1-2 0 16,-4-5 0-16,-1 5 0 0,0 1 0 0,-2-3 0 16,-2 0 0-16,1 0 0 0,-4 1 0 0,-2-1 0 15,2 0 0-15,-2-1 128 0,0 1-128 0,-3-1 0 0,-2-1 0 0,1-1 0 16,0-3 0-16,-1 4 0 16,0 3 0-16,-1 2 0 0,0 2 0 0,-2 1 0 15,-1-2 0-15,1 5 0 0,-1-3 0 0,0 2 0 0,-2 1-144 0,2-2 144 16,-2 2 0-16,2-3 0 0,-3 5 0 0,1-1 0 15,2 3 0-15,-1 1 0 0,7 4 0 0,-6-7 0 16,6 7-128-16,0 0 128 0,-6-8 0 0,6 8 0 16,0 0 0-16,0 0 0 0,0 0-144 0,0 0 144 15,0 0 0-15,0 0 0 0,0 0 0 0,0 0 0 16,0 0-128-16,0 0 128 0,0 0 0 0,0 0 0 16,7 8 0-16,2 1-128 0,-1-3 128 0,2 5 0 15,1 0 0-15,1 1-128 0,-1 1 128 0,1 1 0 16,-2-1 0-16,1 2 0 0,2 0 0 0,0 4 0 15,-3 2 0-15,3-1 0 0,-2 2 0 0,1-1 0 0,-2-1 0 0,0 5 0 16,-4 0 0-16,1-2 0 0,-2-1 0 16,0 0 0-16,-3 3 0 0,-2-3 0 0,-1 5 0 0,-1-3 0 15,-2 0 0-15,-3-1 0 0,0-2 0 0,-2-1 0 16,-3 0 0-16,0 1 0 0,-1-5 0 0,-1 1 128 16,-4 0-128-16,3 1 0 0,-3-2 192 0,0-1-48 15,-2-2-16-15,2-1 0 0,0 1 16 0,2-3 0 16,-1 0 0-16,3-1 0 0,0-1-144 0,3-4 160 15,0-1-160-15,0 0 160 0,1 0-160 0,1-3 0 16,0-3 0-16,9 3 128 0,-10-3-128 0,1 0 0 16,2 0 0-16,7 3 128 0,-7-5-128 0,7 5 0 15,0 0 0-15,0 0 0 0,0 0 0 0,0 0 0 16,0 0 0-16,7-10 0 0,0 3 0 0,1 0 0 0,2 2 0 16,-1 1 0-16,2-4 0 0,2 2 0 0,0 1 0 15,1-3 0-15,0 3 0 0,1 0 0 0,3-5 0 0,-2 4 0 16,2-5 0-16,0 4 0 0,0-6 0 0,0 2 0 15,-3 2 0-15,1-5 0 0,1-2 0 0,-1 4 0 16,0-2 0-16,-1-3 0 0,0 3 0 0,2-1 0 16,-5 0 0-16,2 0 0 0,-2-6 0 0,-1 1 0 15,-1-1 0-15,-1 2 0 0,-2 3 0 0,-1-2 0 16,-1-2 0-16,-1 1 0 0,-1-2 0 0,-2 0 0 16,-1-1 0-16,0 1 0 0,-1-2 0 0,-2 4 0 15,-1-2 0-15,0 2 0 0,-1 1 0 0,-1 2 0 16,0 1 0-16,-2-1 0 0,0 4-144 0,-1 1 144 15,0-1 0-15,2 2 0 0,1-1-128 0,-2 1 128 16,2 4 0-16,2 1 0 0,-3-2 0 0,7 7 0 0,0 0-128 16,0 0 128-16,0 0 0 0,0 0 0 0,-5-7-128 15,5 7 128-15,0 0 0 0,0 0 0 0,0 0-128 0,0 0 128 16,0 0 0-16,0 0 0 0,5 9-128 0,2 0 128 16,-7-9 0-16,7 15 0 0,4 1-144 0,-1 2 144 15,1 0 0-15,-1 0-144 0,0 0 144 0,2-1 0 16,-4 2 0-16,0 3-128 0,1 4 128 0,0 1 0 15,-2 0 0-15,-2 0 0 0,0 0 0 0,-1 1 0 16,-3-3 0-16,-1 5 0 0,-1 3 0 0,-2-1 0 16,-1-5 0-16,-1 1 0 0,0-4 0 0,-3 4 0 15,1-4 0-15,-2 0 0 0,0-1 0 0,-2-2 0 16,-6-1 0-16,0-1 0 0,4 0 128 0,-5-1-128 0,0-2 128 0,0 0-128 16,0-4 128-16,1-2-128 0,-4 2 160 0,3-4-160 15,-1 2 176-15,0-4-176 0,1 3 192 0,3-4-192 16,0-1 144-16,1-2-144 0,-1 1 0 0,1-3 144 15,0 0-144-15,2-1 128 0,1-2-128 0,1 1 128 16,1-1-128-16,1 0 0 0,1-2 0 0,0 2 128 16,7 3-128-16,-5-5 0 0,5 5 0 0,-5-6 0 15,5 6 0-15,-1-10 0 0,1 4 0 0,0 6 0 16,6-10 0-16,2 2 0 0,2-2 0 0,-1 2 0 16,1-1 0-16,3 3 0 0,1-4 0 0,0 1 0 15,-2-2-192-15,5 0 192 0,-1-3-160 0,1 0 160 16,-2 2-128-16,0 0 128 0,1-3 0 0,-2-2-144 15,-2 0 144-15,1-1-128 0,0-1 128 0,0 1-128 16,-1 2 128-16,1-1 0 0,-2 0 0 0,0-3 0 16,-4-3 0-16,1-2-160 0,-2 1 160 0,1 0 0 0,-1-2 0 15,-1 2-128-15,-2-4 128 0,0 4 0 0,0-4 0 0,-2 2 0 16,-2 2 0-16,0-1 0 0,-1 5 0 0,1 0-128 16,-1 3 128-16,-2-1 0 0,-1 0-128 0,0 2 128 15,1 0 0-15,-4 4 0 0,2 1-144 0,-1 0 144 16,1 2 0-16,0 0-144 0,-2 3 144 0,2 1 0 15,-1-3 0-15,1 3 0 0,6 5 0 0,-6-5-128 16,1-3 128-16,5 8 0 0,0 0 0 0,0 0-128 16,0 0 128-16,0 0 0 0,0 0 0 0,0 0 0 15,0 0 0-15,0 0-128 0,0 0 128 0,0 0-128 16,0 0 128-16,-3 13-128 0,3-13 128 0,3 14 0 16,0-1 0-16,4 2-128 0,0 0 128 0,0 1 0 0,0 0 0 15,2 2-128-15,1 1 128 0,1 3 0 0,-1 0 0 16,0 5-128-16,-1-1 128 0,1 1 0 0,0 1 0 15,-2-1 0-15,-2 0 0 0,-3 0 0 0,-2-2 0 0,-2 4 0 16,-2 4 0-16,1 0 0 0,-5-5 0 0,0 0 128 16,-4-5-128-16,3 0 0 0,-5 2 128 0,0-3-128 15,0-2 192-15,-1 2-48 0,-1 2 0 0,1-4 0 16,-1-1 16-16,0-2 0 0,-2-3 0 0,1-1 0 16,-2 1 16-16,3 0 0 0,-6-5 0 0,6-1 0 15,0 0-48-15,1 2-128 0,-2-3 192 0,2 1-64 16,2-5-128-16,0 0 0 0,2-3 144 0,10 0-144 15,-10 1 0-15,10-1 128 0,-9-1-128 0,9 1 0 0,0 0 0 0,0 0 128 16,0 0-128-16,0 0 0 16,-4-8 0-16,3-1 0 0,1 9 0 0,0 0 0 0,5-9 0 0,3 0 0 15,-1 4 0-15,4-2 0 0,-1 0 0 0,1 3 0 16,2-1 0-16,2-1 0 0,-2 0 0 0,2-5 0 16,0 4 0-16,2-5 0 0,1 3 0 0,-1-3 0 15,0 0 0-15,1 1 0 0,0-3 0 0,-1 0 0 16,0-1 0-16,1-1 0 0,-1 2 0 0,1-2 0 15,-1-2 0-15,-1 0 0 0,-2-1 0 0,0-1 128 16,-2-4-128-16,-2 1 0 0,-1-1 0 0,-2-3 0 16,0 3 0-16,-2-4 0 0,-1 0 0 0,-2-1 0 15,1 1 0-15,-3 1 0 0,0 0 0 0,-2 2 0 16,0 6-144-16,-2-1 144 0,-5 0 0 0,3 3 0 16,-2 0-144-16,-1 2 144 0,-2 0 0 0,-2 2-128 0,0 1 128 0,-1 1 0 15,1 3-144-15,-1-2 144 16,1 1 0-16,1 0-144 0,1 6 144 0,1-1 0 0,2-1 0 0,8 5 0 15,-9-4 0-15,9 4 0 0,0 0 0 0,0 0-128 16,0 0 128-16,0 0 0 0,0 0 0 0,0 0-128 16,-5 8 128-16,5-8 0 0,0 10-144 0,4 2 144 15,2 2 0-15,5-1-144 0,0 2 144 0,3 3 0 16,0 0-144-16,4 4 144 0,1 3 0 0,-3-2-144 16,-2 0 144-16,-1 3 0 0,-3 1 0 0,-1 1 0 15,-1-1 0-15,-3 0 0 0,-1 2 0 0,-2 0 0 16,-2 4 0-16,-1 0 0 0,0-4 0 0,-3-1 0 15,-4 2 0-15,1-5 0 0,-2 0 0 0,-2-2 0 16,-1-1 0-16,-4 1 144 0,0 1-144 0,-3-4 0 16,0-1 240-16,0-2-64 0,-3-3-16 0,2-3 0 15,1 2 32-15,1-2 0 0,0-3 0 0,-2 2 0 0,1-3-192 16,0-1 160-16,2-1-160 0,3 0 160 0,0-2-160 0,1 0 0 16,1-1 144-16,0-2-144 0,1 0 0 0,2-3 0 15,0-1 0-15,9 4-128 16,-9-1-368-16,9 1-64 0,-6-4-16 0,6 4 0 15,0 0-1296-15,0 0-272 0,0 0-48 0,0 0-14000 0</inkml:trace>
  <inkml:trace contextRef="#ctx0" brushRef="#br0" timeOffset="130390.84">30718 6906 11679 0,'0'0'512'0,"0"0"128"0,0 0-512 0,0 0-128 0,3-9 0 0,-3 9 0 15,0 0 1296-15,6-6 240 0,-6 6 64 0,8-5 0 16,-8 5-464-16,10-4-96 0,-10 4-16 0,12 0 0 15,0 3-160-15,-1 1-32 0,-1 1-16 0,-1 6 0 16,0-1-208-16,-1 4-32 0,0 2-16 0,-1 1 0 16,-3 5-240-16,0 1-64 0,-2 1 0 0,-2 0 0 15,0 5 48-15,-2-2 0 0,-2 1 0 0,0-3 0 16,-3 3 80-16,-2-1 32 0,-2 2 0 0,0-2 0 16,-2 0-32-16,1-1-16 0,-4 1 0 0,0-3 0 15,-2-1-16-15,0-3 0 0,0 0 0 0,1 0 0 16,-2-1-32-16,-2 1-16 0,1-1 0 0,1-1 0 15,0-3-48-15,0 1-16 0,0-6 0 0,1 1 0 0,0 1-16 16,4-3 0-16,1-1 0 0,1-2 0 16,3-3-80-16,0 0-16 0,9-3 0 0,-9 0 0 0,9 0 16 0,-9-4 0 15,0 0 0-15,3 0 0 0,1-4-16 0,1 2 0 16,4 6 0-16,-6-6 0 0,2-3-128 0,-1 4 0 16,5 5 0-16,0 0 0 0,0 0 0 0,0-10 0 15,0 10 0-15,0 0 0 0,0 0 0 0,6-8 0 16,-6 8 0-16,9-9 0 0,0 3 0 0,1 2 0 15,1-1 0-15,1 1 0 0,-1-1-128 0,3 1 128 16,3-3 0-16,-1 0 0 0,0 2 0 0,-1-2 0 16,0 0 0-16,2-3 0 0,-1 1 0 0,-1-2 0 15,1 2 0-15,0-4 0 0,2-1 0 0,-2 3 0 16,1-1 0-16,-2-2 0 0,2 0 0 0,-2 2 0 0,-1-3 0 0,0-1 0 16,0-2 0-16,-1 1 0 0,-3-1 0 0,0 0 0 15,-1-1 0-15,-1 0 0 0,-2-3 128 0,-1-2-128 16,0 0 0-16,0 0 0 0,-4-4 0 0,1 4 128 15,-2-3-128-15,0 4 0 0,-2-3 0 0,1 4 0 16,-3 3 0-16,1 0 0 0,-1-2 0 0,-1 5 0 16,0 3 0-16,-1 3 0 0,0-4 0 0,1 4 0 15,0 2 0-15,0-2 0 0,0 2 0 0,0 2 0 16,-2-2 0-16,2 3 0 0,5 5 0 0,-5-7 0 16,5 7 0-16,0 0 0 0,-4-7-144 0,4 7 144 15,0 0 0-15,0 0 0 0,0 0-128 0,0 0 128 16,0 0 0-16,0 0-128 0,0 0 128 0,4 12 0 15,0-3-160-15,2 2 160 0,2-2-128 0,1 3 128 0,-2 0 0 0,4 1 0 16,-1 3 0-16,0 2-128 0,1-1 128 0,0 2 0 16,-3 1 0-16,3 2-128 0,0-1 128 0,-2 2 0 15,-3 4 0-15,-1-3 0 0,-1 2 0 0,-1 0 0 16,-3 1 0-16,0 0 0 0,-3-3 0 0,-2 1 0 16,-2-2 0-16,-2 1 128 0,0 2-128 0,-1-5 144 15,-3-2-144-15,0 2 160 0,-2-2 32 0,0-1 16 16,-2-2 0-16,1-2 0 0,-2 0 48 0,1-4 16 15,1 2 0-15,-2-3 0 0,-1 1-64 0,1-1-16 16,-1-1 0-16,1-2 0 0,2 0-32 0,2-2-16 16,1-2 0-16,2 0 0 0,0-2-144 0,11 0 128 15,-10-2-128-15,10 2 128 0,0 0-128 0,0 0 0 16,0 0 0-16,0-10 0 16,3 1-704-16,3-2 0 0,2 2-16 0,2-3 0 15,1 5-2112-15,1-3-432 0,-1 1-64 0</inkml:trace>
  <inkml:trace contextRef="#ctx0" brushRef="#br0" timeOffset="132325.79">31584 7167 7359 0,'0'0'656'0,"0"0"-528"16,10-5-128-16,-3 1 0 0,-7 4 528 0,0 0 80 16,11-4 16-16,-11 4 0 0,7-7 144 0,-7 7 48 0,0 0 0 0,8-7 0 15,-8 7 80-15,5-6 32 0,-5 6 0 0,0 0 0 16,0 0 16-16,0 0 0 0,0 0 0 0,0-10 0 15,0 10-176-15,0 0-16 0,-5-8-16 0,-2 3 0 16,7 5-160-16,-10-1-16 0,0-2-16 0,-1 2 0 16,-3 1-64-16,-3 2-16 0,-1 4 0 0,-1-1 0 15,-1-2-144-15,-2 1-16 0,0 1-16 0,-4 3 0 16,2-4 32-16,0 2 0 0,1 3 0 0,3 0 0 16,1 0 0-16,2 1 16 0,3 0 0 0,3 2 0 15,0-3-128-15,4 2-16 0,0-2-16 0,4 2 0 16,-1-2-176-16,3 3 0 0,2 2 144 0,3 1-144 15,1 1 0-15,1 1 0 0,2-2 0 0,2 3 0 16,1-2 0-16,1 2 0 0,0 0 0 0,2 0 128 16,2 0-128-16,1 1 0 0,3 0 128 0,1-3-128 0,-2-2 128 0,-1 2-128 15,-1 0 160-15,0 1-160 0,-4-5 160 0,2 1-160 16,1 4 160-16,-2-2-160 0,-2 0 176 0,1-2-176 16,-3-2 192-16,-1 3-192 0,-1 1 160 0,-2-2-160 15,-1-3 128-15,0 3-128 0,-1 0 192 0,-1-4-64 16,-3-9 0-16,1 12 0 0,-1-1 16 0,0-1 0 15,0-10 0-15,-3 15 0 0,1-1 112 0,-1-4 0 16,-1-1 16-16,1-1 0 0,-3 3 0 0,-1-2 0 16,0 0 0-16,-1-4 0 0,-1 0-64 0,-3 1-16 15,2-2 0-15,-1 0 0 0,-1 0-48 0,-1-2-16 16,1 2 0-16,-2-4 0 0,-1 0-128 0,-1-1 128 16,1-2-128-16,-2 2 128 0,0 0-128 0,0-2 0 0,3-1 0 0,-1 1 128 15,-2-4-128-15,5 1 0 16,-2 0 144-16,1-3-144 0,-1 0 128 0,4-3-128 0,0 0 128 0,1 1-128 15,1-1 0-15,3 2 144 0,1 1-144 0,2-3 0 16,0 5 128-16,1-4-128 0,-1 4 0 0,2-3 0 16,2 2 0-16,1-1 0 0,1 2 0 0,-4 7 0 15,6-9 0-15,2 1 0 0,-2 3 0 0,0-3 0 16,3 3 0-16,0 3 0 0,0-2-128 0,0-1 128 16,4 1 0-16,-1 1 0 0,1 1-160 0,1 1 160 15,0-2 0-15,1 2 0 0,0-3 0 0,2 3 0 16,-1-1 0-16,0 0 0 0,-5 1 0 0,1-1 0 15,-2 2 0-15,0 0 0 0,-10 0 0 0,13-1 0 16,-2 1 0-16,-1 0 0 0,-10 0 0 0,0 0 0 16,0 0 0-16,0 0 0 0,0 0 0 0,10 0 0 15,-10 0 0-15,0 0 0 0,0 0 0 0,0 0 0 0,0 0 0 0,0 0 0 16,0 0 0-16,0 0 0 0,-8-1 0 0,-1 0 0 16,-2-2 0-16,0 2 0 0,-2-2 0 0,1 2 0 15,-4 0 0-15,0 1 0 0,-1-2 0 0,1 2 0 16,-1 0 0-16,5 2 0 0,-4-1 0 0,4 3 0 15,-1-3 0-15,1 2 0 0,2-1 0 0,-1 2 0 16,3 0 0-16,-2 3 0 0,4-2 0 0,1 6 0 16,-2-4 0-16,5 5 0 0,-1-5-160 0,2 5 160 15,1-2 0-15,2 1-144 0,2 2 144 0,3-3 0 16,0 2 0-16,3 0-128 0,1 1 128 0,0 1 0 16,-1 0 0-16,2-4 0 0,-1 3 0 0,2 0 0 0,-1-5 0 15,2 3 0-15,0-5 0 0,2 2 0 0,-1-5 0 0,-1 3 0 16,-1 0 0-16,-1-4 0 0,0-2 0 0,-1-1 0 15,-1 2 0-15,1-1 144 0,-1-2-144 0,0-2 0 16,-1 0 144-16,-2 0-144 0,-7 4 0 0,11-10 144 16,-3 1-144-16,0-2 128 0,-3 3-128 0,0-2 128 15,-2 4-128-15,2-3 0 0,-3 1 0 0,1-2 0 16,0 2 0-16,-1-2 0 0,-1 1 128 0,1 1-128 16,-2 8 0-16,2-9 0 0,-2-3 0 0,-2 3 128 15,0-2-128-15,0 2 0 0,-2-4 0 0,0 1 0 16,-2-2 0-16,1 2 0 0,-2-3 128 0,0 0-128 15,-2-2 0-15,-1 3 0 0,0 1 0 0,-2-1 0 16,1-2 0-16,-2-1 0 0,-1 5 0 0,-1 0 0 16,-2-1 0-16,-1 0 0 0,-1 2 0 0,0-1 0 15,1-4 0-15,1 4 0 0,-2 2 0 0,0-3 0 0,1 1 0 16,1 3 0-16,1 1 0 0,0-1 0 0,2-3 0 0,0 2 0 16,0-3 0-16,2 2 0 0,2 2 0 0,-1-2 0 15,3 3 0-15,1-2 0 0,2 1 0 0,3-1 0 16,0 2 0-16,2-2 0 0,0 10 0 0,4-9 0 15,1-2-144-15,2 3 144 0,0-2 0 0,3 0 0 16,3 1-128-16,0-3 128 0,-2 5 0 0,2-2-128 16,1 1 128-16,0 3 0 0,1-3 0 0,0 3-128 15,-2 2 128-15,1-3 0 0,-1 3 0 0,-2 1-128 16,2 1 128-16,-3 1 0 0,0 1 0 0,0 2-128 16,-10-3 128-16,13 6 0 0,-4-2 0 0,0 2 0 15,-9-6-128-15,6 12 128 0,-1-5 0 0,-5-7 0 16,0 0-128-16,4 12 128 0,-4-12-384 0,0 0 0 15,-2 11-16-15,2-11 0 16,-3 8-1552-16,3-8-304 0,-8 8-64 0,8-8-16 0</inkml:trace>
  <inkml:trace contextRef="#ctx0" brushRef="#br1" timeOffset="-195243.76">29059 7042 4607 0,'0'0'192'0,"0"0"64"0,0 0-256 0,-4-5 0 16,4 5 0-16,0 0 0 0,-6-6 672 0,6 6 96 15,-4-10 0-15,4 10 16 0,-4-8 224 0,4 8 32 16,-5-11 16-16,5 11 0 0,0 0 80 0,-4-8 16 15,4 8 0-15,0 0 0 0,0 0-192 0,0 0-16 16,0 0-16-16,0 0 0 0,0 0-304 0,0 0-64 0,0 0-16 0,0 0 0 16,0 0-16-16,0 0 0 0,0 0 0 0,0 0 0 15,0 0-16-15,0 0-16 0,6 9 0 0,0 1 0 16,3-5 16-16,2 0 0 0,2 0 0 0,4 0 0 16,0-1 48-16,2 1 16 0,4 3 0 0,3-3 0 15,0 3-288-15,1-1-48 0,1 4-16 0,-1-1 0 16,-2 4-224-16,-1-2 0 0,-2-1 0 0,-2 1 0 15,1-2 128-15,-1 3-128 0,-2 1 0 0,-1 0 0 16,-1-2 0-16,-1 0 0 0,0 1 0 0,1-2 0 16,-1 3 0-16,0 0 0 0,-1 2 0 0,4-2 144 15,-3-2 16-15,3 4 0 0,0 0 0 0,2-2 0 16,0 1-160-16,2-1 0 0,0-1 0 0,-1 2 128 16,1 1-128-16,2 0 0 0,1 2 0 0,-1 0 128 15,-1-1-128-15,0 0 0 0,0-1 0 0,1 1 0 16,0 0 0-16,-1-2 128 0,-1 1-128 0,-2 1 0 0,3-2 144 15,-1 0-144-15,-2 1 160 0,2-2-160 0,-1-4 160 0,2 2-160 16,0 2 160-16,1-2-160 0,-1-1 144 0,0 3-144 16,-1-4 128-16,-1 2-128 0,1-1 0 0,-1-2 0 15,0 3 128-15,-2-3-128 0,0 2 0 0,-1-1 0 16,-2 0 0-16,2 3 128 0,1-3-128 0,0 2 0 16,-1-1 0-16,0-2 0 0,1 4 0 0,-1-3 128 15,-1 1-128-15,4 2 0 0,-2-2 0 0,1 3 0 16,2 2 0-16,-1 0 0 0,1-1 0 0,1 2 0 15,0-3 0-15,0 4 0 0,-2-2 0 0,3 0 0 16,1-2 0-16,0 2 0 0,-1 1 128 0,-1-5-128 16,-3-3 0-16,-1 4 128 0,0-2-128 0,-1 2 0 0,0 1 0 0,-1-1 0 15,-1-3 304-15,-1 3-32 0,2-4 0 0,-3 1 0 16,0 1 16-16,2-2 0 0,-2 0 0 0,0-1 0 16,-2 3-112-16,2-2-32 0,0 1 0 0,1 0 0 15,-1 3-144-15,1 1 0 0,-1-4 144 0,1 3-144 16,1-2 144-16,-1-2-144 0,-1 3 192 0,0-4-192 15,-1 4 192-15,2 1-192 0,-1-2 192 0,1 3-192 16,2 3 192-16,-1-1-192 0,-1 1 192 0,2-1-192 16,1-1 192-16,-3 2-192 0,-1-2 192 0,0 0-192 15,2-1 256-15,0 2-64 0,-1 1-16 0,-1-3 0 16,0-2-32-16,0 1 0 0,0 1 0 0,-1-2 0 16,1 0-16-16,0 0-128 0,0 0 192 0,0-3-64 15,-2 2-128-15,1-2 128 0,0 3-128 0,-1-2 128 16,0 0-128-16,-1 1 160 0,1-2-160 0,-2 3 160 15,1-5-160-15,-2 2 128 0,1-4-128 0,-1 3 128 0,0 2-128 0,0-4 128 16,-3 3-128-16,5-4 128 0,-4 4-128 16,2-2 0-16,-3-2 0 0,3 1 0 0,-9-6 0 0,0 0 0 15,8 5 0-15,-8-5 0 0,0 0-240 0,0 0-128 16,0 0-16-16,0 0-16 16,0 0-1696-16,0 0-336 0,0 0-64 0</inkml:trace>
  <inkml:trace contextRef="#ctx0" brushRef="#br1" timeOffset="-194566">31823 8771 26607 0,'0'0'1168'0,"0"0"256"0,-8 3-1136 16,8-3-288-16,-9 5 0 0,9-5 0 0,-9 6 0 0,2-2-176 0,7-4 32 0,-9 1 0 16,1-2 560-16,8 1 112 0,0 0 32 0,0 0 0 15,-6-9 304-15,3-1 64 0,2 2 16 0,1-3 0 16,1-1-192-16,2 1-48 0,0-3 0 0,3-4 0 16,0 0-176-16,3-3-32 0,0-6-16 0,1 4 0 15,1 0-96-15,2 2 0 0,1 2-16 0,1 1 0 16,-1 6-240-16,3 0-128 0,1 4 160 0,-2 0-160 15,-1 5 128-15,1 1-128 0,-2 2 0 0,-2 2 0 16,1 3 128-16,0 5-128 0,-6 2 0 0,1 2 0 0,-2 3 144 0,-2 2-144 16,-1 1 128-16,-5 5-128 0,-1-3 0 0,-2 3 0 15,-3 0 0-15,-2-1 0 0,-7 2 0 0,1-4 0 16,-3-3 128-16,-3 1-128 0,-1-3 0 0,0 1 0 16,0-4 144-16,3-5-144 0,1 0 192 0,1-4-16 15,2 0-16-15,7-4 0 0,-1-3 160 0,2-2 48 16,2-1 0-16,4-5 0 0,2 0-16 0,2-4 0 15,1-4 0-15,5-1 0 0,2-2-64 0,2-3-16 16,3-1 0-16,3-4 0 0,2-2-272 0,4 1 160 16,0-1-160-16,3 4 128 0,0-1-128 0,-1 7 0 15,0 3 0-15,-2 4 0 0,1 4 0 0,0 1 0 16,-4 6-176-16,-2 3 176 0,-1 3 0 0,-1 3 0 0,-2 5 0 0,-2 1-128 16,-2-2 128-16,-6 4 0 0,-1 4 0 0,-3 1 0 15,-3 2 0-15,-5-1 128 0,-4 2-128 0,-3-2 0 16,-3 0 0-16,-2-2 128 0,-4 0-128 0,0-3 0 15,1-4 0-15,-1 1 128 0,-1-2-128 0,3-4 0 16,3 1 0-16,2-5 144 0,-1-2-144 0,6-1 0 16,11 1 240-16,-8-6-64 0,3-4-16 0,5-1 0 15,5-4 96-15,3 0 0 0,1-3 16 0,4 0 0 16,-1-2-112-16,2 2-32 0,1 3 0 0,1 1 0 16,-1 2-128-16,0 2 0 0,0 5 0 0,1 1 0 15,-2 1 0-15,-2 3 0 16,0 3 0-16,-12-3 0 0,11 5-432 0,-11-5 48 0,8 12 0 0,-3-2 0 15,-2 4-1792 1,-3-1-368-16,-3-1-64 0</inkml:trace>
  <inkml:trace contextRef="#ctx0" brushRef="#br1" timeOffset="-192931.79">26887 11529 3679 0,'0'0'320'0,"0"0"-320"0,0 0 0 0,-5-4 0 0,5 4 2272 0,0 0 384 0,-7-5 80 0,7 5 16 15,0 0-1632-15,0 0-320 0,0 0-64 0,0 0-16 16,-9 3-16-16,2 3 0 0,1 3 0 0,0 3 0 16,0-2 112-16,0 4 16 0,-1 4 0 0,0 1 0 15,-1 1-64-15,0 4 0 0,1 3 0 0,0 2 0 16,0 3-128-16,1 5-48 0,0 3 0 0,0 1 0 15,2 2-224-15,-1 2-48 0,-2-2-16 0,0 1 0 16,1-3-160-16,3-3-16 0,1-2-128 0,-1-3 192 16,-1-1 192-16,2-6 48 0,-1 0 0 0,2-6 0 0,-4-2 176 0,2-4 32 15,0-4 16-15,0 3 0 0,3-13-48 0,0 0-16 16,0 0 0-16,0 0 0 0,0 0-176 0,0 0-32 16,0 0-16-16,3-12 0 0,-1 1-96 0,2-4-16 15,1-4 0-15,-1-2 0 0,1-3-128 0,0 1-128 16,-1-4 144-16,-2 1-144 0,2-3 128 0,0-1-128 15,1 0 0-15,0-3 0 0,0-3 128 0,2 1-128 16,-1-2 0-16,2-1 0 0,0 1 0 0,3 1 0 16,0 1 0-16,1 0 0 0,0 5 0 0,1 2 0 15,1 0 0-15,0 2 0 0,0 0 0 0,2 4 0 16,1 3 0-16,-1 2 0 0,0 5-144 0,-1 3 144 16,0 0 0-16,0 3-144 0,1 4 144 0,-1 1 0 15,-1 1 0-15,1 3-128 0,-2 4 128 0,2 5 0 16,-2 3-144-16,-2 1 144 0,-2 4 0 0,-1-1 0 0,-2 2 0 0,-2 5 0 15,-1-1 0-15,-3 3 0 0,-2-4 0 0,-1 0 0 16,-4 4 0-16,0-4 0 0,-1 2 0 0,-2-3 0 16,0-3 0-16,-3 0 0 0,0-1 0 0,-1-1 0 15,0-2 0-15,1-1 128 0,1-3-128 0,0-1 0 16,2-2 128-16,1-4-128 0,-3 0 128 0,0 0-128 16,1-4 128-16,-1-2-128 0,2-4 128 0,0 2-128 15,-2-2 128-15,2-4-128 0,1 0 128 0,2-1-128 16,0 4 0-16,2-3 0 0,5 9 0 0,0 0 0 15,0 0 0-15,0 0 0 0,0 0 0 0,0 0 0 16,0 0-176-16,10 2 48 0,2 1 0 0,1 2 0 16,1 6 128-16,2 0 0 0,2 3 0 0,1 1-128 15,3-1 128-15,2 2 0 0,2 2 0 0,4 1 0 0,0 2 0 16,2-1 0-16,1 0 0 0,0 1 0 0,0-1 192 0,0-1 32 16,-1-1 0-16,-2 0 0 0,-2-2 32 0,-1-1 16 15,0-1 0-15,-1 2 0 0,1-6-272 0,-3 1 160 16,-2 2-160-16,1-2 128 0,2 0-128 0,-2-4 0 15,0 3 0-15,1-3 0 16,0 2-1360-16,-1-4-256 0,0-2-48 0</inkml:trace>
  <inkml:trace contextRef="#ctx0" brushRef="#br1" timeOffset="-186109.9">25960 734 12895 0,'-14'3'1152'0,"0"-1"-928"16,0-2-224-16,3 0 0 0,1-1 688 0,-1 0 80 15,4-2 32-15,0-1 0 0,4 0-272 0,3 1-48 16,0 3-16-16,3-9 0 0,4 0 448 0,2-4 96 16,3 2 16-16,6-2 0 0,3-1-272 0,-7 6-48 15,5-2-16-15,1 3 0 0,3-2-176 0,0 1-48 16,5 0 0-16,-3 2 0 0,2 2-288 0,17-6-176 16,-8 5 192-16,-7 2-192 0,-6 3 128 0,-4 3-128 15,-2-2 0-15,-5 3 0 0,-12-4 128 0,8 12-128 16,-3-2 0-16,-4 2 0 0,-2 2 336 0,-4-1 16 0,-4-1 0 15,-2 2 0-15,-1 2-16 0,-1 2 0 0,-1-4 0 16,2-1 0-16,-2 1-160 0,2-2-48 0,1-3 0 0,3 0 0 16,3-1-128-16,5-8 0 0,-1 11 0 0,1 1 0 15,2-4 0-15,-2-8 0 0,8 13 0 0,0-3 0 16,1 0 0-16,1 2 0 0,0-2 0 0,1 2 0 16,2-4 0-16,-1 1 0 0,-1-1 0 0,-1 5 0 15,0 1 0-15,-2-3 0 0,-3 1 0 0,-1 0 0 16,-2-2 0-16,-2 3 0 0,-1 1 0 0,-1-2 0 15,-4 0 0-15,-1 2 128 0,-3 0-128 0,-3-2 0 16,-2 0 192-16,-1 4-32 0,1-2-16 0,-4-3 0 16,-2 2-16-16,-1-2-128 0,0-3 192 0,3 1-64 15,1-3-128-15,2-2 0 0,2 0 0 0,1-1 128 16,1 1-432 0,1-4-80-16,2-1-32 0,9 1 0 0,-8-10-2368 0,2 2-480 0,3-6-80 0,3 14-32 0</inkml:trace>
  <inkml:trace contextRef="#ctx0" brushRef="#br1" timeOffset="-185931.62">26559 986 16575 0,'0'0'736'0,"0"0"160"0,0 0-720 0,0 0-176 16,-3 10 0-16,1 1 0 0,2-11 832 0,-4 11 144 15,-1-3 32-15,-1 0 0 0,2 0-560 0,4-8-96 16,-5 5-32-16,5-5 0 0,0 0-192 0,0 0-128 15,0 0 128-15,0 0-128 16,0 0-384-16,0 0-160 0,0 0-32 0,0 0-8448 0</inkml:trace>
  <inkml:trace contextRef="#ctx0" brushRef="#br1" timeOffset="-185576.72">26884 620 21183 0,'0'0'1888'0,"8"-7"-1504"0,3-3-384 0,2 3 0 16,-1-5 0-16,0 4 0 0,2 0 0 0,1 0-128 15,-2-2 128-15,1 2 0 0,-2-2 0 0,3 2 0 0,-2-1 0 16,2 3 0-16,1 1 0 0,1-3 0 0,-2 5 0 0,0 0-160 15,-1 3 160-15,-1 0-160 0,-2 0 160 0,1 4 0 16,-3 1 0-16,0 4 0 0,-2-2 512 0,0 5 48 16,-1 2 0-16,-2 1 0 0,0 4 160 0,-2 3 48 15,1 1 0-15,-3 6 0 0,-1 0-352 0,-5 3-64 16,0 2-16-16,-4-1 0 0,-2 2-80 0,0-2-32 16,-4 2 0-16,3-2 0 0,-1-2-224 0,0 1 0 15,1-2 0-15,0-5 0 16,2 2-752-16,2-5-192 0,0-4-32 0,3 1-6608 15,0-2-1312-15</inkml:trace>
  <inkml:trace contextRef="#ctx0" brushRef="#br1" timeOffset="-185404.93">26948 963 22111 0,'0'0'1968'0,"0"0"-1584"0,0 0-384 0,0 0 0 15,13-5 608-15,2 1 32 0,1-4 16 0,3 2 0 16,3 0-224-16,2-5-48 0,4 3-16 0,6-4 0 16,6 2 64-16,3 1 16 0,4 0 0 0</inkml:trace>
  <inkml:trace contextRef="#ctx0" brushRef="#br1" timeOffset="-185211.52">28017 1066 27007 0,'-4'16'1200'0,"2"0"240"0,-2 1-1152 16,-1 2-288-16,-3 3 0 0,0 0 0 0,-1 1 416 0,1-4 32 16,2-3 0-16,1-2 0 0,0 0 32 0,1 0 16 15,3 0 0-15,0 0 0 0,1 0-496 0,0 1-192 16,0-2 16-16,0-3-13168 0</inkml:trace>
  <inkml:trace contextRef="#ctx0" brushRef="#br1" timeOffset="-184725.67">28527 554 20671 0,'0'0'912'0,"0"0"192"0,5-7-880 0,4 1-224 0,2-3 0 0,2 1 0 16,1-2 496-16,3 3 48 0,1-4 16 0,1 5 0 15,4-3 80-15,1 3 32 0,2 2 0 0,0 1 0 16,1 3-352-16,-1 3-80 0,-2-1-16 0,-3 5 0 16,-3 2-224-16,-1 0 0 0,-6 1 0 0,-2 3 0 15,-4-3 0-15,-5 2 0 0,-2 2 0 0,-4-1 0 16,0 1 0-16,-3 1 128 0,-3 2-128 0,-1-2 192 16,-2 0-64-16,2-2-128 0,0-1 176 0,-2 4-176 15,5-1 192-15,6-3-192 0,3-1 192 0,3 1-192 0,7-6 192 0,3 3-192 16,1-3 192-16,4 2-192 0,1 2 256 0,2-1-48 15,4 1-16-15,0 3 0 0,-2-4-192 0,0 2 0 16,-5-3 128-16,-4 3-128 0,-1-1 0 0,-5 3 0 16,-4 1 0-16,-1 0 0 0,-4-4 0 0,-3 3 128 15,-4 2-128-15,-3 0 0 0,-3-4 320 0,-4 1-48 16,-4 2 0-16,0-4 0 0,0 2-64 0,-1-1-16 16,-2-4 0-16,4-1 0 0,3 0-448 0,1-2-80 15,2 0-32-15,2-1-8272 16,5-2-1648-16</inkml:trace>
  <inkml:trace contextRef="#ctx0" brushRef="#br1" timeOffset="-184522.11">29208 1061 21823 0,'0'0'960'0,"0"0"208"0,0 0-928 0,-4 6-240 0,4-6 0 0,-6 9 0 16,-1-5 496-16,7-4 48 0,-9 4 16 0,9-4 0 15,0 0-144-15,0 0-32 0,0 0 0 0,0 0 0 0,0 0-384 0,0 0 0 16,0 0 0-16,0 0 0 0,0 0 0 0,0 0 0 16,8-4 0-16,4-4 0 0,0 3 0 0,2 0-192 15,1 2 32-15,2-2-7216 16,1 0-1456-16</inkml:trace>
  <inkml:trace contextRef="#ctx0" brushRef="#br1" timeOffset="-183958.64">30075 337 18431 0,'0'0'1632'0,"0"0"-1312"0,-10-3-320 0,-1 1 0 15,1 1 512-15,-2 4 16 0,-2 0 16 0,-3 3 0 16,-2-3-16-16,-1 1 0 0,-3 5 0 0,1-3 0 16,3 1 176-16,1 2 48 0,2-2 0 0,11 1 0 15,-2-2-256-15,1 6-48 0,3-3-16 0,2 3 0 16,1 4-112-16,1-4-32 0,2 4 0 0,5 13 0 16,-1-4-160-16,3 3-128 0,1-1 144 0,0 1-144 15,0 1 0-15,2-2 128 0,1 3-128 0,0-2 0 16,-2 0 0-16,-2 0 0 0,-1-2 128 0,-3-1-128 0,-3 2 0 15,-3-3 0-15,-3 1 0 0,-1-2 0 0,-1-4 128 0,-4 2-128 16,0-2 0-16,-1-3 0 0,-1-1 256 0,-1-1-32 16,0-3-16-16,-2 0 0 0,-3-5 112 0,-1 3 0 15,-1-5 16-15,4 0 0 0,3 0-176 0,5-3-32 16,-2-2-128-16,9 1 192 0,0 0-64 0,-4-9-128 16,3-4 176-16,3-1-176 0,4-4 0 0,4-2 0 15,0-3 0-15,5 0 0 0,2-5 0 0,2 3-192 16,0-6 16-16,4 6 16 0,1-4 160 0,1 2-160 15,-1-1 160-15,1 0-160 0,-3 3 160 0,0 0 0 16,1-2 0-16,-4 2 0 0,-4 0 400 0,2 3 16 16,-3 3 0-16,-3 1 0 0,-4 2 208 0,-2 2 32 15,-5-1 16-15,0 3 0 0,-5-2-208 0,-1 9-32 0,-1-5-16 0,-3 2 0 16,-2-4-128-16,-2 2-32 0,-1 1 0 0,-2-3 0 16,1 2-256-16,-13-6 0 0,3 2 128 0,6 6-128 31,0 2-1248-31,1 2-304 0,-2 1-64 0</inkml:trace>
  <inkml:trace contextRef="#ctx0" brushRef="#br1" timeOffset="-183040.49">27262 2114 22111 0,'-19'-3'1968'0,"6"0"-1584"0,-3 1-384 0,-1 0 0 0,-1 1 384 0,-1 1-16 0,-1 3 0 0,-1 3 0 16,-1-1-224-16,-1 4-144 0,0 2 192 0,2 5-192 16,1-1 800-16,2 4 48 0,2 3 16 0,3 5 0 15,2 3-272-15,2 4-48 0,2 4-16 0,5 5 0 16,-3 1-336-16,4 0-192 0,2-6 192 0,4-3-192 15,1-5 192-15,6-2-192 0,-1-3 192 0,4-3-192 16,3-7 256-16,5-2-64 0,4-2-16 0,4-5 0 0,6-3-48 16,4-3 0-16,4-3 0 0,-1-4 0 0,3-6 64 0,-5-1 0 15,-3-1 0-15,0-3 0 0,-3-2 32 0,0-2 16 16,-3 0 0-16,0-8 0 0,-1 0-16 0,-2 1 0 16,-2-3 0-16,-2-2 0 0,-1-5-32 0,-2-1 0 15,-4-3 0-15,-4 2 0 0,-2 3-192 0,-1 2 176 16,-2 3-176-16,0 4 160 0,-5 3-160 0,0 7 0 15,-1 3 0-15,0 2 0 0,-2 6 0 0,-2 8 0 16,0 0 0-16,0 0 0 0,-5 8 0 0,-1 6 0 16,-3 2 128-16,-1 3-128 0,0 4 0 0,-3 5 0 15,-4 1 128-15,1 5-128 0,2 2 0 0,-1 8 0 16,-3 0 0-16,0 4 0 0,1-1 0 0,2-5 0 0,0-2 0 0,1-6 128 16,0-1 32-16,3-6 0 0,0-2 0 0,4-4 0 15,0-2 128-15,4-3 32 0,0-4 0 0,3-12 0 16,0 0 16-16,0 0 16 0,0 0 0 0,13 0 0 15,-1-5 32-15,4-3 0 0,0-6 0 0,1-1 0 16,1-4-224-16,1 0-32 0,1-2-128 0,3 3 192 16,1 3-192-16,-2 0 0 0,-3 1 0 0,0 5 0 15,-2 0 0-15,1 7 0 0,-2 2 0 0,0 5 0 16,-1 1 0-16,2 3 0 0,-6 5 0 0,1 2 0 16,-2 1 0-16,-2 1 0 0,-1 0 0 0,0 1 0 15,-2 1 0-15,-2-1 0 0,1 0 0 0,-1 1 0 16,-1-3 0-16,2-1 0 0,0-3 0 0,1 1 0 15,-2-4-320-15,3 2-48 0,-1-2-16 0,1-4 0 16,-6-6-1680-16,9 2-352 0,0-4-64 0,1 1-7168 16,2-4-1424-16</inkml:trace>
  <inkml:trace contextRef="#ctx0" brushRef="#br1" timeOffset="-182622.5">28513 1889 23263 0,'0'0'1024'0,"0"0"224"0,0 0-992 0,0 0-256 0,10-1 0 0,-10 1 0 16,0 0 352-16,0 0 32 0,2 14 0 0,-4 0 0 15,0-1 480-15,-1 5 96 0,-2 6 32 0,0-3 0 16,-2 4 176-16,2 1 48 0,0-2 0 0,1 4 0 16,0-1-496-16,2 4-80 0,-1-3-32 0,2 1 0 15,0 0-304-15,1-4-64 0,1 1-16 0,2-3 0 16,-1-4-96-16,2-1 0 0,1-2-128 0,1-3 192 15,2-3-16-15,1 1-16 0,0-5 0 0,5-1 0 16,0-2-16-16,1-1 0 0,2-2 0 0,0-4 0 16,1-1-144-16,0 0 0 0,0-4 144 0,-1 1-144 0,1-5 0 15,0 5-192-15,-3-4 32 0,1 1 0 16,-1-2-1280-16,1-1-256 0,1 3-48 0,-2-2-8064 16,-2-5-1616-16</inkml:trace>
  <inkml:trace contextRef="#ctx0" brushRef="#br1" timeOffset="-182374.23">29176 1714 26367 0,'0'0'1168'0,"0"0"240"0,0 0-1120 0,0 0-288 0,-4 10 0 0,0 5 0 15,-4 3 208-15,-1 3-16 0,-3 4 0 0,-3 7 0 16,-4 3 448-16,0 6 96 0,1 5 16 0,0 2 0 15,-1-2 256-15,3 2 48 0,3 2 16 0,2-4 0 16,2-2 48-16,2 2 16 0,3 2 0 0,-1 3 0 16,3-2-688-16,1-1-144 0,-1-3-32 0,1-5 0 15,-2-5-272-15,1 0 0 0,1-2-128 0,-2-4 128 32,1 1-1760-32,-1-2-256 0,-1-5-48 0,-1 0-12928 0</inkml:trace>
  <inkml:trace contextRef="#ctx0" brushRef="#br1" timeOffset="-159239.95">3020 8631 12095 0,'-20'-4'528'0,"10"2"112"0,0 3-512 0,1 0-128 0,0 1 0 0,9-2 0 16,-9-4 576-16,0 3 96 0,9 1 16 0,0 0 0 15,-9-2-176-15,9 2-16 0,0 0-16 0,0 0 0 16,0 0-112-16,0 0-32 0,0 0 0 0,0 0 0 15,0 0-128-15,-6 5-16 0,6-5-16 0,-3 12 0 16,2-5 16-16,1-7 0 0,6 9 0 0,-1-2 0 16,-5-7 0-16,8 14 0 0,-2-4 0 0,2 1 0 0,8 1-64 0,0-5-128 15,1 5 192-15,3-5-64 0,0 2 32 0,5-2 0 16,2 0 0-16,1 1 0 0,1-4 80 0,2 2 16 16,0 0 0-16,5 0 0 0,2 2 32 0,3 0 16 15,3 1 0-15,3 1 0 0,3 3-64 0,3-2-16 16,3 3 0-16,0-1 0 0,-2-5 16 0,-1 1 0 15,2-3 0-15,3 4 0 0,2-1-96 0,3 1-16 16,4-2 0-16,0 1 0 0,0-4-128 0,-1 1 192 16,-1 2-192-16,3-2 192 0,3 4-64 0,2-3 0 15,4-1 0-15,-6-1 0 0,3-4-128 0,-3 1 192 0,-1-2-192 0,5 1 192 16,4 3-192-16,-2-1 160 16,-1 1-160-16,-2-4 160 0,-3-2 0 0,3 4 0 0,2 3 0 0,4-1 0 15,3-3-160-15,-4-2 0 0,-4-3 0 0,0 2 0 16,0 1 144-16,4 2-144 0,4 1 160 0,0-3-160 15,-4-7 128-15,0 2-128 0,0 2 0 0,2 0 144 16,3 1-144-16,-2 0 0 0,-2-1 0 0,-1 0 0 16,-5-4 0-16,0 3 128 0,-2 2-128 0,3 0 0 15,8 2 0-15,-6-4 128 0,-5-3-128 0,-1 5 0 16,0-2 0-16,1 3 0 0,3 2 128 0,0-2-128 16,-5-3 0-16,-1 2 0 0,-4-1 144 0,-2-1-144 15,0 0 144-15,1 3-144 0,4-1 192 0,-2 1-192 16,-1-2 192-16,0 0-192 0,-8 0 192 0,1 2-192 15,1-2 144-15,-1 1-144 0,2 6 0 0,2-6 144 16,0-1-144-16,-3 1 0 0,-3 0 144 0,-4-1-144 16,-2-2 0-16,-2 2 0 0,-2 0 0 0,-2 3 128 15,-1 1-128-15,1 0 0 0,-3-1 0 0,-1 2 128 0,-3 1-128 0,-3 0 0 16,-2-4 0-16,-7 4 0 0,-2 0 0 0,-5 2 144 16,-4 0-144-16,-1-2 0 0,-13-2 288 0,9 4-48 15,-9-4-16-15,0 0 0 0,0 0 32 0,0 0 0 16,-4 9 0-16,-5 0 0 0,-3-3 64 0,-5 2 32 15,-8-4 0-15,-3 2 0 0,-5 3-128 0,-2-4-32 16,-7-1 0-16,-3 1 0 0,-2-1-192 0,-1 0 176 16,-4 2-176-16,-3 3 160 0,-3-1-160 0,-7 0 128 15,-9-2-128-15,1-3 128 0,1 2-128 0,0 3 128 16,-2 5-128-16,-3-4 128 0,-7 1-128 0,-1-2 0 16,-2 2 0-16,1-3 0 0,2 5 0 0,-5-3 0 0,-5 2 0 0,-2 1 128 15,1-6-128-15,1 0 192 0,0 3-192 0,-4-1 192 16,-6 3-192-16,2-2 0 0,3 1 0 0,0-3 128 15,-2 2 48-15,0-4 0 0,-3 1 0 0,1 2 0 16,6-3 0-16,-7 0 0 0,-6-3 0 0,2 2 0 16,4-1-176-16,0-1 0 0,0 1 144 0,-6-2-144 15,5 0 0-15,-1-1 128 0,7-1-128 0,-4-2 0 16,-5 1 0-16,3 1 0 0,2-2 0 0,2-1 128 16,3-2-128-16,1 1 0 0,-4-4 128 0,7 1-128 15,3 1 0-15,0-3 0 0,1 2 0 0,1-5 0 16,-1-1 0-16,5-1 0 0,2 0 0 0,5 2 0 15,3-1 0-15,-2-1 0 0,-3-2 0 0,4-1 0 16,3-2 0-16,6 1 0 0,3 3 0 0,2 2-128 0,2 3 128 16,3-1 0-16,-1-4 0 0,4 1-128 15,2-1 128-15,5 0 0 0,3 5 0 0,3-2 0 0,3 1 0 0,2 1 0 16,4 0 0-16,3 3 0 0,2-1 0 0,3 4 0 16,0 1 0-16,1-2 0 0,0 1-144 0,3 1 144 15,2 3-160-15,0 0 160 0,6-1-304 0,2 2 48 16,-1 0 0-16,11 0 0 0,-7 4-64 0,7-4-16 15,0 0 0-15,0 0 0 0,1 13 48 0,4-3 16 16,1 2 0-16,6-4 0 0,2 3 96 0,4 1 32 16,2-2 0-16,0 3 0 0,4 2 144 0,2-2-160 15,4 0 160-15,3 1-160 0,3-3 160 0,3 1 0 16,5 2-144-16,4 1 144 0,4-2 0 0,5-1 0 16,7 4-144-16,-3-2 144 0,-1-5 0 0,3 1-128 0,3 1 128 0,5-1 0 15,6 4 0-15,2 0 0 0,-1-2 0 0,2-2 0 16,-1 1-144-16,8-4 144 0,3 0 0 0,1 3-144 15,1 2 144-15,-2-3 0 0,0 0 0 0,5-3 0 16,7 0 0-16,0 3 0 0,0-2 0 0,0 0-128 16,-1-3 128-16,3 0 0 0,5 1 0 0,-4 0 0 15,-1-4 0-15,4 1 0 0,7-1 0 0,-3-1 0 16,-7-3 0-16,3 0 0 0,1-3 0 0,1 3 0 16,-1-2 0-16,-3-4 0 0,-5 1 0 0,5-3 0 15,4-1 0-15,-4 2 0 0,-7-1 0 0,0 2 128 16,2-3-128-16,-1 3 0 0,3-2 0 0,-4-2 0 15,-4-2 0-15,3 1 0 0,1-1 0 0,-3-2 0 16,-2-1 0-16,-6-1 0 0,-3 0 0 0,1 1-128 16,2 4 128-16,-4-2 0 0,-3-1 0 0,-3-2 0 0,-3 0 0 15,-3 1 0-15,-1 2 0 0,0 1 0 0,1 1 0 0,-4 1 0 16,-4-1 0-16,-4 1 0 0,-4-1 0 0,-3 3 0 16,-5-1 0-16,4 4 0 0,0-4 0 0,-3 4 0 15,-5-2 0-15,1 4 128 0,-5 0-128 0,-1 2 176 16,-9 1-176-16,-2-2 192 0,-4-2-192 0,-1 3 0 15,-3 2 0-15,-1-1 0 0,-3 0 0 0,-4-1 0 16,-12 4 0-16,11 0 0 0,-11 0 0 0,0 0 0 16,0 0 0-16,0 0 0 0,0 0 0 0,-11 10 0 15,-4-1 0-15,-3 0 0 0,-2-1 0 0,-3 2 0 16,-4-2 0-16,-3 4 0 0,-9 1 0 0,-6-3 0 16,-3 0 0-16,-1 4 0 0,2-3 0 0,-3 3 0 15,-5 1 0-15,2 0 128 0,-2 0-128 0,-5 1 0 0,-6 1 0 16,-4 0 0-16,-1-2 0 0,-3 0 0 0,0 2 0 0,-2 2 0 15,-3 3 128-15,-5-2-128 0,-3-2 0 0,0-2 128 16,2 0-128-16,-1-1 0 0,-3 0 144 0,-7 2-144 16,-4-3 128-16,0-2-128 0,3 1 128 0,-6 1-128 15,-8-4 128-15,3 3-128 0,4 1 128 0,0-5-128 16,-3 1 0-16,-1-3 144 0,-2 2-144 0,1-2 0 16,7-1 192-16,-8-1-64 0,-7-4 0 0,4 3-128 15,4 0 160-15,-1 1-160 0,-1-2 128 0,-1-3-128 16,2 0 128-16,-1-2-128 0,1 1 128 0,-2 0-128 15,-3-3 0-15,4 0 0 0,4 0 0 0,-2 1 0 16,-4-5 0-16,1 2 0 0,5 1 0 0,2-3 0 16,-2 2 0-16,2-3 0 0,0 1 0 0,7-2 0 15,3-2-160-15,0-2 160 0,-3 2 0 0,3 0-144 16,2-2 144-16,6 0 0 0,7 2 0 0,-1 0-128 0,1-4 128 16,0-3-160-16,5-4 160 0,6 4-160 0,7 1 160 0,2 5 0 15,7-2-144-15,3-2 144 0,6-3 0 0,-1 1-176 16,3 1 176-16,5 3-128 0,6 0 128 0,4 3-128 15,3 1 128-15,6 1-128 0,4 5-48 0,2-3 0 16,2 3 0-16,10 5 0 0,0 0-176 0,0 0-32 16,14 7-16-16,3 0 0 15,3 2-144-15,6 1-32 0,3 3 0 0,4-1 0 0,4 5 256 0,1 1 32 16,1-1 16-16,6 2 0 0,3-1 112 0,5 1 32 16,5 3 0-16,6 0 0 0,11-1 128 0,2 0 0 15,-1-5-144-15,4 1 144 0,5-2-128 0,7 1 128 16,9-2-160-16,1 2 160 0,-1 0 0 0,7-2-144 0,5-4 144 0,4-2 0 15,0 1 0-15,5-4 0 0,6-5 0 0,2 2 0 16,-2 1 0-16,8-2 192 0,6 0-32 0,0-1-16 16,-6-2-144-16,7-1 192 0,8 1-192 0,-3-2 192 15,-6-4-192-15,7 1 0 0,6-5 0 0,-1 3 128 16,-3-3-128-16,0 0 0 0,1 1 0 0,-1-4 0 16,0-1 0-16,-2-3 0 0,-3-2-192 0,2-3 192 15,3-1-224-15,-9-1 80 0,-7-7 16 0,1 1 0 16,0-1 128-16,-6 2 0 0,-10 0 0 0,0-5 0 15,1 0 0-15,-8-1 0 0,-10-2 0 0,-7 3 0 16,-5 5 0-16,-4-2 0 0,-2 0 0 0,-6-2 0 16,-9 2 224-16,-6 1 32 0,-8 3 0 0,-7-1 0 15,-6 4 128-15,-4 1 16 0,-5 3 16 0,-2 3 0 16,-2 0-288-16,-3 1-128 0,0 2 0 0,-3-1 128 16,-1 3-1808-16,-4 0-368 0</inkml:trace>
  <inkml:trace contextRef="#ctx0" brushRef="#br1" timeOffset="-155578.28">18037 10891 11807 0,'0'0'512'0,"0"0"128"0,0 0-512 0,0 0-128 0,0 0 0 0,12-2 0 0,-6-5 1024 0,2 2 176 15,-2-1 32-15,2-4 16 16,1 0-304-16,-1-1-64 0,3-4-16 0,0 0 0 0,1-2-416 0,0-2-64 16,3-4-32-16,1 0 0 0,0-3-64 0,2 2-16 15,0-3 0-15,1 3 0 0,0-4-16 0,1 4 0 16,-2 2 0-16,0 3 0 0,-5 2-48 0,-1 4-16 15,-2 5 0-15,1 0 0 0,-1 4-48 0,-10 4-16 16,11-1 0-16,-11 1 0 0,12 0 128 0,-12 0 0 16,7 10 16-16,0 2 0 0,-2 2 16 0,-3 0 0 15,-3 0 0-15,1 4 0 0,-1 3-112 0,-2 1-32 16,-1-2 0-16,-1 2 0 0,-1-1-144 0,0 2 0 0,-1-2 144 16,2-2-144-16,0 0 0 0,1-2 144 0,-2 0-144 15,1-2 0-15,1-5 0 0,1 2 0 0,3-12 0 0,0 0 0 31,-3 9-1312-31,3-9-320 0,0 0-64 0</inkml:trace>
  <inkml:trace contextRef="#ctx0" brushRef="#br1" timeOffset="-155312.21">18220 10603 11055 0,'0'0'976'0,"0"0"-784"0,0 0-192 0,-9 5 0 0,2 0 1296 0,7-5 224 16,-7 13 32-16,4-3 16 15,-1 4-480-15,0 2-80 0,-1 3-32 0,1 2 0 0,2 0 112 0,0-2 0 16,-2 4 16-16,2-2 0 0,1 0-336 0,-2 5-80 16,-1-2-16-16,2 1 0 0,0 2-288 0,2-3-64 15,-5 0-16-15,3-1 0 0,1-1-304 0,2-1 160 16,-2-2-160-16,-1 0 128 0,0 3-128 0,0-4 0 15,1-4 0-15,0 1-176 16,0-4-1504-16,-2 1-304 0,1-2-64 0</inkml:trace>
  <inkml:trace contextRef="#ctx0" brushRef="#br1" timeOffset="-154819.78">17561 11246 9215 0,'0'0'400'0,"-9"0"96"0,0 0-496 0,9 0 0 0,0 0 0 0,0 0 0 16,0 0 1824-16,0 0 272 0,0 0 48 0,0 0 16 15,9-10-1088-15,1 5-224 0,1-2-32 0,3 1-16 16,2-2 48-16,3-1 16 0,1 2 0 0,4-1 0 15,2 3-160-15,1 0-16 0,3 0-16 0,-1 2 0 16,-2 2-352-16,-2 1-80 0,-2 0-16 0,-3 4 0 16,-3 2-224-16,-4-1 0 0,-3 2 0 0,-10-7 0 0,6 12 128 0,-3 2-128 15,-3 0 0-15,0-2 144 0,-4-1-144 0,-3 1 160 16,-3-2-160-16,-1 2 160 0,-2-1 64 16,-1-1 16-16,0 1 0 0,1-3 0 0,1 0-80 15,-1-1-16-15,0-2 0 0,2 0 0 0,1 2-144 0,1-4 0 16,0 3 0-16,9-6 128 0,-8 7-128 0,8-7 0 15,-5 7 0-15,5-7 0 0,-4 10 0 0,1-3 0 16,3-7 0-16,-3 14 0 0,0 0 0 0,2-2 0 16,-3-1 0-16,1 3 0 0,0-1 144 0,0 1-144 15,-2-1 160-15,0-2-160 0,-1-2 192 0,0 2-64 16,-2-2-128-16,0 3 192 0,-2-6 160 0,1 2 32 16,-1-3 0-16,0 1 0 0,0 0 0 0,1-2 0 15,0-1 0-15,9-3 0 0,-9 4-224 0,9-4-32 0,-9-2-128 0,9 2 192 31,0 0-576-31,-2-9-128 0,3-2-32 0,5-2-13200 0</inkml:trace>
  <inkml:trace contextRef="#ctx0" brushRef="#br1" timeOffset="-154613.15">18074 11471 28095 0,'-11'2'1248'0,"11"-2"256"0,-8 5-1200 0,8-5-304 0,-6 4 0 0,6-4 0 16,-8 4 0-16,8-4 0 0,0 0 0 0,0 0 0 16,0 0 256-16,0 0-16 0,-6-4 0 0,6 4 0 0,0 0 96 0,-2-10 32 15,2 10 0-15,4-8 0 16,1-4-368-16,3 3-208 0,1 0 16 0,2 3 16 16,1-5-2288-16,-1 5-464 0,3-8-80 0,0 8-32 0</inkml:trace>
  <inkml:trace contextRef="#ctx0" brushRef="#br1" timeOffset="-154269.8">18242 11168 6447 0,'0'0'272'0,"13"-5"80"0,1-1-352 0,3-2 0 0,2 2 0 0,2-3 0 15,-2 3 1632-15,0-1 256 0,1-3 48 0,-1 4 16 16,-1-1-528-16,-3 1-96 0,-2 1-32 0,-1 0 0 16,-2 2 80-16,0 3 16 0,0 2 0 0,-1-1 0 15,-9-1-368-15,11 6-64 0,-2 3 0 0,-1 3-16 16,-3-2-336-16,-1 4-64 0,0 1-16 0,-2 3 0 16,-2 2 16-16,0 2 0 0,-1 3 0 0,-2-1 0 15,-2 4 32-15,0-2 0 0,-2 3 0 0,-1-4 0 16,-1 2-208-16,1-3-48 0,1 0 0 0,-1 3 0 15,1-7-176-15,-1-1-144 0,-1-2 192 0,4-2-192 16,-1 2 128-16,0-3-128 0,1-5 0 0,0-1 0 16,1-2-304-16,4-6-160 0,0 0-48 0,0 0-9280 15,-8 0-1856-15</inkml:trace>
  <inkml:trace contextRef="#ctx0" brushRef="#br1" timeOffset="-154115.41">18201 11361 18431 0,'0'0'1632'0,"0"0"-1312"16,0 0-320-16,0 0 0 0,0 0 2336 0,18 0 400 16,1-1 80-16,4 0 0 0,6-2-2288 0,2-2-528 15,0 2 0-15,-1-3 0 0,-1 0 0 0,-1-4 0 16,-1 2 0-16,-3-3 144 0,-3 3-352 0,1-1-80 16,0 4-16-16,-1-2-8000 15,-2-1-1600-15</inkml:trace>
  <inkml:trace contextRef="#ctx0" brushRef="#br1" timeOffset="-153869.46">19061 10826 21183 0,'0'0'1888'0,"-9"5"-1504"0,1 1-384 0,0-1 0 15,-1 4 832-15,1 2 112 0,-1 4 16 0,-1 6 0 16,-1 0-80-16,0 7-16 0,-7 3 0 0,2 0 0 15,-1 4 192-15,-1 2 32 0,0-3 16 0,1 5 0 16,-2 5-288-16,1 0-64 0,-1 2-16 0,2 0 0 16,2-2-448-16,1 0-96 0,1 4 0 0,2-7-16 15,1-2-176-15,1-8 0 0,1-3 0 0,2-2 0 16,1-6-384-16,1-2-48 0,1-4-16 0,3-14 0 16,0 0-1728-16,0 0-368 0,7 9-64 0</inkml:trace>
  <inkml:trace contextRef="#ctx0" brushRef="#br1" timeOffset="-153436.47">19052 11149 20271 0,'0'0'1792'0,"0"0"-1424"16,0 0-368-16,5-10 0 0,1-1 384 0,4 0 0 0,3 4 0 0,0 0 0 16,1-1-192-16,0 4-16 0,0 1-16 0,0 2 0 15,-2 1 448-15,1 0 96 0,0-1 0 0,-3 4 16 16,0 5-352-16,-2 5-80 0,-1-6-16 0,-3 5 0 16,0 1-16-16,-3-2 0 0,-2 3 0 0,-2 0 0 15,-2 1 96-15,-1-3 16 0,-2 0 0 0,-1 2 0 16,-1-2 176-16,0-2 32 0,1 0 16 0,2-2 0 15,-1 1-16-15,8-9-16 0,0 0 0 0,0 0 0 16,-3 9-256-16,3-9-48 0,2 11-16 0,1-5 0 16,-3-6-240-16,7 12 176 0,0-5-176 0,1 2 160 15,0-2-160-15,-4 0 0 0,-4-7 0 0,3 12 0 16,0-1 0-16,-3-2 0 0,-3 3 0 0,-2-4 0 0,-1 4 240 0,-2-1 16 16,-2-2 0-16,-1 0 0 0,-3-4 144 0,-3 2 48 15,1 1 0-15,0-4 0 0,2 1-256 16,2 0-32-16,0-2-16 0,1 0 0 0,11-3-288 0,0 0-64 15,-7-4-16-15,7 4-10432 16,0 0-2080-16</inkml:trace>
  <inkml:trace contextRef="#ctx0" brushRef="#br1" timeOffset="-153254.29">19378 11463 29487 0,'-20'-1'2624'0,"9"1"-2112"0,-2 1-512 15,13-1 0-15,-7 5 1088 0,7-5 128 16,-5 7 0-16,5-7 16 0,0 0-960 0,0 0-272 0,0 0 0 16,0 0 128-16,-6-5-128 0,6 5 0 0,-1-8 144 0,-1-1-144 15,2 9 0-15,3-8 0 0,3-3 0 0,2 5-128 32,3-3-1552-32,2 4-304 0,0-4-64 0</inkml:trace>
  <inkml:trace contextRef="#ctx0" brushRef="#br1" timeOffset="-152753.86">19847 10947 14735 0,'-11'-4'1312'0,"-1"0"-1056"15,0 2-256-15,0 2 0 0,1 2 2160 0,-2 2 368 16,-1-1 80-16,-1-1 16 0,-2 6-1472 0,2 2-304 15,0-3-48-15,1 4-16 0,0-2 112 0,2 2 32 16,2 5 0-16,4-4 0 0,0 0-416 0,6 2-64 16,2 1-32-16,3 3 0 0,3 0-144 0,3-1-16 15,2 1-16-15,1 1 0 0,1-1-112 0,3 2-128 16,0 2 176-16,1-2-176 0,-1 1 128 0,1-2-128 16,-1 0 0-16,-1 0 0 0,1-1 0 0,-4-1 0 15,-2 0 128-15,-2 1-128 0,-3 0 0 0,0-2 160 16,-5-3-160-16,0 2 128 0,-4 0 288 0,-2 1 48 15,-3-8 16-15,-5 3 0 0,-2-4 224 0,-1 2 32 0,0-1 16 0,-3-2 0 16,-2-3-208-16,1-1-32 16,1-1-16-16,1-1 0 0,2-1-224 0,2 0-32 0,2-4-16 0,1-2 0 15,2 1-224-15,3-7 176 0,1-2-176 0,3-4 160 16,2-3-160-16,3 0 0 0,1-5 0 0,3 1-176 16,2-5-16-16,1 0-16 0,2 2 0 0,0-2 0 15,2 3 16-15,2 2 0 0,-1 4 0 0,-1 2 0 16,1 0 192-16,-1 4 0 0,-1 1 0 0,-1 1 0 15,-3 1 0-15,-3 3-176 0,-2-1 176 0,-2 1-160 16,-4-1 288-16,-3 1 64 0,-2 3 16 0,-2-4 0 16,-2 4-208-16,-2-2 0 0,-2 0 0 0,2-1 0 15,-1 6 0-15,0 0 0 0,1 2 0 0,-2-1 0 16,1 3-1344-16,1 1-176 0,0 2-16 0,-1-2-14432 16</inkml:trace>
  <inkml:trace contextRef="#ctx0" brushRef="#br1" timeOffset="-151819.28">17906 11013 4607 0,'0'0'400'0,"0"0"-400"0,0 0 0 0,0 0 0 16,0 0 2880-16,0 0 512 0,0 0 80 0,7-4 32 15,-7 4-1952-15,9-3-384 0,-2-3-80 0,1-1 0 0,-1-1 16 0,4 1 16 16,-1-5 0-16,0-3 0 15,3 0-128-15,1-2-32 0,1 1 0 0,3-1 0 0,0-1-160 0,-1-1-32 16,0-2-16-16,-2-2 0 0,3-3-144 0,0 0-32 16,-1-6 0-16,1 5 0 0,-1 0-96 0,3 5-32 15,-2-1 0-15,2 4 0 0,2-2-240 0,-1 6-48 16,0 1-16-16,-1 0 0 0,-2 3-144 0,-2 2 0 16,0-1 0-16,-2 3 128 0,0 2-128 0,-3-2 0 15,-3 0 0-15,-8 7 0 0,7-5-192 0,-7 5 0 16,0 0-16-16,7-8 0 15,-7 8-1888-15,0 0-368 0,0 0-80 0</inkml:trace>
  <inkml:trace contextRef="#ctx0" brushRef="#br1" timeOffset="-151511.35">17986 10557 15663 0,'-14'4'688'0,"14"-4"144"0,-10-3-656 0,10 3-176 0,0 0 0 0,0 0 0 16,0 0 2064-16,0 0 384 0,7-11 80 0,3 2 16 16,1-3-1856-16,4 2-368 0,3-4-80 0,4 2-16 15,2 0 480-15,3-1 80 0,1 1 32 0,3 0 0 16,0 0-96-16,5 0-16 0,2 6 0 0,-1-2 0 16,1 2-176-16,-3 3-32 0,-4-2-16 0,-3 4 0 15,-3 2-160-15,-3 4-16 0,-1-1-16 0,-4 5 0 0,-3 0 16 0,-3 6 0 16,0 5 0-16,-5 2 0 0,-4 3-48 0,-2 2-16 15,-1 6 0-15,-3 4 0 16,-2 0-48-16,-2 0-16 0,-2-3 0 0,-1 0 0 0,-5-2 0 0,1-1 0 16,0-6 0-16,0-1 0 0,-3 0 16 0,0-2 16 15,-1-2 0-15,3-1 0 0,0-1-208 0,4-3-240 16,-1 1 48-16</inkml:trace>
  <inkml:trace contextRef="#ctx0" brushRef="#br1" timeOffset="-54999.86">1066 1489 7359 0,'-21'4'656'0,"8"0"-528"15,-2 0-128-15,-2 2 0 0,0-2 752 0,-1 1 112 16,0 0 32-16,1-1 0 0,2-2 80 0,0 2 32 16,1-1 0-16,3-1 0 0,0 1 32 0,4-2 16 15,7-1 0-15,0 0 0 0,0 0-384 0,0 0-80 16,0 0-16-16,0 0 0 0,-7 0-224 0,7 0-48 15,0 0-16-15,0 0 0 0,0 0-288 0,0 0 160 16,0 0-160-16,11 1 128 0,1-2 64 0,2 1 16 16,3 0 0-16,1-1 0 0,2 1 0 0,4-3 0 15,1 1 0-15,7-1 0 0,0-1 0 0,2-1 0 16,3-1 0-16,4 1 0 0,2 0 0 0,4-3 0 16,3 2 0-16,3 2 0 0,4-3-32 0,3 2-16 0,1 0 0 0,0-1 0 15,4 1-160-15,2 1 0 0,2 1 0 0,2 0 0 16,3 0 0-16,-2 1 128 0,-1-1-128 15,4 1 0-15,2 0 0 0,2 1 0 0,2 0 0 0,-1-1 0 16,-4 1 0-16,2 0 0 0,1-3 0 0,-1 3 0 16,2 0 0-16,3 1 0 0,0 0 128 0,-2-2-128 15,-3 0 0-15,0 0 0 0,2 2 0 0,3 2 0 0,0-1 0 0,-3-1 0 16,-4-1 0-16,0 1 128 0,2 0-128 0,1 2 0 16,-2 2 144-16,1 0-144 0,-2-3 0 0,-2 2 144 15,-3-1-144-15,0 2 0 0,-1-1 0 0,1-1 0 16,-2 2 0-16,0 0 0 0,-1-2 0 0,0 2 0 15,-5-1 0-15,1 0 0 0,-2 0 128 0,1 0-128 16,1-2 0-16,-2-1 0 0,-1 0 128 0,-2 0-128 16,-3 0 0-16,-3 0 0 0,-3 0 0 0,-1-3 160 15,-2 1-160-15,0-2 128 0,0 1-128 0,-1 1 0 16,-4-2 0-16,-4 1 0 0,-5 0 0 0,-4-2 128 16,-2 2-128-16,-4 1 0 0,-5-1 0 0,-4 0 0 0,1 2 128 0,-2 0-128 15,-2-2 128-15,-11 3-128 16,0 0 192-16,0 0-64 0,0 0 32 0,0 0 0 0,0 0 0 15,0 0 0-15,-11-2 176 0,-3 1 48 0,-4-2 0 0,-1 2 0 16,-4-1-176-16,-4 2-16 0,-6 0-16 0,-4 0 0 16,-3 0 16-16,-5 0 0 0,-3 0 0 0,-3 0 0 15,-2 0 0-15,-2 3 16 0,-2 0 0 0,-2 0 0 16,-9 0-80-16,-2-1 0 0,-4 1-128 0,0 1 192 16,-3 0-64-16,-2 2-128 0,-2-1 176 0,-2-1-176 15,-6 0 176-15,0 1-176 0,-1-1 160 0,0-2-160 16,-1 2 256-16,-4-2-32 0,-3-2-16 0,2 0 0 15,0-1 96-15,-3 0 16 0,0 0 0 0,-3-1 0 16,-1 1-64-16,3 0-16 0,-2 1 0 0,-1-1 0 16,-1-1-240-16,1 1 176 0,1 0-176 0,3-1 160 0,-2 0-160 0,-1 1 0 15,-2 1 144-15,3 0-144 0,1-2 0 0,-2 1 0 16,3 0 0-16,4 1 128 0,-1 0-128 0,3 0 0 16,3-1 0-16,3-1 0 0,0 1 0 0,6 1 0 15,3-1 0-15,7 1 0 0,6-2 0 0,4 1 0 16,1 0 0-16,7 0 0 0,3-3 0 0,5 1 128 15,3 1-128-15,5-1 0 0,6 1 128 0,3-2-128 16,4 0 128-16,5 2-128 0,3-1 0 0,4 2 144 16,2-1-144-16,10 2 0 0,0 0 0 0,0 0 0 15,0 0 0-15,0 0 0 0,0 0 0 0,13 0 0 16,-1-1 0-16,8 1-144 0,1 0 144 0,7 1-192 16,6 2 192-16,6 0-192 0,2-1 192 0,5 2-128 15,2-2 128-15,5 1-128 0,2-2 128 0,6 2 0 0,5-2 0 0,7 2-128 16,6-1 128-16,2 3-128 0,1-1 128 15,5-3-128-15,1-1 128 0,6 3 0 0,8 2 0 0,-1-1 0 16,1-3-144-16,4 2 144 0,3-2-160 0,2 1 160 16,0 1-176-16,4 1 176 0,1 2-192 0,0-3 192 15,3 0-144-15,2 1 144 0,2 3 0 0,0-4-144 16,-2-1 144-16,2 0 0 0,-2 2 0 0,2 1 0 16,2-4 0-16,1 1 0 0,-7-2 0 0,2 0 0 15,1 0 0-15,-3 0 0 0,-4-3 0 0,0 2 0 16,0-2 0-16,-3 2 0 0,-6-3 0 0,-4 0 0 15,-3 2 0-15,-1-2 0 0,-2-2 0 0,-6 2 0 16,-4 0 0-16,-5-2 0 0,-3-1 0 0,-2 2 0 16,-5-1 0-16,-3 0 0 0,-6 0 0 0,-2-1 0 15,-6 1 0-15,-7 0 0 0,-5 0 160 0,-5 0-160 0,-3-1 144 0,-5-2-144 16,-3 6 128-16,-7-1-128 0,-3-1 0 16,-6 1 0-16,-11 4 0 0,0 0 0 0,-1-5 192 0,-5 0-64 15,-10 0 0-15,-4 2 0 0,-5 1-128 0,-7 0 0 16,-8 1 0-16,-5 2 0 0,-6 2 0 0,-9-1 0 15,-7 1 0-15,-7 3 0 0,-10-2 0 0,-1 2 0 16,-1 2 0-16,-9-2 0 0,-6 3 0 0,-2-1 0 16,-4 5 0-16,-2-3 0 0,-2 1 144 0,-2 3-144 15,-1-4 160-15,-5 3-160 0,1 1 144 0,0-4-144 16,-4-1 128-16,4 4-128 0,0-2 0 0,-2 1 128 16,-1-6-128-16,6 3 0 0,0-3 0 0,2 3 0 15,0-4 128-15,4 2-128 0,2 0 0 0,5-2 0 16,4 2 144-16,4-1-144 0,3-2 0 0,6-3 0 0,4 3 0 0,8-1 128 15,3-1-128-15,5 2 0 0,4 0 0 0,4-3 0 16,0-1 0-16,7 0 0 0,6 0 0 0,5 0 128 16,8 1-128-16,4-1 0 0,4-1-176 0,8 1 176 31,1 0-528-31,5 0-16 0,9 0 0 0,0 0 0 16,0 0-1968-16,14 0-400 0,13-1-80 0,4 1-16 0</inkml:trace>
  <inkml:trace contextRef="#ctx0" brushRef="#br1" timeOffset="-49729.86">908 1516 6447 0,'-14'-10'272'0,"7"3"80"0,1 2-352 0,6 5 0 16,0 0 0-16,-5-2 0 0,5 2 976 0,0 0 128 15,0 0 32-15,0 0 0 0,0 0-416 0,0 0-80 16,13-4 0-16,3 1-16 0,3-1-176 0,4 3-48 16,4 0 0-16,3 0 0 0,5-2-240 0,1 2-160 15,4-2 192-15,2 1-192 0,0-3 0 0,3 0 0 16,4-1 0-16,4 3 0 0,6-2 0 0,2 0 0 16,1-1 0-16,1 1 0 0,1 2 160 0,1-3-160 0,2 1 128 0,4-2-128 15,6 2 384-15,0-4 0 0,-2 1 0 0,4 2 0 16,1-3 112-16,4 1 16 0,5 1 0 0,0-1 0 15,-1-1-144-15,-2 1-32 0,-1 2 0 0,3 1 0 16,3 4-208-16,4-2-128 0,0-2 160 0,-1 0-160 16,-3-1 144-16,4 4-144 0,1 4 128 0,1-4-128 15,-6-1 0-15,1 0 0 0,-1 3 128 0,5 1-128 16,0-1 0-16,-2-1 0 0,-2-5 0 0,-1 2 128 16,3 0-128-16,-2 2 0 0,-1-2 0 0,-2-3 0 15,-6 0 0-15,-4 2 0 0,-2 1 0 0,1 3 0 16,-1-1 0-16,-4-2 0 0,-7-2 0 0,-1 0 0 15,0 2 0-15,-3 1 0 0,-4 3 192 0,0-1-64 16,-4 0 64-16,-2-2 16 0,-2-2 0 0,-4 1 0 0,-7 1-64 0,-1 1-16 16,-7 0 0-16,-3 2 0 0,-4-1-128 0,-4-1 160 15,-3 0-160-15,-5 2 160 0,0 4-160 0,-12-4 128 16,0 0-128-16,0 0 128 0,0 0-128 0,0 0 0 16,0 0 0-16,0 0 0 0,-9 5 304 0,-4-4-32 15,-2 3 0-15,-7-2 0 0,-2 0-144 0,-1 0-128 16,-4-1 192-16,-4 2-192 0,-7-1 272 0,-3 0-48 15,-2-4-16-15,-2 2 0 0,-2-1 0 0,-3 1 0 16,-5 1 0-16,-1 5 0 0,-1 2-32 0,-7-3-16 16,-6-1 0-16,-1 0 0 0,-4-4-160 0,1 5 192 15,-4 0-192-15,-1 2 192 0,-8-1-192 0,-3-2 192 16,2-4-192-16,-3 4 192 0,-1 6-192 0,-6-4 192 16,-7 1-192-16,1-1 192 0,2-4-192 0,-4 3 0 15,-3 4 0-15,1-5 128 0,-2-1-128 0,0 1 0 0,-2-1 144 0,2 2-144 16,1-2 0-16,3-2 0 0,4 1 0 15,-3-1 128-15,-2-1-128 0,3 0 0 0,7 0 0 0,-1 1 128 16,-2 2-128-16,4-3 0 0,4-3 0 0,5 1 0 16,3-1 0-16,4 0 0 0,6 3 128 0,2-1-128 15,2-4 0-15,2-1 144 0,1-1-144 0,7 1 0 16,5 2 128-16,2 2-128 0,2 0 0 0,3 0 0 16,5 1 128-16,1-1-128 0,4-3 0 0,2 1 0 15,1-1 0-15,5 0 0 0,5 0 0 0,3 1 0 16,1 1 0-16,5-1 128 0,4-3-128 0,4 5 0 15,10 2 0-15,0 0-192 0,0 0 0 0,0 0 0 16,0 0-176-16,0 0-16 0,17 5-16 0,3 1 0 16,4-2 80-16,6 1 0 0,3 2 16 0,6-2 0 15,5-2 304-15,7 0 0 0,1-4 0 0,7 1 0 16,2 1-160-16,6 4 32 0,8 1 0 0,5-3 0 0,7-4 128 0,2 1 0 16,1 2-144-16,7 2 144 0,4 2 0 0,5-3 0 15,1-4 0-15,4 2 0 0,6 1 192 0,3 0-64 16,7-5 0-16,0 3 0 0,4 0 32 0,6-5 0 15,8-6 0-15,5 6 0 0,3 2 32 0,-1-2 0 16,0 0 0-16,-1 0 0 0,0-5-64 0,0 6-128 16,-1 1 192-16,0-1-64 0,-3-3 32 0,-3 4 0 15,-1 2 0-15,-3 0 0 0,-6-4-160 0,-1 2 0 16,-6 7 144-16,-7-4-144 0,-4-4 128 0,-8 4-128 16,-6 4 160-16,-7 1-160 0,-3 4-192 0,-7 1-128 0,-8 4-16 0,-7 0-16 15</inkml:trace>
  <inkml:trace contextRef="#ctx0" brushRef="#br1" timeOffset="-45795.55">3142 8078 17215 0,'-21'-9'768'0,"4"2"144"0,1-2-720 0,-2-1-192 16,3 3 0-16,1 2 0 0,0-1 768 0,1 1 128 15,0 1 32-15,2 0 0 0,1 0-480 0,2 2-112 16,8 2-16-16,-9-3 0 0,9 3-160 0,-9-1-32 16,9 1-128-16,0 0 192 0,0 0-192 0,0 0 0 0,-8 3 128 0,8-3-128 15,-6 8 0-15,6-8 0 0,0 0 0 0,0 12 0 16,0 1 0-16,0 2 0 0,4-2-128 0,0-2 128 16,1 0 0-16,0 5 0 0,1 2 0 0,3-1 0 15,1-1-128-15,0 1 128 0,4 2 0 0,0-1 0 16,0 0 0-16,3-1 0 0,-1-3 0 0,4 3 0 15,1 2 0-15,2 3 144 0,1 0-144 0,0-3 192 16,1 0-32-16,0 0 0 0,2-1 0 0,2 1 0 16,0-2 0-16,4 1 0 0,1 1 0 0,3 0 0 15,4 2-160-15,1 0 192 0,4-5-192 0,5 4 192 16,1 0-192-16,1 2 128 0,0-4-128 0,1-1 128 16,-2 0-128-16,4 0 0 0,4-1 0 0,3 1 0 15,-1-3 0-15,1 1 128 0,-1-4-128 0,-2 2 0 16,2-2 0-16,3 2 0 0,2 2 128 0,4-3-128 15,1 2 128-15,0-3-128 0,1-1 192 0,-1 1-64 0,-1 3-128 0,4-3 192 16,5 3-192-16,0-1 192 0,-2-10-192 0,-2 3 0 16,-1-1 144-16,4-2-144 0,2 5 160 0,2-2-32 15,0-4-128-15,-5 0 192 0,1 0-64 0,0 1-128 16,2 5 176-16,4-6-176 0,-1 1 144 0,0-3-144 16,-4-1 0-16,0-1 144 0,-5 0 0 0,6-2 0 15,5 2 0-15,-3-2 0 0,-6 0-144 0,-1-1 0 16,-1-1 0-16,2 2 0 0,0 2 0 0,5-1 0 15,-1-8 0-15,-2 4 0 0,-2-6 128 0,-1 7-128 16,1-4 192-16,-1 2-64 0,2-5-128 0,-5-1 0 16,-5-1 0-16,-2 2 0 0,0-2 0 0,0 0 0 15,0 1 144-15,1-1-144 0,2-2 0 0,-4 1 0 0,-5-2 0 0,-3 2 128 16,0-1-128-16,-2-1 0 0,-2-2 0 0,0 0 128 16,1 1-128-16,-1 0 0 0,2 3 0 0,-4-3 0 15,-5-2 0-15,-7 1 144 0,-1 0-144 0,-2 1 0 16,-3 1 128-16,-3 3-128 0,-2-3 0 0,0 4 0 15,-5 1 128-15,1 3-128 0,0-4 0 0,-1 3 0 16,-4 0 0-16,-1 0 0 0,0 3 128 0,-4 1-128 16,-3 2 0-16,-2 1 0 0,-2-1 0 0,-7 5 0 15,0 0-176-15,0 0 176 0,0 0-192 0,0 0 192 16,0 0-256-16,-4 14 64 0,-3 5 16 0,-4 1 0 16,-6-2 176-16,-2 2 0 0,-5 2 0 0,-1 2-128 15,-3 3 128-15,-1-1-208 0,-4 4 80 0,-3 1 128 16,-5-1 0-16,-2 3 0 0,0 0 0 0,-7 1 0 0,-3 2 0 15,-7-3 256-15,-3-2-32 0,-1 3-16 0,0 0 32 0,0 1 0 16,-3 2 0-16,-4-1 0 0,-7-3-80 0,-1 0-16 16,2 0 0-16,1 1 0 0,0-2-144 0,-4-1 128 15,-4 2-128-15,-4-3 128 0,-1-6-128 0,2 3 0 16,-2-4 144-16,-6 1-144 0,-6 0 0 0,3-2 144 16,3-3-144-16,-2-1 0 0,-2-1 176 0,-2-3-176 15,-2-3 160-15,3 0-160 0,3-3 256 0,-4 2-64 16,-6-3 0-16,-1 1 0 0,0-5-64 0,-1 3-128 15,3 2 176-15,-3-6-176 0,-3-4 208 0,4-1-64 16,5-1-16-16,-1 3 0 0,-3 0 0 0,1-4-128 0,5-8 192 16,4 4-64-16,4 3-128 0,-1-3 160 0,-4-6-160 15,8-2 160-15,5-2-160 0,2 0 0 0,2 0 144 0,-4 0-144 16,-4-3 0-16,4-2 0 0,3 0 0 0,3 0 128 16,2-3-128-16,-2 2-240 0,3-5 64 0,-2 2 16 15,2 3 160-15,2 1-128 0,4-2 128 0,3 3-128 16,5 4 128-16,-1 0 0 0,-1 0 0 0,0-1 0 15,3-3 0-15,5 3 0 0,7-2 0 0,4 3-128 16,4 1 128-16,6 2 0 0,2-2 0 0,4 3 0 16,3 5-176-16,3-3 176 0,3 3-208 0,2 1 80 15,2-3-64-15,0 5 0 0,5-3 0 0,2 3 0 16,3-2-16-16,6 9-16 0,-2-7 0 0,2 7 0 16,8-5-32-16,3-1 0 0,3 4 0 0,2 1 0 15,1 1 32-15,4 2 0 0,2 1 0 0,2 2 0 16,6-1 224-16,0 2-192 0,4 3 192 0,3 0-192 15,1 2 192-15,7-2 0 0,2 1 0 0,8 4 0 0,3-1-192 0,0 2 192 16,0 0-208-16,6 3 80 0,2 1 128 16,7 2 0-16,5-2 0 0,-1-1 0 0,0-1 0 0,2 1-128 15,3 2 128-15,3 0 0 0,4-1 0 0,2-2 0 16,-3-1 0-16,1-4-128 0,0 1 128 0,4 1 0 16,8-2 0-16,-4 0 0 0,-3 1 0 0,1-3 176 15,3-2-176-15,1-2 192 0,2 2-32 0,-2-2 0 16,0-2 0-16,2 0 0 0,4-1-32 0,-1 0-128 15,-2-3 192-15,3 0-64 0,-2-1-128 0,5-4 192 16,0 0-192-16,-5-2 192 0,0-3-192 0,3 1 192 16,3-4-192-16,0 1 192 0,-5-5-192 0,-1 2 192 15,1 0-192-15,0-4 192 0,3-5-192 0,-2 1 160 16,-6 1-160-16,4-2 160 0,2 0-160 0,-2-2 128 0,-5-4-128 0,-5-1 128 16,-5 6-128-16,4-2 160 0,2 2-160 15,-1-4 160-15,-7 1-16 0,-6-3 0 0,-1-1 0 0,-2 4 0 16,1-1-144-16,-3 2 192 0,-5 1-192 0,-2 0 192 15,-7-2-192-15,-5 7 0 0,-5 0 144 0,-1 4-144 16,-1 0-160-16,-4 1-96 0,-6-1-32 0,1 0-12896 16</inkml:trace>
  <inkml:trace contextRef="#ctx0" brushRef="#br1" timeOffset="-41625.78">13335 14631 9087 0,'3'-16'400'0,"-1"13"96"0,-2 3-496 0,0 0 0 16,7-12 0-16,-3 3 0 0,1-3 832 0,0 1 80 16,-5 11 16-16,7-9 0 0,0-2-320 0,0 2-64 15,0-1-16-15,0 5 0 0,1-1-272 0,1-1-64 16,-1 3-16-16,-8 4 0 0,11 0-176 0,-1 0 0 0,-10 0 144 0,12 2-144 15,-12-2 272-15,8 5-16 0,0 2 0 0,0 0 0 16,-2 2 64-16,-2 0 0 0,1 2 0 0,0 0 0 16,1 2 96-16,0 1 32 0,-4 1 0 0,1 3 0 15,-1 2-160-15,-1 3-32 0,1 3 0 0,-2-2 0 16,0-2 32-16,0 3 0 0,0-1 0 0,0 3 0 16,-2-1-32-16,2 1-16 0,-1 0 0 0,1 0 0 15,0-1-96-15,-1-3-16 0,0 3 0 0,-1-2 0 16,1 1 0-16,1 1-128 0,0-7 192 0,0-2-64 15,0 0-128-15,1-2 0 0,1-3 144 0,-1 0-144 16,0 1 144-16,2-3-144 0,-3-10 192 0,3 12-192 16,-3-12 336-16,9 10-32 0,-9-10-16 0,12 7 0 15,-2 0 320-15,0-1 64 0,2-2 16 0,0-3 0 16,1-2-336-16,2-2-64 0,3 0-16 0,2-1 0 16,2-3-16-16,0 0-16 0,-2-1 0 0,0 2 0 0,3-3-80 0,1 1-16 15,3-4 0-15,0 4 0 0,-3 3-16 0,4 2-128 16,0 0 192-16,2 0-64 0,2-1 32 0,4 0 0 15,3 2 0-15,4-2 0 0,2-1-160 0,1-4 0 16,-3 3 0-16,0 1 0 0,0-2 0 0,2 3 0 16,-1 2 0-16,3 1 0 0,2 2 0 0,3-1 0 15,1 0 0-15,0 1 0 0,1-2 0 0,-1 1 0 16,-1 0 0-16,2 0 0 0,-1 1 0 0,3 3 0 16,2 2 0-16,4-1 0 0,0-1 0 0,-1-1 0 15,-4-3 0-15,1 2 0 0,1 6 0 0,2 1 0 16,0 1 0-16,3-2 0 0,3 2 0 0,0-3 0 15,-1 5 0-15,0-5 0 0,-1 0 0 0,3 0 0 0,2 6 0 0,2-4 0 16,3 1 0-16,-3-1 0 0,-4 1 0 0,-1-3 0 16,2 2 0-16,0-3 0 0,3 2 0 0,2-2 0 15,1 2 0-15,-3 2 0 0,-2-3 0 0,-1 3 0 16,-1-2 0-16,4 1 0 0,3-3 0 0,-1 3 0 16,1-4 0-16,-2 3 0 0,-3 1 0 0,0 0 0 15,0-2 0-15,3 0 0 0,2-1 128 0,-2-1-128 16,-6-2 0-16,-1 1 160 0,-2-1-160 0,-1 4 160 15,2-5-160-15,-1 1 160 0,2-1-160 0,-4 2 160 16,-1 0-160-16,-2-1 0 0,-2-1 144 0,-1 1-144 16,-3 0 128-16,2 4-128 0,0-2 160 0,-1 0-160 15,3 0 0-15,-4 3 0 0,-5-3 0 0,-2 0 0 16,-1 0 0-16,-1 0 0 0,-5 5 0 0,-1-2 0 16,-1 3 0-16,0-3 0 0,1-2 0 0,-1 3 0 15,1 0 144-15,-1 0-144 0,-3-5 128 0,2 1-128 0,-7 1 0 0,0-3 0 16,-1-1 0-16,0-2 0 0,-1-2 128 0,2-1-128 15,-2-1 128-15,-2-3-128 0,-1-1 384 0,-1-3-16 16,0-2 0-16,0 1 0 0,1-1 48 0,-2-3 16 16,-2 0 0-16,0-2 0 0,1-2-224 0,-1-2-32 15,0-3-16-15,-2-2 0 0,3-5 0 0,-4 4 0 16,-1-2 0-16,-1-5 0 0,-1-2 48 0,-1-1 16 16,1-4 0-16,-4 0 0 0,0 0-96 0,0-5 0 15,-1 0-128-15,-1 0 192 0,-1-3-64 0,1 1-128 16,-2 2 176-16,-1-1-176 0,0 1 160 0,0 2-160 15,-1 1 128-15,1 5-128 0,0-1 128 0,-2 5-128 0,-1-2 0 16,1 1 128-16,-3 0-128 0,4 3 0 0,-3 0 0 0,0 5 0 16,-1 0 0-16,2 4 0 15,-1-2 0-15,1 3 0 0,0 0 0 0,-1 5 0 0,0 3 0 0,2 0 0 16,-3 1-176-16,0 3 176 0,2 0-128 0,-2 11 128 16,0 0-160-16,0 0 160 0,0 0-192 0,0 0 192 15,0 0-368-15,0 0 48 0,0 11 0 0,0 1 0 16,-2 1 32-16,2 4 16 0,-1 5 0 0,-1 3 0 15,0 0 80-15,-1 1 32 0,2 7 0 0,-2 3 0 16,0 2 0-16,-1 3 0 0,0-2 0 0,-1 2 0 16,0 5 160-16,0-3 0 0,0 1 0 0,0-1-128 15,-1-2 128-15,1 4-128 0,-1-2 128 0,0 3-128 16,1-4 128-16,-1 1 0 0,0-5 0 0,-3 1 0 16,2 1 0-16,-1-1 0 0,-1-3 0 0,0-2 0 0,0-1 0 0,-1 0 0 15,0-2 0-15,-4-7 0 0,1-3 0 0,-1 0 0 16,-1-2 0-16,0-1 0 0,-2-2 144 0,2 1-144 15,-2-3 192-15,-2 0-192 0,-2-6 288 0,-1 3-48 16,-1-6-16-16,0 2 0 0,1-2-224 0,-4-2 144 16,-1-1-144-16,-2 0 128 0,-3-2-128 0,-1 0 192 15,-1 0-192-15,-3-2 192 0,-6 0-192 0,0 1 0 16,-7-3 0-16,1-1 128 0,-4 1-128 0,3 0 0 16,-1 3 0-16,0-2 128 0,-5 1-128 0,-2-3 0 15,-5 1 0-15,-3 3 0 0,-5-2 0 0,4 3 0 16,0 1 0-16,-1-1 0 0,-3-1 0 0,-6 1 0 15,-1 3 0-15,-1-1 128 0,0 1-128 0,1 2-192 16,1-1 32-16,-8-1 16 0,-6 1 144 0,1 1-192 0,0-2 192 16,1 1-192-16,1-2 192 0,-2 3 0 0,-5 3 0 0,2-2 0 15,4-2 0-15,2 2 0 16,4-2 0-16,-3 1 0 0,-1 2 0 0,0-3 0 0,5-2 0 0,-1 2 0 16,3 0 0-16,2-1 0 0,-3-1 0 0,-3-1 0 15,-1-1 0-15,4 0 0 0,-2 0 0 0,0 0 0 16,0 0 0-16,-1 1 0 0,-2 1 0 0,5-2 0 15,1 0 0-15,4 0 0 0,1 0 0 0,-3-2 0 16,-3 2 0-16,3 2 0 0,8-2 0 0,-1 1 0 16,4-1 0-16,-2 0 0 0,-1 0 0 0,0 0 0 15,0 0 0-15,3 0 0 0,6 0 0 0,3 0 0 16,0 0 0-16,3 0 0 0,-1 0 0 0,0 0 0 16,0 0 0-16,0 0 0 0,1 0 0 0,7-1 0 0,3-2 0 15,3 0 0-15,2 0 0 0,2-1 0 0,1 0 0 16,2 2 0-16,2-5 0 0,0 1 128 0,-1-1-128 0,2-4 0 15,0 0 0-15,4-1 0 16,2-3 0-16,0 0 0 0,1-3 128 0,2 0-128 0,3-1 0 0,2 0 0 16,3 0 0-16,1-4 128 0,1-4-128 0,3 2 0 15,-3-6 128-15,3 2-128 0,1-1 128 0,1-5-128 16,2-2 128-16,2 2-128 0,0-1 128 0,2 1-128 16,1-2 128-16,-1 0-128 0,4 1 128 0,1 3-128 15,-1 2 128-15,0 0-128 0,2 3 0 0,0 1 128 16,2 6-128-16,-2 2 0 0,0 0 0 0,1 1 0 15,0 0 0-15,0 3 0 0,0 3 0 0,-1 5 0 16,-4 7 0-16,0 0 0 0,0 0 0 0,0 0-160 16,0 0 160-16,0 0-160 0,0 0-176 0,6 12-48 0,-2 0 0 0,-5 2 0 31,0-1-416-31,-3-2-96 0,-1-1 0 0,-4 7-16 16,-3 0-2064-16,-3 1-416 0</inkml:trace>
  <inkml:trace contextRef="#ctx0" brushRef="#br1" timeOffset="-39908.22">15784 3072 11967 0,'0'0'1072'0,"0"0"-864"0,0 0-208 0,0 0 0 16,0 0 128-16,7-6-128 0,5 4 176 0,3-2-176 16,3-1 352-16,3 1-32 0,7 0-16 0,1-1 0 15,6-4 16-15,4 3 0 0,4-4 0 0,6 1 0 16,7-4 80-16,1 2 32 0,4 2 0 0,-3-1 0 15,2 2-128-15,-1 3-32 0,-1 0 0 0,4 2 0 16,6 3 80-16,3 0 16 0,1 2 0 0,2 0 0 16,-2 6-112-16,2-3 0 0,1 0-16 0,5 4 0 15,7-1-112-15,-1 2 0 0,-1-3-128 0,-2 4 192 16,-4-4-32-16,5 3-16 0,6 1 0 0,0-3 0 16,-1-1-144-16,-2 2 0 0,-4-3 0 0,8 2 0 15,5-2 0-15,0-3 0 0,-4-1 128 0,0 1-128 16,1 2 256-16,1-3-48 0,1-2 0 0,1-1 0 15,-9 0 16-15,2-1 0 0,0 0 0 0,3 1 0 16,-5-1 48-16,2 1 16 0,-5-1 0 0,-2 0 0 0,-4 1-288 0,3 1 0 16,-1-1 0-16,-3 1 0 0,-8-2 128 0,-2 2-128 15,-5 0 192-15,2 0-192 0,-4 2 192 0,-6-1-64 16,-3-1 0-16,-2 0-128 0,-2 0 192 0,-7 0-192 16,-5-1 192-16,-6-1-192 0,-6 1 192 0,-4 0-64 15,-4-3 0-15,-4 3-128 0,-11 1 208 0,0 0-64 16,0 0-16-16,0 0 0 0,0 0 80 0,-7-8 16 15,-6 3 0-15,-5-1 0 0,-5 1-32 0,-7 2 0 16,-7-2 0-16,-5 0 0 0,-4 1-64 0,-1 0-128 16,-4 1 176-16,-2-3-176 0,-5 1 208 0,-1 2-64 15,-6-5-16-15,-3 4 0 0,-9 0 0 0,2 2 0 16,-2 2 0-16,-1-3 0 0,-6-1-128 0,-6 2 128 16,-6 2-128-16,-4 2 128 0,0 1-128 0,-2-1 0 0,-3 0 144 0,-4 2-144 15,-6 1 0-15,-2 1 0 0,-5-1 0 0,0 1 0 16,0 2 0-16,1-2 128 0,-1 3-128 0,2-2 0 15,-4-1 0-15,9 3 0 0,7-3 0 0,1 4 0 16,-1-3 0-16,7 2 0 0,8-4 0 0,7 2 0 16,5 4 0-16,3-4 0 0,2 2 0 0,6-3 0 15,4 2 0-15,7-3 0 0,9 0 0 0,6 3 0 16,7-3 0-16,6 1 0 0,4 1 0 0,5-2 0 16,7-3 0-16,6 2 0 0,9-4-160 0,0 0 160 15,13 5-256-15,6-4 64 0,4 2 16 0,7-2 0 16,9-1 176-16,11-1-128 0,10-3 128 0,10-2-128 15,4 1 128-15,7-2-128 0,6 0 128 0,9 3-128 16,15-1-32-16,1-1 0 0,-1-1 0 0,12 2 0 16,7 1-384-16,5 3-80 0,-3 0-16 15,11-1-10368-15</inkml:trace>
  <inkml:trace contextRef="#ctx0" brushRef="#br1" timeOffset="-37322.18">31717 8749 13295 0,'0'0'576'0,"0"0"144"0,0 0-576 0,0 0-144 16,0 0 0-16,0 0 0 0,-8-5 752 0,1 0 112 15,-1 1 32-15,1 1 0 0,-1 0-80 0,0-1-16 16,1-2 0-16,-1 1 0 0,0-2-64 0,2 0-16 16,1 1 0-16,1-5 0 0,0 2 112 0,3-1 32 15,1 3 0-15,3-7 0 0,-1-4-32 0,3-4-16 16,2-2 0-16,2-1 0 0,-3-6-144 0,5 1-32 0,0-3 0 15,4 1 0-15,3 1-208 0,1 5-48 0,0-4-16 0,1 9 0 16,2 0-368-16,2 4 144 0,1 1-144 0,2 5 0 16,0 1 0-16,1 1 0 0,1 4 0 0,0 4 0 15,-1-1 0-15,-1 2 0 0,-1 2 0 0,0 1 0 16,-3 4 0-16,-3 3 0 0,-2 4 0 0,-4 2 0 16,-3 3 0-16,-2 4-144 0,-2 8 144 0,-4-2 0 15,-3-1 0-15,-2 5-160 0,-2 3 160 0,-5 2 0 16,-2 4 0-16,-3 1 0 0,-3-2 0 0,-2-2 0 15,-4-1 0-15,2-1 0 0,-1-5 0 0,0 0 0 16,-2-4 0-16,-1-2 128 0,-1-2 0 0,-3-3 16 16,0-6 224-16,0-2 32 0,-2 1 16 0,1-8 0 15,-2-2-96-15,3-5-32 0,-2-3 0 0,3 0 0 0,0-1-32 0,3-4 0 16,-3-4 0-16,4-5 0 0,2-6 64 0,3 0 16 16,2-5 0-16,5-3 0 0,2-5 32 0,4-3 0 15,3-5 0-15,4-1 0 0,4-3-192 0,3-3-48 16,2-4 0-16,4 4 0 0,1 6-128 0,3 3 0 15,1 3 0-15,4 6 0 0,1 5 0 0,1 3 0 16,1 7-144-16,0 1 144 0,4 6 0 0,0 4-160 16,1-1 160-16,-1 5-128 0,3 4 128 0,0 4-128 15,3 4 128-15,-3-2-128 0,-1 4 128 0,-4 2 0 16,-3 4 0-16,-3 3-128 0,-6 4 128 0,-3 1 0 16,-4 7-144-16,-5 5 144 0,-7 4-160 0,-4 2 160 15,-5 5-208-15,-3-4 80 0,-4 1-48 0,-4-6 0 0,-1-1 0 16,-3-6 0-16,2-5 176 0,-1-3 0 0,1-4 0 0,1-4-128 15,-1-4 128-15,4-2 128 0,-2-1-128 0,0-7 176 16,0-1 48-16,3-2 16 0,1-2 0 0,1-5 0 16,3-2 16-16,2-2 16 0,2-4 0 0,3-4 0 15,3-9 0-15,4 0 0 0,1-2 0 0,3-3 0 16,4-5-272-16,4-2 0 0,3-4 128 0,4 3-128 16,4-5 0-16,1 6 0 0,2 6 0 0,3 2 0 15,4 6 0-15,2 7 0 0,3 1 0 0,0 8-144 16,-3 4 144-16,3 8-160 0,1 5 160 0,-1 5-160 15,-3-2 160-15,-1 5-128 0,-1 3 128 0,-15-4-128 16,0 3 128-16,1 7 0 0,0 2 0 0,-3 5 0 16,-3 0-128-16,-5 3 128 0,-4 1-128 0,-7 0 128 15,-5 4-160-15,-5 1 160 0,-5 3-192 0,-4-2 192 0,-2-2 0 16,-7-4 0-16,-2-2 0 0,-32 18 0 0,6-13 0 0,5-12 0 16,6-4 0-16,3-7 0 0,6-4 240 0,4-3-48 15,0-6-16-15,4-2 0 0,3-3 16 0,4-3 0 16,3-2 0-16,5-2 0 0,3-4 0 0,8-3 0 15,4-5 0-15,4-2 0 0,4-3-192 0,5-3 0 16,3-3 0-16,5-1 0 0,4 0 0 0,3 3 0 16,5 0-192-16,2 4 192 0,2 6-192 0,2 5 192 15,1 2-160-15,4 7 160 0,2 3-144 0,-1 6 144 16,-6 2-128-16,-1 6 128 0,-1-1 0 0,-2 6 0 16,-3 1 0-16,-14-5 0 15,0 4 0-15,1 3 0 0,-1 2 0 0,-2 4 0 0,-4 7 0 0,-2 1 0 16,-8 7 0-16,-8 3-128 0,-4-2 128 0,-6 0-160 15,-4-1 160-15,-4-2-160 0,-5 0 160 0,-33 18 0 16,7-16 0-16,4-10 0 0,2-6 0 0,7-9 176 0,3-2-48 0,5-5 0 16,4-1 16-16,8-4 0 0,0-3 0 0,8-2 0 15,3-6 16-15,5 0 0 0,4-3 0 0,3-3 0 16,2-5-160-16,5-5-176 0,1 2 48 0,5-6 0 31,0 0-240-31,4 0-32 0,0-1-16 0,2-2 0 0,0 2 32 0,0 6 0 0,-1 1 0 0,1 9 0 16,-1 7 128-16,-1 5 48 0,-1 4 0 0,6 4 0 31,-3 4-1936-31,-1 3-384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09:58.034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92D050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84 2069 4607 0,'0'0'192'0,"0"0"64"0,-10-3-256 0,2 2 0 0,-3 0 0 0,-6 1 0 15,0 0 368-15,1 0 16 0,0 0 16 0,1 0 0 16,-1-2 672-16,1 1 128 0,0 0 16 0,2 0 16 15,-1-5 128-15,3 4 32 0,1 1 0 0,-1-1 0 16,11 2-176-16,0 0-48 0,-7 0 0 0,7 0 0 16,0 0-528-16,0 0-96 0,0 0-32 0,0 0 0 0,14 4-48 0,4-1-16 15,1-3 0-15,5 0 0 0,2 0 80 0,6-2 16 16,3 0 0-16,5-1 0 0,5 1-176 0,-11-1-48 16,5 1 0-16,7 0 0 0,6 2-112 0,31-2-16 15,-3 4-16-15,-5-4 0 0,-4 1-176 0,5 1 192 16,5 1-192-16,2 5 192 0,3-2-192 0,-1 2 160 15,-4 1-160-15,3-2 160 0,1 5-160 0,4-2 0 16,-1 3 0-16,1-3 0 0,-4 1 0 0,1-2 128 16,3 5-128-16,4-2 0 0,1 0 0 0,-1-4 0 15,-4-1 128-15,4 3-128 0,3 0 0 0,2-1 160 16,-1-3-160-16,1-1 160 0,-5-1 224 0,4 6 32 16,4 1 16-16,2-5 0 0,-4-6-48 0,3 0-16 15,-2 1 0-15,4-1 0 0,1 1-144 0,-4 1-32 16,-2-3 0-16,-1 1 0 0,3-1-192 0,-2 1 176 15,-1-1-176-15,-2 2 160 0,-3-3-160 0,1 4 0 16,2 0 144-16,-2-2-144 0,-5-5 128 0,0 2-128 16,-2 0 128-16,4 1-128 0,-1-1 0 0,-3-1 144 0,-1-1-144 15,-4 0 0-15,-2 1 128 0,0-2-128 0,-2 2 0 0,-1 0 0 16,0 0 128-16,-6 2-128 0,-4-1 0 0,-3 1 0 16,-1-2 128-16,-3 2-128 0,-3 3 0 0,-3 1 0 15,-1-3 0-15,-3 3 0 0,-2-1 0 0,-6 2 0 0,-8 1 208 16,-2-1-64-16,-3 0-16 0,-1 2 0 0,-1-2 192 15,-2 0 48-15,-3 3 0 0,-3-3 0 0,-4 1-48 0,-1-2 0 16,-1 0 0-16,-2 2 0 0,0-1-64 0,-11-1-32 16,0 0 0-16,0 0 0 0,0 0-16 0,0 0 0 15,0 0 0-15,0 0 0 0,0 0-32 0,0 0-16 16,0 0 0-16,-9-7 0 16,-1-3-544-16,-2 2-96 0,1-2-32 0,-6-2-10400 15,1 1-2080-15</inkml:trace>
  <inkml:trace contextRef="#ctx0" brushRef="#br0" timeOffset="2051.53">20163 354 6447 0,'-4'-3'576'0,"-1"0"-576"15,0-1 0-15,2-3 0 0,-1 1 1408 0,0 2 192 16,4 4 16-16,0 0 16 0,0-7-192 0,0 7-32 16,0-8-16-16,0 8 0 0,11-6-528 0,-11 6-96 15,10-7-32-15,8 2 0 0,-1 1-176 0,-3 2-48 16,3-1 0-16,1 3 0 0,2 3-256 0,13 3-48 15,-4 1-16-15,-7 2 0 0,3 1-192 0,10 11 0 16,0 2 0-16,-17-6 0 0,5 4 0 0,1 9 0 16,0-4 0-16,0 7 0 0,-1 4 320 0,-2 3-48 15,-4 4 0-15,1 11 0 0,-5-1 240 0,-4 1 32 16,-3 0 16-16,-3-4 0 0,-3-4-224 0,-4-3-32 0,-2-6-16 0,-2-2 0 16,2-3 16-16,-11 11 0 0,2-11 0 0,1-5 0 15,0-7 80-15,5-7 0 0,-1-2 16 16,0-3 0-16,-1-2-96 0,4-1-32 0,-2-5 0 0,1-2 0 15,1-5 48-15,2-1 16 0,-1-8 0 0,3-3 0 16,-2-3-96-16,2-7-32 0,3 0 0 0,3-5 0 16,2-3-208-16,2 0 0 0,3-3 0 0,6-19 0 15,-1 9 0-15,1 1 0 0,1 1 0 0,-3 16-160 16,4-3 160-16,1-3 0 0,1-1 0 0,-2 4-128 0,4-7 128 16,0-1 0-16,3 1 0 0,0 3 0 0,0 4 0 0,0 1 0 15,-3 2 0-15,6-2 0 0,-2 7 0 0,7-11 0 16,-8 6 0-16,-6 8 0 0,-3-1 0 0,-2 7 0 15,-4 1 0-15,0 4 0 0,-4-1 0 0,-1 9-160 16,-1-1 160-16,-4 5 0 0,0 0 0 0,0 0-128 16,0 0 128-16,0 0 0 0,7 5 0 0,-1 4-128 15,0 5 128-15,-1 2 0 0,-1-2-160 0,1 11 160 16,-1-4-128-16,-3 2 128 0,1-3 0 0,-2-1 0 16,0 1 0-16,0-6 0 0,-2 2 0 0,1 2 0 15,0 0 0-15,0-3 0 0,1-1 128 0,0 0 0 16,0 0 0-16,0-3 0 0,2-3-128 0,-1 0 0 15,1-1 0-15,-2-7 128 16,0 0-1744-16,0 0-352 0,12-9-64 0</inkml:trace>
  <inkml:trace contextRef="#ctx0" brushRef="#br0" timeOffset="2501.89">21523 315 16575 0,'0'0'1472'0,"5"-3"-1168"16,2-2-304-16,1-3 0 0,2 2 464 0,2-4 48 16,0 2 0-16,4-3 0 0,1 2 576 0,4-3 128 15,0 5 32-15,2-2 0 0,1 4-480 0,9-3-112 16,-6 4-16-16,-4 4 0 0,-4 3-496 0,-5 5-144 16,-4-2 0-16,-3 3 0 0,-5 0 0 0,-2 3 144 15,-4 4-144-15,-7 8 0 0,-2 5 272 0,4-11-48 16,-5 3-16-16,2 5 0 0,-4 1 16 0,2-5 0 15,2 0 0-15,-1-3 0 0,3-2 352 0,0 0 80 16,2-3 16-16,3 3 0 0,4-6-208 0,1-11-32 16,6 4-16-16,4-3 0 0,5-1 48 0,4-2 16 15,3-2 0-15,3-1 0 0,5 0-320 0,1 1-160 16,5 0 160-16,1-1-160 16,0 3-640-16,0 0-240 0,-3 1-32 0</inkml:trace>
  <inkml:trace contextRef="#ctx0" brushRef="#br0" timeOffset="2728.57">22115 950 23039 0,'0'0'1024'0,"0"0"192"0,6 4-960 15,6-1-256-15,-1 0 0 0,-1 0 0 0,4 1 1120 0,2-4 176 16,1-3 48-16,4 2 0 0,0-2-368 0,4 0-64 16,1-1-16-16,2-4 0 0,1 2-576 0,2 1-112 15,1-4-16-15,-2 4-16 16,-2 2-496-16,0-1-80 0,-4-1-32 0</inkml:trace>
  <inkml:trace contextRef="#ctx0" brushRef="#br0" timeOffset="3269.33">23481 318 22975 0,'0'0'1024'0,"0"0"192"0,0 0-960 16,0 0-256-16,9-3 0 0,-9 3 0 0,0 0 144 0,0 0-16 0,0 0 0 0,3 6 0 16,-3 3 480-16,-3 4 96 0,-2 1 0 0,0 2 16 15,-2 7-240-15,-2 2-48 0,-1 5-16 0,-1-1 0 16,1 4-256-16,0 2-160 0,0 0 192 0,0 9-192 0,1-3 144 0,4-5-144 15,3-5 0-15,4-4 144 16,3 0-144-16,6 2 192 0,3-9-192 0,0-10 192 0,4-2 336 0,5-3 80 16,5-5 16-16,4-1 0 0,3-5-272 0,2-2-48 15,-1-6-16-15,-2-3 0 0,-1-2-288 0,-1-1 160 16,0 0-160-16,-3-2 128 0,-2-2-128 0,8-9-272 16,-7 5 64-16,-11 9 16 0,-2 0-160 0,-1 1-32 15,-3 1 0-15,-1 3 0 0,-2 2 192 0,-2 3 48 16,-1 0 0-16,1 4 0 0,-6 5 144 0,0 0 0 15,0 0 0-15,-4 11 0 0,-1-1 0 0,-3 7 192 16,-1 5-32-16,-1 4-16 0,-4-2 112 0,-6 17 0 16,1 2 16-16,3-12 0 0,1 3-80 0,-1 8 0 15,-2 0-16-15,0 4 0 0,0 0-48 0,0 1-128 16,2-3 192-16,1 2-64 0,2 1-128 0,3-5 128 16,1-3-128-16,2-4 128 15,4-5-432-15,1-5-80 0,5-3-32 0,2-4 0 16,1-4-2000-16,5-4-400 0</inkml:trace>
  <inkml:trace contextRef="#ctx0" brushRef="#br0" timeOffset="3872.61">24352 807 17215 0,'0'0'384'0,"0"0"64"0,0 0 32 0,0 0 0 0,5 6-480 0,0-1 0 16,2 1 0-16,3-1 0 0,-10-5 1216 0,14 0 128 16,-5-1 48-16,3-1 0 0,2-4-192 0,4 0-48 15,4-1 0-15,2-6 0 0,4 0-640 0,1-1-144 16,0 0-32-16,7-9 0 0,-3 0-32 0,-4 0-16 15,-2-2 0-15,-3 2 0 0,-2 2 32 0,-1-2 16 16,-3-3 0-16,-8 5 0 0,1-3-16 0,-4-6-16 16,-2 5 0-16,-1-2 0 0,-3 6-64 0,-1 2-16 15,-1 3 0-15,0 0 0 0,-4 6 16 0,0 6 0 16,-3 4 0-16,-1 9 0 0,0 2-240 0,-4 12 0 16,1 2-144-16,-3 8 144 0,-2 4 0 0,-1 4 0 0,-2 5 0 0,-3-1 0 15,-4 5 0-15,3 1 128 16,0-2 16-16,-4 9 0 0,1-5 64 0,7-5 16 15,0-7 0-15,4-8 0 0,2-6-16 0,4-3 0 16,1-6 0-16,3-6 0 0,2 0 32 0,3-5 0 0,1-7 0 0,0 0 0 16,0 0 64-16,0 0 16 0,9-7 0 15,1-2 0-15,4 0-320 0,0 0 128 0,1-1-128 0,-1-3 0 16,0 3 0-16,1 0 0 0,2 4 0 0,-2 1 0 16,-2 1 0-16,1 4 0 0,-3 4-128 0,-1 2 128 15,-1 0-192-15,-1 3 192 0,0-1-208 0,-2 3 80 16,-1-1 128-16,3 4 0 0,-3 0 0 0,0-2 0 15,0-2 0-15,0 3 0 0,1-2 0 0,2-1 0 16,1-3 0-16,0 0 0 0,1-3 0 0,1 2 0 16,2 1 0-16,2-3 0 0,-1-3 0 0,3 0 128 0,6 0-128 0,-4 1 0 15,0-4 0-15,1 1 0 16,1 0-576-16,-1 1-128 0,-1-3-16 0,0 1-16 16,0-2-2080-16,0 0-400 0</inkml:trace>
  <inkml:trace contextRef="#ctx0" brushRef="#br0" timeOffset="4405.02">25139 934 22111 0,'0'0'1968'0,"0"0"-1584"16,0 0-384-16,0 0 0 0,4-7 640 0,1 2 64 15,1 0 0-15,2-3 0 0,3 1 80 0,2-2 32 16,1 0 0-16,1-2 0 0,1 3-304 0,-1-2-64 15,1 2-16-15,0-1 0 0,-1 3-432 0,-1 2 0 0,-1 0 0 0,-2 2 0 16,2 4 0-16,-2 3 0 0,-2 2 0 0,-3 5 0 16,-1 4 224-16,-2 2 16 0,-3-1 0 0,-3 2 0 15,-2 0 240-15,-1 1 48 0,-2 0 16 0,-1-1 0 16,-1-1 64-16,0-4 16 0,1-2 0 16,3-4 0-16,1-2-80 0,1 1-16 0,4-7 0 0,0 0 0 15,0 0 112-15,0 0 32 0,5-8 0 0,3-1 0 16,3-6-288-16,4 0-64 0,-1-2-16 0,3-1 0 15,1-2-304-15,2-2 0 0,-1 2 0 0,3 0 0 16,-6 6 0-16,2 0-144 0,0 5 144 0,1-1-128 0,-1 5 128 16,0 0-128-16,-1 3 128 0,0 2-128 0,-2 5-16 15,-2 2 0-15,-4 5 0 0,-4 1 0 0,-4 4 144 0,-4 0 0 16,-2 3 0-16,-3 1-128 0,-1-1 128 0,-3 1 0 16,6-6 0-16,-2-5 0 0,3 0 0 0,1-3 0 15,3-1 0-15,1-6 0 0,0 0 128 0,8-1-128 16,6-6 160-16,7-3-160 0,3-4 128 0,2-2-128 15,2-2 0-15,0-2 144 0,-2-2-144 0,2-3 0 16,2 1-160-16,-4-2 160 0,2 1-240 0,-1 2 48 16,-2 0 16-16,2 5 0 0,-7 9 176 0,2 3-208 15,0 0 80-15,-2 4 128 0,0 4-176 0,-1 4 176 16,-1 1-128-16,-3 6 128 0,3 6 0 0,-4 2 0 16,-7 3 0-16,-4 2 0 0,-4 1 0 0,0 4 176 15,0-1-176-15,-1-1 192 0,4 1-192 0,0-4 0 16,2 4 0-16,5-2 0 15,6-3-1456-15,5 0-320 0,6 2-64 0</inkml:trace>
  <inkml:trace contextRef="#ctx0" brushRef="#br0" timeOffset="5037.68">27052 437 15135 0,'0'0'672'0,"0"0"144"0,0 0-656 0,0 0-160 16,0 0 0-16,0 0 0 0,0 0 912 0,0 0 160 16,0 0 16-16,0 0 16 0,8 2 160 0,1 2 16 0,3-1 16 0,6 3 0 15,5-4-560-15,5 2-112 0,2 0-32 0,5 2 0 16,13 1-96-16,0 2-32 0,2-3 0 0,-2 0 0 16,-1 3-112-16,-1-2-32 0,0 3 0 0,-3-3 0 15,-1 4-128-15,-4-3-16 0,-4 3-16 0,-4-4 0 16,-6 3-160-16,-3-1 160 0,-3 3-160 0,-1-2 160 15,-5 1 48-15,-5 2 16 0,-5-1 0 0,-2 0 0 16,-2 2 416-16,-5-1 96 0,-3-2 16 0,-5 3 0 0,-7 2-176 0,-4 0-48 16,-6-1 0-16,-2 2 0 0,-3-3-192 15,-3 1-32-15,0 0-16 0,-1 1 0 0,2 1-112 0,0-3-32 16,1-1 0-16,-9 4 0 0,9-2-144 0,8-4 128 16,6-6-128-16,6 1 128 0,4-3-272 0,14-3-64 15,0 0-16-15,0 0 0 16,9-9-2608-16,7 2-528 0,27-12-96 0,2 5-32 0</inkml:trace>
  <inkml:trace contextRef="#ctx0" brushRef="#br0" timeOffset="5605.84">28983 307 6447 0,'0'0'272'0,"0"0"80"0,0 0-352 0,0 0 0 0,0 0 0 0,0 0 0 15,0 0 1936-15,0 0 320 0,0 0 64 0,0 0 16 16,0 0-1376-16,0 0-256 0,0 0-64 0,0 0-16 0,-3 5-112 0,3-5-32 16,-1 8 0-16,-1-1 0 0,2-7 256 0,-3 7 48 15,0 0 16-15,3-7 0 0,-5 7-16 0,2-2 0 16,-3 2 0-16,3-2 0 0,-4 7-208 0,2-3-32 16,0 5-16-16,-1 2 0 0,-2 2-64 0,-1 2-16 15,-1 6 0-15,0 2 0 0,-2 2-144 0,0 6-48 16,-1 0 0-16,0 2 0 0,4 0-256 0,1 0 0 15,4-1 128-15,1 9-128 0,6-6 128 0,3-3-128 16,3-1 192-16,2-7-192 0,2-5 512 0,2 0 0 16,1-9 0-16,0 1 0 0,3-4 32 0,3-3 0 15,1 1 0-15,2-6 0 0,1-1 32 0,3-3 0 16,-1-3 0-16,10-2 0 0,0-4-128 0,1-2-32 16,2-4 0-16,0-3 0 0,-2-3 0 0,-1-3 0 15,-1 0 0-15,-2-5 0 0,-5 0 144 0,-1-4 16 16,-7 3 16-16,-3-1 0 0,-3-4 112 0,-2 2 32 15,-2-2 0-15,-4 2 0 0,-3 1-96 0,-5-1 0 16,-5 0-16-16,-6 4 0 0,-3-2-224 0,-2 3-32 0,-3 4-16 16,-4 2 0-16,-4 3-352 0,-2 1 0 0,-4 3 0 15,-4 0 0 1,-4 1-640-16,-3 4-192 0,-3 0-32 0,0 5-16 16,-1 1-2080-16,-1 1-432 0</inkml:trace>
  <inkml:trace contextRef="#ctx0" brushRef="#br0" timeOffset="6723.45">19812 2437 5519 0,'-12'2'240'0,"12"-2"64"0,-7 0-304 0,-2 0 0 0,0 0 0 0,0 0 0 16,1 0 2400-16,1 0 416 0,0 0 96 0,7 0 16 16,-3-9-1216-16,3 0-240 0,2-3-64 0,6 1 0 15,3-4-608-15,13-10-128 0,4 4-32 0,-5 7 0 16,4 0-464-16,3-3-176 0,5 0 0 0,0-1 144 0,3 1-16 0,3 2 0 15,2 5 0-15,1 1 0 0,-3 4 32 0,0 6 0 16,-3 6 0-16,-2 6 0 0,-3 4-160 0,-5 5 0 16,-5 4 0-16,-5 6 0 0,-7 4 0 0,-5 7 0 15,-6 3 0-15,-7 3 0 0,-7 1 0 0,-13 21 0 16,-1-10 0-16,6-22 0 0,-2 5-176 0,-4-6 48 16,-1-4 0-16,-1-1 0 0,-1-2 128 0,2-2 144 15,1-4-16-15,2-1-128 0,4-5 368 0,1-1-48 16,5-6 0-16,3-2 0 0,5-4-128 0,8-6-16 15,0 0-16-15,0 0 0 0,11-1 32 0,5-2 0 16,6 1 0-16,2-1 0 0,6 1-192 0,6-1 192 16,2-1-192-16,5 1 192 0,4-2-192 0,4 2 192 15,1-2-192-15,0 1 192 0,1 0-192 0,-1 2 0 16,0-2 0-16,-3-2-8224 16,0-1-1568-16</inkml:trace>
  <inkml:trace contextRef="#ctx0" brushRef="#br0" timeOffset="7174.19">21585 2238 13295 0,'0'0'576'0,"-5"5"144"0,0-4-576 0,-2 4-144 16,1 4 0-16,0 0 0 0,-1 4 576 0,1 3 96 15,-2 5 16-15,2 1 0 0,0 6 80 0,1 4 0 16,0 6 16-16,-3 18 0 0,2-4-352 0,-1-1-80 15,3-3-16-15,1-3 0 0,-1-7-32 0,4-15-16 16,0 0 0-16,0 2 0 0,1-4 448 0,0-11 96 16,1-5 0-16,-2-5 16 0,0 0 368 0,7-1 80 15,2-6 16-15,0-4 0 0,2-3-160 0,1-5-48 16,-1-3 0-16,2-6 0 0,-2 0-624 0,10-16-128 16,-6 2-32-16,-2 13 0 0,-1-4-320 0,10-16 144 0,-2 3-144 15,-6 22 0-15,2-1 0 0,1 2 0 16,4 3 0-16,-2 3 0 0,0 3 0 0,-1 8 0 15,-1 1 0-15,1 1 0 16,-1 3-432-16,-2 4 16 0,-1 4 0 0,4 4-14144 0</inkml:trace>
  <inkml:trace contextRef="#ctx0" brushRef="#br0" timeOffset="7540.21">22280 2605 14735 0,'0'0'640'0,"0"0"160"0,0 9-640 16,0-9-160-16,5 6 0 0,0 5 0 0,-5-11 1792 0,8 3 336 15,1-1 64-15,6-2 16 0,2-4-800 0,-3-1-176 16,4 0-16-16,4 1-16 0,3-5-496 0,0 0-80 16,2-2-32-16,-1 0 0 0,0-3-208 15,-2 0-32-15,-4-3-16 0,-1 1 0 0,-2 1-208 0,-3 2-128 16,-4 1 128-16,-2 0-128 0,-3 2 432 0,-3-3 16 15,-2 10 0-15,0 3 0 0,-4-4 16 0,-3 2 16 16,-5 2 0-16,-2 3 0 0,-1 2-224 0,-6 5-64 16,-9 6 0-16,0 4 0 0,-1-1-192 0,2 3 144 15,2-1-144-15,2 2 128 0,2 1-128 0,3-2 0 16,3-1 0-16,4 0 128 0,5-3-128 0,1-2 0 0,5-3 0 0,2-1 0 16,4-3 128-16,2 2-128 15,3-5 128-15,5-1-128 0,1 0 0 0,7-4 0 0,3-1-192 0,4-1 192 31,3-3-1824-31,1 2-240 0,0 0-48 0,-1-1-16 16,-3-1-816-16,-2-4-144 0</inkml:trace>
  <inkml:trace contextRef="#ctx0" brushRef="#br0" timeOffset="8107.53">23183 2455 28559 0,'0'0'2544'0,"0"0"-2032"16,0 0-512-16,-1-6 0 15,1 6-880-15,-4-3-272 0,-4 1-48 0,-3 2-16 0,-2 2 1952 0,4 5 384 16,-2-1 80-16,-2 5 16 0,-1 3-448 0,-1 3-96 16,-1 1-16-16,2-1 0 0,-1 3-144 0,2-3-48 15,2 4 0-15,2-4 0 0,1-1-256 0,7-1-48 16,0-1-16-16,3 0 0 0,5-1 16 0,0-2 0 15,4 0 0-15,0-4 0 0,2-2 64 0,1-3 16 16,0-2 0-16,1-3 0 0,0-1 0 0,2-1 0 16,-1-2 0-16,0-1 0 0,-2 0 16 0,-2-2 0 15,0 3 0-15,-2 0 0 0,0 3-256 0,-1 1 0 16,-1 3 0-16,-1 2-160 0,2 1 160 0,-1 6-128 16,-2-1 128-16,0 5-128 0,1 1 128 0,0-2 0 0,1 1 0 0,1 0 0 15,2-4 0-15,2 1 0 16,0-5 0-16,3 0-128 0,3-4 128 0,4-2 0 15,3-1 0-15,4-5 128 0,3-2-128 0,3-2 0 0,1-7 0 0,1-2 0 16,-1-3-128-16,1-1 128 0,-3 0-128 0,2-7 128 16,-1-2 0-16,-2-4 0 0,0 0 0 0,1-5 0 15,-3-3 0-15,-1-5 0 0,0-3 0 0,-1-3 0 16,-4-4 128-16,-2-6-128 0,-4-3 128 0,-2 6-128 16,-4 2 0-16,-4 8 0 0,-2 10 0 0,-4 8 0 15,-4 7 0-15,0 1-128 0,-5 13 128 0,-8 10-192 16,-7 9 192-16,2 7 0 0,-6 3-144 0,-3 7 144 0,-4 9 0 15,0 8 0-15,-2 10 128 0,-2 7-128 0,0 4 256 0,2 7-48 16,1 4 0-16,4 3 0 0,2 1-208 0,7-1 144 16,3-4-144-16,7-3 128 0,5-5-128 15,5 22 160-15,7-16-160 0,6-14 160 16,5-7-1376-16,3-9-288 0,4-7-48 0,5-4-16 0</inkml:trace>
  <inkml:trace contextRef="#ctx0" brushRef="#br0" timeOffset="8608.99">25412 2193 18431 0,'0'0'1632'0,"0"0"-1312"0,-1 12-320 0,-1-1 0 0,0 6 992 0,0 6 128 16,-3 1 32-16,-2 19 0 0,0 1-528 16,2-11-112-16,-1 3 0 0,1 2-16 0,-2-2-48 0,-1-1-16 15,0 1 0-15,1-3 0 0,1-3-240 0,-1-3-64 16,1-5 0-16,1-3 0 0,1-4 320 0,3-3 48 16,1-12 16-16,0 0 0 0,0 0 496 0,0 0 96 15,10-8 32-15,4-4 0 0,1-5-272 0,3-6-48 16,1-3-16-16,1 0 0 0,2-1-496 0,11-20-112 15,-1 0 0-15,2 2-16 0,2 9-176 0,-7 14 0 16,1 0 0-16,2 3 128 0,-3 3-128 0,-1 1 0 16,0 1 0-16,-2 6 0 0,-5 2 0 0,0 3 0 15,-4 3 0-15,-1 1 0 16,-4 2-448-16,-1 4-80 0,-4 1-16 0,1 4-9760 0,-4-4-1968 0</inkml:trace>
  <inkml:trace contextRef="#ctx0" brushRef="#br0" timeOffset="8940.99">26569 2198 18431 0,'-10'8'1632'0,"5"-3"-1312"0,-4 4-320 0,0 0 0 16,-1 5 1792-16,-3 4 304 0,-3 1 48 0,-3 2 16 15,-2 3-1136-15,-11 9-208 0,16-15-48 0,-2 4-16 0,0 1 0 0,2 0 0 16,1 0 0-16,4-1 0 0,4-1-496 0,3-3-112 15,4-3-16-15,4 0 0 0,5-5 64 0,3 0 16 16,5-6 0-16,1-1 0 0,5-3 64 0,1-2 16 16,1-1 0-16,9-6 0 0,-1 0 32 0,-1-5 16 15,-1-4 0-15,-3 0 0 0,0-1 144 0,-5 0 32 16,-4 0 0-16,-4-1 0 0,-5 1 128 0,-4 0 16 16,-4-3 16-16,-7-8 0 0,-2 12-208 0,-3 0-32 15,-4 0-16-15,-4 2 0 0,-2-2-288 0,-2 1-128 16,-1 2 128-16,-1 2-128 0,-7-1 0 0,-9 0-304 15,6 3 48-15,8 7 16 16,6 0-2384-16,10 2-464 0,-10 0-112 0,20 2 0 0</inkml:trace>
  <inkml:trace contextRef="#ctx0" brushRef="#br0" timeOffset="9250.98">27365 2155 28559 0,'-15'6'2544'0,"7"0"-2032"0,-4-1-512 0,1 4 0 31,-2 2-336-31,-1 3-176 0,-2 0-16 0,-3-1-16 0,-4 1 544 0,-1 1 0 0,0 3 160 0,1-1-32 16,1 1 80-16,4 3 32 0,3 0 0 0,4 1 0 16,2-2-240-16,4-1 144 0,3-2-144 0,5-3 128 15,3-4 272-15,4 0 48 0,4-5 16 0,9 0 0 16,1-1 272-16,-5-4 48 0,6-2 16 0,-1-2 0 0,0-1-160 0,0-4-48 15,-1 1 0-15,-1-3 0 0,-2 2-96 0,-4-4-32 16,-2 0 0-16,-3 1 0 0,-4-5 48 16,-3 2 16-16,-4 0 0 0,-3 1 0 0,-3-3-112 15,-3 3-32-15,-3 4 0 0,-9-5 0 0,-2 7-240 0,8 3-144 16,1 2 160-16,-4 1-160 0,0 1 0 0,-8 1-192 16,3 2 16-16,10 1 0 15,2-1-2208-15,4 5-448 0</inkml:trace>
  <inkml:trace contextRef="#ctx0" brushRef="#br0" timeOffset="9492.54">28027 1695 28559 0,'-3'11'2544'0,"-4"2"-2032"15,-2 0-512-15,0 8 0 16,-1 5-368-16,-5 16-160 0,6-19-48 0,-1 2 0 0,-2 8 1536 0,-1 4 320 0,1-1 48 0,-1 4 16 16,-1 2-576-16,0 0-128 0,0 1 0 0,-1 16-16 15,1-4-496-15,1-1-128 0,2 0 0 0,0-9 0 32,4 2-320-32,2-7-96 0,2-2-16 0,3-1-9248 0,3-5-1856 0</inkml:trace>
  <inkml:trace contextRef="#ctx0" brushRef="#br0" timeOffset="9666.7">27578 2230 27007 0,'23'-5'1200'16,"-6"5"240"-16,8 0-1152 0,7 0-288 0,7 3 0 0,3-3 0 0,1-3 672 0,3-1 80 15,3-3 16-15,0 0 0 0,3 2-112 0,4-1-16 16,6 2 0-16,26-1 0 15,-6-1-2144-15,-32 2-432 0,2-1-96 0,18-2-16 0</inkml:trace>
  <inkml:trace contextRef="#ctx0" brushRef="#br0" timeOffset="9991.69">28982 2061 21535 0,'0'0'960'0,"-11"1"192"0,0 1-928 0,-3-1-224 15,-1 1 0-15,-4 1 0 0,-4 2 1408 0,-4 0 256 16,-3-1 32-16,-2 6 16 0,0-2 16 0,2 3 0 15,-1-1 0-15,4 3 0 0,3 2-736 0,4 2-144 0,3-1-16 16,3-2-16-16,5-1-256 0,3 2-48 0,4 4-16 0,4 6 0 16,4-4-144-16,1-8-32 15,2 0 0-15,2 2 0 0,3 3 208 0,4 2 48 0,1 2 0 0,3 3 0 16,2 0-144-16,0 5-32 16,0-5 0-16,-2 3 0 0,-3-3 48 0,-3 3 16 0,-2-2 0 0,0 8 0 15,-2-1 96-15,-7-2 16 0,-1-3 0 0,-4 2 0 16,-4 2-80-16,-4-2-16 0,-5 1 0 0,-9 13 0 15,10-22-96-15,-7 1-32 0,-8 4 0 0,-2-3 0 16,-1 2-160-16,-5 1-16 0,-3-1-16 0,-1 2 0 0,-3-3-160 16,-1 2 0-16,-6-3 0 0,2-1 0 15,-4 0-576-15,3-3-192 0,-1-5-32 0,-1-2-16 16,3-2-1360-16,-3-1-288 0,0-4-48 0,-6-3-16176 16</inkml:trace>
  <inkml:trace contextRef="#ctx0" brushRef="#br0" timeOffset="11543.06">10562 5225 20207 0,'0'0'896'0,"0"0"192"0,0 0-880 0,0 0-208 0,0 0 0 0,7-7 0 16,-7 7 496-16,11-1 48 0,-1 0 16 16,2 1 0-16,1 1 144 0,4-1 48 15,2-1 0-15,5 0 0 0,4-1-240 0,4 1-32 0,2 0-16 0,3 1 0 16,7 0-272-16,3 0-48 0,3-1-16 0,1-1 0 16,1-2-128-16,1 1 0 0,3 0 144 0,4 2-144 15,-2 0 144-15,6-1-144 0,3 1 192 0,3 0-192 16,1-2 336-16,2-1-32 0,-2-1-16 0,5 3 0 15,6 2 208-15,2-2 32 0,-3 1 16 0,2 0 0 16,-1-4-48-16,5 0-16 0,2 2 0 0,2 1 0 0,3-1-160 16,-2 1-48-16,0-5 0 0,5 3 0 0,2 2-144 0,0-1-128 15,2-2 192-15,-1 0-192 0,1 1 144 0,2 1-144 16,3 1 0-16,-1 1 144 0,-4-2-144 0,1 0 0 16,0 0 0-16,1-1 0 0,-2 4 0 0,1-1 0 15,-4 0 0-15,6 1 0 0,2-3 0 0,-1 1 0 16,-3-2 0-16,3 3 0 0,1 1 0 0,1 0 0 15,1 1 128-15,-2-1-128 0,-4 0 0 0,5 0 0 16,6-1 0-16,-7 1 0 0,-2 0 128 0,1 1-128 16,2-1 192-16,0 4-64 0,-4-4 128 0,-4 1 0 0,-1 0 16 15,-2 0 0-15,5-1-112 0,-1 0-32 0,-6 0 0 0,0 0 0 16,-3 0 0-16,3 2 0 0,1-2 0 0,-3 0 0 16,-6 0-128-16,-1 0 160 0,-1 0-160 0,2-2 160 15,2 1-160-15,-1 0 0 0,-2 0 144 0,-4 1-144 16,-3-2 0-16,0 0 0 0,1 1 0 0,0-1 128 15,-1 1-128-15,-3 0 0 0,-5 1 0 0,-2 0 0 16,-2 0 176-16,2 1-48 0,0 0 0 0,0 1 0 16,-2-1-128-16,-3 1 0 0,-4-2 0 0,2 0 128 15,-3 0 64-15,3 0 16 0,-1 2 0 0,1-2 0 16,-1 0-48-16,0 0-16 0,-6 0 0 0,0 0 0 16,-2-2-144-16,0 2 160 0,0-2-160 0,0 1 160 15,-1-1-160-15,1 1 0 0,1 0 0 0,-3 1 128 16,-3 0-128-16,-3 0 0 0,-2 0 0 0,2 0 0 15,-2 0 128-15,2 0-128 0,-2 0 128 0,1 0-128 16,0 0 192-16,-1 1-64 0,0-1 0 0,-2 0 0 0,-2 0-128 0,-2 0 128 16,-2-1-128-16,-2-1 128 0,-3 1-128 0,0 0 0 15,-5 1 144-15,4-1-144 0,-4-2 128 0,-1-2-128 16,-1 0 160-16,-2 1-160 0,-1 3 192 0,0-3-64 16,-2-1-128-16,-2 1 192 0,-2 2-64 0,-3 0-128 15,-1-1 176-15,-9 3-176 0,0 0 128 0,0 0-128 16,0 0 0-16,0 0 0 15,0 0-704-15,-8-8-208 0,-4 3-48 0,-6 2-10688 16,0-1-2160-16</inkml:trace>
  <inkml:trace contextRef="#ctx0" brushRef="#br0" timeOffset="15895.06">20613 559 6447 0,'0'0'576'0,"0"0"-576"0,0 0 0 0,0 0 0 16,0 0 1008-16,6 7 80 0,-1 2 32 0,1-2 0 0,5 3-480 0,-3-3-112 16,4 5-16-16,2-2 0 0,1 4 0 0,11 8-16 15,-4-2 0-15,-5-2 0 0,1 7-176 0,1 3-48 16,1 4 0-16,2 5 0 0,1 3-272 0,8 24 0 16,-8-6 0-16,-10-14 0 0,-2 0 0 0,-2 4 0 15,-4-2 144-15,-1 0-144 0,-3-3 464 0,-1 2 0 16,-2-6 0-16,-4 16 0 0,-2-10 368 0,2-20 80 15,-2-1 16-15,0 0 0 0,1-4-32 0,-1-2-16 16,2-4 0-16,-2 4 0 0,3-7-464 0,2-3-96 16,3-8 0-16,0 0-16 0,0 0 32 0,0 0 16 15,7-12 0-15,-1 4 0 0,1-8-16 0,-1-2 0 16,-1-3 0-16,0-5 0 0,-1 4-336 0,0 0 0 16,0 3 0-16,-1 1 0 0,1 2-256 0,0 2-112 15,-1 1-16-15,0 5-7376 16,-3-2-1472-16</inkml:trace>
  <inkml:trace contextRef="#ctx0" brushRef="#br1" timeOffset="135094.26">24970 3932 6447 0,'0'0'272'0,"-5"8"80"0,5-8-352 0,-6 4 0 0,-1 1 0 0,1 1 0 16,-2-1 1344-16,-1 1 208 0,4 2 48 0,-1-3 0 15,2 1-832-15,-1 1-176 0,5-7-16 0,-4 4-16 16,4-4-16-16,0 0 0 0,0 0 0 0,0 0 0 16,0 0 240-16,0 0 48 0,0 0 16 0,7 1 0 0,4-2-128 0,2-2-16 15,1-5-16-15,1 1 0 0,6-1-112 0,2-3 0 16,0-1-16-16,1 1 0 0,2-3-176 0,-1-1-16 15,1-1-16-15,-2 1 0 0,-1-3-176 0,0 2-48 16,-2 3 0-16,-2-1 0 0,-1 3-128 0,-3 3 0 16,-1-1 0-16,-2 4 128 0,-2 4-128 0,-1 5 0 15,-3 2 0-15,-1 0 0 0,-2 7 0 0,-3 2-144 16,0 7 144-16,-4 0 0 0,-2 2 0 0,-3 6 0 16,0 2 0-16,-5 2 0 0,0 2 0 0,0-2 0 15,-1-2 0-15,-2-2 0 0,4 1 0 0,-1-6 128 16,3 2-128-16,-4 0 0 0,3-7 400 0,3-6-16 15,3-5 0-15,6-9 0 0,0 0 176 0,0 0 16 16,0 0 16-16,13-11 0 0,1-5 96 0,2-1 16 16,3-4 0-16,-1-2 0 0,2-2-400 0,3-1-80 15,1-4-16-15,1 2 0 0,-1-1-208 0,-1 1 128 16,-4 2-128-16,2 3 0 0,1 4 0 0,-2 3 0 16,-2 3 0-16,0 7 0 0,-3-1 0 0,-1 6 0 15,-2 4 0-15,-4 2 0 0,-1 0-128 0,-1 4 128 0,-1 5-192 0,0 0 192 16,0 1-144-16,-1-1 144 15,-3 0 0-15,2 8-144 0,-2-5 144 0,1-3 0 0,-2-1 0 16,1-1 0-16,-1-12 0 0,0 0 0 0,0 0 0 0,0 0 0 16,14 0 0-16,-1-6 0 0,3 0 0 0,1-5 128 15,-1-3-128-15,3-2 128 0,2 0-128 0,0-2 128 16,2-1-128-16,-1 3 0 0,-2-1 0 0,0 4 128 16,-1 2-128-16,0 1 0 0,-1 5 0 0,-1 2 0 0,-1 3 0 15,-3 5 0-15,-2 3-176 0,1 6 176 16,-2 2 0-16,-1 5 0 0,0 1 0 0,-3 4 0 0,1-2 0 15,-2 1 0-15,0-2 0 0,-1-2-144 0,-1-1 144 0,1-1 0 16,0-1 128-16,0-3-128 0,1-1 0 0,0-4 0 16,0 0 0-16,3 2 0 15,2-4-1904-15,-1-2-448 0,3 0-80 0,2-3-32 0</inkml:trace>
  <inkml:trace contextRef="#ctx0" brushRef="#br1" timeOffset="135361.38">26668 4156 17903 0,'0'0'784'0,"0"12"176"0,-1 0-768 0,0 3-192 0,-2 3 0 0,2 0 0 16,0 0 944-16,-2-3 144 0,-1 1 16 0,0 1 16 0,2 1-224 0,-2 1-32 16,-1-1-16-16,0-1 0 15,-1 0-368-15,-1-2-80 0,0-2-16 0,-1 1 0 0,0 0-160 0,2-3-32 16,0-2-16-16,6-9 0 16,0 0-1680-16,0 0-336 0</inkml:trace>
  <inkml:trace contextRef="#ctx0" brushRef="#br1" timeOffset="135979.1">27164 3924 17503 0,'0'0'768'0,"0"0"176"0,0 0-752 0,0 0-192 0,-3 12 0 0,3-12 0 15,0 0 576-15,0 0 96 0,8 5 16 0,-8-5 0 16,13 0 80-16,-1-1 0 0,1-3 16 0,1-2 0 15,-1-1-272-15,1 1-64 0,0-6-16 0,0 1 0 16,-1-4-112-16,-1 1 0 0,0-3-16 0,-2 2 0 16,0 1 48-16,-2 4 16 0,-1-2 0 0,0 0 0 15,-2 1-80-15,-1 1-16 0,-4 10 0 0,0 0 0 16,0 0 16-16,0 0 0 0,0 0 0 0,1 12 0 0,-2-2-160 0,-2 4-128 16,-1 4 192-16,0 3-192 0,-1 6 192 0,-1-2-192 15,-2 3 192-15,1 0-192 0,-2 2 224 0,0 0-64 16,0-5-16-16,1 3 0 0,-1-5-144 0,3-1 192 15,2-4-192-15,0-2 192 0,2 0-192 0,1-6 128 16,1-10-128-16,1 10 128 0,1 1-128 0,-2-11 192 16,0 0-192-16,11 5 192 0,0-5 16 0,-1 0 16 15,2-5 0-15,2-1 0 0,-2 0 96 0,2-3 0 16,0 0 16-16,2 0 0 0,-2 3-208 0,2 0-128 16,-2-1 160-16,0 3-160 0,0 3 0 0,1 3 0 15,-2 5 0-15,0 0 0 0,-3 6 0 0,-1 2 0 0,0 3 0 0,-2 0 0 16,0 0 0-16,-1 1 0 0,-1 0 0 0,0 1 0 15,0-2 0-15,-3 0 0 0,0-1 144 0,2-1-144 16,-2-5 128-16,2 1-128 0,1-1 128 0,2-2-128 16,-1 2 128-16,3-2-128 0,0 3 128 0,2-6-128 15,1 2 0-15,2-3 0 0,1 0 0 0,4-1 0 32,1-1-1344-32,4-3-208 0,-1-1-48 0</inkml:trace>
  <inkml:trace contextRef="#ctx0" brushRef="#br1" timeOffset="136495.34">28449 3785 7359 0,'-8'7'656'0,"-2"-2"-528"15,0-2-128-15,0 2 0 0,0 0 2128 0,1-1 400 16,9-4 80-16,-8 5 16 0,2 1-1088 0,6-6-224 0,0 0-32 0,0 0-16 15,9 8-224-15,3-4-32 0,1-4-16 0,6 2 0 16,2 0-240-16,5-1-48 0,1 0-16 0,5-1 0 16,2 0-144-16,3 3-32 0,1 2 0 0,3-3 0 15,1 3-112-15,-4 2-16 0,-5-1-16 0,-3 2 0 16,-2 1-144-16,-4-6-32 0,-2 0 0 0,-4 3 0 16,-4-1-192-16,-5 2 144 0,0 2-144 0,-9-9 128 15,1 10 224-15,-2 1 32 0,-3 2 16 0,-5-2 0 16,-5 2 208-16,-4 2 32 0,-2 3 16 0,-4-1 0 15,-7-2-144-15,1 0-48 0,-3-1 0 0,0 0 0 16,0 0-240-16,1 1-48 0,4-2-16 0,0 1 0 16,1-1-160-16,4 1 0 0,4-2 144 0,1 0-144 15,2-3 0-15,3-3 128 0,3-2-128 0,2 0 0 16,8-4 0-16,0 0-320 0,0 0 64 0,0 0 16 16,0 0-2480-16,9-8-496 0</inkml:trace>
  <inkml:trace contextRef="#ctx0" brushRef="#br1" timeOffset="136929.23">29925 3488 22223 0,'0'0'976'0,"0"0"224"0,0 0-960 0,-9 8-240 0,0 6 0 0,-1-1 0 16,-3 1 208-16,-2 4 0 0,0 2 0 0,-2 2 0 15,1-3 224-15,-1 2 32 0,-1 5 16 0,3 3 0 16,2 5-96-16,-1-1 0 0,3 0-16 0,2-2 0 16,4-1-128-16,2 1-32 0,3-5 0 0,7 2 0 15,-1-5 160-15,7-1 16 0,3-4 16 0,3-3 0 16,6-1 368-16,2-5 64 0,3 0 0 0,1-3 16 15,1-1-80-15,-1-4 0 0,2-2-16 0,-1-3 0 16,-1-1-64-16,1-1-16 0,-1-6 0 0,0-1 0 16,1-4-160-16,-1-2-16 0,-2-1-16 0,-1-2 0 15,-1 2-112-15,-3-5-32 0,-4 0 0 0,-2-3 0 16,-4-1 64-16,-4-7 16 0,-5-7 0 0,-1 5 0 16,-4 2 112-16,-5 1 32 0,-5 0 0 0,-4 5 0 0,-3 1-144 15,-1 6-32-15,-2 1 0 0,-2 2 0 0,-2 2-240 0,0 4-144 16,1 1 160-16,-2 1-160 0,-2 5 0 0,0 2-192 15,1 0 16-15,-2 5 0 16,0 3-1888-16,-3 4-384 0,0 1-80 0,-5 3-16 0</inkml:trace>
  <inkml:trace contextRef="#ctx0" brushRef="#br1" timeOffset="138982.7">26466 4870 5519 0,'0'0'496'0,"0"0"-496"16,9-5 0-16,-1-3 0 0,-8 8 768 0,9-5 48 15,-9 5 16-15,8-3 0 0,-8 3-432 0,0 0-80 16,9-8 0-16,-9 8-16 0,0 0-112 0,0 0-32 16,0 0 0-16,0 0 0 0,9-3 400 0,-9 3 80 15,0 0 0-15,0 0 16 0,0 0 496 0,0 0 80 16,0 0 32-16,0 0 0 0,0 0-320 0,0 0-64 16,0 0-16-16,0 0 0 0,9 5-192 0,-1 4-32 15,-8-9-16-15,9 16 0 0,0 0-208 0,1 3-32 16,0 0-16-16,3 2 0 0,1 3-64 0,3 5-16 15,1 5 0-15,1 3 0 0,0 1-96 0,0 3-32 16,-1 3 0-16,-3 1 0 0,-1 3-160 0,-2 2 128 16,-3-7-128-16,0 0 128 0,0-3-128 0,-2-4 0 15,-3-1 144-15,1-2-144 0,-2-3 416 0,-2 0 16 16,-1-2 0-16,-3-4 0 0,-1-6 272 0,2-1 48 0,-1-1 16 0,-2-2 0 16,-2-3-128-16,0 2-32 15,1-6 0-15,0 1 0 0,-3-6-224 0,0-2-32 16,0-1-16-16,0-6 0 0,1-2-32 0,2-4-16 0,2-4 0 15,-1-3 0-15,3-7-32 0,2-7 0 16,1-7 0-16,3 2 0 0,1 1-256 0,2 0 160 0,2 1-160 0,3 0 128 16,0 3-128-16,4-1 0 0,-1 1 0 0,1 1 0 15,2 5 0-15,0 0 0 0,0 5 0 0,0 0 0 16,-1-2 0-16,3 3 0 0,0 5 0 0,0-3 0 16,-1 3 0-16,-1-1 0 0,-1-1 0 0,-1 4 0 0,1-1 0 15,-1 7 0-15,-2 1 0 0,1 2 0 0,-2 0 0 0,-1 4 0 16,-12 2 0-16,12 8 0 0,-2 4 0 15,-1 6-144-15,2 2 144 0,-4 3 0 0,-1 0-144 0,1 3 144 16,-2 0 0-16,-1 3-144 0,1 0 144 0,-1 2 0 16,-1 1 0-16,1-4 0 0,0-2 0 0,1-5 0 15,0 0 0-15,0-2 0 0,0-1-144 0,1-3 0 16,0-1 0-16,0-1 0 16,2-7-2784-16,2-2-544 0</inkml:trace>
  <inkml:trace contextRef="#ctx0" brushRef="#br1" timeOffset="139481.29">27789 5067 26719 0,'-9'4'2368'0,"9"-4"-1888"0,0 0-480 0,0 0 0 15,0 0 544-15,-3 10 16 0,3-10 0 0,2 10 0 0,3 0 0 16,4-3 0-16,4 2 0 0,5-4 0 0,3 0 16 0,3 0 16 15,3-1 0-15,1 0 0 0,1-1-288 0,2 4-64 16,2-3-16-16,1 1 0 0,2 5-224 0,-2-3 144 16,-2 4-144-16,-2-2 128 0,0 1-128 0,-4-1 128 15,-2 3-128-15,-3 1 128 0,-2-3 80 0,-4 3 16 16,-2-4 0-16,-3 1 0 0,-4 3 160 0,1-6 16 16,-7-7 16-16,5 10 0 0,-4-2 32 0,-1 2 16 15,-4-2 0-15,-2 3 0 0,-3-4 32 0,-2 2 0 16,-6-3 0-16,-3 2 0 0,-3 2-144 0,-3 1-32 15,-2-1 0-15,-1 3 0 0,0-5-128 0,2 3-48 16,-1 3 0-16,3-2 0 0,-3-1-144 0,6 0 0 16,5-3 0-16,1 0 128 0,2-1-128 0,2 0 0 0,4-1-192 0,8-6 192 31,0 0-800-31,0 0-32 0,0 0-16 0,0 0-10896 16,11-10-2176-16</inkml:trace>
  <inkml:trace contextRef="#ctx0" brushRef="#br1" timeOffset="139916.96">29788 4911 23039 0,'-20'1'1024'0,"8"4"192"0,-3 0-960 0,-3 3-256 16,0 5 0-16,-4 3 0 0,-1 2 816 0,-1 1 112 15,-1 5 32-15,-2 4 0 0,-1-1-304 0,1 5-48 16,1 2-16-16,0 1 0 0,1 1-96 0,3-2-32 16,5 1 0-16,5 0 0 0,4-3 16 0,5-3 0 15,3-1 0-15,5-5 0 0,2-3-96 0,5-2-32 16,4-1 0-16,5-3 0 0,2-2 64 0,3-4 16 15,3-3 0-15,2-1 0 0,5-4 176 0,3-4 32 16,4 0 16-16,6-2 0 0,0-7-16 0,1-2-16 16,-2-4 0-16,-2-4 0 0,-4-5 128 0,-3 0 16 15,-2-4 16-15,-1-1 0 0,-1-6-48 0,-4-2-16 16,-5-4 0-16,-4 0 0 0,-7-3-160 0,-2 3-48 16,-8 3 0-16,-5 4 0 0,-4 4-16 0,-6 3-16 0,-5 6 0 0,-4 2 0 15,-5 4-256-15,-3 4-48 16,-4 2-16-16,0 3 0 15,-2 1-656-15,-6 0-128 0,-1 0-16 0,-2 3-16 16,-3-1-1600-16,-1 5-320 0,1 1-64 0</inkml:trace>
  <inkml:trace contextRef="#ctx0" brushRef="#br1" timeOffset="143334.69">13540 2111 10127 0,'0'0'896'0,"-6"0"-704"0,-5-3-192 0,5 2 0 0,-1 0 464 0,-1-2 64 15,0 3 16-15,1 0 0 0,-1 0 272 0,-1 0 48 16,3-1 16-16,-4-2 0 0,-1 3 64 0,4-1 16 16,-1 0 0-16,8 1 0 0,-9-3-144 0,9 3-32 15,0 0 0-15,-6-5 0 0,6 5-96 0,0 0-32 16,0 0 0-16,0 0 0 0,0 0-144 0,0 0-16 15,0 0-16-15,0 0 0 0,9-5-48 0,2 2-16 16,2 0 0-16,2-2 0 0,2 2-192 0,1 0-32 16,-1 1-16-16,2 1 0 0,0-2-176 0,2 2 160 15,-2 0-160-15,1-1 160 0,2-2-160 0,-2 3 128 0,2 1-128 0,-1 0 128 16,1-1 0-16,2 1 0 0,0 0 0 0,2 1 0 16,-2-1-128-16,1 1 192 15,2 3-192-15,1-1 192 0,2-1-192 0,3 0 128 0,2-1-128 0,-1 0 128 16,0-1-128-16,5 0 192 15,3-1-192-15,2 0 192 0,-1-2 32 0,3 1 16 0,0-4 0 0,1 4 0 16,1-1-48-16,2 1-16 0,2 1 0 0,-1-1 0 16,-2 1-176-16,0 0 192 0,3-1-192 0,-16 2 192 15,4 0-192-15,2 2 192 0,1 0-192 16,3 1 192-16,1-2 32 0,0 3 16 0,0 0 0 0,1 0 0 16,-2-2-48-16,1 1-16 0,-1-3 0 0,-2 0 0 15,1 0-176-15,-2 0 192 0,-1 1-192 0,1-1 192 16,-1 0-64-16,-1 0-128 0,-2 0 192 0,2-1-64 15,-3 1-128-15,1 0 192 0,2-3-192 0,0 1 192 0,-2-2-16 16,1 1 0-16,-1 1 0 0,2-1 0 0,1 2 16 0,1 1 16 16,3 0 0-16,-2 0 0 0,-1 0-80 0,-1-3 0 15,-1 1-128-15,-2-2 192 0,-2 1-192 0,-1 1 144 16,-1 1-144-16,-2-2 128 0,-1 2-128 0,1-2 160 16,-5 1-160-16,4-2 160 0,-3 1-160 0,-1-1 192 15,1 2-192-15,-2-1 192 0,-2 1 0 0,1-2 16 16,-2 0 0-16,1 0 0 0,1 2 80 0,-1-2 16 15,3-1 0-15,-2 2 0 0,-1 1-112 0,1 1 0 16,0-1-16-16,2 1 0 0,1-1-48 0,2-2 0 16,-1 2 0-16,1 1 0 0,-1 1 48 0,-2 0 0 15,-1 0 0-15,0-1 0 0,-4 1 208 0,-2 1 64 16,1 0 0-16,-3 1 0 0,-1 0 0 0,-2 1 0 16,0-1 0-16,-1 0 0 0,0-2-128 0,-2 0-32 15,-3 1 0-15,1 0 0 0,-2-1-32 0,0 3 0 16,-2-3 0-16,0 0 0 0,-7 0-112 0,8 1-16 15,-8-1-128-15,0 0 192 0,0 0-192 0,0 0 0 16,0 0 0-16,0 0 0 0,0 0 0 0,0 0 0 16,0 0 0-16,0 0 0 15,0 0-1520-15,0 0-240 0,-5-3-48 0,-5 1-16880 0</inkml:trace>
  <inkml:trace contextRef="#ctx0" brushRef="#br1" timeOffset="144044.78">10902 1844 12207 0,'0'0'528'0,"0"0"128"0,0 0-528 16,0 0-128-16,0 0 0 0,0 0 0 15,0 0 912-15,0 9 160 0,0 2 16 0,3-1 16 0,2 3 112 0,1 2 32 16,2 3 0-16,2 1 0 0,3 0-240 0,3 0-48 15,2 2-16-15,4-5 0 0,3-2-32 0,3 0 0 16,5-6 0-16,0 2 0 0,3-5-144 0,-2 0-16 16,-1 1-16-16,4-2 0 0,1 0-160 0,2-2-48 15,0 1 0-15,-1-3 0 0,-1 0 48 0,0-1 0 16,-1-3 0-16,-9 1 0 0,1-2-64 0,1-2 0 16,1 2 0-16,-1-2 0 0,0-3-240 0,-1 2-48 15,-1-3-16-15,-2 1 0 0,0 1-80 0,-2-4-128 16,-2 3 176-16,-3 0-176 0,-1 2 0 0,-3 2-224 0,-2 2 16 15,-2 3-10608 1,-2 2-2128-16</inkml:trace>
  <inkml:trace contextRef="#ctx0" brushRef="#br1" timeOffset="147203.18">13619 6655 28047 0,'0'0'1232'0,"14"0"272"0,-3 2-1200 0,3 0-304 0,1-2 0 0,-2 0 0 16,-3 0 336-16,-10 0 16 0,0 0 0 0,0 0 0 15,0 0 160-15,0 0 48 0,0 0 0 16,0 0 0-16,-6-12 0 0,-5 4 0 0,-5 3 0 0,-3-5 0 16,-4 0-304-16,-5 0-64 0,-6-3-16 0,-2 4 0 15,1-1-16-15,-3 1 0 0,-3-2 0 0,-3 1 0 16,-3 1 128-16,-6-3 32 0,-2 3 0 0,-5-2 0 16,-4-2-48-16,-1-1 0 0,1-4 0 0,-1 6 0 15,-1 2-16-15,-6 2 0 0,1 3 0 0,-2-4 0 16,-2-4 48-16,0 2 0 0,1-3 0 0,-1 6 0 15,0-1-96-15,-5 2-16 0,-7-7 0 0,0 4 0 16,0 2-64-16,-1-1-128 0,1 3 176 0,-7-1-176 16,-3-4 128-16,-1 3-128 0,0-1 0 0,-2 4 0 15,-3 1 0-15,-1-2 0 0,-3 0 128 0,0 2-128 0,2-1 0 16,-3 0 0-16,-4 0 0 0,1 0 0 0,4-2 0 0,-1 2 0 16,-3 0 0-16,0 0 0 0,2 2 160 0,1 2-160 15,-2 0 128-15,1 0-128 0,-4 1 160 0,3 1-160 16,2 3 192-16,-1 1-192 0,-3-3 160 0,0 2-160 15,4 1 128-15,0 5-128 0,-2-1 0 0,2 3 128 16,1 0-128-16,4-1 0 0,3 1 0 0,-1 2 0 16,-2 3 0-16,4-4 0 0,2-2 0 0,3 5 0 15,2 2 0-15,0 1 0 0,0-1 0 0,5 2 0 16,2 3 0-16,3 4 0 0,-3-3 0 0,2 5 0 16,2-2 0-16,4 2 0 0,3 2 0 0,4-2 0 15,1 2 0-15,3 2 0 0,1-2 0 0,1 1 0 0,3 0 0 16,1 1 0-16,4 0 0 0,2 3 0 0,5-2 0 0,4 2 0 15,2 0 0-15,5 1 0 0,4 1 0 0,2 2 0 16,3-2-160-16,3 3 160 0,5-1 0 0,2 0-144 16,2-1 144-16,3 2 0 0,1-1-144 0,5 2 144 15,4 0 0-15,1 0-176 0,3-1 176 0,5 3-128 16,2-2 128-16,3 0-192 0,1 2 192 0,6-4-192 16,2 5 192-16,1-5-208 0,4-3 80 0,3 1 128 15,1-1-144-15,4 1 144 0,2 6 0 0,4-5 0 16,4-3 0-16,1-1 0 0,4 1 0 0,5-1 0 15,3-2-128-15,1-1 128 0,0 1 0 0,2-1 0 16,2-3 0-16,5-1 0 0,4 4 0 0,3-2 0 16,6-5 0-16,0-1 0 0,1 1 0 0,0-3 0 15,0-2 128-15,6 0-128 0,5 2 0 0,3-3 0 16,-3 2 128-16,4-4-128 0,2 0 0 0,0-4 0 0,5 1 128 16,-1-2-128-16,-1-4 0 0,3 3 0 0,4 1 0 0,-1-6 128 15,2 0-128-15,0 1 0 0,-1-5 0 0,1 0 0 16,-3-2 0-16,3 0 0 0,-1 0 192 0,0-2-64 15,4 0-128-15,-2-5 192 0,-1 4 16 0,-2-2 0 16,1-3 0-16,2 0 0 0,1-3-64 0,-1 1-16 16,-4-6 0-16,2 1 0 0,1 0-128 0,-2 0 160 15,-2-2-160-15,0-1 160 0,0-3-160 0,0-1 0 16,0 1 144-16,-3-5-144 0,-2 1 128 0,1 3-128 16,2-3 128-16,-3-1-128 0,-7 0 0 0,2-1 0 15,-2-1 0-15,2-1 128 0,-1-6-128 0,-3 0 0 16,-4-2 128-16,-3-1-128 0,-1-7 176 0,-1 5-48 0,0-5 0 15,-3 2 0-15,-2-5-128 0,-4 1 128 0,-3-2-128 0,-6-4 128 16,-3-1 240-16,-2-3 32 0,-1 0 16 0,-5-1 0 16,-4-1-80-16,-4 1-16 0,-4-6 0 0,-3 4 0 15,-10-2 64-15,-3 1 16 0,-4-5 0 0,-5 2 0 16,-6-3 16-16,-5 2 0 0,-6 2 0 0,-5-3 0 16,-4 0-128-16,-7 2-32 0,-8-2 0 0,-6 6 0 15,-8 0-128-15,-7 3-128 0,-9 4 192 0,-8 2-192 16,-8 4 0-16,-9 1 0 0,-11 5 0 0,-9 3 0 15,-10 0-240-15,-7 3 48 0,-13 0 16 0,-9 5 0 32,-11 6-272-32,-10 5-48 0,-10 5-16 0,-11 5 0 0,-8 6-1456 0,-7 10-288 15,-8 1-64-15,-9 13-10256 0,-11 8-2048 0</inkml:trace>
  <inkml:trace contextRef="#ctx0" brushRef="#br1" timeOffset="150772.75">20038 8315 25103 0,'0'0'1104'0,"0"0"240"0,-9-5-1072 0,9 5-272 0,0 0 0 0,0 0 0 16,-2-9 320-16,2 9 0 0,3-12 0 0,4 5 0 16,2-3 32-16,3 2 16 0,4-4 0 0,1 5 0 15,4-2-112-15,0 3 0 0,2-2-16 0,4 3 0 16,2 1-48-16,3-1-16 0,1-1 0 0,3 2 0 16,2 1-16-16,4-1 0 0,2-1 0 0,3 2 0 15,0-1 96-15,3 1 32 0,3 1 0 0,6-5 0 16,4 0-16-16,3 2 0 0,4-3 0 0,1 3 0 15,2 4-80-15,1-3 0 0,-1-4-16 0,4 3 0 0,3-5 32 16,0 2 16-16,0 3 0 0,0-2 0 0,0 1 160 0,1 3 16 16,3 1 16-16,-2 1 0 0,-4-3-16 0,-1 3 0 15,-2-2 0-15,3 2 0 0,5 0-32 0,0 0-16 16,-2-2 0-16,0 1 0 0,-3 0-112 0,2 2-32 16,1 0 0-16,3 0 0 0,3-2-208 0,-1 1 176 15,-2-1-176-15,2 1 160 0,3 1-160 0,4 0 0 16,4-1 0-16,-3-1 128 0,-3 0-128 0,3-2 128 15,4 3-128-15,-1-3 128 0,-3 0-128 0,-4 0 0 16,-2-1 0-16,2-1 0 0,4 6 0 0,-2-1 0 16,-2-2 128-16,-1-1-128 0,-1 2 0 0,2-1 0 15,4 2 0-15,-2-2 128 0,-3 1-128 0,-3-2 0 16,-2 0 0-16,5 2 128 0,5 2-128 0,-4 0 0 0,-3-2 0 0,-2-1 0 16,1-2 0-16,4 2 128 0,3 2-128 0,-1-1 0 15,-4 0 160-15,0-1-160 0,3 0 192 0,0 1-192 16,3 2 144-16,-1-1-144 0,-1-2 0 0,-5 1 144 15,5-1-144-15,-1 2 0 0,2 2 144 0,-1-2-144 16,-5-3 0-16,4 0 0 0,-1 3 0 0,1 1 128 16,3-1-128-16,-1-2 0 0,-8 1 0 0,3-2 0 15,2-1 0-15,2 2 0 0,1 2 0 0,-3-1 128 16,-2-1-128-16,-1 1 144 0,2 0-144 0,5 0 160 16,2-3 32-16,-3-2 0 0,-3-2 0 0,1 3 0 15,5 3-32-15,0 1 0 0,-3-1 0 0,-5 0 0 16,-4 0 16-16,0 2 0 0,2-1 0 0,-3 2 0 15,-3 0 16-15,-4-1 16 0,-5 0 0 0,3 0 0 16,1-1 48-16,0 1 16 0,-1 0 0 0,-3 0 0 0,0-5-48 0,-4 1-16 16,-2 0 0-16,0-1 0 0,-1 2 16 0,-2 0 0 15,3 2 0-15,-7-2 0 0,-1-2-224 0,-5-1 128 16,-2 1-128-16,-2 0 0 0,-1 2 128 0,-5 2-128 16,-2 0 0-16,-3-2 0 0,-4-2 0 0,-2 1 0 15,-4 1 0-15,-4-1-160 16,-4 0-1616-16,-2 1-320 0,-9-1-64 0</inkml:trace>
  <inkml:trace contextRef="#ctx0" brushRef="#br1" timeOffset="151790.47">20423 5925 13823 0,'0'0'608'15,"0"0"128"-15,-1-11-592 0,1 2-144 0,1-4 0 0,0 5 0 0,-1 8 1424 16,0 0 256-16,0 0 48 0,0 0 16 0,0 0-448 0,0 0-80 15,0 0-32-15,0 0 0 0,0 0-672 0,0 0-144 16,0 0-32-16,8 12 0 0,-5 3-128 0,-1 3-16 16,-2 1-16-16,-1 3 0 0,-2 3 80 0,0 6 0 15,-5 3 16-15,-1 5 0 0,-1 2-16 0,-2-3 0 16,-3 0 0-16,1-3 0 0,0-4 64 0,3-5 0 16,-5-1 0-16,5-5 0 0,3-3 256 0,2-6 64 15,1 0 16-15,5-11 0 0,0 0-64 0,0 0-16 16,0 0 0-16,0 0 0 0,14-4 112 0,2-6 16 15,4-1 0-15,0-4 0 0,0-4-288 0,2-1-48 16,-1-2-16-16,4 2 0 0,-3 1-224 0,1 1-128 16,-4 1 128-16,2 5-128 0,-3 0 0 0,1 6 0 15,-2-2 0-15,0 7 0 0,-4 4 0 0,-1 4 0 16,-1 2 0-16,-4 4 0 0,-2 0 0 0,0 2 0 16,-3 5 0-16,-4 2-128 0,-3-1 128 0,1 2 0 15,1-1 0-15,-2 1 0 0,-1-4 0 0,4 0 0 0,-1-4 0 16,2-3 0-16,1-2-272 0,0-10-32 0,4 11 0 0,-4-11 0 31,10 8-1968-31,2-3-400 0</inkml:trace>
  <inkml:trace contextRef="#ctx0" brushRef="#br1" timeOffset="152106.94">21177 6141 16575 0,'0'0'1472'15,"0"0"-1168"-15,0 0-304 0,-12 5 0 0,2 3 2176 0,-1-2 368 16,-2 4 80-16,0-1 0 0,1 3-1152 0,-1-3-224 16,0 1-48-16,1 0-16 0,1 4-576 0,4 3-112 15,0-1-32-15,4 1 0 0,1-3-272 0,6-3-64 16,4 2-128-16,2-2 192 0,3-5-48 0,3 0-16 16,5-6 0-16,-5 0 0 0,2-2 208 0,3 0 48 15,5-1 0-15,-1-1 0 0,1-3 16 0,-1-2 16 16,-1-1 0-16,7-7 0 0,-8-1-64 0,-5 4-16 15,-6 2 0-15,-4-1 0 0,-3 2-80 0,-4-1-32 16,-2-2 0-16,-5 0 0 0,-5-2-32 0,-1 2 0 16,-4 1 0-16,5 3 0 0,-3 2-192 0,3 2 0 15,-2-3 0-15,1 4 0 16,2-2-640-16,0 4 0 0,2 1-16 0,8 2 0 16,-3-2-2288-16,3 2-464 0</inkml:trace>
  <inkml:trace contextRef="#ctx0" brushRef="#br1" timeOffset="152541.47">21660 6026 15663 0,'-8'8'688'0,"3"4"144"0,-2 1-656 0,-2 2-176 0,-1 0 0 0,-3 3 0 16,-1 0 1664-16,-1-2 288 0,-2-1 64 0,3-2 16 16,3-3-176-16,2 2-48 0,1-6 0 0,8-6 0 15,0 0-496-15,0 0-96 0,0 0-32 0,0 0 0 16,0 0-288-16,0 0-48 0,8-8-16 0,3-4 0 0,1-3-256 0,4-2-64 15,1-1-16-15,0 0 0 0,3-1-288 0,-1 0-48 16,1-1-16-16,-1 2 0 0,0 2-144 0,-4 9 0 16,-2-2 0-16,1 3 0 15,-1-2 0-15,-2 6 0 0,-1 2 0 0,-2 5 0 0,-2 1 0 0,-1 3 0 16,-3 4-128-16,-4 2 128 0,0 3 0 0,-3 0 0 16,-4 0-144-16,-5 8 144 0,0-2 0 0,-1-3 0 15,1-5 0-15,2-2 0 0,2-5 0 0,2-1 0 16,8-8 0-16,0 0 0 0,0 0 0 0,0 0 0 15,0 0 144-15,13-12-144 0,4-4 128 0,-5 4-128 16,2 0 128-16,3-2-128 0,2-3 0 0,0 1 128 16,3-1-128-16,-1 2 0 0,1 0 0 0,1 4 0 15,0 1 0-15,-2 4 0 0,-3 3 0 0,-1 3 0 0,-3 4 0 16,-3 5 0-16,-2 1 0 0,-3 5 0 16,-3 2-176-16,-3 2 176 0,-3 0-192 0,-2 1 32 0,-1-2 16 0,-3 1 0 31,0-1-272-31,0 0-48 0,0-2-16 0,4 0 0 15,4-5-2464-15,5-2-512 0,2 0-80 0,3-4-9232 0</inkml:trace>
  <inkml:trace contextRef="#ctx0" brushRef="#br1" timeOffset="152842.16">22405 5975 18431 0,'0'0'816'0,"0"0"160"0,0 0-784 0,-5 4-192 0,-2 2 0 0,0 3 0 15,-2-3 2144-15,0 4 384 0,-1-1 80 0,1 3 16 16,0-3-896-16,0 2-160 0,3 2-32 0,-1-3-16 16,2 0-688-16,3-2-128 0,1 1-16 0,2-3-16 0,-1-6-208 0,7 9-32 15,2-4-16-15,4-3 0 0,2 1 32 0,6-3 16 16,-1-1 0-16,3-2 0 0,0 1-64 0,0-5-16 16,-3 1 0-16,-1 1 0 0,-2-4-16 0,-2 1-16 15,-3-3 0-15,-1 3 0 0,-4-2 0 0,0 1 0 16,-4-2 0-16,-1 3 0 0,-5-1-16 0,-1 3 0 15,-5-3 0-15,1 1 0 0,-4 3-176 0,-2-2-32 16,-4 2-128-16,1 2 192 0,-3 2-192 0,4-1-208 16,1 2 32-16,-1 2 16 15,5-2-1216-15,1 2-240 0,1 1-48 0,1 1-16 16,3 2-1648-16,5-6-336 0</inkml:trace>
  <inkml:trace contextRef="#ctx0" brushRef="#br1" timeOffset="153175.47">22883 5928 13823 0,'0'0'1216'0,"0"0"-960"16,0 0-256-16,0 0 0 0,0 0 2176 0,0 0 400 0,0 0 80 0,0 0 16 15,0 0-848-15,-5-3-160 0,0-1-48 0,-2 2 0 16,2-1-576-16,-1 3-112 0,-2 3-32 0,2-1 0 16,-1 1-320-16,2-1-80 0,0 2-16 0,3 3 0 15,2-7-48-15,-4 6-16 0,3 0 0 0,1-6 0 16,0 0-48-16,0 0-16 0,5 9 0 0,1-2 0 15,2 1-48-15,1-4-16 0,1-2 0 0,3 0 0 16,-1 2-80-16,2 1-16 0,1-1 0 0,2-2 0 16,0 0 64-16,-1 0 16 0,-1 2 0 0,-1 2 0 0,-1-2 48 0,-3 2 16 15,-1 5 0-15,-3-2 0 0,0 1-16 0,-4 4 0 16,1 2 0-16,-6 3 0 0,-1 2-32 16,-2-1-16-16,-4 0 0 0,-2-1 0 0,0-1-48 0,-2-1-16 15,0-1 0-15,-3-1 0 0,3-1-64 0,0-2-16 16,0 1 0-16,1-2 0 0,1-5-128 0,0 2 0 15,1 0 0-15,-3-3 128 16,4 0-1472-16,1 0-320 0,9-5-48 0</inkml:trace>
  <inkml:trace contextRef="#ctx0" brushRef="#br1" timeOffset="153637.23">24289 5905 21423 0,'0'0'944'0,"0"0"208"0,0 0-928 0,9-8-224 15,-4 1 0-15,-5 7 0 0,0 0 1456 0,0 0 240 16,0 0 48-16,0 0 16 0,-5 12-480 0,-1 0-112 16,0 3-16-16,-2 0 0 0,0 3-240 0,-1 0-48 15,1 2-16-15,4-5 0 0,0 3-400 0,1 1-64 16,0-1-32-16,1 0 0 0,-1-2-224 0,3 0-128 16,0-2 128-16,0 3-128 0,3-5 0 0,0 1 0 15,-3-13-192-15,8 3 64 16,-8-3-2000-16,11 0-400 0,0-2-80 0</inkml:trace>
  <inkml:trace contextRef="#ctx0" brushRef="#br1" timeOffset="153785.62">24238 5729 19343 0,'0'0'1728'0,"0"0"-1392"0,0 0-336 15,0 0 0-15,0 0 1904 0,11 5 304 0,2 1 64 0,-2-5 16 16,2-1-1728-16,0-1-352 0,-2-3-64 0,1 1-12528 15</inkml:trace>
  <inkml:trace contextRef="#ctx0" brushRef="#br1" timeOffset="154114.68">25124 6022 27407 0,'0'0'1216'0,"0"0"256"0,0 0-1184 0,-7 5-288 15,0-1 0-15,-1-3 0 0,-1 0 704 0,0 0 64 16,-1 1 32-16,1 0 0 0,2 1 32 0,0 2 16 16,1-1 0-16,1-1 0 0,5-3-208 0,-4 7-64 15,2 0 0-15,0 0 0 0,2 2 32 0,2-2 0 16,0 2 0-16,1-1 0 0,2 2 32 0,-1 0 16 16,-1 2 0-16,2-3 0 0,-2 1-256 0,-1 1-48 15,0 1-16-15,-2-1 0 0,-3-2-144 0,-1 1-16 0,-1 3-16 0,-1-4 0 16,-3 2 96-16,-1-2 32 15,-2 1 0-15,1-2 0 0,-6 1 0 0,2-3 0 16,-1 3 0-16,-2-4 0 0,-2-4-128 0,-1 1-32 16,1-2 0-16,0-2 0 0,-1-1-128 0,3-6-256 15,3 0 64-15,1-7-12816 16,3 3-2576-16</inkml:trace>
  <inkml:trace contextRef="#ctx0" brushRef="#br1" timeOffset="154554.9">26200 5925 18719 0,'0'0'832'0,"0"0"160"0,2-6-800 0,-1-2-192 15,0 3 0-15,-1 5 0 0,0 0 1376 0,0 0 224 16,0 0 64-16,-2 8 0 0,-3 3-576 0,-3 1-128 0,-1 0 0 0,-1 6-16 16,0 6-48-16,0 0-16 0,-2 3 0 0,1 2 0 15,1 3-400-15,-1-1-80 0,0-2-16 0,1 3 0 16,1 2-256-16,0 0-128 0,1-2 128 0,2-7-128 15,2 0 0-15,2-3-304 0,0-2 48 0,2-1 16 16,2-3-1680-16,0-1-352 16,1-2-64-16</inkml:trace>
  <inkml:trace contextRef="#ctx0" brushRef="#br1" timeOffset="154893.31">26012 6240 12895 0,'0'0'576'0,"0"0"112"0,0 0-560 0,8 0-128 15,5 0 0-15,-2 0 0 0,3 0 2816 0,5 0 544 16,4 2 96-16,2-2 32 0,2-4-1648 0,1 1-336 16,0 1-64-16,-1 0-16 0,2 1-768 0,-2 0-144 15,-3 0-48-15,-1-1 0 0,-2 1-192 0,0 2-32 16,-4 1-16-16,1 1 0 0,-4 4 80 0,0 3 16 16,-2 4 0-16,-3 1 0 0,-3-1 128 0,-2 1 16 15,-3 2 16-15,-4-1 0 0,0 2-144 0,-5 0-16 16,2 0-16-16,2-3 0 0,-4-1 0 0,2-4 0 15,-1 0 0-15,1-1 0 0,1 0 96 0,5-9 32 16,0 0 0-16,0 0 0 0,0 0 128 0,0 0 16 16,5-10 16-16,5 1 0 0,3-5-128 0,1 1-16 15,0 1-16-15,-3 2 0 0,3-2-288 0,3 1-144 16,-1-5 160-16,4 4-160 0,0 2 0 0,1-2 0 16,1 2 0-16,1 2 0 0,0 1 0 0,0-2 0 0,-3 5-208 15,-1 0 64 1,1 3-1200-16,-2 1-224 0,0 0-48 0,0 2-10208 0,0 1-2032 0</inkml:trace>
  <inkml:trace contextRef="#ctx0" brushRef="#br1" timeOffset="155726.09">27255 6229 10127 0,'0'0'896'0,"0"0"-704"15,0 0-192-15,9 2 0 0,-9-2 912 0,9 4 160 16,-9-4 16-16,5 3 16 0,-5-3-624 0,0 0-128 16,7 5-32-16,-7-5 0 0,0 0-48 0,0 0-16 15,0 0 0-15,0 0 0 0,0 0 256 0,0 0 32 16,0 0 16-16,0 0 0 0,0 0 544 0,0 0 112 15,0 0 32-15,0 0 0 0,-3-8-96 0,-1 3-32 16,1 1 0-16,3 4 0 0,-6-6-288 0,1 2-64 16,-1 0-16-16,1 2 0 0,0-1-272 0,0 2-48 15,5 1-16-15,-5-1 0 0,-2-3-160 0,7 4-48 16,0 0 0-16,0 0 0 0,0 0-208 0,0 0 128 16,0 0-128-16,0 0 0 0,0 0 0 0,0 0 128 0,0 0-128 15,0 0 0-15,0 0 128 0,0 0 0 16,0 0-128-16,0 0 192 0,0 0-32 0,0 0-16 0,0 0 0 15,0 0 0-15,0 0-16 0,8 0-128 0,-8 0 192 0,0 0-64 16,6-3-128-16,-6 3 0 0,0 0 0 0,0 0 128 16,0 0-128-16,0 0 0 0,0 0 0 0,0 0 128 15,0 0-128-15,0 0 0 0,0 0 0 0,7-1 0 16,-7 1 0-16,0 0 0 0,0 0 0 0,0 0 0 16,0 0 0-16,0 0 0 0,0 0 0 0,0 0 0 0,0 0 0 15,0 0 0-15,0 0 0 0,0 0 0 0,0 0 0 0,0 0 0 16,0 0 0-16,0 0 0 0,0 0 0 0,0 0 0 15,0 0 0-15,0 0 0 0,0 0 128 0,0 0-128 16,0 0 0-16,0 0 128 0,-7-2-128 0,7 2 0 16,-7-2 144-16,0 2-144 0,7 0 0 0,-7 2 0 15,-1 0 0-15,-1 1 0 0,0-2 0 0,-1 3 0 16,0-2 0-16,0 2 0 0,0-1 128 0,-2 3-128 16,-1 3 128-16,2-1-128 0,0 2 128 0,-1 2-128 15,-1 0 160-15,2 3-160 0,0 2 128 0,0 0-128 16,4 0 0-16,2-1 144 0,0-3-144 0,3-3 128 15,2 2-128-15,3-3 128 0,1 2-128 0,2-3 128 16,0-1-128-16,3-4 128 0,0-2 576 0,3-2 96 0,2-2 32 0,2-3 0 16,2 0-352-16,0 1-64 0,1-3-16 0,1-1 0 15,-1-5-208-15,0-1-32 16,-1-3-16-16,-1 0 0 0,-3 0-16 0,0 2 0 16,-3-1 0-16,-1 5 0 0,-1-1-128 0,-1 3 160 15,-2 2-160-15,-1 4 160 0,-5 4-160 0,0 0 0 16,0 0 0-16,0 8 0 0,-1 2-144 0,-2 2 144 0,-1 3 0 0,1 3 0 15,-1-1 0-15,0 4-128 0,0 2 128 0,2-2 0 16,2 2-352-16,2 0-16 0,3 1 0 0,4-3 0 16,3-1-1392-1,2-2-288-15,1-3-48 0,0-2-16 0,2-7-1040 0,-1-2-224 0,16-7-32 16,-4-2-16-16</inkml:trace>
  <inkml:trace contextRef="#ctx0" brushRef="#br1" timeOffset="156044.94">27768 6224 19343 0,'0'0'1728'0,"-7"6"-1392"0,0 2-336 0,-1 2 0 0,-2 3 912 0,2-1 112 15,-2 5 32-15,0-1 0 0,-1-3 768 0,0 1 160 16,1-4 16-16,1 0 16 0,2 1-608 0,0-2-112 16,1-3-16-16,6-6-16 0,0 0-272 0,0 0-48 15,0 0-16-15,0 0 0 0,0 0-16 0,9-1 0 16,2-2 0-16,2-1 0 0,1-3-368 0,0-4-80 15,1 1-16-15,0 0 0 0,1-3-176 0,-2 5-32 16,0-4-16-16,0 6 0 0,0-2-224 0,0 4 128 16,-2 2-128-16,1 0 0 0,-1 4 0 0,-1 0 0 15,-1 6 0-15,-1 2 0 0,-3 2 0 0,2-1 0 16,-3 3 0-16,-1 2 0 0,0 1 0 0,-2 1 0 16,1 1-128-16,1 6 128 0,-1-1 0 0,3-5 0 15,0-2 0-15,1-6 0 0,2 0-416 0,2-6 32 0,3 0 0 0,1 0 0 31,3-3-1216-31,2-2-256 0,2-3-32 0,2-4-9552 16,1 1-1904-16</inkml:trace>
  <inkml:trace contextRef="#ctx0" brushRef="#br1" timeOffset="156397.91">28563 6322 31679 0,'0'0'1408'0,"0"0"272"0,8-4-1344 0,0 0-336 0,-1-4 0 0,0 3 0 0,-7 5-144 0,3-5-112 16,1-4 0-16,-1 2-16 0,-3-5 272 0,0 5 128 16,-1-2-128-16,-2 4 192 0,-2 0 256 0,0 0 64 15,0 2 0-15,0 2 0 0,-5-1 48 0,-1 2 16 16,2 2 0-16,-2 2 0 0,0 2-128 0,-1-2 0 16,1 2-16-16,1 2 0 0,-1-2-112 0,4 5-32 15,0-2 0-15,4 3 0 0,0-6 16 0,2 3 0 16,2-3 0-16,3 5 0 0,1-5 16 0,1 2 16 15,2 0 0-15,1-1 0 0,1 0-128 0,-1-1-16 16,-2 0-16-16,0 3 0 0,-2-3-176 0,-1 4 0 16,-2-3 144-16,-2 2-144 0,-1-2 0 0,-3 3 128 15,-1-2-128-15,-3 0 0 0,-2-2 240 0,0-2-32 16,-4 1 0-16,3 0 0 0,-3-3-16 0,0 1-16 16,-1-2 0-16,1-1 0 0,1-2-176 0,3-1 0 15,1-1 0-15,1 2 0 16,3-3-1936-16,5 5-272 0,0 0-48 0,5-8-14160 0</inkml:trace>
  <inkml:trace contextRef="#ctx0" brushRef="#br1" timeOffset="156634.34">29055 6233 5519 0,'0'0'240'0,"0"0"64"0,0 0-304 0,0 0 0 0,0 0 0 0,-1 11 0 0,-1-1 4352 0,-2 3 800 16,-3 4 160-16,2-1 48 0,-2-1-2784 0,-1 1-544 16,-1-1-112-16,0 1-32 0,0 1-608 0,-1 1-112 15,0 1-16-15,0-1-16 0,0-2-736 0,1-1-144 16,1 1-16-16,2-2-16 0,1 1-224 0,1-5 0 16,1 1 0-16,5-4 0 15,-2-7-528-15,6 6-112 0,3-5 0 0,1-1-9776 16,1-3-1936-16</inkml:trace>
  <inkml:trace contextRef="#ctx0" brushRef="#br1" timeOffset="156968.78">29141 6392 16575 0,'0'0'1472'0,"0"0"-1168"15,0 0-304-15,7 5 0 0,1-3 1408 0,2 3 240 16,1-1 32-16,2-1 16 0,1-5-160 0,4 1-48 0,0 0 0 0,3 0 0 15,2-2-528-15,1-1-96 16,-1-1-32-16,-1 1 0 0,-2-5-192 0,-1 2-64 0,-1-1 0 16,-3-2 0-16,-2 0 64 0,-3 0 0 15,-2-3 0-15,-3 3 0 0,-3-3 16 0,-2-1 16 0,-2 6 0 0,-3 0 0 16,-3 2-48-16,-2 3-16 0,-3 0 0 0,-2 3 0 16,-4 4-352-16,-3 1-64 0,-2 4 0 0,-1 0-16 15,1 2-176-15,1-1 160 0,2 3-160 0,5 1 160 16,2-2-160-16,4 0 0 0,3 2 144 0,4-4-144 0,3 2 0 15,3 1 128-15,4-3-128 0,3 0 0 0,4 3 0 16,2-3 0-16,5 1 0 0,2-4 0 16,2-1-336-16,-1-2-96 0,0-3-16 0,0-1 0 15,2-1-1840-15,-1-3-368 0,-1-2-80 0</inkml:trace>
  <inkml:trace contextRef="#ctx0" brushRef="#br1" timeOffset="157328.12">29720 6352 23439 0,'0'0'1024'0,"0"0"240"0,0 0-1008 0,0 0-256 15,0 0 0-15,0 0 0 0,-4 8 1408 0,1-1 256 16,-3-1 32-16,1-1 16 0,0 4-304 0,-1-4-48 16,0 1-16-16,0 3 0 0,3-3-384 0,-1 3-96 15,-1-4-16-15,2 2 0 0,3-7-160 0,0 0-48 0,0 0 0 0,0 0 0 16,0 0-64-16,0 0 0 0,0 0-16 0,0 0 0 15,0 0 48-15,0 0 16 0,0 0 0 16,0 0 0-16,9-2-272 0,1 0-48 0,0 0-16 0,2 0 0 16,1-2-160-16,1-2-128 0,0-2 192 0,0 2-192 15,2-1 128-15,-2 4-128 0,3 0 0 0,-1 1 0 16,1 0 0-16,-1 1 0 0,-2 2 0 0,0 1 0 16,0-2 0-16,-1 2 0 0,-3 1 0 0,0 3 0 15,-1 4 0-15,-1-1 0 0,-3 2 0 0,0 3-144 16,-3 0 144-16,0-1 0 0,-2 0 0 0,0 2 0 0,0 3-176 15,0-2 176-15,0 0-208 0,1-4 80 16,1 0-448-16,2 1-64 0,3-3-32 16,0 0 0-16,3-3-1392 0,3 0-288 0,2-5-48 0,2-4-14032 15</inkml:trace>
  <inkml:trace contextRef="#ctx0" brushRef="#br1" timeOffset="157573.19">30769 5985 17503 0,'0'0'1552'0,"0"0"-1232"16,-8 7-320-16,-1 1 0 0,-1 5 2240 0,-1 1 400 15,-2 4 80-15,-1 2 16 0,1 0-400 0,-2 3-80 16,0 4-16-16,1 0 0 0,1 4-848 0,-1 4-176 16,3-1-48-16,2-1 0 0,2-2-640 0,4 2-128 15,1-2-16-15,5 1-16 0,1-3-144 0,2 1-32 16,2-1 0-16,2-4 0 0,1 2-48 0,3-4-16 15,2-4 0-15,1-1 0 0,1-2-128 0,0-4 0 16,0-2 0-16,1-4 0 16,0 1-1440-16,0-6-224 0,0-4-32 0,0-3-9712 0,-1 0-1952 15</inkml:trace>
  <inkml:trace contextRef="#ctx0" brushRef="#br1" timeOffset="157731.31">30568 6392 29487 0,'0'0'2624'0,"0"0"-2112"0,0 0-512 0,0 0 0 0,0 0 576 16,0 0 16-16,5 7 0 0,3 0 0 0,-2-4 768 0,6 1 160 16,-1-1 16-16,3-2 16 0,1-2-912 0,3-1-192 15,1 0-48-15,3-1 0 0,1 2-400 0,-2 0 0 16,-1 0 0-16,1-1-11456 16,-2-3-2240-16</inkml:trace>
  <inkml:trace contextRef="#ctx0" brushRef="#br1" timeOffset="157874.1">29598 5952 36863 0,'-25'-1'3264'0,"12"-1"-2608"16,13 2-528-16,0 0-128 0,0 0 560 0,0 0 80 0,0 0 0 0,0 0 16 16,0 0-656-16,0 0 0 15,10 12 0-15</inkml:trace>
  <inkml:trace contextRef="#ctx0" brushRef="#br2" timeOffset="208813.01">21617 3530 6623 0,'-31'-2'288'0,"11"-1"64"0,-3 1-352 0,1-3 0 16,2 0 0-16,0 1 0 0,2-6 832 0,1 3 112 15,6-3 16-15,0 4 0 0,-1-3 144 0,3 1 48 16,3 2 0-16,1-4 0 0,1 3-144 0,0-2-32 15,-1 2 0-15,0-3 0 0,-1 2-288 0,2-2-64 16,0 2-16-16,0-2 0 0,0 2 0 0,1-2 0 16,-1 3 0-16,4 7 0 0,-4-11-96 0,3 5 0 15,1 6-16-15,0-9 0 0,0 9-112 0,2-7 0 16,1 0-16-16,-3 7 0 0,0 0-64 0,9-6-16 16,3 3 0-16,1 1 0 0,0 1 16 0,5-2 0 15,1 0 0-15,5 0 0 0,4 0 32 0,1-1 16 16,5 2 0-16,3-3 0 0,3-4 96 0,4 2 32 0,7-1 0 15,4 1 0-15,4-2-48 0,7 4-16 0,7-1 0 0,1-4 0 16,-2 2-112-16,6-2-32 0,3 4 0 0,7-3 0 16,3 2-112-16,1 1-32 0,-5-4 0 0,2 3 0 15,2 0 48-15,3 0 0 0,4 1 0 0,-3-3 0 16,-1 3-176-16,3-3 0 0,2 4 0 0,0-4 0 16,0 1 128-16,-4 2-128 0,-1-2 0 0,4 3 128 15,4-1-128-15,-2-1 192 0,0 4-192 0,-1 0 192 16,1-2-192-16,6 0 0 0,2 0 0 0,-2 1 0 15,-1-4 0-15,3 1 0 0,5-2 0 0,-1 1 0 16,-4 6 0-16,4-7 0 0,1 0 0 0,1 0 0 16,-2 1 0-16,-3 6 0 0,-2-2 0 0,5 3 0 15,4-2 0-15,-2 2 0 0,-2-2 0 0,0 2 0 16,6 0 0-16,-4 1 0 0,-2 0 128 0,-1 0-128 16,-2-1 0-16,-1 1 0 0,3 0 0 0,-7-2 128 0,-1 0-128 15,1-2 0-15,2-1 0 0,-6 2 0 0,-6 1 0 16,-4 1 0-16,-2-3 0 0,-1 1 128 0,-1 1-128 0,-1 0 0 15,-6 0 0-15,-4-2 0 0,-4 3 0 0,-1 0 0 16,0 2 0-16,-3-1 128 0,-1 0 32 0,-2 0 0 16,-6 0 0-16,-3 0 0 0,-3 0 32 0,-2 0 16 15,-3 2 0-15,1 1 0 0,-2 1-208 0,-5-1 144 16,-3 0-144-16,-3-2 128 0,-3 1-128 0,-3-2 0 16,-3 1 0-16,-2 0 0 0,-5-1 0 0,-4 0 128 15,-2-1-128-15,-3 1 0 0,-10 0 0 0,0 0 0 16,0 0 0-16,0 0 0 0,8 4 0 0,-8-4-256 15,0 0 48-15,0 0 0 16,-9 10-1264-16,-4 0-256 0,-7 4-64 0,-7 1-12384 0</inkml:trace>
  <inkml:trace contextRef="#ctx0" brushRef="#br2" timeOffset="209864.31">3211 2350 19343 0,'-4'-9'1728'0,"0"0"-1392"0,-1-4-336 16,0 5 0-16,4 0 0 0,1 8 144 0,0-8-144 0,0 8 0 15,0 0 896-15,0 0 64 0,6-9 0 0,4 1 16 16,2-2-464-16,3 3-80 0,4-2-32 0,7 1 0 16,3 3-80-16,5-4 0 0,5 4-16 0,8-1 0 15,6-3-16-15,4 4 0 0,8-4 0 0,2 1 0 16,0-3-32-16,3 3 0 0,5-2 0 0,9 2 0 15,8-4-80-15,0 1-32 0,0-1 0 0,6-2 0 16,5 2 48-16,4 1 0 0,2-4 0 0,4-2 0 16,-1 3 80-16,5 0 32 0,4 1 0 0,-2-1 0 15,-2-2-48-15,3 2-16 0,8 2 0 0,-3 1 0 16,-6-2-32-16,6 4 0 0,5-2 0 0,-4 3 0 16,-5-3-16-16,2 5-16 0,3-2 0 0,-1 2 0 15,-4-7-32-15,-2 4 0 0,-2 0 0 0,1 0 0 0,2-5-144 0,-5 1 192 16,-3 6-192-16,-1-2 192 0,-2-1-48 0,-2-2 0 15,-8 3 0-15,0 2 0 0,0 4-144 0,-5 1 0 16,-1-6 144-16,-5 4-144 0,0 2 0 0,-5 1 144 16,-1 2-144-16,-3-1 0 0,-4 0 0 0,-7 0 0 15,-4 0 0-15,-4 2 0 0,-1 1 0 0,-4 3 0 16,-3 2-208-16,-4 3 80 16,-4 1-1472-16,-1 2-304 0,-4 1-48 0</inkml:trace>
  <inkml:trace contextRef="#ctx0" brushRef="#br3" timeOffset="-194047.54">31117 4654 9215 0,'8'-10'816'0,"-2"4"-656"0,2 0-160 0,-2-1 0 15,-1 2 1344-15,0-2 256 0,2 0 32 0,-7 7 16 16,5-5-64-16,-5 5-16 0,4-9 0 0,-4 9 0 16,0 0-384-16,0 0-80 0,2-8-16 0,-2 8 0 15,1-11-384-15,-1 2-64 0,-2-3-32 0,1 5 0 16,1 7-64-16,-7-10-16 0,1 2 0 0,1-1 0 15,-5 4-240-15,2 0-48 0,-2-1-16 0,0 0 0 16,-1 0-32-16,0-3 0 0,0 4 0 0,-5-3 0 0,-2 2 64 0,2 1 16 16,-4-4 0-16,-2 3 0 0,-2-4 96 0,-3 2 16 15,-3 2 0-15,0-3 0 0,2 1-64 0,-1-1-16 16,-1 4 0-16,-1-4 0 0,-2 2-112 0,-1 2-32 16,-2-2 0-16,-1 5 0 0,-2-1-32 0,-3 2 0 15,-4 0 0-15,-2-3 0 0,-4-4-128 0,1 2 128 16,3 2-128-16,-3-1 128 0,0 4-128 0,1-1 0 15,5 2 0-15,-9-2 0 0,1-2 160 0,-6 0-160 16,1-1 192-16,-1 1-192 0,2-1 0 0,0 3 0 16,2-5 0-16,0 5 0 0,-4 2 0 0,-5 0 0 15,-5-2 0-15,4 0 0 0,-1-2 0 0,2 2 0 16,2 0 0-16,-3 1 0 0,0 1 0 0,-1-3 0 0,-3 1 0 0,1 1 0 16,0 1 0-16,2 1 0 0,1 0 0 0,1-1 0 15,-4 0 0-15,-2 0 0 0,-5 0 0 0,0 1 0 16,0 3 0-16,5 0 0 0,-3 0 0 0,-4 1 0 15,-4 1 0-15,-2-1 0 0,0-1 0 0,0 3 0 16,3-1 0-16,-1 3 0 0,-5 0 0 0,1-3 0 16,0-1 0-16,2 0 0 0,2-1 0 0,1 5 0 15,-1-1 0-15,-5-2 0 0,0-4 0 0,-2 4 0 16,3-1 0-16,0 2 0 0,-1 1 0 0,-3-2 0 16,-4-2 0-16,3 1 0 0,3-2 0 0,-2 3 0 15,-1 3 0-15,-4-3 0 0,-3 1 0 0,4 2 0 16,4-3 0-16,-2 2 0 0,-6-3 0 0,1 1 0 15,3 2 0-15,3-5 0 0,3 4 0 0,2-2 0 16,-4-3 128-16,3 1-128 0,0 2 0 0,6-2 0 16,2 0 0-16,-1-1 160 0,-4-1-160 0,-3 1 128 0,-1 0-128 0,2 2 160 15,4 1-160-15,-1 1 160 0,0-2-160 0,-3 2 0 16,-4 3 144-16,3-3-144 0,4 2 0 0,1-3 0 16,-2 3 0-16,0 1 128 0,-3-2-128 0,1 2 0 15,5-2 0-15,2 3 128 0,3-1-128 0,0 1 0 16,-6-4 0-16,-1 3 0 0,2-3 0 0,3 6 0 15,2-3 0-15,-2 3 0 0,-1-1 0 0,-2-1 0 16,-2 1 0-16,3 2 0 0,2 2 0 0,1 0 0 16,-2 2 144-16,-1-1-144 0,-2 1 208 0,3 2-64 15,1 0-16-15,3 0 0 0,2 2-128 0,-3-1 0 16,-5-1 144-16,2 1-144 0,4 2 0 0,2-1 0 16,1 0 0-16,2 3 128 0,0 3 0 0,2-2 0 15,1 3 0-15,0-3 0 0,4 2-128 0,2 0 144 0,3 2-144 0,3 4 160 16,3 1-160-16,1 1 0 0,-4-2 0 0,1 5 0 15,-1-1 0-15,4 2 0 0,-1 1 0 0,2 0 0 16,2 2 0-16,2-2 0 0,-2-3 0 0,3 2 0 16,2 2 0-16,-2 3 0 0,-2 1 0 0,0-1 0 15,1-2 0-15,5 2 0 0,1 2 0 0,3 1 0 16,1-1 0-16,3 1 0 0,3 1 0 0,2-2 0 16,3 0 0-16,3 3 0 0,4-2 0 0,1 3 0 15,4 1 0-15,3 2 0 0,2-1 0 0,4-1 0 16,0-2-128-16,3 0 128 0,3 3 0 0,2-1 0 15,5-3 0-15,3 1 0 0,2 2 0 0,5-2 0 16,3-2-144-16,2-1 144 0,1 1 0 0,3-5 0 16,2 4 0-16,2-3-128 0,1-1 128 0,4 2 0 15,2-1 0-15,0 2 0 0,3-6 0 0,1 3 0 16,-2 0 0-16,2-2 0 0,2-3 0 0,0 2 0 0,2 4 0 0,4-1 0 16,3 0 0-16,1 0 0 0,0-3 0 0,-3 0 0 15,-1-1 0-15,3 2 0 0,2 1 0 0,1-2 0 16,2 0 0-16,2 0 0 0,6-1 0 0,-1 0 0 15,-2 0 0-15,1 0 0 0,1-2 0 0,3 0 0 16,4 0 0-16,1-1 0 0,5-6 0 0,-2 2 0 16,-5-2 0-16,5-4 0 0,2-1 0 0,5 2 0 15,4-5 0-15,-2 2 144 0,-4-5-144 0,4 0 0 16,2-2 0-16,4 1 0 0,1-1 0 0,-4 0 0 16,-4-1 128-16,7 0-128 0,3-1 0 0,-2 0 0 15,1 0 0-15,-4 0 128 0,1-5-128 0,5 2 0 16,6 3 0-16,-3-6 0 0,-2-3 0 0,2 1 0 0,3 0 0 0,4 0 0 15,4 3 0-15,-2-5 0 0,-6-2 128 16,6 3-128-16,6 0 0 0,-2-2 0 0,-4-3 144 0,3 2-144 16,2 1 0-16,2 0 0 0,-4-3 0 0,4 0 128 15,0 0-128-15,5 0 0 0,-1 2 0 0,-1-4 128 16,-1-4-128-16,2 3 0 0,6 1 128 0,-4 1-128 16,-5-3 0-16,3 0 144 0,6 3-144 0,-2 0 0 15,-6-4 128-15,4 2-128 0,4 1 0 0,-6-3 0 16,-5 1 128-16,1 1-128 0,3 2 0 0,-1-4 0 15,-2-8 128-15,0 2-128 0,1 2 0 0,-1-3 0 16,4 4 0-16,-4-4 128 0,-3 1-128 0,4 1 0 16,2-3 128-16,-2 0-128 0,-8-1 0 0,5 1 0 15,3-1 144-15,-3 2-144 0,-4 0 0 0,2 0 144 0,3-2-144 16,-1 1 0-16,-1-1 0 0,-2-1 0 0,-3 1 0 0,1-2 128 16,4 0-128-16,-3-2 0 0,-6-1 128 0,0-3-128 15,2 2 0-15,-2-2 128 0,-1 0-128 0,-4 0 0 16,0-1 144-16,3 3-144 0,0-2 0 0,-7-2 0 15,-6 0 0-15,-1-4 128 0,1 2-128 0,-4-1 0 16,0-1 128-16,-4-3-128 0,-3 1 0 0,-5-2 144 16,-3-1-144-16,-2-2 0 0,-3 0 192 0,-1-2-64 15,1-5 0-15,-6-1-128 0,-7-6 160 0,-24 23-160 16,1-9 128-16,3-3-128 0,1-5 128 0,-1 0-128 16,3-5 128-16,0 3-128 0,-2-2 224 0,25-42-32 15,-13 10-16-15,-10 0 0 0,-6 2 0 0,-6 5 0 0,-4 0 0 16,-3 4 0-16,-5-1-48 0,-3-2-128 0,-3-4 192 15,-3-1-64-15,-3-6 64 0,-3 7 0 0,-2 4 0 0,-4-3 0 16,-3-2 96-16,-1-8 32 0,-4-3 0 0,-3 1 0 16,-7 6-64-16,-4 0-16 0,-3 0 0 0,15 33 0 15,-5-9-80-15,-5-5-16 0,-3-6 0 0,-3-4 0 16,-5-2-16-16,-5 1 0 0,-3-5 0 0,-49-66 0 16,14 23 48-16,6 15 0 0,6 12 0 0,-1 8 0 15,-2 7-176-15,-1 5 128 0,-5-2-128 0,1 3 128 16,-2 5-128-16,0 0 0 0,-5 8 0 0,-4 2 0 15,-6 4 0-15,-1 3 0 0,2 2-160 0,-6 6 160 16,-7-1-960-16,-2 10-80 16,0 6-32-16,-4 7 0 0,-5 6-1536 0,-2 7-304 0</inkml:trace>
  <inkml:trace contextRef="#ctx0" brushRef="#br3" timeOffset="-148048.8">6051 5684 6447 0,'0'0'576'0,"0"0"-576"0,0 0 0 0,0 0 0 15,6-4 2032-15,-6 4 288 0,0 0 64 0,6 0 16 16,-6 0-1008-16,5 6-208 0,2 2-32 0,-2 4-16 15,0 1-176-15,-1 5-16 0,-2 5-16 0,1 1 0 16,-1 7-352-16,0-1-80 0,-2 4-16 0,-3 2 0 0,-1 0-48 0,-1 0-16 16,1 3 0-16,-2-5 0 0,-2-1-32 0,1-3 0 15,-1-2 0-15,0-5 0 0,1-5 368 0,0-1 64 16,1-6 16-16,1-2 0 0,0-3 0 0,5-6 0 16,0 0 0-16,0 0 0 0,-3-9 64 0,3-6 32 15,2-5 0-15,2-7 0 0,1-1-576 0,0-5-112 16,4-4-32-16,2-1 0 0,4-4-208 0,2 1 0 15,1 2 0-15,2 1 0 0,2 2 0 0,0 5 0 16,1 3 0-16,1 5 0 0,1 4-160 0,6-2 160 16,-1 7-128-16,-14 11 128 0,-1 3-144 0,1 5 144 15,-1 6-160-15,3 11 160 0,-6 9 0 0,-5-9-144 16,-2 3 144-16,-3 8 0 0,0 6-176 0,-2 4 176 16,0 1-208-16,-2 2 80 0,0-5-224 0,-1-3-32 15,-1-4-16-15,4-3 0 16,0-8-1072-16,0 7-224 0,3-11-32 0,1-9-11904 0</inkml:trace>
  <inkml:trace contextRef="#ctx0" brushRef="#br3" timeOffset="-147791.05">6826 5916 23615 0,'0'0'1040'0,"0"0"224"0,11 7-1008 0,3-5-256 0,2-2 0 0,1 0 0 16,2-4 896-16,3-5 128 0,1 2 16 0,1-5 16 16,0 0-224-16,2-1-64 0,-1-2 0 0,-1-2 0 15,0-2-368-15,-3 0-80 0,-2 0 0 0,-3 0-16 16,0 2-304-16,-6 1 160 0,-1-1-160 0,-6 2 128 0,-3 1 144 0,-2 4 32 16,-2-2 0-16,-6 4 0 0,-4 1 336 0,4 7 64 15,-5 3 0-15,-2 4 16 0,-2 1-368 0,0 5-80 16,0 3-16-16,0 2 0 0,-2 1-256 0,4 3 0 15,1-2 0-15,5 0 0 0,2-1 0 0,4-1 0 16,2-1 0-16,5-2 0 0,3-2-144 0,6 3 144 16,4-6-128-16,-1-2 128 15,4-5-1472-15,4-1-224 0,3 1-32 0</inkml:trace>
  <inkml:trace contextRef="#ctx0" brushRef="#br3" timeOffset="-147419.31">7861 5590 11967 0,'0'0'1072'0,"0"0"-864"0,-7 2-208 0,1 3 0 15,-2-1 2768-15,-1 1 512 0,-2 4 112 0,-2-1 0 16,-1 3-1744-16,-1-2-368 0,-2 4-64 0,2-3 0 16,0 1-544-16,1 3-96 15,1 0-32-15,2-2 0 0,-1-1-288 0,4 1-64 0,1-5-16 0,3 3 0 16,2-3 64-16,2-7 16 0,0 0 0 0,0 0 0 15,11 0 128-15,1 0 48 0,0-2 0 0,4-3 0 16,1-2-144-16,0 0-32 0,-2-3 0 0,-1 3 0 16,-1-2-80-16,-3 2-32 0,-1 1 0 0,-3 0 0 0,-6 6 144 15,0 0 32-15,8-3 0 0,-8 3 0 0,6 6-112 0,1 5-16 16,-2 3 0-16,-1 3 0 0,-2 5 0 0,-1 12-16 16,-3 1 0-16,1-13 0 0,-1 6 48 0,-3-2 16 15,-1 2 0-15,0-3 0 0,-1 3-112 16,1-2-128-16,1-2 176 0,-3-1-176 0,3-4 0 0,1-1 0 15,0-2 0-15,2-3-144 16,1-1-1584-16,-1-1-320 0,2-11-64 0,0 0-16 0</inkml:trace>
  <inkml:trace contextRef="#ctx0" brushRef="#br3" timeOffset="-146854.98">9265 5673 7359 0,'0'0'320'0,"-5"2"80"0,5-2-400 0,-7 5 0 0,7-5 0 0,0 0 0 0,-6 4 2480 0,6-4 400 16,0 0 96-16,-2 10 16 0,2-10-1312 0,4 7-256 15,2 2-48-15,4-4-16 0,2-1-192 0,4 1-32 16,5-2-16-16,1-2 0 0,4-2-256 0,12-3-48 16,0-2-16-16,-4-1 0 0,-1 1-256 0,-11-2-48 15,0 2-16-15,-2-4 0 0,0 2-160 0,-3-3-48 16,-2 2 0-16,-2-3 0 0,-3 1-64 0,-2 1-16 16,-3-2 0-16,-1 3 0 0,-3-2 0 0,-2 3 0 15,-5-2 0-15,0 3 0 0,-3-4 80 0,-6 5 16 16,-2 5 0-16,7 2 0 0,-2 3-288 0,-2 2 0 15,-2 7 128-15,-4 10-128 0,5 1 0 0,5-10 0 16,4 2 0-16,1 10-144 0,3-4 144 0,3-7 0 16,4-1 0-16,3-2 0 0,1 1 0 0,3 1 0 15,5-4 0-15,1 0 0 0,2-1 0 0,0 0 0 16,3-5 0-16,13 2 0 16,-6 0-1072-16,-7-5-176 0,0-2-32 0,3-5-8304 15,0 0-1648-15</inkml:trace>
  <inkml:trace contextRef="#ctx0" brushRef="#br3" timeOffset="-146682.22">10094 5551 23151 0,'8'17'1024'0,"-5"-11"208"0,3 4-976 0,-4 3-256 0,2 1 0 0,1 3 0 16,3-1 1344-16,-1 2 208 0,1 1 48 0,-1 0 16 0,1 3-528 0,0-3-128 15,1 0 0-15,1-1-16 16,0-1-688-16,1 1-256 0,2-4 176 0,0 0-176 15,0-1 0-15,-1-4-256 0,1 0 16 0,0-5 16 16,-1-2-544-16,1-2-96 0,2-1-32 0,-2-3-8000 16,2 0-1600-16</inkml:trace>
  <inkml:trace contextRef="#ctx0" brushRef="#br3" timeOffset="-146522.65">10507 5492 15663 0,'-13'0'688'0,"13"0"144"0,-7 3-656 0,-2 1-176 16,-3 5 0-16,1 0 0 0,-6 5 3008 0,-2 5 576 15,-2 0 128-15,-1 3 0 0,-1-1-1664 0,0 4-320 16,1-4-80-16,-4 3-16 0,3 3-832 0,-10 9-160 16,4-3-48-16,11-13 0 0,0-1-464 0,2 1-128 0,3-1 0 15,2 1 0 1,2-3-1280-16,2-1-256 0,4-4-64 0,1-3-8432 0,2 1-1680 0</inkml:trace>
  <inkml:trace contextRef="#ctx0" brushRef="#br3" timeOffset="-146083.65">10862 5620 11055 0,'0'0'976'0,"0"10"-784"0,0 4-192 0,-4 1 0 16,0 1 3232-16,-1 3 608 0,-3 2 112 0,1 4 16 0,-1-1-2064 0,-2 1-432 15,0 3-64-15,1-1-32 16,-1 3-672-16,1 3-128 0,0-1-16 0,1 1-16 0,-1-1-400 0,4-2-144 15,0 1 0-15,1-6 144 0,1 1-144 0,1-6 0 16,1-2 144-16,1-5-144 0,1-2 304 0,3 0-16 16,1-7 0-16,2-1 0 0,0-3 96 0,2-3 32 15,1-6 0-15,2-1 0 0,0-5-32 0,2-4-16 16,2-3 0-16,-1-4 0 0,0-1-16 0,3-5 0 16,2-2 0-16,-1 0 0 0,0 0 192 0,1 0 32 15,-3 2 16-15,2 3 0 0,3 1 32 0,-2 7 0 16,-1 2 0-16,2 2 0 0,-3 3-240 0,-1 4-32 15,0 0-16-15,-3 5 0 0,-1 3-128 0,-2 2-16 16,-1 3-16-16,-2 3 0 0,-3 3-176 0,-1 5 0 16,-3-1 144-16,-2 3-144 0,-3 2 176 0,-2 2-48 0,-2 3 0 0,-2-2 0 15,-2-2 48-15,0-1 0 16,-2-2 0-16,-3-1 0 0,-3-2 80 0,-2-2 32 16,-1 0 0-16,0-6 0 0,2 0-48 0,-2-4-16 15,-4-3 0-15,1-2 0 0,1-6-224 0,-1-1 144 16,0-4-144-16,3 0 128 15,3-3-928-15,1-2-192 0,2-2-32 0,3-5-12384 0,2 2-2464 0</inkml:trace>
  <inkml:trace contextRef="#ctx0" brushRef="#br3" timeOffset="-110339.97">26465 6010 10127 0,'0'0'896'0,"0"0"-704"0,0 0-192 0,0 0 0 15,-8-2 1312-15,8 2 224 0,0 0 64 0,0 0 0 16,0 0-448-16,0 0-64 0,0 0-32 0,0 0 0 16,0 0-208-16,0 0-32 0,0 0-16 0,12-4 0 15,0 3-208-15,7-1-32 0,6 1-16 0,6 1 0 16,9 1 272-16,7 1 48 0,5-1 16 0,8-2 0 15,2-4-112-15,8 1 0 0,6-3-16 0,12 1 0 16,7 0-176-16,7-4-48 0,2-1 0 0,8 0 0 16,7-2-144-16,5-1-48 0,-2-1 0 0,6 2 0 15,6 2-144-15,-2 3-16 0,-1-6-16 0,-2 7 0 16,2 1-160-16,-1 1 160 0,-4 0-160 0,-2-1 160 0,-2 2-32 0,-3 0-128 16,-6 2 192-16,-4-1-64 0,-7 3-128 15,-3 2 128-15,-1-1-128 0,-9-1 128 0,-10-1-288 0,-8-2-64 16,-4-1-16-16,-10 8 0 15,-2 1-1744-15,-5 1-336 0,-5 2-80 0</inkml:trace>
  <inkml:trace contextRef="#ctx0" brushRef="#br3" timeOffset="-109604.49">26381 6958 18431 0,'0'0'1632'0,"14"-1"-1312"0,6-3-320 0,3 2 0 16,5-3 800-16,6 4 96 0,5 1 0 0,9 1 16 16,7 0 0-16,4-1 0 0,0-1 0 0,4 0 0 15,1 1 0-15,7-2 0 0,7 4 0 0,5-1 0 16,5 1-144-16,1-2-16 0,1-1-16 0,6 1 0 15,5 1-192-15,2-1-32 0,0-2-16 0,4 1 0 16,1-3-112-16,9-3 0 0,3 2-16 0,0 1 0 16,0-1-176-16,3 0-16 0,3 4-16 0,-3-4 0 15,-5-1-32-15,2-1-128 0,2 5 192 0,-8-2-64 16,-3-1-128-16,-3 1 0 0,0 5 0 0,-4-1 0 16,-6 0 0-16,-5 4 128 0,-7 0-128 0,-2 0 0 15,-1 1-288-15,-7 2-144 0,-5 0-16 16,-6 3-9712-16,-8-2-1936 0</inkml:trace>
  <inkml:trace contextRef="#ctx0" brushRef="#br3" timeOffset="-108320.89">21263 8613 14735 0,'0'0'1312'0,"0"0"-1056"0,-9 0-256 0,9 0 0 16,-5-6 400-16,5 6 32 0,-2-9 0 0,2 3 0 16,0 6-16-16,2-9 0 0,1-3 0 0,1 2 0 15,0 1-288-15,-1 2-128 0,-3 7 128 0,5-10-128 16,1-2-208-16,-4 3-128 0,1-1-32 0,-3 10 0 31,0 0-144-31,0 0-16 0,0 0-16 0,0 0 0 0,-8-2 288 0,8 2 48 0,0 0 16 0,0 0 0 16,0 0 672-16,0 0 144 0,8 10 16 0,4-5 16 15,6-1 336-15,8-1 64 0,5 1 16 0,9-1 0 16,5-3-112-16,8 0-32 0,3-1 0 0,5-3 0 0,5-3-96 0,6 2 0 16,6-1-16-16,6 0 0 0,1-2-48 0,2-2-16 15,4 1 0-15,7 0 0 0,5 4-80 0,1-4-16 16,-1-1 0-16,2 1 0 0,2 4 64 0,-2 0 16 16,6-3 0-16,-3 3 0 0,1 3-304 0,3-1-64 15,3-1-16-15,-2 3 0 0,-6 0-224 0,1 2-128 16,1 3 160-16,-4-2-160 0,-2 0 128 0,-5 0-128 15,-5 1 0-15,-1 2 144 16,-2 4-480-16,-8-3-112 0,-8 3 0 0,-8-2-15104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10:18.681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92D050"/>
    </inkml:brush>
    <inkml:brush xml:id="br3">
      <inkml:brushProperty name="width" value="0.05292" units="cm"/>
      <inkml:brushProperty name="height" value="0.05292" units="cm"/>
      <inkml:brushProperty name="color" value="#FF0000"/>
    </inkml:brush>
    <inkml:brush xml:id="br4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0169 622 11055 0,'0'0'976'0,"0"0"-784"0,0 0-192 0,0 12 0 16,0-12 576-16,5 14 80 0,0-2 16 0,3 2 0 15,2 0-224-15,3 3-64 0,-1 1 0 0,4 1 0 16,1 2 80-16,4 5 16 0,-2-3 0 0,0 3 0 0,0 2-208 15,0 4-32-15,-1 4-16 0,-2 2 0 0,0 1-32 0,-1 1-16 16,0-1 0-16,-2 3 0 0,-4-3 144 0,0 3 16 16,-3-1 16-16,-2-2 0 0,-3-2 256 0,0 1 48 15,-2 0 16-15,-4 1 0 0,-4-4 80 0,1-2 16 16,2-2 0-16,-2-5 0 0,0-1-80 0,-3-5-16 16,1-1 0-16,0-2 0 0,2-2-112 0,1-3-32 15,0-1 0-15,7-11 0 0,0 0 112 0,0 0 0 16,0 0 16-16,0 0 0 0,-5-16 96 0,1 0 16 15,1-4 0-15,1-3 0 0,1-5-448 0,1-5-64 16,0-5-32-16,3-3 0 0,-1 1-96 0,3-3-128 16,2 0 176-16,2-1-176 0,-1-1 128 0,3 3-128 15,1-2 0-15,1 2 0 0,2-4 128 0,2 4-128 0,-1 3 0 0,2-1 0 16,0 3 128-16,0 3-128 0,0 2 0 0,-3 2 0 16,0 3 0-16,0 3 0 0,1 0 0 0,-2 5 0 15,0 2 0-15,-3 3 0 0,-2 3 0 0,-2 2 0 16,0-1 0-16,-7 10 0 0,0 0 0 0,9-4 0 15,-9 4 0-15,9 2 0 16,-9-2-192-16,11 13 192 0,-2 4-160 0,-1 2 160 16,-2 1-160-16,-1 4 160 0,-1 3 0 0,-2 3 0 0,0 1 0 0,-2 1 0 15,0-2 0-15,-2-3 0 0,1-1 160 0,0-4-160 16,0 0 128-16,1-6-128 0,0-2 128 0,0-14-128 16,2 10 0-16,-2-10-176 0,0 0 16 0,0 0 0 15,9-3-2928-15,-1-6-592 0,2-18-112 0,-3 5-32 0</inkml:trace>
  <inkml:trace contextRef="#ctx0" brushRef="#br0" timeOffset="334.41">21089 575 18431 0,'0'0'1632'0,"12"-9"-1312"15,0 2-320-15,1-4 0 0,0 4 1216 0,2-3 160 16,4 2 32-16,0-1 16 0,-1 3 320 0,-1 2 64 16,-2 0 16-16,0 7 0 0,-1-1-1024 0,-3 2-208 15,0 2-32-15,-4 6-16 0,0 1-128 0,-4-1-32 16,-3 5 0-16,-3 3 0 0,-5 3 32 0,-3 0 0 16,-5 1 0-16,0 3 0 0,-2-3-160 0,0 1-48 15,2-3 0-15,-1-3 0 0,2-1-32 0,3-2-16 16,4-4 0-16,2-1 0 0,6-11-32 0,0 0-128 15,0 0 192-15,7 10-64 0,-7-10 48 0,15 2 0 16,3-5 0-16,3-2 0 0,4 0 16 0,0 1 16 16,0-2 0-16,5-1 0 0,1 4-208 0,4-1 144 0,0 0-144 15,1 3 128-15,0-2-128 0,-2 1 0 0,-2 0 0 0,1 2-176 32,-4 2-2160-32,-2 0-432 0</inkml:trace>
  <inkml:trace contextRef="#ctx0" brushRef="#br0" timeOffset="539.45">21622 1217 26719 0,'0'0'1184'0,"0"0"240"0,9 6-1136 0,3 1-288 16,5-2 0-16,1-1 0 0,1-2 1360 0,5 3 224 15,1-1 32-15,3 0 16 0,3-3-416 0,1 0-96 16,-2 1-16-16,2-1 0 0,-2 2-624 0,0-2-128 15,-2-1-32-15,-2 1 0 0,-2 0-320 0,-1 1-128 16,-1-2 0-16,-3 0 0 16,-2 0-1712-16,-3-2-336 0,-2 2-64 0</inkml:trace>
  <inkml:trace contextRef="#ctx0" brushRef="#br0" timeOffset="1101.73">22590 758 11055 0,'0'0'976'16,"0"0"-784"-16,0-10-192 0,3 0 0 15,1-4 3264-15,-2 2 624 0,1 4 112 0,2-3 32 16,-3 5-3008-16,-2 6-608 0,0 0-112 0,0 0-32 0,0 0 176 0,0 0 16 16,0 0 16-16,0 0 0 0,4 13-160 0,-2 3-48 15,-2 3 0-15,-2 4 0 0,0 1 144 0,-1 6 32 16,-1-5 0-16,2 6 0 0,-1 3-16 0,1 0 0 15,-1 3 0-15,3-4 0 0,3-5-192 0,1-1-48 16,2-8 0-16,0-1 0 0,3-4 80 0,3-6 16 16,0 1 0-16,4-6 0 0,1-6 192 0,4-4 32 15,2-2 16-15,2-6 0 0,0-3-144 0,3-3-16 16,2-4-16-16,-1 0 0 0,0-6-160 0,-1 3-48 16,-2-2 0-16,-2-1 0 0,-4 6-144 0,-3-1 0 15,-5 5 0-15,0 3 0 0,-3 3 0 0,-3 6 0 16,-1 1 0-16,-5 8 0 0,0 0 0 0,0 0 0 15,3 17 0-15,-3 6-176 0,-3 1 176 0,-2 7-128 0,-1 5 128 0,-6 3-128 16,-1 2 128-16,-3 5 176 0,-4-2-48 16,-2 5 0-16,-1-5 0 0,0 3 0 15,-1 4 0-15,2-3 0 0,3-2-128 0,3-1 0 0,2-7 144 0,5-5-144 16,4-3-128-16,2-3-112 0,3-8-16 0,0-1 0 31,0-3-2272-31,4-4-464 0,4-3-80 0</inkml:trace>
  <inkml:trace contextRef="#ctx0" brushRef="#br0" timeOffset="1736.29">23681 954 11055 0,'0'0'976'0,"0"0"-784"16,0 0-192-16,0 0 0 0,0 0 1168 0,0 0 192 0,0 0 48 0,11 4 0 15,1-3 256-15,2-3 64 16,0-4 16-16,4-5 0 0,2 0-528 0,0-2-128 15,-1-4 0-15,6-2-16 0,0 0-496 0,0-2-80 0,1-1-32 0,-1 2 0 16,1-1-192-16,-2 2-32 0,-1 1-16 16,-4 1 0-16,-1-4-64 0,-6 1-16 0,-2-2 0 0,-3 5 0 15,-2 3 48-15,-3 1 16 0,-2 1 0 0,0 12 0 16,0 0 48-16,0 0 0 0,-12 9 0 0,-4 7 0 16,-1 5-256-16,-4 3 144 0,-2 4-144 0,-1 5 128 15,-1 5-128-15,-1 4 160 0,0 8-160 0,0 0 160 16,2-2-32-16,1 0-128 0,2-1 192 0,2-6-64 15,2-2-128-15,4-6 0 0,3-5 144 0,3-6-144 16,2-4 176-16,2-4-48 0,3-5 0 0,0-9 0 0,0 0 176 0,11 0 16 16,3-3 16-16,3-7 0 0,2 0 112 0,3-6 32 15,3-1 0-15,4 0 0 0,1-1-304 0,0 2-176 16,1 2 192-16,-1 5-192 0,1 0 0 0,-3 6 0 16,-3 3 0-16,-2 4 0 0,-4 3 0 0,-3 2 0 15,-2 5-192-15,-1 2 48 0,-3 3 0 0,-1 0 0 16,-4 2 0-16,-2 0 0 0,-3 2 144 0,-1-1 0 15,-2-2-144-15,-1-1 144 0,-1-2 0 0,0-2 0 16,1-1 0-16,2-4 0 0,2-10 128 0,0 0-128 16,3 11 128-16,5-4-128 0,4 0 192 0,0-2-32 15,2-2-16-15,4 0 0 0,4-2-16 0,2 1 0 16,1 2 0-16,2-1 0 0,0-2-128 0,-1-1 0 0,1-1 144 0,0 1-144 31,-1 0-896-31,1 0-240 0,-2-3-48 0,0-2-13696 0</inkml:trace>
  <inkml:trace contextRef="#ctx0" brushRef="#br0" timeOffset="2252.63">24723 1204 26719 0,'0'0'2368'0,"0"0"-1888"0,0 0-480 0,0 0 0 15,12-3 400-15,-6-4-16 0,1 1 0 0,0-3 0 16,2 0 528-16,0 3 112 0,1-2 0 0,0 4 16 16,0 0-656-16,-1 2-128 0,-9 2-16 0,12 2-16 0,-12-2-224 0,7 11 0 15,0 3 0-15,-5 1 0 0,-2 3 0 0,0 1 0 16,-2 1 0-16,-3 2-160 0,-2 3 384 0,-2-5 80 16,-1 1 16-16,-1-1 0 0,-1-2 240 0,2-4 48 15,1-3 16-15,0-3 0 0,9-8 16 0,0 0 16 16,0 0 0-16,0 0 0 0,0 0-80 0,4-8-32 15,6-6 0-15,2-3 0 0,6-8-208 0,-4 8-32 16,3-2-16-16,4-3 0 0,0-1-288 0,2 1 0 16,1-2 0-16,2 4 0 0,1 0 0 0,-2 3 0 15,-1 2 0-15,0 6 0 0,-1 3 0 0,-4 4 0 16,-4 6 0-16,-2 2-144 0,-3 8 144 0,0 2-208 0,-6-1 80 16,-2 5 128-16,-5-1-144 0,-2 2 144 15,-4-1 0-15,-1-2 0 0,-2 1 0 0,1-1 0 16,0-2 0-16,2-3 0 0,1-5 0 0,4-2 0 0,4-6 0 0,0 0 144 15,0 0-16-15,12-9 0 16,2-4 0-16,3-2 0 0,3-4 0 0,1-3-128 0,2 1 192 16,1-5-64-16,0 1-128 0,2 1 0 15,0-3 0-15,1 5 0 0,0 3 0 0,-1 2 0 0,1 1 0 16,-1 6 0-16,-1 5 0 0,0 4 0 0,-2 5 0 0,-2 5-176 16,-4 1 176-16,-1 4-160 0,-4 2 160 0,-4 5-160 15,-2 0 160-15,0 5-160 0,-4-4 160 0,3 14-160 16,0-2-1312-16,5-1-256 0,4 0-48 15</inkml:trace>
  <inkml:trace contextRef="#ctx0" brushRef="#br0" timeOffset="2753.6">27525 739 12895 0,'0'0'576'0,"-9"-9"112"0,0 2-560 0,4 0-128 16,5 7 0-16,-5-7 0 0,-1 3 1824 0,6 4 336 0,0 0 64 0,-9-1 16 16,0 2-672-16,-1 4-128 15,-1 3-32-15,0-1 0 0,-3 6-448 0,-1 1-80 16,-3 1-32-16,-2 7 0 0,-4-3 0 0,1 1 0 0,-4 0 0 0,8-2 0 16,-4 0-144-16,-14 11-48 0,2-5 0 0,1-2 0 15,4 0-256-15,1-3-48 0,1-1-16 0,1-2 0 16,2-1-32-16,2-1-16 0,2 0 0 0,6-4 0 15,4-1 0-15,4-2 0 0,7-7 0 0,0 0 0 16,5 9-96-16,7-4-32 0,4-3 0 0,6 2 0 16,5 2-32-16,6-1-128 0,5-2 192 0,5 3-64 15,4 5-128-15,3 0 0 0,2-3 144 0,0-2-144 16,-2-1 0-16,-1-1 0 0,2-2 0 0,-3 3 0 0,-2 1 0 0,0-1-128 16,0 0 0-16,-4 1 0 15,-6-1-2096-15,-3-2-400 0,-3-2-96 0,-4 0-16 0</inkml:trace>
  <inkml:trace contextRef="#ctx0" brushRef="#br0" timeOffset="3145.63">28940 758 7359 0,'11'-23'320'0,"-5"12"80"0,1-1-400 0,0-2 0 16,-3-1 0-16,0 0 0 0,-1 0 3568 0,-3 2 624 16,-3 4 128-16,-3 1 32 0,-4 5-2768 0,-3 3-560 15,-4 3-96-15,-3 6-32 0,-4 4-272 0,-4 1-64 16,-6 4-16-16,2 6 0 0,-3 1 48 0,2 8 16 16,0 6 0-16,4 1 0 0,4 6-192 0,3-1-32 0,3-1-16 0,5 1 0 15,8-1-112-15,2-7 0 0,8-2-16 0,2-4 0 16,7-4 240-16,5-1 48 0,4-3 16 0,9-5 0 15,5-1 128-15,2-7 32 0,1-1 0 0,2-6 0 16,1-5 80-16,-2-3 32 0,1-7 0 0,-2 0 0 16,-2-2-64-16,-1-7-16 0,-3 0 0 0,-4-2 0 15,-3-6 32-15,-4-2 0 0,-6-3 0 0,-5-6 0 16,-4-2-144-16,-5 0-32 0,-4-3 0 0,-6 3 0 16,-5 4-336-16,-3 5-64 0,-6 1 0 0,-2 8-16 0,-3 3-176 15,-3 5 0-15,-3 2 0 0,-2 1 128 0,1 5-384 0,-3 1-64 16,-4 3-32-16,1 4 0 15,0 1-2832-15,1 2-560 0</inkml:trace>
  <inkml:trace contextRef="#ctx0" brushRef="#br0" timeOffset="4287.34">18711 2564 15087 0,'0'0'656'0,"0"0"160"0,-5 0-656 0,-3-2-160 16,2-2 0-16,6 4 0 0,-8-8 1344 0,3 2 224 15,1-3 48-15,3 2 16 0,4-6-288 0,2 3-48 16,1-3-16-16,2 2 0 0,3 0-576 0,11-8-128 0,2 1-32 0,3 2 0 16,-1 2-224-16,5 1-32 15,3 6-16-15,-3-4 0 0,2 5-80 0,-2 2-32 0,0 4 0 0,-1 8 0 16,0 10-160-16,-4 6 0 0,-4 6 144 0,-4 3-144 15,-4 2 0-15,-5 2 0 0,-6 2 0 0,-4 6 0 16,-6-1 128-16,-6 6-128 0,-6 3 128 0,-3 0-128 16,-6 2 176-16,-2-4-48 0,-3-5 0 0,-2-4 0 15,0-7 48-15,0-7 0 0,2-2 0 0,3-6 0 16,2-2 416-16,3-7 96 0,2-2 16 0,6-3 0 16,7 1-48-16,10-7 0 0,0 0 0 0,0 0 0 15,8-8-256-15,7 2-48 0,6-6-16 0,7 3 0 16,5-2-208-16,8-1-128 0,4 1 160 0,5-4-160 0,5-3 0 0,2 3 0 15,2-1 0-15,3 1 0 16,4 1-816-16,-2 0-208 0,-2 3-32 0,-24 6-14288 16</inkml:trace>
  <inkml:trace contextRef="#ctx0" brushRef="#br0" timeOffset="4705.25">20075 2660 16575 0,'0'0'1472'0,"0"0"-1168"0,0 0-304 0,0 0 0 15,-6 2 1136-15,-2 2 160 0,-1 0 48 0,-4 1 0 16,-3 5-192-16,-2 0-48 0,-1 3 0 0,-1 4 0 16,-2 0-240-16,-1 2-48 0,-1 6-16 0,0 3 0 15,2 0-32-15,3 5 0 0,1 2 0 0,-1 15 0 16,8-7-384-16,6-4-64 0,5-9-32 0,5-5 0 0,4-6 0 0,5-2 0 15,3-6 0-15,5-1 0 0,1 2-32 0,4-7 0 16,3-4 0-16,3-2 0 0,3-7-256 0,2 0 0 16,-2-2 128-16,-11 4-128 15,2 0-1840-15,1-5-416 0,-3 4-96 0</inkml:trace>
  <inkml:trace contextRef="#ctx0" brushRef="#br0" timeOffset="5087.71">20838 2709 24927 0,'0'0'1104'0,"-9"-2"240"0,1 2-1088 0,-1 0-256 15,0 4 0-15,-3 1 0 0,-6 0 0 0,-4 0 128 0,-3 4-128 0,-1 5 0 16,0 4 688-16,0 1 16 15,1 0 16-15,-2 2 0 0,4 1-32 0,4-1-16 16,3 1 0-16,4-2 0 0,6-2-160 0,3-1-16 0,6-3-16 0,4 0 0 16,6-4-48-16,4-1-16 0,2-4 0 0,2-1 0 15,5-1-32-15,-2-1 0 0,3-6 0 0,-2 0 0 16,-1-2-144-16,-1-4-48 0,-3 1 0 0,-1-4 0 16,-2-1 32-16,-2 1 0 0,-2-1 0 0,-3-1 0 15,-2 2 80-15,-3 1 16 0,-3-4 0 0,-2 2 0 16,0 2-48-16,-6 3 0 0,-3-3 0 0,-2 6 0 15,-2 0-80-15,-1 2-32 0,-3 1 0 0,0 2 0 16,-2 1-160-16,-2 0 0 0,3 0 0 0,3 1-176 0,-1-2-176 16,4 1-32-16,5-1-16 0,7 1 0 15,-8-4-464-15,8 4-96 0,0 0 0 0,3-12-16 16,3 5-1680-16,4-3-336 0,4 0-64 16,-1 3-8864-16</inkml:trace>
  <inkml:trace contextRef="#ctx0" brushRef="#br0" timeOffset="5546.24">21154 2685 4607 0,'9'13'192'0,"-5"-2"64"0,-4-11-256 0,4 17 0 16,-1 1 0-16,0 1 0 0,-3 1 4416 0,0 2 832 15,-5-1 160-15,0 1 32 0,-3-1-2944 0,-3 2-576 16,-1 1-128-16,0-2-32 0,-4-2-336 0,2 2-64 16,0-4-16-16,2-4 0 0,1 0-528 0,3-7-112 0,1 1-32 15,7-8 0-15,0 0-48 0,0 0-16 16,0 0 0-16,8-8 0 0,1 0 0 0,2-6 0 15,3-6 0-15,3 0 0 0,0-3-384 0,1 2-80 16,-1-2-16-16,-1 1 0 0,0-5-128 0,0 5 0 0,2 4 0 0,0 0 0 16,-2 3 0-16,-2 2 0 0,-1 4 0 15,-2 2 0-15,-2 4-128 0,-9 3 128 0,12 6-160 16,-6 1 160-16,0 5-256 0,-3 0 64 0,-3 1 0 0,-4 2 0 16,-2 1 0-16,-2 2 0 0,-1 0 0 0,0-3 0 15,0-2 192-15,3-2-144 0,1-2 144 0,5-9-128 16,0 0 128-16,0 0 0 0,0 0 0 0,10-11 0 15,2-1 0-15,3 1-128 0,3-3 128 0,-4 2-128 16,2 2-16-16,5-2 0 0,0-2 0 0,1 3 0 0,1 0-64 16,-2 0-16-16,0 0 0 0,0 3 0 0,-1 2 96 0,0 5 128 15,-3 0-208-15,-1 2 80 0,-4 3 128 0,0 5 0 16,-3 0-144-16,-3 5 144 0,-2 1 0 0,-4 2 0 16,0 0 0-16,0 1 0 0,-3 1 0 0,1-1 0 15,-2 0 0-15,1 0 0 0,1 1-320 0,1-2 0 16,1-1 0-16,5 1 0 15,1-6-2144-15,5-4-416 0,3-4-96 0,3-8-10656 0</inkml:trace>
  <inkml:trace contextRef="#ctx0" brushRef="#br0" timeOffset="5896.9">22059 2862 12895 0,'-15'9'576'0,"8"0"112"0,0 0-560 0,-2 5-128 16,-1-2 0-16,-2 6 0 0,-2 4 2848 0,-2 1 544 0,-2 4 96 0,-9 12 32 15,2-4-1376-15,2 2-272 0,0 0-48 0,2-1-16 16,0-3-928-16,5-5-192 16,0-3-48-16,4-5 0 0,0-4-64 0,6-5 0 15,0-1-16-15,6-10 0 0,0 0 224 0,0 0 48 16,0 0 16-16,14-14 0 0,1-1-176 0,1-2-32 0,3-3-16 16,0-2 0-16,1 0-432 0,-6 4-192 0,1-3 160 0,0-1-160 15,3-3 128-15,0-1-128 0,-1-4 0 0,1 0 0 16,-1 3 0-16,1-1 0 0,-2 7 0 0,-1 0 0 15,1 4 0-15,-4 3-192 0,1 3 192 0,-3 6-208 16,-1 3 208-16,-9 2-192 0,6 6 192 0,-2 6-192 16,-4 0 192-16,-2 5 0 0,-3 3-160 0,-3 2 160 15,-5 1 0-15,-1 2 0 0,-4-1 0 0,-2-1 0 0,-3 1-192 0,-6 2 48 16,7-6 0-16,11-9 0 16,2-4-304-16,3-2-48 0,6-5-16 15,0 0 0-15,0 0-592 0,5-8-128 0,4-2-32 0,3-1-9440 16,5-5-1904-16</inkml:trace>
  <inkml:trace contextRef="#ctx0" brushRef="#br0" timeOffset="6085.63">22575 2384 18431 0,'5'-19'1632'0,"-2"10"-1312"16,1 3-320-16,1 1 0 0,1-2 2304 0,-6 7 384 0,0 0 64 15,0 0 32-15,0 0-1056 0,0 0-192 0,-2 12-64 0,-2 0 0 16,-1 1-336-16,0 6-80 15,-2 7-16-15,0 1 0 0,-2 4-576 0,0 2-112 16,-1-2-32-16,-1 3 0 0,1 4-160 0,0-2-32 0,-1 0-128 0,-1 3 192 16,1 3-192-16,1-1 0 0,1-2 0 0,-3 8-160 31,6-8-672-31,2-11-144 0,3-3-32 0,2-9 0 16,2-5-1808-16,-3-11-352 0,0 0-80 0</inkml:trace>
  <inkml:trace contextRef="#ctx0" brushRef="#br0" timeOffset="6395.87">22584 2859 20559 0,'0'0'896'0,"1"12"208"0,3-1-880 0,-1-3-224 0,3 2 0 0,3-4 0 15,-3 1 1632-15,4-2 288 0,4-1 48 0,2-4 16 16,-1-2-256-16,-1 1-32 0,2-3-16 0,10-2 0 16,-2 1-544-16,0-5-112 0,-2 1-32 0,-1-5 0 15,1-2-336-15,0 1-64 0,-3 3-16 0,-2-2 0 0,-3-3-64 16,0 3 0-16,-3 0-16 0,-5 0 0 0,-2-2-192 15,-4 0-48-15,-3 1 0 0,-2 5 0 16,-1 1-48-16,-3 4-16 0,-3 0 0 0,0 4 0 0,-2 3-64 0,-1 6 0 16,-5 1-128-16,3 5 192 0,0 1-192 0,1 3 0 15,-1-1 0-15,4 2 0 0,2 2 0 0,2-1-128 16,7-1 128-16,2 0 0 0,2 3 0 0,3-4 0 16,1-4 0-16,5 0 0 0,1-2 0 0,2 2 0 15,0-2 0-15,3-2 0 0,1-4-256 0,1-3 0 16,1-3 0-16,2-1 0 15,-1-3-1376-15,1-1-272 0,1-3-48 0,0 2-9312 16,1 2-1872-16</inkml:trace>
  <inkml:trace contextRef="#ctx0" brushRef="#br0" timeOffset="6759.68">23212 2689 23951 0,'0'0'1056'0,"0"0"224"0,0 0-1024 0,1 11-256 0,2-2 0 0,-1 4 0 15,1-3 2048-15,1 4 368 0,0 0 64 0,-2 0 16 16,2 3-1040-16,1 0-208 0,1 3-32 0,2-1-16 16,0 0-800-16,-1 0-144 15,0-1-48-15,0 1 0 0,2-2-208 0,-3 1 128 0,-2-3-128 0,5-1 0 16,0-2 0-16,-1-1 0 0,-8-11 0 0,6 4 0 16,2-3-448-16,1-2-48 0,-1-1 0 0,3-7 0 15,-1 0-448-15,0-5-80 0,0 0-32 0,2 0 0 16,-4-3-352-16,3-2-64 0,-2-4 0 0,-2 0-16 15,0 1 512-15,-2-4 96 0,-2 2 32 0,1-8 0 0,-2 9 848 0,-2 6 256 16,-2 3 16-16,0 8 0 0,2 6 880 0,0 0 192 16,-13 8 16-16,0 6 16 0,-2 4-96 0,-2 4-32 15,-2 5 0-15,-1 1 0 0,-2 3-144 0,1 3-16 16,-2 3-16-16,-1 0 0 0,0 1-144 0,0-2-32 16,1-3 0-16,2-1 0 0,2-6-448 0,0 1-112 15,1-4-16-15,2-2 0 0,2 2-320 0,2-4 144 16,2-1-144-16,5-5 0 15,-1-2-1264-15,5 3-352 0,2-5-80 0</inkml:trace>
  <inkml:trace contextRef="#ctx0" brushRef="#br0" timeOffset="7259.72">24904 2514 23727 0,'0'0'1040'0,"0"0"240"0,0 0-1024 0,0 0-256 0,-8-3 0 0,8 3 0 16,0 0 672-16,-9 0 96 0,0 3 0 0,3 0 16 15,0 5-288-15,-6 3-64 16,-2 6-16-16,-1 1 0 0,-3 5 16 0,0 1 0 0,3 8 0 0,-1-3 0 16,-2 0-48-16,3 3-16 0,1-3 0 0,3-1 0 15,4-1-144-15,3-3-32 16,4-4 0-16,5-3 0 0,4-3-64 0,5-4 0 16,0 1-128-16,5-6 192 0,1-2-192 0,6-3 144 0,2-1-144 15,2-4 128-15,3-2-304 0,3-3-64 0,1 4-16 0,-8-3-13824 16</inkml:trace>
  <inkml:trace contextRef="#ctx0" brushRef="#br0" timeOffset="7540.36">25476 2625 18431 0,'-15'14'1632'0,"4"0"-1312"0,-1 4-320 0,-4 1 0 0,-1 0 528 0,-1 3 48 16,0 2 0-16,0 0 0 0,2 2 768 0,2-2 176 15,1-5 16-15,4-1 16 0,4-3-448 0,4-4-80 16,1-11-32-16,7 11 0 0,5-8-160 0,2 0-48 16,4-3 0-16,3-4 0 0,5-2-192 0,0-6-32 15,1 0-16-15,1-4 0 0,0 2-176 0,-1-2-48 16,-3-2 0-16,-3 1 0 0,-3 2-48 0,-5 1-16 16,-5-2 0-16,-7 0 0 0,-2 0 112 0,-10 3 16 15,-3-1 0-15,-3 7 0 0,-7-5-112 0,-2 8-16 16,2 4 0-16,0 3 0 0,-2-2-256 0,2 4 0 15,-2 3 0-15,5 0 0 16,2 0-368-16,6-1-80 0,2 0 0 0,6 2-10752 16,5-9-2160-16</inkml:trace>
  <inkml:trace contextRef="#ctx0" brushRef="#br0" timeOffset="7849.74">25964 2601 20383 0,'-10'17'896'0,"3"-3"192"0,-1 2-864 0,-3 5-224 16,0-1 0-16,-3 0 0 0,-3 1 1408 0,0-2 256 0,-1-1 32 0,1-3 16 16,1-1 400-16,2-2 64 0,1-3 32 0,5-4 0 15,2 1-960-15,6-6-192 0,0 0-32 0,0 0-16 16,0 0-240-16,6-8-32 0,2-1-16 0,4-4 0 16,2 1-384-16,2-1-80 0,3-5 0 0,10-10-16 0,-2 5-240 0,0 2 0 15,-2 3 128-15,-1 1-128 0,3 2 0 0,-8 6 0 16,1 3 0-16,1 3 0 0,-1 1 0 0,0 3 0 15,0 3 0-15,-4 2 0 0,-3 6 0 0,-3 3-128 16,-4 3 128-16,-3 2 0 0,-4 0-128 0,-5 3 128 16,-1 1 0-16,-6-1 0 0,0 1 0 0,-7 7 0 15,1-6 0-15,4-3 0 0,3-6 0 0,5-4 0 16,0-1 0-16,7-11 0 16,0 0-1328-16,0 0-144 0,0 0-48 0,0 0-9808 15,0 0-1952-15</inkml:trace>
  <inkml:trace contextRef="#ctx0" brushRef="#br0" timeOffset="8300.07">26528 2615 17503 0,'0'0'1552'16,"0"0"-1232"-16,-9 5-320 0,4 4 0 0,2 1 1312 0,-1 4 208 15,0 0 32-15,1 4 16 0,1 2-240 0,-1 1-48 16,1 3-16-16,1 3 0 0,1-2-288 0,0 6-48 16,-2-1-16-16,2 1 0 0,0 0-352 15,-2 1-80-15,-3 0-16 0,0-5 0 0,-2-2-80 0,0-3-32 16,-1-3 0-16,0-3 0 0,1-4-96 0,0-2 0 15,2-3-16-15,5-7 0 0,0 0-96 0,0 0-16 16,0 0 0-16,0 0 0 0,-7-8-288 0,2-8-64 16,1-3-16-16,2-4-10064 15,2-6-2000-15</inkml:trace>
  <inkml:trace contextRef="#ctx0" brushRef="#br0" timeOffset="8469.1">26545 2254 24879 0,'0'0'2208'0,"0"0"-1760"0,-4 8-448 0,4-8 0 16,0 0 832-16,-6 8 96 0,6-8 16 0,0 0 0 15,-5 10 720-15,2 1 160 0,3-2 32 0,0-9 0 32,0 0-2256-32,6 13-448 0,0-3-96 0,5 0-16 0,0-2-1536 0,2-1-304 0</inkml:trace>
  <inkml:trace contextRef="#ctx0" brushRef="#br0" timeOffset="8708.59">26987 2648 20271 0,'-9'22'1792'0,"0"-2"-1424"16,2 3-368-16,-1-3 0 0,-1-2 320 0,3-1 0 16,1-3 0-16,0-2 0 0,5-12 1072 0,0 0 208 15,0 0 32-15,0 0 16 0,10 6-560 0,0-5-96 16,0-6-32-16,3-5 0 0,4 1-256 0,-1-4-64 15,-1-1-16-15,1-3 0 0,-2-2-352 0,-2 0-64 16,-2-2-16-16,-1 0 0 0,-2 2-64 0,-2-1-128 16,-3-3 176-16,1 4-176 0,-1 1 128 0,0 4-128 15,-2 2 0-15,1-1 0 0,1 4-176 0,-2 9-144 16,0 0-16-16,3-10-9584 16,0 5-1920-16</inkml:trace>
  <inkml:trace contextRef="#ctx0" brushRef="#br0" timeOffset="9002.36">27502 2496 23951 0,'0'0'2128'0,"0"0"-1696"0,-5 6-432 0,-1 2 0 16,-3-3 544-16,-1 2 32 0,-2 0 0 0,-1 0 0 16,-2 4 256-16,2 0 64 0,-2-3 16 0,0 2 0 0,1-3-144 0,0 1-48 15,4 0 0-15,1-4 0 0,3-1-192 0,6-3-32 16,0 0-16-16,0 0 0 0,0 0-112 0,0 0-32 15,10 2 0-15,1-4 0 0,2 0-16 0,0-2-16 16,-1-2 0-16,1-2 0 0,-2 4-304 0,1-1 160 16,-2-3-160-16,-1 3 128 0,-1 3-128 0,-8 2 0 15,7-1 0-15,-7 1 0 0,0 0 0 0,7 6 0 16,-2 5 0-16,-2-2 0 0,0 4-160 0,-2 0 160 16,-1-1 0-16,2 2-144 0,-2 0 144 0,2-1 0 15,-2-3 0-15,1 6-128 0,3-1-224 0,1-6-32 16,-5-9-16-16,9 6-9952 15,1-3-1984-15</inkml:trace>
  <inkml:trace contextRef="#ctx0" brushRef="#br0" timeOffset="9411.68">28042 2478 18719 0,'0'0'832'0,"-6"-6"160"0,0-6-800 0,0 6-192 16,6 6 0-16,-8-9 0 0,-1 3 1680 0,0 2 304 15,0 2 48-15,0 2 16 0,-2 3-896 0,2 0-160 0,-3 0-32 0,1 4-16 16,-2 3-256-16,-1 4-48 0,0 1-16 0,0 2 0 0,1-3-112 0,2 3 0 16,0 3-16-16,2-4 0 0,1-2-112 0,3 0 0 15,2-5-16-15,3 4 0 0,3-2-176 0,1-2-16 16,2 1-16-16,2-4 0 0,1 1 16 0,2-3 0 15,2-2 0-15,2-2 0 0,2-2-48 0,0-5-128 16,0 1 192-16,-2 1-64 0,-1-3-128 16,0 3 160-16,-1 1-160 0,-3 1 160 0,-10 3-160 0,11 0 0 15,-11 0 0-15,11 5 0 0,-5 3 0 0,0 5 0 16,-3 5 0-16,-1 1 0 0,-2 0 0 0,-2 1 0 16,-1 0-128-16,-2 4 128 0,0 0 0 0,-3 4 0 15,0-4 0-15,-4 5 0 0,-1-1 0 0,-2 1 0 16,0-4 0-16,0-1 0 0,2-5 0 0,0-3 0 0,-1-3 0 15,2 1 0-15,0-4 0 0,3-5 0 16,9-5 0-16,0 0 0 16,-9 0-1456-16,9 0-272 0,-3-11-48 0</inkml:trace>
  <inkml:trace contextRef="#ctx0" brushRef="#br0" timeOffset="11809.62">28633 2534 11055 0,'0'0'976'0,"0"0"-784"0,0 0-192 0,0 0 0 0,-7-6 1680 0,2-2 304 16,0 0 48-16,-1 3 16 0,0-2-464 0,1-1-96 15,0-3-16-15,-1 3 0 0,-2-1-512 0,-1 3-96 16,-1 2-32-16,1 1 0 0,0 1-432 0,0 6-80 16,0-1-32-16,0 8 0 0,-2 3-160 0,3 2-128 15,-2 2 192-15,4 2-192 0,-2 4 0 0,4-3 0 16,2-4 0-16,2 3 0 0,2-3 256 0,3 2-48 15,3-3-16-15,2-5 0 0,2 1 288 0,0-2 48 16,4-5 16-16,-1-1 0 0,0-4 0 0,2-3 0 16,0-3 0-16,-1-4 0 0,-1 1 176 0,2-3 48 15,-1-4 0-15,-1-1 0 0,-1 1-320 0,-2-1-64 16,-3 1-16-16,-2-1 0 0,-2 3-368 0,-2-2 0 16,-2 2 0-16,-1 0 0 0,-1 2 0 0,0 3 128 15,1 9-128-15,0 0 128 0,0 0-128 0,0 0 0 16,0 0 128-16,0 0-128 0,-5 13 0 0,-1-2 0 15,3 2-192-15,1 2 64 0,2 1 128 0,2-4 0 16,0 1 0-16,3 1 0 0,2-6-288 0,3 1-80 16,1-3-16-16,4 2 0 15,6-5-1232-15,-1-1-256 0,2-4-48 0,-1-3-7424 0,5-5-1472 0</inkml:trace>
  <inkml:trace contextRef="#ctx0" brushRef="#br0" timeOffset="12025.82">29074 1911 18431 0,'0'0'1632'0,"-3"15"-1312"15,-1 4-320-15,0 0 0 16,-1 4 848-16,-1 0 112 0,-1 3 0 0,0 0 16 0,-1-2 384 0,0 6 80 16,2 0 16-16,1 1 0 0,0-1-704 0,1 2-144 15,0-1-32-15,2-1 0 0,-1 2-336 0,2 0-80 16,1-6-16-16,1 2 0 0,2-5-144 0,-1-1 0 15,2-1 0-15,0-3 128 16,0-4-832-16,1-1-160 0,-1-6-32 0</inkml:trace>
  <inkml:trace contextRef="#ctx0" brushRef="#br0" timeOffset="12232.95">28954 2347 21183 0,'0'0'1888'0,"0"0"-1504"16,11-2-384-16,1 0 0 0,0 0 848 0,0 0 112 15,0-3 0-15,1 3 16 0,1-2-240 0,1-1-48 0,2 1-16 16,1 0 0-16,-2 2-672 0,-1-1 0 0,1 1 0 0,-1-1 0 31,-1 3-1248-31,-1 3-288 0,-3-2-48 0,-10-1-8816 0</inkml:trace>
  <inkml:trace contextRef="#ctx0" brushRef="#br0" timeOffset="12473.78">29212 2392 11967 0,'0'0'1072'0,"0"0"-864"0,10 6-208 0,0-1 0 16,0-2 1728-16,5-1 288 0,1-2 64 0,3 0 16 15,5-1-304-15,0-2-48 0,2 1-16 0,0-6 0 0,1-1-448 0,-2-2-112 16,-1-2-16-16,-2-2 0 0,-4 0-304 16,0-2-64-16,-4 2-16 0,-3 1 0 0,-3 1-144 0,-3 0-48 15,-3 1 0-15,-3 5 0 0,1 7 160 0,-8-6 32 16,-2 2 0-16,-1 3 0 0,-3 3-112 0,0 6-16 15,-3 0 0-15,0 3 0 0,-3-1-256 0,3 3-48 16,0 2-16-16,2 3 0 0,2 1-80 0,4 1-32 16,2-1 0-16,3-1 0 0,1-1-48 0,5-2-16 15,1-1 0-15,4-4 0 0,2 2-144 0,3-1 0 16,5-2 0-16,1 1 0 16,-1-4-912-16,4 0-272 0,-1 0-48 0,2-5-10544 15,-1-2-2112-15</inkml:trace>
  <inkml:trace contextRef="#ctx0" brushRef="#br0" timeOffset="13164.34">27141 2444 15999 0,'0'0'704'0,"0"0"160"0,0 0-688 0,0 0-176 15,0 0 0-15,5-7 0 0,-5 7 1232 0,0 0 224 0,0 0 32 0,0 0 16 16,0 0-448-16,0 0-96 0,0 0 0 0,0 0-16 16,0 0-144-16,0 16-32 0,0 4 0 0,-2 0 0 15,-2 2-16-15,1 1-16 16,1 3 0-16,-1-3 0 0,-1 3-256 0,4-3-48 0,0-3-16 0,3 0 0 15,-1 1-64-15,2-4-16 0,1-4 0 0,2-1 0 16,0-5 48-16,3 0 0 0,2-2 0 0,2-3 0 16,0-2 64-16,1-1 32 0,3-5 0 0,1-3 0 15,1-3-16-15,2-1 0 0,0-3 0 0,-1-3 0 0,0-5-208 16,-1 1-32-16,0 0-16 0,-1-2 0 0,-2 0-208 0,-2-3 176 16,0-1-176-16,-3-3 160 0,-3 2 16 0,-3 3 0 15,-1 1 0-15,-1 5 0 0,-2 5-176 0,0 6 192 16,-4-1-192-16,2 11 192 0,-2-6-192 0,2 6 0 15,0 0 0-15,0 0 0 0,-8 6-176 0,1 7-112 16,-1-2-32-16,2 2 0 16,1 1-2496-16,3 0-512 0</inkml:trace>
  <inkml:trace contextRef="#ctx0" brushRef="#br0" timeOffset="13860.69">30414 2071 13823 0,'0'0'608'0,"0"0"128"0,0 0-592 0,0 0-144 16,0 0 0-16,0 0 0 0,-1 13 1712 0,-2 2 304 15,0 4 64-15,-4 2 16 0,3 3-752 0,-3 1-128 16,-3 3-48-16,-1 0 0 0,1 1-384 0,0 1-80 0,-4-1 0 0,3 3-16 16,1-3-112-16,-1-1-32 15,4-2 0-15,-2-3 0 0,2-5-64 0,2-6-16 0,2-1 0 0,3-11 0 16,0 0 368-16,0 0 64 0,0 0 0 0,0 0 16 15,10-9-32-15,1-4-16 0,2-9 0 0,2-1 0 16,2 0-416-16,0-1-96 0,0-4-16 0,0 4 0 16,-2-3-208-16,0 5-128 0,-1 1 160 0,1 2-160 15,2-1 0-15,-2 5 0 0,-1 1 0 0,0 3 0 0,-1 2-368 16,-2 0-16-16,-1 4 0 0,0 2 0 16,-10 3-1664-16,12 2-352 0,-2 0-64 15</inkml:trace>
  <inkml:trace contextRef="#ctx0" brushRef="#br0" timeOffset="14163.14">30952 2116 23039 0,'0'0'2048'0,"-5"5"-1648"16,-2 2-400-16,0 0 0 0,-3 2 608 0,-8 7 32 15,-1 3 16-15,-3-1 0 0,-2-1 624 0,1 0 128 16,2 2 32-16,0 3 0 0,3-4-544 0,3 0-128 15,5-6 0-15,4 2-16 0,2 2-448 0,6-4-96 16,-2-12-16-16,11 8 0 0,1-2 16 0,5-1 0 16,3-3 0-16,3-5 0 0,2-3 80 0,2-1 16 15,1 2 0-15,-3-6 0 0,-2-2 64 0,-4 0 16 16,-1 1 0-16,-1-2 0 0,-6 0-16 0,-3 2 0 16,-1 0 0-16,-4 1 0 0,-3 3-48 0,-1-4 0 0,-3 2 0 0,-2 0 0 15,-3 1-176-15,-2-1-144 0,0 3 192 16,-3 1-192-16,-2 2 0 0,-1 2 0 15,-1 0 0-15,2 2-144 16,0 0-432-16,4 0-96 0,0 2-16 0,3-1 0 16,2 1-2512-16,7-2-512 0</inkml:trace>
  <inkml:trace contextRef="#ctx0" brushRef="#br0" timeOffset="14444.67">31326 2099 9215 0,'0'0'400'0,"-5"5"96"0,-2 4-496 0,1 0 0 0,-2 3 0 0,1 0 0 0,-4 1 3392 0,1 2 576 16,0 2 112-16,-1-2 16 0,0-2-1856 0,1-3-384 16,1 3-80-16,-2 1-16 0,2-6-544 0,9-8-96 15,0 0-32-15,0 0 0 0,8 9-384 0,2-5-96 16,3-3-16-16,2-2 0 0,3-4-208 0,1 0-32 16,0 4-16-16,-1-4 0 0,-1-4-112 0,-4 4-32 15,0 0 0-15,-1-4 0 0,0 1 16 0,-2-2 0 16,-1 1 0-16,-3-2 0 0,-1 2-16 0,-2-3 0 15,-6 3 0-15,-2-3 0 0,-2 0-48 0,-2 6-16 16,-3 3 0-16,0-1 0 0,-1-1-128 0,0 3 0 16,-1 1 0-16,7 1 0 15,-1-2-624-15,0 1 0 0,-1 1 0 0,2 0 0 16,-1 0-2448-16,2-1-512 0</inkml:trace>
  <inkml:trace contextRef="#ctx0" brushRef="#br0" timeOffset="14800.92">31787 1426 13823 0,'0'0'608'16,"0"0"128"-16,0 0-592 0,0 0-144 0,0 0 0 0,0 0 0 0,0 0 2304 15,0 0 416-15,0 0 96 0,-3 11 0 0,-2-1-1104 0,0 5-240 16,-1 3-32-16,-2 3-16 0,-1 3-256 0,1-1-48 16,-1 6-16-16,-4 11 0 0,0 1-272 0,3 4-64 15,1-2-16-15,0 6 0 0,0 5-272 0,2 0-48 16,0 2-16-16,4-5 0 0,-4-4-240 0,5-5-48 16,0 0-128-16,2-6 192 0,2-8-192 0,0-4 0 15,1 1 0-15,1-3 0 0,1-3-160 0,0-3-80 16,0-2-16-16,0-2 0 15,0-2-1616-15,-5-10-336 0,0 0-64 0</inkml:trace>
  <inkml:trace contextRef="#ctx0" brushRef="#br0" timeOffset="14924.75">31519 1944 25791 0,'0'0'2304'0,"0"0"-1856"16,0 0-448-16,14 4 0 0,4 4 512 0,2-6 16 15,2-1 0-15,0-1 0 0,3 0 496 0,-1-1 112 16,1 0 16-16,-2 1 0 0,2-4-752 0,0-1-144 16,-3 1-16-16,-4 2-16 15,4-1-2208-15,-1 3-432 0</inkml:trace>
  <inkml:trace contextRef="#ctx0" brushRef="#br0" timeOffset="15280.06">32334 1925 22111 0,'0'0'976'0,"-9"4"208"0,-1 0-944 16,3-2-240-16,0 2 0 0,-2 0 0 0,-3 5 1552 0,1-2 272 16,-2 4 48-16,0-3 16 0,-1 3-448 0,-10 6-96 15,5 0 0-15,3-3-16 0,4 1-448 0,2-2-96 16,1 0-16-16,9-13 0 0,0 0-144 0,-5 16-48 16,5-16 0-16,4 18 0 0,-4-18-80 0,10 19-32 15,1-3 0-15,3-2 0 0,3 0-80 0,-3 2 0 16,0-1-16-16,1 4 0 0,-1-1-144 0,-6-7-32 15,1 2 0-15,-2 2 0 16,1 2 0-16,-3 3-16 0,-1 2 0 0,-3 3 0 0,-2 1 128 0,-2 4 16 16,-2 1 16-16,-4-5 0 0,-1 3 80 0,-5-4 16 15,-2 1 0-15,-16 16 0 0,2-7 0 0,0-13 0 16,2-2 0-16,-2-4 0 0,0-3-240 0,-4-4-32 16,-3-3-16-16,0-3 0 0,-1-5-144 0,0-4 0 15,3-2 0-15,0 1 0 16,0-3-2096-16,2-3-400 0,1 0-64 0</inkml:trace>
  <inkml:trace contextRef="#ctx0" brushRef="#br0" timeOffset="17195.79">14795 5267 12831 0,'-11'-8'576'0,"8"2"112"0,-1-2-560 0,-1 0-128 15,0 0 0-15,1-3 0 0,1 3 768 0,-1-3 112 16,2 4 16-16,2 7 16 0,1-10 48 0,-1 10 0 0,4-9 0 0,-4 9 0 16,6-12-112-16,3 5-16 15,0-2 0-15,3 2 0 0,-1 1-64 0,3-2 0 16,0 5-16-16,4-3 0 0,0 0-128 0,1 1-32 16,2 1 0-16,3 0 0 0,3-1-144 0,4 3-16 15,-3 0-16-15,3 1 0 0,4 0-144 0,0 1-16 16,1-1-16-16,2-1 0 0,1 0 16 0,5 1 16 15,-2-2 0-15,0 2 0 0,-1-2 64 0,3-1 16 16,-1 1 0-16,5-4 0 0,1 2-48 0,0 3-16 16,-2 0 0-16,-11 1 0 0,3-1-32 0,3-1-16 15,3 0 0-15,2 1 0 0,2-1-64 0,3 1-16 0,4 1 0 0,0-2 0 16,1 0-160-16,1 0 0 0,-1 1 0 0,4 1 0 16,-3-1 128-16,3-1-128 0,0 2 0 0,2-2 128 15,-1 2-128-15,3 0 128 0,-3 1-128 0,2-2 128 16,0 0-128-16,4 1 192 0,0-1-192 0,4 2 192 15,-4-1-192-15,2 0 160 0,1 0-160 0,-2-2 160 16,1 2-160-16,1-2 0 0,1 2 144 0,2 0-144 16,2-3 0-16,-1 1 0 0,-1 1 0 0,28-2 128 15,-11 1-128-15,-5 1 0 0,-5 2 0 0,-2 0 0 16,-2-3 0-16,-2 3 0 0,-2 0 0 0,0 0 0 16,1 0 0-16,-1 0 0 0,-3 0 0 0,1 0 0 0,-3-2 0 0,1-1 0 15,-2 1 0-15,2-1 128 0,-2 2-128 0,2-2 0 16,1-2 0-16,-1 1 0 0,-2-1 0 0,-1 4 0 15,0-2 0-15,-2 2 0 0,-1 1 0 0,1-2 0 16,-1-1 0-16,0 1 0 0,-1 0 0 0,-2 1 0 16,-3 0 0-16,1 1 0 0,3 0 0 0,-2 0 0 15,-2-1 0-15,0-1 0 0,0-2 0 0,1 1 0 16,0 0 0-16,1 2 0 0,-2 0 0 0,1-1 0 0,2 1 0 0,0 1 0 16,-1 0 0-16,2 0 0 15,2-1 0-15,-5-1 0 0,1 0 0 0,0 2 0 16,4 1 0-16,-1 0 0 0,-2-4 0 0,1-1 0 0,0 1 0 0,1 1 0 15,0-2 0-15,2 3 0 0,-1-2 0 0,1 2 128 16,-4 0-128-16,-2-2 0 0,1 0 0 16,-3 1 128-16,-2-3-128 0,1 1 0 0,0 3 0 0,2-2 0 15,0 1 176-15,-1 0-48 0,-4 1 0 0,1-1 0 16,0-1 80-16,-1-2 16 0,1-4 0 0,2 7 0 16,1 2-48-16,1 0-16 0,-1 0 0 0,-2-2 0 15,0 0-160-15,-2-1 128 0,0 1-128 0,-1-1 128 16,-2-1-128-16,1 2 0 0,0 2 0 0,-1 0 0 15,2 0 144-15,-1 0-144 0,-5-2 160 0,2 1-160 0,-1 0 0 16,2 0 0-16,0-3 0 0,-1 3 0 16,-2-1 0-16,4 2 0 0,4-1 0 0,-2 2 0 0,-2-3 0 0,2 0 0 15,1 2 0-15,0-1 0 0,2 0 0 16,-1 0 0-16,1-2 0 0,3 2 0 0,3 2 0 0,-2 0 0 16,-2-1 144-16,0-1-144 0,0 0 128 0,0 1-128 15,2 1 128-15,-1-2-128 0,2-3 160 0,-1 3-160 16,3 1 192-16,-3 0-192 0,-2 0 160 0,-2-3-160 15,1-2 128-15,-2 3-128 0,1-2 0 0,4 0 128 16,2 3-128-16,0 1 0 0,-2 0 0 0,-2 0 0 16,-3 0 128-16,2-2-128 0,0 0 0 0,1 1 0 15,-4-1 0-15,4 4 0 0,-2 0 0 0,0 1 0 16,-6-3 0-16,0 0 0 0,1 0 0 0,-2 0 0 16,-2-3 0-16,0 3 0 0,-1 0 0 0,0 3 0 15,-2-1 0-15,-3 1 0 0,0-2 0 0,0 0 160 16,-4-1-160-16,-2 2 160 0,-5-1-160 0,-1 0 192 15,-3-1-192-15,-4 0 192 0,-1 1-192 0,-5-1 0 16,-2-1 144-16,-12 1-144 0,0 0 0 0,0 0 0 16,0 0 0-16,0 0 0 15,0 0-2064-15,-12 13-384 0,-5-3-80 0,-6 1-16 0</inkml:trace>
  <inkml:trace contextRef="#ctx0" brushRef="#br0" timeOffset="19165.39">18007 6552 10127 0,'0'0'448'0,"0"0"96"0,0 0-544 0,0 0 0 16,0 0 0-16,0 0 0 0,-8 6 1600 0,8-6 192 15,-8 8 64-15,8-8 0 0,-8 4-480 0,8-4-96 16,-9 3 0-16,9-3-16 0,0 0-208 0,0 0-32 16,0 0-16-16,0 0 0 0,0 0-288 0,0 0-48 15,0 0-16-15,0 0 0 0,9 2-96 0,3-2-32 16,6 0 0-16,1-2 0 0,0 1 0 0,2 0 0 16,0 0 0-16,6-1 0 0,3-2 48 0,3-1 16 15,3 2 0-15,3-1 0 0,2 0-96 0,4 0-32 16,2-1 0-16,3 1 0 0,-1 0-144 0,-1 2-48 15,-1 2 0-15,1-1 0 0,2-4-80 0,1 2 0 16,-2 2-16-16,1-1 0 0,2 0-48 0,0 1 0 16,2-3 0-16,-1-4 0 0,-1 3-128 0,0-1 192 15,2-2-192-15,-1 4 192 0,2 2-192 0,-1-2 128 16,2-2-128-16,0 1 128 0,0-4-128 0,0 2 160 16,0 2-160-16,2-1 160 0,1 2-16 0,-2 0 0 0,-2 0 0 15,2-3 0-15,0-1-144 0,0 3 160 0,1-1-160 0,0 2 160 16,2 1-160-16,-2 0 192 0,1 0-192 0,-1-1 192 15,2 2-192-15,-2-2 192 0,5-1-192 0,-2 0 192 16,0 1-192-16,-2 3 128 0,1 1-128 0,-1 0 128 16,-1-4-128-16,2 0 0 0,1-4 0 0,0 3 0 15,0 3 0-15,-3 0 0 0,2 0 128 0,-1 2-128 16,2 0 0-16,-2 0 0 0,2-4 0 0,2 2 0 0,-1-2 0 0,-1 2 0 16,1 4 0-16,1-2 0 0,-2-3 144 0,-2 2-144 15,0-2 160-15,-1 2-160 0,-1 0 176 0,3 0-176 16,-3-2 192-16,3 6-192 0,4-1 176 15,-5 2-176-15,-1-3 160 0,-2-1-160 0,-2-1 128 0,2 1-128 16,1 0 0-16,1 0 0 0,0-1 128 0,0 1-128 16,2 1 0-16,-1 1 0 0,-3-2 128 0,1 0-128 15,0-2 0-15,2 3 0 0,-1 3 0 0,3 1 0 16,1 0 0-16,-1-2 0 0,-1-3 0 0,1 2 0 16,-2-1 0-16,0-1 0 0,0-2 0 0,0 1 0 15,4 1 0-15,-1 1 0 0,0 1 0 0,-2 0 128 16,-3-2-128-16,2 0 0 0,-1 2 0 0,-1 0 0 0,1-1 0 15,0 1 0-15,2 0 0 0,0 0 0 0,-6 1 128 0,2-2-128 16,0-2 0-16,1-1 0 16,2 2 0-16,1 0 0 0,2 0 0 0,-1 0 0 15,-1 2 0-15,-3-1 0 0,-4 0 0 0,2-1 0 0,-1-1 0 0,0 1 0 16,-5 0 0-16,2 3 0 0,3-1 0 0,-3 1 0 16,-2 0 0-16,-2 0 128 0,-4-2-128 0,2 2 0 15,-3-2 0-15,0-1 0 0,0 0 0 16,0 0 0-16,0 1 0 0,1 2 0 0,1-1 0 0,2 2 0 15,0-1 0-15,-2-2 0 0,-1-1 0 0,1 0 0 16,-2-1 0-16,0 1 0 0,0 0 0 0,-2 0 0 16,0 1 0-16,-2 0 0 0,0 2 0 0,0-2 0 15,0 2 0-15,-2-1 0 0,-3 2 0 0,-1-1 0 0,-4-1 128 16,0-1-128-16,-1-1 0 0,1 0 0 0,-1 0 0 16,1 0 128-16,0-1-128 0,-1 1 0 0,-1 0 0 0,0 0 0 15,2-1 0-15,0 0 0 0,-2 2 0 0,2 1 0 16,0 0 0-16,2-1 0 0,-4 1 0 0,0 0 0 15,-3-1 0-15,-3-1 0 0,-2 0 0 0,0 0 0 16,-2 0 0-16,1-3 0 0,-2 2 0 0,0 0 128 16,-1 0-128-16,-1 1 0 0,-2 0 0 0,1 0 0 15,-2-2 128-15,-1 2-128 0,-9 0 0 0,9 0 0 16,-9 0 0-16,0 0 0 0,0 0 128 0,0 0-128 16,0 0 0-16,0 0 0 0,0 0 0 0,0 0 128 15,0 0-128-15,-12 2 0 0,1-1 0 0,-6 1 0 16,-2 1 0-16,-2 1 0 0,-4-2 0 0,-1 1 0 15,-3 1 0-15,-5-2 0 0,-5-2 0 0,-3 2 0 16,-2 1 0-16,-3 1 0 0,-4-3 0 0,-3 1 0 16,-2 0 0-16,-2 3 0 0,-6 2 0 0,-2-3 0 15,-4-4 0-15,-1 2 0 0,-3 3 0 0,-1 1 0 16,-1 0 0-16,-3-1 0 0,-1 0 0 0,0 0 0 16,1 1 0-16,1 1 0 0,-4-2 0 0,-2-2 0 15,-5 1 0-15,2 4 0 0,2-4 0 0,1 1 0 0,0 1 0 16,-3-1 0-16,-2 2 0 0,2 1 0 0,0-1 0 0,2 2 0 15,1-3-144-15,-1-2 144 0,-3 5 0 0,2-3-144 16,1 0 144-16,2 1 0 0,3-3 0 0,-1-1-128 16,-3 1 128-16,1 1 0 0,0-1 0 0,2-1 0 15,1 1 0-15,-1-1 0 0,1-1 0 0,-2 1 0 16,0 0 0-16,2 0 0 0,1-3 0 0,1 1 0 16,-1 0 0-16,1-1 0 0,-8 0 0 0,6 1 0 15,3 1 0-15,-1 0 0 0,1 2 0 0,-2-1 0 0,-2-3 0 16,0 0 0-16,3 0 0 0,3 1 0 0,-2 0 0 15,4-1 0-15,0 1 0 0,-1-2 0 0,1-1 0 0,-1-1 0 16,3-1 0-16,1 2 0 0,-5-1 0 0,5 1 0 16,1 0 0-16,1 0 0 0,-1-1 0 0,2 1 0 15,1 0 0-15,-2 1 0 0,-2 0 0 0,2 0 0 16,0-1 0-16,4 1 0 0,-3 0 0 0,4-1 0 16,1 2 0-16,-2-1 0 0,-1 0 0 0,3 0 0 15,0-3 0-15,1 3 0 0,1-2 0 0,1 2 0 16,1 1 0-16,-1 1 0 0,1-4 0 0,0 3 0 15,-1 0 0-15,1 2 0 0,-2-5 0 0,1 3 0 16,1 1 0-16,1 2 0 0,-1 0 0 0,0-2 0 16,0 1 0-16,0 1 0 0,2-1 0 0,0 0 0 15,2-1 0-15,2 2 0 0,3-1 0 0,0 1 0 16,-2-1 0-16,0 1 0 0,0 1 0 0,2-1 144 16,-1 2-144-16,-2 1 0 0,0-3 128 0,0-1-128 15,0 0 0-15,-2 3 0 0,-2 4 0 0,0-3 0 0,-1 2 0 16,1-4 0-16,4 1 128 0,1 1-128 0,2-1 0 15,2 1 0-15,2-1 0 0,3 1 0 0,0-2-208 0,5 0 80 32,-1-1-1920-32,5 2-368 0,3-2-80 0</inkml:trace>
  <inkml:trace contextRef="#ctx0" brushRef="#br1" timeOffset="29171.1">12341 846 25279 0,'11'-12'1120'0,"-3"9"224"0,5-2-1072 0,1-2-272 0,1 3 0 0,2 1 0 15,1-5 464-15,-1 2 48 0,0-1 0 0,-2-2 0 16,-1 3-128-16,-1-2 0 0,-2 1-16 0,-4 0 0 16,0-1 96-16,-7 8 32 0,5-8 0 0,-1-1 0 15,-4 9-208-15,0-8-32 0,-4-2-16 0,-2 3 0 16,-3-4 32-16,-4 4 16 0,0-3 0 0,-7 2 0 15,-1-6-80-15,-3 1-16 0,-2 2 0 0,-2-3 0 16,-2 0 16-16,-2 4 0 0,-2-3 0 0,-3 2 0 16,-3 3-16-16,-5-5-16 0,-5 1 0 0,-6 0 0 15,-5-2-16-15,0 1 0 0,0 2 0 0,26 2 0 16,-11 0-16-16,-5-4 0 0,-5 3 0 0,-5 0 0 0,-5-4 32 0,-5 4 0 16,-7 1 0-16,-72-7 0 0,23 4-176 0,10 3 192 15,3-4-192-15,2 7 192 0,3 2-192 16,2-2 0-16,-5-2 0 0,-3 1 128 0,-3 4-128 0,1 1 0 15,3-1 0-15,-4 1 0 0,-8-1 0 0,3-1 0 16,3 4 0-16,-6 3 128 0,-5-2-128 0,4 0 128 16,3-1-128-16,-3 3 128 0,-7-2-128 0,4 2 0 15,6-1 144-15,-5 1-144 0,-4-3 0 0,3 4 0 16,6-1 0-16,-5 0 128 0,-4-3-128 0,1 4 0 16,3 1 0-16,0 1 128 0,-5-3-128 0,6 3 0 15,1 2 0-15,0-1 0 0,-3 2 0 0,61-2 0 16,-10 5 0-16,-8-2 0 0,-7 2 0 0,-5 3 0 15,-4-3 0-15,-2 0 0 0,-1 1 0 0,-95 9 0 16,41-3 128-16,19-3-128 0,8-2 0 0,14-2 0 0,8-1 0 16,6 3-128-16,1 1 128 0,3 1 0 0,1-3 0 0,4 4 0 15,4 2 0-15,0-1 0 0,-2 1 0 0,2 1-128 16,1-2 128-16,6 2 0 0,1 2 0 0,1 0 0 16,1-1 0-16,-1 3 0 0,2-1 0 0,3 1 0 15,6 3 0-15,3-1 0 0,3 1 0 0,0 0-128 16,0 1 128-16,2 0 0 0,3 1 0 0,4 3 0 15,4-3 0-15,3 3-160 0,3 1 160 0,6 3 0 16,6 2 0-16,2 1-128 0,1-2 128 0,4 5 0 16,0-1 0-16,2 3 0 0,5-4 0 0,3-2 0 15,3-1-144-15,3 1 144 0,4 0 0 0,2 0-144 16,3-2 144-16,3 3 0 0,2-1 0 0,5 3-128 16,1 0 128-16,6 2 0 0,5-1 0 0,3-3-128 15,1-3 128-15,2-1 0 0,3 1 0 0,4-3 0 0,4-3 0 0,3 1 0 16,3 3 0-16,6 1 0 0,6-2 0 0,3 0 128 15,3 0-128-15,1 0 0 0,1-1 0 0,3-1 144 16,1 0-144-16,6 2 0 0,7-4 128 0,3-1-128 16,-1-3 0-16,3 2 0 0,2-3 160 0,4 4-160 15,3-1 128-15,3 0-128 0,-1-10 128 0,3 4-128 16,1 4 0-16,6 2 128 0,5-5-128 0,-2 2 0 16,-3 2 0-16,3-3 128 0,3 1-128 0,0 1 0 15,-1-4 0-15,3 2 0 0,-1 1 0 0,3-3 0 16,-1-4 0-16,0 0 128 0,-1 1-128 0,3-3 0 15,5-2 0-15,-4-1 0 0,-2 1 0 0,4-4 128 16,1 1-128-16,0-2 0 0,-3 1 0 0,1-3 128 0,-1 3-128 0,1-5 0 16,2-6 0-16,-1 4 128 0,1-2-128 0,-2-2 0 15,-1-1 128-15,0-2-128 0,-2-1 0 0,2 1 128 16,3-5-128-16,-3 0 0 0,-3-4 0 0,2 0 128 16,0 0-128-16,-2 0 0 0,-2-1 144 0,0-2-144 15,0 1 0-15,-4-3 128 0,-2-5-128 0,4-1 0 16,-7-6 144-16,3 1-144 0,4 4 192 0,-3-5-192 15,-7-6 192-15,0 2-64 0,1 0 0 0,-2-1-128 16,-1-4 176-16,-5-1-176 0,-2-6 160 0,-3-2-160 16,0-6 208-16,-5-2-48 0,-1 0-16 0,-6-3 0 15,-6-3 176-15,-3 2 48 0,-4-3 0 0,-2-2 0 16,-3-5 48-16,-3 3 16 0,-6 1 0 0,-3-2 0 16,-5 5-80-16,-7 1-16 0,-5-2 0 0,-6 3 0 15,-5-5-32-15,-5 1-16 0,-6 5 0 0,-3 3 0 0,-9 5-16 0,-3 2 0 16,-4 3 0-16,-9 5 0 0,-7 1-272 0,-8 2 0 15,-10 2 0-15,-10 3 0 16,-9 3-256-16,-9 6-176 0,-10 6-16 0,-16 5-16 16,-17 2-2464-16,-2 9-480 0,-2 7-112 0</inkml:trace>
  <inkml:trace contextRef="#ctx0" brushRef="#br1" timeOffset="31223.8">18538 3645 11455 0,'0'0'512'0,"-9"-1"96"0,-2-2-480 0,1 2-128 0,-1-1 0 0,1 2 0 15,-1 2 704-15,3 0 128 0,8-2 32 0,-10 4 0 16,1 2-48-16,9-6-16 0,-8 4 0 0,8-4 0 16,0 0-160-16,-3 8-48 0,3-8 0 0,0 0 0 15,0 0-64-15,7 9-16 0,3-3 0 0,3-1 0 16,2-4 256-16,6-2 32 0,3-3 16 0,4 1 0 15,4-1-64-15,5 0-16 0,2-5 0 0,7 3 0 16,1-3-288-16,4 1-48 0,2-3-16 0,2 2 0 0,-1-5-64 0,2 4 0 16,1 1-16-16,4 0 0 0,2-1 0 0,2 2 0 15,1 2 0-15,-3 1 0 0,-2-4-16 0,0 2 0 16,0 4 0-16,3-5 0 0,-1 0-128 0,1 3-32 16,-1-1 0-16,1 2 0 0,-2 2 48 0,2 0 0 15,-2-2 0-15,3-3 0 0,1 2-32 0,4 0 0 16,1 0 0-16,2 1 0 0,-6 0-144 0,0 0 128 15,1-1-128-15,-1 1 128 0,2 2-128 0,1 0 0 16,0 1 0-16,-4 1 0 0,-5-1 0 0,0 1 0 16,0 0 0-16,0 1 0 0,-2 0 128 0,1 3-128 15,-1 3 128-15,-1-4-128 0,1 0 176 0,-2-2-48 0,0 1-128 0,1 0 192 16,1 1 32-16,2 0 0 0,1 0 0 0,3-1 0 16,-3 0-224-16,-1-2 144 0,-2 0-144 0,1 0 128 15,1 0-128-15,2 0 160 0,2 0-160 0,1 0 160 16,0 0-160-16,-6 1 160 0,-2 2-160 0,0-3 160 15,-1-3-160-15,1 2 160 0,3 1-160 0,0-2 160 16,-1 1 32-16,0 1 16 0,-2 1 0 0,-3-1 0 16,-2 0-208-16,-1 0 0 0,-1 0 0 0,5 0-160 15,1 0 160-15,1 0 0 0,-4 2 128 0,0-2-128 16,-2 0 128-16,0 0-128 0,0 0 128 0,1 0-128 16,-1 0 0-16,2-2 144 0,3 0-144 0,-1 1 0 15,-3-1 144-15,0 0-144 0,-3-1 0 0,1 1 144 16,-3-1-16-16,2 2-128 0,-2 0 192 0,4-2-64 15,2-2 64-15,1 1 0 0,-2 2 0 0,0-1 0 16,1-3 16-16,-1-1 16 0,0 4 0 0,2-2 0 0,1-4-96 16,3 4-128-16,3 0 176 0,0-3-176 0,-1 0 128 0,-2-3-128 15,-5 2 0-15,2-3 0 0,-1 2 128 0,5 1-128 16,1 4 0-16,0-2 0 0,0 0 0 0,-3-2 0 16,-2 2 128-16,0 0-128 0,-1-3 0 0,-1 4 0 15,1-3 0-15,2 4 0 0,2 2 0 0,-1-3 0 16,-1-2 0-16,-2 2 0 0,0-3 128 0,-1 2-128 15,3-4 0-15,-1 5 0 0,3-2 0 0,2 3 0 16,-1 2 0-16,-2-5 0 0,-3 2 0 0,-1 0 0 16,0-1 0-16,-1 3 0 0,-1 0 128 0,2 3-128 15,2 0 0-15,-2-1 0 0,1 2 0 0,0 0 0 0,-2 0 0 0,-1 0 0 16,-1-1 0-16,1 1 0 16,3 0 0-16,2 1 0 0,1 1 128 0,1-1-128 0,-2-1 0 0,0 0 0 15,-1 1 0-15,0-2 0 0,-1 0 0 0,5-1 0 16,-2 5 128-16,2-2-128 0,1-1 0 0,0 1 0 15,-2 1 0-15,-1-2 0 0,-5-2 0 0,2 1 0 16,-1 1 0-16,0 0 0 0,-1 0 0 0,2 0 0 16,-1 0 0-16,1 0 0 0,0-2 128 0,-2 0-128 15,-3 0 0-15,1-3 0 0,-2 1 0 0,5 1 0 16,-2 2 0-16,1-1 0 0,4 0 0 0,-1 1 0 16,-2-3 0-16,-2 2 0 0,-3-1 0 0,2 1 0 15,1 2 0-15,2 0 0 0,-2 0 0 0,2 0 0 16,2 0 0-16,-2 0 0 0,-2 0 0 0,-3 0 0 15,0-2 0-15,-1 2 0 0,0 0 0 0,1 2 0 16,-2-2 0-16,1 1 0 0,2-1 0 0,-1 0 0 0,-4-1 0 16,-2-1 0-16,1 1 0 0,-3-1 0 0,-3-2 128 0,2 1-128 15,0 1 0-15,0-1 0 0,-2 2 128 0,0 1-128 16,-3-1 0-16,2-1 0 0,3 1 0 0,-7 0 0 16,-1-3 128-16,-2 3-128 0,-2-2 128 0,1 1-128 15,-5-1 192-15,2-1-192 0,-3-1 128 0,-3 3-128 16,-1-2 0-16,3 1 0 0,-3-1 160 0,-1-1-160 15,-2 1 128-15,-1 1-128 0,-1-1 128 0,-1 0-128 16,0-1 0-16,-2 1 128 0,-1 0-128 0,1 2 160 16,-3-3-160-16,0 1 160 0,-2-1-160 0,-6 5 0 15,7-4 0-15,-7 4 128 0,0 0-128 0,0 0 0 16,0 0 0-16,0 0 0 0,0 0 0 0,0 0-256 16,0 0 48-16,0 0 0 15,0 0-1920-15,-15 5-384 0</inkml:trace>
  <inkml:trace contextRef="#ctx0" brushRef="#br1" timeOffset="146252.75">7739 10906 17503 0,'-2'-8'1552'0,"2"0"-1232"0,3-2-320 0,-2 5 0 0,-1-4 976 0,3 2 144 15,1 1 32-15,1-2 0 0,0 5-80 0,1-4-16 16,2 0 0-16,1 2 0 16,-1-3-160-16,4 2-16 0,-1 2-16 0,3-1 0 0,0-2-80 0,2 4-16 15,-1 0 0-15,1 3 0 0,2 1-208 0,1 3-48 16,2 4-16-16,1-2 0 0,3 7-224 0,-1-1-32 15,-1 5-16-15,-2 6 0 0,1 1 0 0,-2 7 0 16,-1-1 0-16,-1 6 0 0,-3 0-16 0,1 5 0 16,-4-1 0-16,0 0 0 0,-2 3 0 0,-3-2 0 15,0-1 0-15,-1-1 0 0,1 0 32 0,-4 1 0 16,1-5 0-16,-1 0 0 0,-3-5 48 0,-2-1 16 16,2 1 0-16,-1-5 0 0,-1-3 16 0,-2-2 16 15,3-2 0-15,-3 0 0 0,0-3-112 0,0 0-32 16,-1-1 0-16,0-5 0 0,0 0 16 0,1-4 0 15,-2-1 0-15,6-4 0 0,-8 0-32 0,2-5-16 16,-3-6 0-16,1-1 0 0,1-6 32 0,-1-5 16 0,0-4 0 16,2-2 0-16,0-5-208 0,0-2 176 0,4-3-176 0,2-1 160 15,1 1-160-15,4 0 0 16,-1-3 0-16,5 2 0 0,2 2 0 0,2 3 0 0,1-1 0 0,4 0 0 16,4 1 0-16,2 2 192 0,1 2-64 0,2 2 0 15,1-3 128-15,-2 4 0 0,4 3 16 0,-2 3 0 16,-2 2-96-16,0 1-32 15,-3-1 0-15,-3 4 0 0,0 1-144 0,-4 2 0 0,-1 6 144 0,-2-2-144 16,-6 5 128-16,2 0-128 0,-3 3 128 0,-6 1-128 16,0 0 128-16,0 0-128 0,7 9 128 0,-3 5-128 15,-2 1 0-15,-1 2 0 0,-1-3 0 0,-1 3 128 16,0 5-128-16,1 0 0 0,-1-3 0 0,-2 11 0 16,-2-6-640-16,2 2-160 15,0 0-32-15,1-8 0 0,2 0-1616 16,3 0-336-16,1 1-64 0,1-5-12976 0</inkml:trace>
  <inkml:trace contextRef="#ctx0" brushRef="#br1" timeOffset="146804.41">9326 10950 15663 0,'-11'-2'688'0,"11"2"144"0,-7-3-656 0,2-3-176 16,-2 1 0-16,2 0 0 0,0 2 1664 0,-1-3 288 15,1 3 64-15,5 3 16 0,-5-4-416 0,5 4-80 0,0 0 0 0,-6-1-16 16,1-3-112-16,0 0 0 0,5 4-16 0,0 0 0 16,0 0-400-16,0 0-80 0,0 0-16 0,0 0 0 15,0 0-304-15,0 0-64 0,0 0-16 0,0 0 0 16,0 0-48-16,10 6-16 0,3-2 0 0,3 1 0 16,3 2-48-16,5-2-16 0,4 3 0 0,0 1 0 15,3 0-16-15,2 0-16 0,-1 0 0 0,1 3 0 16,-1 1-192-16,-1 3-32 0,-1 2-128 0,-3-2 192 15,0-1-64-15,-1 2-128 0,-2-1 176 0,-4 0-176 0,-2-1 256 0,-2 0-48 16,1-1-16-16,-4-1 0 0,-3-3 608 0,-3 1 112 16,0-3 32-16,-5 5 0 0,1-3-752 0,-4 1-192 15,-3-3 0-15,-3 2 0 0,-1 3 0 0,-4-4-272 16,-2 2 64-16,-2-1 16 0,-3 3 768 0,-2 1 176 16,-2-4 16-16,-1 3 16 0,-1 1-528 0,-2 0-96 15,-1-3-32-15,-1 2 0 0,2 1-128 0,2-3 128 16,-5 1-128-16,6 1 128 0,-1-2-128 0,2-1 0 15,3-2 0-15,2 0 0 0,0-5-224 0,4 1-80 16,3-3-16-16,1-1 0 16,10 0-1856-16,0 0-368 0,7-6-80 0,3 1-10384 15,3-3-2096-15</inkml:trace>
  <inkml:trace contextRef="#ctx0" brushRef="#br1" timeOffset="147237.57">10845 10777 27647 0,'0'0'2448'0,"-4"-8"-1952"0,2-2-496 0,2 10 0 0,0 0 1552 0,0 0 224 16,0 0 32-16,0 0 16 16,5-6-1504-16,-5 6-320 0,0-5 0 0,0 5 0 0,-6-7 0 0,-1 5 0 15,0 2 192-15,-6 2-192 0,1 5 256 0,-2 0-48 16,-2 7-16-16,-1 4 0 0,0 1 288 0,-2 5 48 15,-3 5 16-15,3 2 0 0,1 1-80 0,2 6-16 16,0 0 0-16,5 1 0 0,1-1-256 0,5 1-48 16,2-4-16-16,3-8 0 0,1-2 144 0,4 5 32 15,4-1 0-15,4-1 0 0,4-5 224 0,3-2 48 16,3 1 16-16,3-4 0 0,4-4 48 0,0 0 0 16,6-2 0-16,2-5 0 0,3-1-128 0,1-3-32 15,-2-5 0-15,16-4 0 0,-10 0-112 0,-3-6-32 16,-5 2 0-16,-1-4 0 0,-4-4 80 0,-2 0 16 15,-5-1 0-15,-1 2 0 0,-5-3 64 0,-1-2 16 16,-3-5 0-16,-4 1 0 0,-4-1 0 0,-5 2 0 16,-3-1 0-16,-3 3 0 0,-5 0-128 0,-4 0 0 15,-5 1-16-15,-6 5 0 0,-5 1-176 0,-1 7-48 16,-4-1 0-16,-4 4 0 0,-3 2-144 0,-3 3 0 16,-4 2 0-16,0 3 0 15,-1-1-896-15,2 3-128 0,0 3 0 0,3 5-16 16,1 4-2416-16,1 3-464 0</inkml:trace>
  <inkml:trace contextRef="#ctx0" brushRef="#br1" timeOffset="149404.88">13787 11092 5519 0,'-2'-19'496'0,"1"8"-496"16,0-5 0-16,0-3 0 0,-1-5 2608 0,1 1 416 15,1-4 96-15,0 5 16 0,0-3-1152 0,1 0-208 16,2 3-48-16,-2 1-16 0,-1 2-240 0,1 3-64 15,1 1 0-15,-1 5 0 0,-1 1 544 0,0 9 96 0,0 0 32 0,0 0 0 16,0 0-1952-16,-4 7-384 0,-1 4-64 0,0 7-32 16,-1 0 352-16,-2 6 240 0,-1 7-48 0,0 6 0 15,-1 1-192-15,0 6 144 0,-4-1-144 0,0 4 128 16,-1-1-128-16,-1 2 160 0,4-4-160 0,-1 0 160 16,4-7-160-16,3-3 128 0,1-6-128 0,2-3 128 15,0-4 144-15,3-4 32 0,3-4 0 0,1-4 0 16,1 0 224-16,1-4 48 0,-6-5 16 0,10-3 0 0,3-3-144 0,0-2-16 15,0-3-16-15,1 0 0 16,-2-5-160-16,1 0-48 0,1-1 0 0,0 3 0 0,-1 0-208 0,-1 3 0 16,-1 1 128-16,-1 5-128 0,-1 3 0 0,-1 6 0 15,-1 3 0-15,-1 4-160 0,-1 5 16 0,-2 6 0 16,-3 5 0-16,0-3 0 0,-3 3 144 0,2-1 0 16,0 6 0-16,-2-6 0 0,1-1 0 0,0-3 0 15,2-1 0-15,2-3 0 0,0-4-192 0,3-5 32 16,4-2 16-16,3-4 0 15,2-4-1376-15,3-4-272 0,6-6-48 0,5-1-14064 0</inkml:trace>
  <inkml:trace contextRef="#ctx0" brushRef="#br1" timeOffset="149706.7">14568 11307 23951 0,'-6'6'2128'0,"-4"4"-1696"16,2-2-432-16,-3 3 0 0,1 5 2048 0,1 0 336 15,-3 2 64-15,2 0 16 0,0-2-1216 0,1 2-240 16,0-4-48-16,3 0-16 0,3-1-224 0,1-4-32 16,4 0-16-16,3-2 0 0,3 0-160 0,3-6-16 0,5-1-16 0,3-1 0 15,1-2-128-15,5-3-32 16,2-1 0-16,1-4 0 0,1-1-128 0,-1 0-16 0,-2-5-16 0,-3 2 0 16,-4 0-160-16,-4-1 160 0,-4 4-160 0,-2-2 160 15,-5-2 112-15,-4 3 32 0,-1-1 0 0,-8 2 0 16,0-2 112-16,-6 5 32 0,-3-1 0 0,-2 2 0 15,-3 2-288-15,0 4-160 0,-1 0 192 0,0 4-192 0,1 0 0 0,1 1 0 16,4 2 0-16,3-2 0 16,2 0-576-16,3 1 0 0,3-2-16 0,7-2 0 15,0 0-800-15,0 0-144 0,11-2-48 0,7-3 0 16,6-2-1296-16,5-4-272 0,33-11-48 0,-8 3-16 16</inkml:trace>
  <inkml:trace contextRef="#ctx0" brushRef="#br1" timeOffset="150107.44">15199 11181 12895 0,'-18'14'1152'0,"5"-4"-928"16,-4 5-224-16,-1 2 0 0,1-2 3616 0,1 3 672 16,-2 2 144-16,1 2 32 0,1-2-2480 0,-1-2-512 15,2-4-80-15,2 0-32 0,1-3-208 0,1-2-32 16,1 2-16-16,4-6 0 0,6-5-336 0,0 0-64 16,0 0 0-16,0 0-16 0,0 0-112 0,6-9 0 15,3 0-16-15,4-3 0 0,3 1-304 0,4-3-64 16,0-3-16-16,4 1 0 0,3-1-176 0,-1 2 0 15,-1 4 0-15,1-2 128 0,0 4-128 0,-2 4 0 16,-3 2 0-16,-2 3 0 0,-3 3 0 0,-4 2 0 0,-1 4-128 0,-4 2 128 16,-3 3-176-16,-1 3 48 15,-5-1 0-15,-1 1 0 0,-4-1 128 0,0 1 0 0,-1-2 0 0,-1-3-128 16,-1-1 128-16,2-2 0 0,2-3 160 0,6-6-160 16,0 0 304-16,0 0-48 0,0 0 0 0,0 0 0 15,10-14 112-15,3 0 16 0,2-2 0 0,3 1 0 0,1-3-240 16,1 0-144-16,2 0 192 0,-1 2-192 0,0 0 0 15,-1 0 0-15,0 1 0 0,-1 3 0 0,-2 3 0 0,-2 6-176 16,-1-3 176-16,-1 6-160 0,-3 8 32 0,-2 1 0 16,-2 2 0-16,-1 7 0 0,-2 3-80 0,-3 3-16 15,-2 1 0-15,-1-1 0 0,-2 4 96 0,-1-1 128 16,0 2-208-16,1-2 80 16,1 0-1008-16,4-7-192 0,3-1-32 0,4-3-16 15,2-2-416-15,5-6-64 0,4-2-32 0,6-6-13168 0</inkml:trace>
  <inkml:trace contextRef="#ctx0" brushRef="#br1" timeOffset="150439.46">16211 11217 35935 0,'0'0'3200'0,"-11"-2"-2560"0,3 4-512 0,-1-2-128 15,9 0-192-15,-12 3-48 0,1 5-16 0,-1-2 0 16,1 1 416-16,-1 4 80 0,0 2 16 0,-1 0 0 15,-1 1 32-15,1 1 16 0,1 1 0 0,1 0 0 16,5-4 144-16,4 4 16 0,2-2 16 0,2 1 0 16,6-1-112-16,1-4-32 0,2 1 0 0,3-2 0 15,1 0 32-15,4-5 0 0,2-1 0 0,0-1 0 16,2-3 0-16,-1-2 0 0,-2-1 0 0,1-1 0 16,-4-4-128-16,-1 2-32 0,-4-5 0 0,-2 4 0 15,-4-4 96-15,-4 2 16 0,-3 1 0 0,-4-2 0 16,-5 0 288-16,-2-3 64 0,-2 0 16 0,-1 2 0 15,-2 2-368-15,1-2-64 0,-1 4 0 0,3 1-16 0,2 1-240 16,1 2 0-16,4 0 0 0,7 4-160 16,0 0-1360-16,0 0-272 0,0 0-48 0,11-5-16 15,7 4-2112-15,4-1-416 0</inkml:trace>
  <inkml:trace contextRef="#ctx0" brushRef="#br1" timeOffset="150774.93">17027 11241 26719 0,'0'0'1184'0,"0"0"240"0,0 0-1136 16,0 0-288-16,0 0 0 0,0 0 0 0,0 0 2288 0,0 0 400 16,-9-8 64-16,-1 3 32 0,-2 1-1920 0,1 3-384 15,-2 2-80-15,0 0-16 0,-3 2-192 0,-2 1-32 16,0 0-16-16,-1 3 0 0,-2 2-16 0,1 3 0 16,3-2 0-16,3 4 0 0,2 0-128 0,3-3 128 0,7 1-128 0,3-1 128 15,4-3-128-15,5 2 160 0,4-4-160 0,3 2 160 16,1-2 128-16,2-3 32 0,2-2 0 0,2-1 0 15,0-1-64-15,0-1 0 0,0-1 0 0,0-1 0 16,-2 3-64-16,-3-1-32 0,-2 2 0 0,-3 4 0 16,-3 2 96-16,-2 3 0 0,-4 4 16 15,-5 4 0-15,-1 0 144 0,-6 6 32 0,-3 5 0 0,-4-2 0 16,-4 3-96-16,-1-1-16 0,-2 2 0 0,-2 1 0 16,-3-3-80-16,0 2-32 0,-1 2 0 0,0-6 0 15,-1-4-96-15,3-3 0 0,2-1-128 0,1-1 192 16,1-3-192-16,1-2 0 0,0 0-192 0,3-7 192 15,-1-2-2944 1,4-6-496-16</inkml:trace>
  <inkml:trace contextRef="#ctx0" brushRef="#br1" timeOffset="151299.17">19194 11087 26719 0,'-11'-15'2368'0,"5"6"-1888"0,1 1-480 0,2-1 0 16,-1 0 1072-16,0 4 112 0,0-2 32 0,-1 2 0 16,-1-1-272-16,-1 0-48 0,-2 1-16 0,-2 4 0 15,-7-1-432-15,3 2-64 0,-2 2-32 0,-2 2 0 16,-1 1-192-16,-2 2-32 0,1 1-128 0,-1 3 192 15,1 0-192-15,3 1 0 0,3 2 0 0,4 1 0 0,5-3 0 16,3-1 0-16,6 3 0 0,3 0 0 0,6 0 160 0,2 2-16 16,4 0 0-16,1 1 0 0,0 0-144 15,0-1 128-15,-1 0-128 0,-3 1 128 0,-2-3-128 0,-3 2 128 16,-1-2-128-16,-4 1 128 0,-4-1-128 0,-2 2 0 16,-4-5 144-16,-4 2-144 0,-5 1 432 0,-5 0 16 15,-4-4 0-15,-4 1 0 0,-5-3-128 0,-1 0-32 16,0-3 0-16,-1-4 0 0,2-4-160 0,5 1-128 15,5-7 192-15,4 1-192 16,6-4-928-16,5 0-288 0,3-2-64 0,5-1-15248 0</inkml:trace>
  <inkml:trace contextRef="#ctx0" brushRef="#br1" timeOffset="151926.76">19503 11176 15663 0,'0'0'1392'0,"-9"5"-1120"16,9-5-272-16,-9 5 0 0,3 7 1952 0,-1 0 336 0,2 2 64 0,0 3 16 16,1-1-1584-16,2 2-304 0,1 1-64 0,-1 1-16 15,1-2 496-15,2 0 80 0,3 0 32 0,2 0 0 16,2-2 48-16,4-1 16 0,2-1 0 0,-1 2 0 16,4-5-384-16,1-1-80 0,1 0-16 0,4-4 0 15,2-4-192-15,1-1-32 0,-1-1-16 0,0-2 0 16,0-5-48-16,-3-3-16 0,0-1 0 0,-2-1 0 15,-2-2-32-15,-3-2 0 0,-2-1 0 0,-3 0 0 16,-2-3-16-16,-3 0-16 0,-2-7 0 0,-2 1 0 16,-1-3 0-16,0 1 0 0,0-2 0 0,1 4 0 0,0-4-224 15,5 2 176-15,-3 4-176 0,2 4 160 0,3 3-160 0,0 3 0 16,-2 3 0-16,5 0-176 0,1 2 176 0,1 0-128 16,1-3 128-16,3 3-128 0,4-1-48 0,0 1 0 15,1-3 0-15,1-1 0 0,0 0-160 0,0-2-48 16,-2 0 0-16,1-2 0 15,-2-1-64-15,-1-1-32 0,-1-2 0 0,-3-6 0 0,-3 3 288 16,0-4 48-16,0 3 16 0,-2 2 0 0,-1 1 128 0,-1 9 0 16,-3 1 0-16,-5 12-128 0,3-9 128 0,-3 9 0 15,0 0 0-15,0 0 128 0,-7 12-128 0,-3 6 0 16,-3 3 0-16,0 5 0 0,-1 0 0 0,-1 4 0 16,0 3 0-16,-2 2 0 0,1 1 0 0,0 1 0 0,1 1 0 15,5-2 0-15,1-2 0 0,1-4 0 0,5-4 0 0,3-4 0 16,2-7 176-16,5-2 16 0,0-7 0 0,7 1 0 15,5-2 144-15,2-4 48 0,1-5 0 0,3-1 0 16,3 0-176-16,0 0-16 0,1-5-16 0,3 1 0 16,-1-4-176-16,-3 2 192 0,-2 0-192 0,-3 4 192 15,-2 2-192-15,0 2 0 0,-4 2 0 0,-1 3 0 16,-2 7 0-16,-2 3 0 0,-4 0 0 0,-3 5 0 16,-1 3 0-16,-3 1 0 0,-2 2 0 0,0 3 0 15,-5-4 0-15,3 1 0 0,-2-3 192 0,2 2-64 16,2-5 144-16,2-4 32 0,3-1 0 0,1-1 0 15,3-5 80-15,3 0 32 0,2-4 0 0,3-2 0 16,3-1-224-16,5-2-64 0,2-1 0 0,3-1 0 16,3-4-2416-16,1 3-480 15,14-7-112-15,-3 6 0 0</inkml:trace>
  <inkml:trace contextRef="#ctx0" brushRef="#br1" timeOffset="152227.15">21899 10951 30399 0,'0'0'2704'0,"-9"5"-2160"0,9-5-544 0,-6 10 0 15,1 4 1472-15,1-1 176 0,0 1 32 0,0 2 16 16,-1 3-912-16,0 2-176 0,-1 2-32 0,-1-3-16 16,0-1-320-16,3 1-64 0,-3-1-16 0,2 2 0 15,2-1-160-15,-1-1 0 0,1-2 0 0,2-5 0 32,1 2-352-32,2-3-96 0,-2-11-32 0,0 0 0 15,11 3-1904-15,-1-5-384 0,4-7-80 0,-3-1-16 0</inkml:trace>
  <inkml:trace contextRef="#ctx0" brushRef="#br1" timeOffset="152362.88">21847 10641 40319 0,'-13'-9'1792'0,"13"9"352"0,0 0-1712 0,0 0-432 0,0 0 0 0,0 0 0 0,0 0 0 0,0 0 0 16,0 0 128-16,0 0-128 15,0 0-1952-15,9 4-416 0,1 1-96 0,2-4-13008 16</inkml:trace>
  <inkml:trace contextRef="#ctx0" brushRef="#br1" timeOffset="152654.38">22672 10720 27647 0,'0'0'2448'0,"0"0"-1952"16,0 0-496-16,-8 5 0 0,-1 2 1520 0,-1-2 208 15,-3 4 32-15,-1-2 16 0,-3-1-1056 0,-2 4-208 0,-2-2-32 0,-2 2-16 16,-2-2-144-16,1 3-16 15,0-2-16-15,3 2 0 0,3 3 176 0,4 2 48 0,4-1 0 0,1 0 0 16,4 2-320-16,3 4-48 0,3-2-16 0,3 0 0 16,2-1 32-16,2-3 0 0,2-1 0 0,0 2 0 15,0-1-160-15,-1 0 192 0,3-1-192 0,-3-1 192 16,-2 0-192-16,-2-2 0 0,-2-3 144 0,-4 1-144 16,1-9 144-16,-11 6-144 0,-1-1 192 0,-6-2-192 15,-5-3 496-15,-4-2-16 0,-3-2 0 0,-2 1 0 16,-4-6-160-16,2 0-16 0,1-1-16 0,1 1 0 31,2-1-1184-31,3 1-224 0,2-3-48 0,3 2-16880 0</inkml:trace>
  <inkml:trace contextRef="#ctx0" brushRef="#br1" timeOffset="153076.47">24273 10017 24879 0,'-3'-13'1088'0,"3"13"256"0,-6-9-1088 0,6 9-256 0,0 0 0 0,0 0 0 16,0 0 2304-16,0 0 384 0,-3 15 96 0,-2 8 16 15,1 4-2224-15,-4 5-432 0,2 3-144 0,-1 5 0 16,0 5 0-16,-1 2 128 0,-5 3-128 0,1 5 0 15,-1 6 0-15,-1 1 0 0,-4 4 0 0,-1 1 0 16,-4 1 0-16,0 0 0 0,2 0 0 0,2-3 0 31,4-6-544-31,2-5-32 0,3-3-16 0,3-9 0 0,2-4-320 0,4-8-64 16,1-6-16-16,2-6-8160 0,1-5-1616 0</inkml:trace>
  <inkml:trace contextRef="#ctx0" brushRef="#br1" timeOffset="153414.51">23940 10800 28559 0,'0'0'1264'0,"8"-10"272"0,2 2-1232 0,8-1-304 0,7 3 0 0,5-3 0 0,6 2 1168 0,4 1 176 15,2-4 48-15,-1 2 0 0,-2-3-992 0,-1 1-192 16,-1-1-32-16,-2 0-16 0,-1 1-160 0,-1-2 128 16,-2 1-128-16,0 2 128 0,-1-1 0 0,0 4 0 15,-2 0 0-15,-3 4 0 0,-2 4-128 0,-4 4-144 16,-4 2 144-16,-2 6-208 0,-3 3 208 0,-2 3 0 15,-3 6 0-15,-3 0 0 0,-3 7 128 0,-3 3-128 0,-6 0 0 16,1 3 0-16,-5-1 176 0,-2-4-176 0,-2-2 160 0,0-4-160 16,2-4 512-16,2-5 16 0,-2-2 0 0,6-7 0 15,5-1 496-15,5-9 112 0,0 0 16 0,0 0 0 16,0 0-256-16,9-6-32 0,5-6-16 0,4 0 0 16,3-4-464-16,4-3-80 0,-1-2-32 0,1-2 0 15,3-5-272-15,0 2 0 0,0-3 0 0,0 5 0 16,-3-1-144-16,1 2-96 0,-5 6-16 0,1 6 0 31,-2 1-480-31,-1 4-96 0,0 0-32 0,-1 6 0 16,-2 5-992-16,-4 2-208 0,-2 6-48 0,-2-4-14016 0</inkml:trace>
  <inkml:trace contextRef="#ctx0" brushRef="#br1" timeOffset="153764.63">25565 10758 23951 0,'0'0'2128'0,"0"0"-1696"16,0 0-432-16,0 0 0 0,0 0 1024 0,-10 0 128 15,-2 2 32-15,-4 5 0 0,-5-1-592 0,-3 4-112 16,-2-1-32-16,-1 6 0 0,1 2 496 0,1 1 80 16,-2-1 32-16,3 5 0 0,4 0-288 0,2 1-48 15,4-6-16-15,5 1 0 0,3-4-80 0,5 1-32 16,4-3 0-16,7-5 0 0,3 0-160 0,4-6-48 15,2-2 0-15,2-2 0 0,1-4-128 0,2-1-48 16,0-3 0-16,3 2 0 0,-4-4-48 0,-1-2-16 0,-5-1 0 16,1 4 0-16,-4 2-144 0,-1-2 128 0,-2 3-128 0,-4 2 128 15,-7 7-128-15,0 0 0 0,0 0 0 0,0 0 0 16,0 0 0-16,-3 12 0 0,-1 4 0 0,-1 1 0 16,-2 2 0-16,1 2-176 0,0-2 176 0,2 1-192 15,2 0 16-15,3 0 0 0,3-3 0 0,3 0 0 31,2-2-1616-31,5-2-336 0,4 0-64 0,5-8-8368 0,5-5-1680 16</inkml:trace>
  <inkml:trace contextRef="#ctx0" brushRef="#br1" timeOffset="154101.09">25981 10755 29087 0,'-12'28'1280'0,"3"-8"272"0,-2 1-1232 0,3 8-320 0,-1 2 0 0,-1 2 0 0,0 0 896 0,1-3 112 16,3-4 16-16,1-4 16 0,-1-2-128 0,3-4-16 16,1-3-16-16,2-13 0 0,3 9 32 0,-3-9 16 15,0 0 0-15,15-7 0 0,2 0-128 0,2-5-32 16,2-3 0-16,2-3 0 0,0-1-432 0,4-4-80 16,-3-1-32-16,1-4 0 0,1 1-224 0,-1-3 128 15,2-4-128-15,0-1 0 0,-1 4 128 0,-2 5-128 16,-2 7 0-16,-3 4 144 0,-1 2-144 0,-4 8 0 15,-1 1-192-15,-13 4 192 0,0 0-224 0,10 12 80 16,-4 7 16-16,-6 1 0 0,-6 0 128 0,-2 2-192 16,-1 3 192-16,-2 3-192 0,-3 0 192 0,-3 2 0 0,2 1 0 15,0-4-128-15,1 1 128 0,2-8 0 0,2-1-144 0,4-3 144 32,3-2-496-32,5-7-16 0,-2-7-16 0,11 5 0 15,4-1-1552-15,7-8-304 0,2-2-64 0</inkml:trace>
  <inkml:trace contextRef="#ctx0" brushRef="#br1" timeOffset="154429.62">26966 10751 37887 0,'0'0'1680'0,"0"0"352"0,-3-6-1632 0,3 6-400 0,0 0 0 0,-4-10 0 15,-1 2 128-15,-1-1-128 0,-1 4 128 0,-3-2-128 0,-2-1 0 16,-4 4 0-16,-3 2-192 0,-1 2 192 0,-3 0-176 0,3 2 176 15,1 1-128-15,2 2 128 0,4 5 0 0,2-2 0 16,5 3 0-16,6-11 128 0,0 10-128 0,2 2 0 16,5 0 0-16,3 0 0 0,2 2 0 0,4 1 0 15,1 3 0-15,1 0 0 0,1-2 144 0,-1 2-144 16,-3 1 192-16,-1 1-192 0,-1 4 0 0,-4 2 0 16,0-6 0-16,-7 1 0 0,-2-1 144 0,-2-1-16 15,-3-1-128-15,-5 0 192 0,-6-1 192 0,-3-1 48 16,-2-2 0-16,-3-5 0 0,-3-3 16 0,-1-4 0 15,-1 1 0-15,2-2 0 0,3-1-128 0,3-1 0 16,4-2-16-16,3 1 0 0,2-6-304 0,6-1 0 16,2-3-176-16,5-1 176 15,6 1-3024-15,4-2-496 0</inkml:trace>
  <inkml:trace contextRef="#ctx0" brushRef="#br1" timeOffset="154615.78">27375 10707 34095 0,'-14'5'1504'0,"8"0"320"0,1 3-1456 0,-2 3-368 0,2 4 0 0,-3 2 0 15,0 2 272-15,-1 0-16 0,-2 1 0 0,1 1 0 16,-1-1-256-16,-2 3 128 0,-2 0-128 0,-3 0 0 16,-3 5 128-16,-1-4-128 0,0 2 0 0,3-3 0 15,0-5-752-15,3 0-208 0,2 0-32 0,2-2-13664 16</inkml:trace>
  <inkml:trace contextRef="#ctx0" brushRef="#br1" timeOffset="155061.64">27470 10875 32015 0,'0'0'1408'0,"0"0"320"0,12-3-1392 0,2-1-336 15,2 0 0-15,2 2 0 0,0-1 0 0,1 1 0 16,0-7 0-16,1 3 128 0,-1-3-128 0,0 0 128 0,-1-4-128 0,1 2 128 16,0-3 64-16,-1-3 0 0,0-1 16 0,0 1 0 15,-4 0 304-15,-4 4 64 0,-2 2 16 0,-5 1 0 16,-3 2 48-16,0 8 0 0,-9-4 0 0,-2 7 0 16,-4-1-176-16,-3 3-16 0,-2 7-16 0,-2-1 0 15,-1 3-288-15,-1 2-144 0,2 1 160 0,2 0-160 16,1-1 0-16,4 2 0 0,3-3 0 0,2 1 0 15,4-1 0-15,4 0 128 0,2-1-128 0,3 0 0 16,3-4 256-16,6 1-32 0,3-6-16 0,3 0 0 16,-2 0-208-16,7-5 0 0,-1-3 128 0,1-2-128 15,-2 0-224-15,5-1-96 0,-3-6 0 0,-2 2-16 16,-2-1-224 0,-2-2-32-16,-3 2-16 0,-1 0 0 0,-1 1-96 0,-7 4-32 15,-5 6 0-15,0 0 0 0,0 0 48 0,0 0 16 16,0 0 0-16,-5 9 0 0,-6 1 256 0,-1 3 48 0,1-3 16 0,-4 4 0 0,-2 1 352 15,-1 2-144-15,1-1 144 0,1 2 0 0,2 0-240 16,3-3 64-16,1-5 16 0,2 3 0 16,3-8-1952-16,5-5-384 0,0 0-64 0,0 0-32 0</inkml:trace>
  <inkml:trace contextRef="#ctx0" brushRef="#br1" timeOffset="155499.64">28129 10717 13823 0,'7'-11'1216'0,"-7"11"-960"0,0 0-256 15,11-2 0-15,-11 2 1984 0,10 2 368 0,-10-2 64 0,6 10 16 16,-3-3-832-16,-1 5-176 0,-4 1-16 0,-2-2-16 16,-1 3-112-16,-2 1 0 15,-3 3-16-15,1 1 0 0,-2-1-336 0,1 0-64 0,-1-1-16 0,1 0 0 16,1 1-144-16,2-5-48 0,-1-5 0 0,3 1 0 15,0-2 128-15,5-7 32 0,0 0 0 0,0 0 0 16,0 0-144-16,0 0-32 0,0 0 0 0,0 0 0 16,10-3-112-16,3-5-16 0,-3 0-16 0,4-4 0 15,0 1-176-15,1-184-48 0,-2 363 0 0,2-181 0 16,0 3-272-16,-1-3 160 0,-1 3-160 0,1 0 128 16,-1 2-128-16,0 1 0 0,-1 3 0 0,-2 3 0 15,-10 1 0-15,9 4 0 0,0 4-128 0,-4 1 128 0,-2 4-144 16,-2 1 144-16,-1 0-192 0,-2 5 192 0,-2 5-176 0,1-2 176 15,1 1-160-15,0 1 160 0,2-4-144 16,3-1 144-16,1-2-128 0,2 1 128 0,3-2 0 0,2-2-160 16,1 0 160-16,2-1 0 0,2-6-128 0,4 2 128 15,0-5 0-15,3 1 0 0,0 0-256 0,2-5 64 16,2-3 16-16,-1-3 0 16,1 0-240-16,0-4-48 0,-1-5-16 0,1-2 0 15,0-2-1328-15,0-5-272 0,-1-5-48 0,-3-4-9040 16,1-8-1808-16</inkml:trace>
  <inkml:trace contextRef="#ctx0" brushRef="#br1" timeOffset="155741.67">28993 10007 3679 0,'0'0'160'0,"0"0"32"0,0 0-192 0,12 8 0 0,-4 4 0 0,0 6 0 15,-2 3 4704-15,-1 3 896 0,-2 6 176 0,-4 0 48 16,-3 4-3872-16,-2 6-768 0,1 3-160 0,-2-1-16 16,1-1-112-16,1 1-32 0,1-4 0 0,1 1 0 15,2-1-80-15,1-1-16 0,4-2 0 0,0-1 0 16,-2-2-288-16,1 1-64 0,1-4-16 0,-1 1 0 16,1 1-208-16,-1-6-32 0,-3 1-16 0,0-6 0 15,-3-3-384-15,1-6-80 0,-2-1 0 0,4-10-10176 16,0 0-2016-16</inkml:trace>
  <inkml:trace contextRef="#ctx0" brushRef="#br1" timeOffset="155876.57">28753 10326 38703 0,'0'0'3440'0,"0"0"-2752"0,10-3-560 0,4 3-128 0,4 4 1104 0,2 1 192 16,4 3 48-16,3-3 0 0,2 0-832 0,3 1-176 15,1-2-16-15,0 6-16 0,0-2-304 0,0-1 0 16,-1 1 0-16,0 0-13248 15,-2 3-2576-15</inkml:trace>
  <inkml:trace contextRef="#ctx0" brushRef="#br1" timeOffset="157345.41">26095 12602 27183 0,'27'5'1200'0,"-5"-2"256"0,6-1-1168 0,2 1-288 15,-2-2 0-15,-2 2 0 0,-1 0 912 0,-5 0 128 0,-2-3 32 16,-4-1 0-16,-5-3-416 0,-1 1-80 0,-8 3 0 16,0 0-16-16,3-6 48 0,-3 6 16 0,-5-6 0 0,-5-3 0 15,-4 5-144-15,-5-5-32 0,-4 0 0 0,-4-1 0 16,-3 2-224-16,-5-3-48 0,0-1-16 0,-5-2 0 15,-4-2 48-15,-2-1 16 0,0 5 0 0,-1 0 0 16,-5 0 32-16,-5-4 0 0,-8 4 0 0,-4 1 0 16,-4-1-16-16,-1 0 0 0,0 0 0 0,-2-2 0 15,-4 2-64-15,-8 2-16 0,-6-4 0 0,0 3 0 16,0-1-160-16,-8-1 0 0,-3-1 144 0,-6 2-144 16,3 2 0-16,-5-3 0 0,-5 3 0 0,-3-3 128 15,-2-1-128-15,-2 2 0 0,-1 2 0 0,-2 0 0 16,-4 0 0-16,2 0 0 0,0 2 0 0,1-3 0 15,-5 1 0-15,2-1 0 0,0 4 0 0,-2-2 0 16,0 1 0-16,-2-1 0 0,-2 4 0 0,2-2 0 0,0 0 0 16,0 3 0-16,-1-1 0 0,2 0 0 0,2 2 128 0,-1 0 16 15,0 2 0-15,0-2 0 0,5-2 32 0,-1 3 0 16,0 2 0-16,3-2 0 0,1 0-176 0,2 0 160 16,0 4-160-16,2-1 160 0,0-1-160 0,5 1 160 15,1 3-160-15,-1 0 160 0,0-2-160 0,2 1 0 16,3 3 0-16,-1 3 0 0,-4-4 0 0,2 4 0 15,4-2 0-15,-1 1 0 0,-2 1 0 0,3 0 0 16,4 0 0-16,4-1 0 0,-2 4 0 0,-1 0 0 16,-2-7 0-16,4 3 0 0,4 1 0 0,-2 1 0 15,-1-1 0-15,1 2 0 0,3-2 0 0,4 4 0 16,3-4 0-16,-2 5 0 0,-5 1 0 0,6 3 0 16,6-3 0-16,2 3 0 0,1 1 0 0,-3 0 0 15,0-1 0-15,1-1 0 0,5 1 0 0,1-1 0 0,5-2 0 0,0 3 0 16,0 2 0-16,0-2 0 15,0-2 0-15,1 1 0 0,2-3 0 0,2 2 0 16,4 3 0-16,2 2 0 0,-1-3 0 0,-1-1 0 16,0 1 0-16,6 0 0 0,4 4 0 0,6-2 0 15,-4 0 0-15,5 3 0 0,3 4 0 0,0-2 0 16,3 4 0-16,1-2 0 0,1 0 0 0,6 0 0 0,2 1-128 0,5 1 128 16,4-1 0-16,4 1 0 15,4-5-144-15,3 5 144 0,4-1 0 0,4 2-160 0,4-4 160 16,5 2-128-16,3 3 128 0,6-2 0 0,4 0-144 0,4 3 144 15,6-2-176-15,6 1 48 0,3 1 0 16,4-3 0-16,4-1 128 0,4 1 0 0,-1-2 0 0,8 2-128 16,2 2 128-16,10-6 0 0,6 3 0 0,2-4 0 15,1 0 0-15,3 0 0 0,1-2 0 0,6-3 0 0,6 0 0 0,2 2 128 16,1 0-128-16,4-2 0 0,3-1 144 16,6 0-144-16,5 0 192 0,1-2-192 0,1 1 0 15,2-2 0-15,7-1 0 0,1-4 0 0,-2 0 0 0,7 3 0 16,6-3 0-16,-1 2 0 0,-2 0 128 0,6 0-128 15,-1 2 0-15,2 0 0 0,-3-4 192 0,6 3-192 16,2 0 192-16,2 4-192 0,-1-2 0 0,2-2 0 16,-1-2 0-16,4 6 0 0,1 1 0 0,-2 0 0 15,-3-4 0-15,3-2-144 0,3 2 144 0,-3 0 0 16,-4-1 0-16,1-3 0 0,5 0 0 0,-2-2 0 16,-3 2 0-16,0-4 0 0,5 2 0 0,-1-3 0 15,1-2 0-15,-2 0 128 0,-3 3-128 0,4-5 0 16,0-2 0-16,-3-3 128 0,-6 1 0 0,2-1 0 15,2 1 0-15,-6-4 0 0,-7 2-128 0,2 0 0 16,1-3 0-16,-4 0 0 0,-6-3 0 0,2 1 0 16,3-3 0-16,-2-1 0 0,-7-1 0 0,2 1 0 15,3-1 0-15,-6-5 0 0,-8-6 0 0,0 2 192 16,2-4-32-16,-6-1-16 0,-6-7-144 0,-3-4 0 16,-6-5 0-16,1-2 128 0,-3-4 288 0,-5-5 48 0,-10-3 16 15,-3-1 0-15,-8-2-32 0,-2 2 0 0,-6 3 0 16,-3-2 0-16,-4 2-176 0,-8 2-32 0,-8 4-16 0,-5 4 0 15,-11-3 0-15,-8-3 0 0,-6-1 0 0,-9-1 0 16,-10 3-80-16,-10-1-16 0,-10-1 0 0,-8 2 0 16,-7 3-128-16,-6 3-256 0,-4-1 64 0,-7 5 16 15,-6-1-224-15,-13 2-48 0,-11 3-16 0,1 2 0 16,-3 2-1152-16,-10 3-240 0,-10 3-32 16,-3-1-10736-16,2 6-2160 0</inkml:trace>
  <inkml:trace contextRef="#ctx0" brushRef="#br2" timeOffset="191784.69">4444 2328 1839 0,'-15'-1'160'0,"1"-1"-160"0,-2 0 0 0,4-1 0 0,-2 0 2864 0,2-1 528 16,1-1 128-16,2-3 0 0,1-1-1776 0,2-2-352 15,1 3-80-15,0-1-16 0,5 9-720 0,-3-7-128 16,3 7-48-16,-2-12 0 0,2 12-272 0,0 0-128 16,0 0 0-16,0 0 128 0,2-10-128 0,-2 10 0 15,0 0 0-15,0 0 0 0,0 0 0 0,0 0 0 16,0 0-176-16,0 0 176 0,5 8 0 0,-5-8 0 15,7 6 0-15,0 3-128 0,2-4 320 0,1 1 64 16,2-1 0-16,3-1 16 0,2-1 400 0,4-1 80 16,3 0 16-16,4-1 0 0,3 0 64 0,7-1 32 15,6-1 0-15,7-4 0 0,3-5-112 0,4 1-32 16,2-3 0-16,5 5 0 0,5-5-144 0,6 2-48 16,8-3 0-16,0 2 0 0,0-1-144 0,-1 1-48 0,3 5 0 15,4-2 0-15,6 2-128 0,-3 2-16 0,-1-1-16 0,2 2 0 16,0 3-16-16,2 3 0 0,4-1 0 0,-2 1 0 15,-2-1-160-15,1 2 0 0,1 2 0 0,2 0 0 16,2-4 0-16,-3 2 0 0,-1 0 0 0,1 2 0 16,3-1 0-16,-3-4 128 0,-3-1-128 0,-2 2 0 15,-1 0 208-15,-3 1-32 0,-3-4-16 0,-4-1 0 16,-11 2 144-16,-1-1 16 0,-3 1 16 0,-2 0 0 16,-4-1 32-16,-2 1 0 0,-4 1 0 0,-4 2 0 15,-4-1-16-15,-5 2 0 0,-6 0 0 0,-4 0 0 16,-4 1-80-16,-2 1-16 0,-7-1 0 0,-4-1 0 15,-4 3-256-15,-3 1 128 0,-2 0-128 0,-7-8 0 16,0 12-320-16,-4 2-160 0,-4 3-32 0,-3 1-16704 16</inkml:trace>
  <inkml:trace contextRef="#ctx0" brushRef="#br2" timeOffset="192985.05">20018 3782 20959 0,'0'0'928'0,"6"-6"192"0,-6 6-896 0,11-7-224 0,2 2 0 0,2 3 0 15,2 0 880-15,5 0 128 0,3 1 16 0,4-1 16 16,7-1-80-16,6-1 0 0,2 0-16 0,10-1 0 16,5 0-272-16,5-2-48 0,1 1-16 0,2-2 0 15,-1 3-256-15,4 3-48 0,1-1-16 0,3-1 0 16,2-1-96-16,-3 2-32 0,-1 0 0 0,1 0 0 16,-2 0 32-16,5 0 0 0,3 2 0 0,1 0 0 0,0-1 32 0,3 1 16 15,1 0 0-15,2 0 0 0,8-1 16 0,-2 1 16 16,-5 0 0-16,4 1 0 0,0 0-32 0,6 0-16 15,3 0 0-15,-2 0 0 0,-5-2-224 0,2 2 176 16,6 0-176-16,-1 0 160 0,0 0-160 0,1 2 0 16,-2-1 0-16,5 2 0 0,4-2 0 0,0 0 128 15,-1 0-128-15,0 1 0 0,1-1 0 0,0 0 0 16,0-1 128-16,-3 0-128 0,0 0 0 0,4 1 0 16,5-1 144-16,-2 0-144 0,-5-2 0 0,5 1 128 15,5 1-128-15,-1-2 0 0,-3 0 0 0,5 1 128 16,3-1-128-16,-1 0 0 0,-1-5 0 0,-4 2 0 0,0 4 0 15,2-3 128-15,2-1-128 0,-1 1 0 0,-2 2 0 0,1-1 128 16,5 2-128-16,-5-2 0 0,-5-2 0 0,1 3 0 16,5 2 0-16,-1-2 0 0,-1 0 0 0,4 1 0 15,4 2 0-15,-1 0 0 0,-2-1 0 0,5 0 0 16,5 1 0-16,-2 1 0 0,0-2 0 0,2 2 0 16,6 2 0-16,-2-3 0 0,-4-1 0 0,3 3 0 15,4-2 0-15,-5 2 0 0,-5-2 0 0,1 2 0 16,-1 2 0-16,-3-3 0 0,-5 1 0 0,-1-2 0 15,-2 2 0-15,2-1 0 0,2-1 0 0,-5 1 0 16,-3-1 0-16,2 1 0 0,4-2 0 0,-5 2 0 16,-5-1 0-16,3 2 0 0,0-2 0 0,1-1 0 15,-4 0 0-15,0 2 0 0,-3 1 0 0,2-1 0 16,3 2 0-16,-50-1 0 0,6 1 0 16,7 2 0-16,5 3 0 0,5-3 0 0,2 3 0 0,16-3 0 0,16 2 0 0,-5 1 0 15,-11-1 0-15,110 7 0 16</inkml:trace>
  <inkml:trace contextRef="#ctx0" brushRef="#br3" timeOffset="-204587.89">30393 18857 13471 0,'0'0'592'0,"0"0"128"0,-2-8-576 0,0-3-144 16,-2 3 0-16,3-3 0 0,-2 2 896 0,3-2 160 16,-1 2 32-16,1-3 0 0,0 2-432 0,-1 0-80 15,-2-5 0-15,2 2-16 0,1 1-208 0,-1 0-32 16,-3-4-16-16,2 4 0 0,2 0 144 0,-1 0 48 16,-3 0 0-16,2 3 0 0,1-1 80 0,-1 2 32 0,1-2 0 0,0 4 0 15,1 6-32-15,-2-10 0 0,0 2 0 0,2 8 0 16,0-11-32-16,0 4-16 0,0 7 0 0,2-10 0 15,0 3-16-15,-2 7 0 0,5-11 0 0,0 4 0 16,0-3-192-16,1 2-32 0,2 3-16 0,0-3 0 16,-1 3-128-16,1 0-16 0,-8 5-128 0,9-8 192 15,0 3-192-15,0 0 128 0,-1-1-128 0,3 1 0 16,-1 0 240-16,0-2-48 0,-2 2-16 0,-1 3 0 16,3-3-16-16,-2 0 0 0,-8 5 0 0,11-3 0 15,-2 1-160-15,-9 2 128 0,0 0-128 0,12 2 128 16,-1 2-128-16,-2 2 192 0,-1-1-192 0,-1 4 192 15,1-2-192-15,1 0 0 0,-1 3 0 0,2 2 0 16,0-2 0-16,0 4 0 0,-1 3 0 0,1-1 0 0,0 2 0 0,0 1 0 16,3 0 0-16,-1 1 0 0,-1 4 0 0,3 2 0 15,-1-3 128-15,-1 3-128 0,1 1 0 0,-1 2 0 16,-1 1 0-16,-1-1 128 0,0 1-128 0,-1 0 0 16,-2 1 0-16,-2 4 128 0,-1 2 0 0,-2-2 0 15,-1 1 0-15,-1-1 0 0,-1 2 48 0,0-3 0 16,-2 1 0-16,1-3 0 0,-3-6-176 0,-2 1 128 15,1-4-128-15,0 1 128 0,-2-1-128 0,-1 0 0 16,0-4 144-16,0 0-144 0,-1-3 0 0,-1 2 128 16,2-3-128-16,-1-1 0 0,-2-1 0 0,2 0 144 15,-3 0-144-15,4-5 0 0,-1 1 176 0,0-2-176 16,-3-1 160-16,1-1-160 0,-2-2 144 0,0-2-144 16,0-4 128-16,1-3-128 0,-1-3 176 0,0-2-48 0,0-2-128 0,0-4 192 15,0-7 192-15,4 0 16 0,-2 0 16 0,5-5 0 16,0 1-32-16,6-1 0 0,1-4 0 15,4 1 0-15,1-1-192 0,4-2-32 0,1 0-16 0,4 1 0 16,3 3-144-16,2-2 0 0,4-3 0 0,5 3 0 16,-2 2 0-16,6 0 0 0,2-1 0 0,2 0 0 15,-1 2 0-15,1 1 0 0,-2 0 0 0,1-1 0 16,-4-3 0-16,-1-1 0 0,-5-2 0 0,-1 2 0 16,-2 2 0-16,-3-2 0 0,-2 0 0 0,-4 1 128 15,0 2-128-15,-1 2 0 0,-2 0 144 0,-1 4-144 16,1 1 0-16,-1 0 144 0,-3 1-144 0,0 4 0 15,1 0 160-15,0 3-160 0,1 0 128 0,0 4-128 16,-1 4 0-16,-7 8 0 0,11-4 0 0,-11 4 0 16,0 0 0-16,0 0 0 0,8 8-176 0,1 5 176 0,0 0-160 0,0 7 160 15,0 1-192-15,-1 2 192 0,1 2-320 0,-1 1 32 16,0 3 16-16,1-2 0 0,1 2 16 0,-1-2 0 16,2 1 0-16,0-2 0 0,-2 2 96 0,1-3 32 15,0 0 0-15,0-2 0 0,-1 1-176 0,0 0-16 16,4-2-16-16,-6-4 0 15,3-3-416-15,-3-4-80 0,0-1 0 0,1 3-16 16,0-3-2288-16,-2-2-464 0</inkml:trace>
  <inkml:trace contextRef="#ctx0" brushRef="#br3" timeOffset="-204306.09">31579 18912 12895 0,'0'0'1152'0,"-8"5"-928"0,8-5-224 0,-10 0 0 0,1 1 3648 0,9-1 704 0,0 0 128 0,0 0 16 16,0 0-2624-16,0 0-528 0,0 0-96 0,0 0-32 15,9-6-640-15,1 2-144 0,1 0-32 0,2-1 0 16,0-1-192-16,1 0-32 0,0 1-16 0,1 0 0 16,2 0-160-16,-2 1 0 0,-1 3 144 0,0 0-144 15,0 0-1392-15,-4 2-336 0,-10-1-80 0</inkml:trace>
  <inkml:trace contextRef="#ctx0" brushRef="#br3" timeOffset="-204153.27">31249 19285 26719 0,'0'0'2368'16,"0"0"-1888"-16,0 0-480 0,0 0 0 0,0 0 1600 0,5 11 208 16,6-4 48-16,3-1 16 0,3-2-880 0,8-4-176 15,1-4-48-15,9-1 0 0,4 2-240 0,0-1-48 16,3-6-16-16,-1 1 0 0,-4-3-464 0,1 1 0 16,-2-3-128-16</inkml:trace>
  <inkml:trace contextRef="#ctx0" brushRef="#br3" timeOffset="-203720.26">32517 18889 26719 0,'0'0'1184'0,"1"-8"240"0,-1 8-1136 0,2-10-288 0,-2 10 0 0,0 0 0 16,0 0 1200-16,0 0 176 0,0 0 32 0,0 0 16 15,0 0-896-15,-11-1-176 0,-2 3-32 0,-3 3-16 0,-3 4-304 16,-4 3 0-16,1 0 128 0,-2 6-128 0,-1 2 0 0,11-4 0 16,-2 7 0-16,0 1 0 0,-1 6 240 0,2 1-64 15,0-1-16-15,2 2 0 0,2-3 128 0,-5 25 32 16,8-10 0-16,5-9 0 0,3-10-64 0,5-1-16 15,4-4 0-15,5-1 0 0,4-2 208 0,-6-11 64 16,4 1 0-16,3 0 0 0,4-3-16 0,2 0 0 16,3-1 0-16,3-1 0 0,2-4 224 0,24-4 48 15,-11-1 16-15,-8-5 0 0,-5 0 64 0,-4-5 16 16,-2-3 0-16,-2-6 0 0,-2-3-96 0,-3-6-32 16,-3-7 0-16,-3-5 0 0,-4-6-320 0,-5 6-64 15,-4-1-16-15,-3 10 0 0,-5 4-144 0,-3 4-16 16,-2 5-16-16,-4 3 0 0,-1 0-160 0,-3 2 0 0,-1 3-192 15,-5 0 192 1,2 2-1536-16,-9 0-192 0,-9-1-48 0</inkml:trace>
  <inkml:trace contextRef="#ctx0" brushRef="#br3" timeOffset="-202616.95">30605 17327 27071 0,'0'0'1200'0,"0"0"240"0,0 0-1152 0,0 0-288 0,0 0 0 0,0 0 0 16,0 0 320-16,0 0 0 0,0 0 0 0,4 12 0 16,1 2-128-16,2 3-32 0,2 2 0 0,1 3 0 15,2 4-160-15,-7-11 0 0,3 3 0 0,1 1 128 16,-1 2-128-16,3-1 0 0,0 3 144 0,0 1-144 16,1-1 144-16,8 16-144 0,-2-7 192 0,-1-3-192 15,-2-6 352-15,-1-2-32 0,0-4-16 0,0 0 0 0,2-3 112 0,0-4 32 16,-1 1 0-16,-1-4 0 0,0-1 64 0,0-2 32 15,0-4 0-15,-2 0 0 0,4-5 32 0,-2-5 16 16,0-2 0-16,0-2 0 0,-3-6 0 0,-1-2 0 16,-1-2 0-16,-3-3 0 0,-2-2-272 0,-1-4-64 15,-1 1-16-15,0 2 0 0,-2 1-240 0,0-3 144 16,0 3-144-16,0 2 128 0,0 0-128 0,0 6 0 16,0 0 0-16,1 5 0 0,0 2 0 0,-1 4-144 15,3-2 144-15,-1 6-160 16,-2 6-224-16,0 0-64 0,0 0 0 0,0 0 0 15,7-8-1536-15,-7 8-304 0,0 0-64 0</inkml:trace>
  <inkml:trace contextRef="#ctx0" brushRef="#br3" timeOffset="-202396.37">30930 17577 4607 0,'0'0'400'0,"-7"0"-400"0,-1-3 0 0,3-3 0 16,1 1 7424-16,3-4 1392 0,1 0 272 0,4-1 64 16,1 0-6784-16,1-7-1376 0,0-3-272 0,3-4-48 15,0-3-336-15,1-1-64 0,1 0-16 0,-4-1 0 16,2-1-256-16,-1 2 0 0,-2-3 0 0,-1 6 0 16,-1-3-1264-16,0 4-208 0,0-3-32 0,-1 4-9664 15,0 3-1936-15</inkml:trace>
  <inkml:trace contextRef="#ctx0" brushRef="#br3" timeOffset="-201785.11">29348 16114 10127 0,'-13'-1'448'0,"5"1"96"0,-1 0-544 0,9 0 0 0,-8 2 0 0,8-2 0 16,-11 4 2416-16,3 5 368 0,-1-3 80 0,0 6 16 15,0-2-1696-15,0 3-336 0,-1 3-64 0,1 3-16 0,0 2-304 0,1 3-64 16,-1 1-16-16,4-1 0 0,2 4-80 0,1-4-32 16,2 3 0-16,4-3 0 0,0-3 176 0,5-1 16 15,1-2 16-15,3-3 0 0,-1-1 160 0,6-5 16 16,3 0 16-16,0-5 0 0,2-1 96 0,2-3 0 16,1-3 16-16,-1-2 0 0,1-6 0 0,-1-3 0 15,1-3 0-15,-2-4 0 0,-1-3-288 0,-1 0-64 16,-1-5-16-16,-3 2 0 0,-6-1-192 0,-3-2-32 15,-4 2-16-15,-3-2 0 0,-5 2 48 0,-2 0 16 16,-1-3 0-16,-6 4 0 0,-3 0 80 0,-2 7 0 16,1 1 16-16,-1 2 0 0,1 5-336 0,1 3 128 15,1 0-128-15,-2 4 0 0,0 2-240 0,-2 2-112 0,0 0-32 16,2 2 0 0,-2 1-2976-16,1 0-608 0</inkml:trace>
  <inkml:trace contextRef="#ctx0" brushRef="#br3" timeOffset="-201419.3">30071 15734 19343 0,'0'0'1728'0,"0"0"-1392"0,-9-5-336 0,9 5 0 15,0 0 1312-15,-9-1 192 0,9 1 32 0,0 0 16 16,-11 1-704-16,3 4-144 0,2 0-16 0,1 4-16 15,5-9-464-15,-8 10-80 0,2-1-128 0,-2 2 176 0,2 2-176 0,-1-1 192 16,1 2-192-16,1 0 192 16,1 2 160-16,4-1 32 0,0-1 16 0,1 0 0 0,2 0 32 0,3 0 0 15,2 2 0-15,2-2 0 0,0-2-80 0,3 1-16 16,1-2 0-16,2 0 0 0,2 1-80 0,0 0-32 16,-1-3 0-16,-3 2 0 0,-4-1-224 0,-3 2 176 15,-2 0-176-15,-2-1 160 0,0 1 160 0,-5-3 16 16,-3 1 16-16,-5 2 0 0,-3-2 192 0,-2 3 32 15,-1-4 16-15,-2 2 0 0,0 3-256 0,-4-4-48 16,1 0-16-16,-3-3 0 0,2-1-272 0,2-1 128 16,1-5-128-16,-1-2 0 0,1-7 0 0,3 2-304 0,3 1 48 15,3-4 0 1,5-2-2336-16,4 1-464 0,4-3-80 0</inkml:trace>
  <inkml:trace contextRef="#ctx0" brushRef="#br3" timeOffset="-201117.18">30656 15686 17503 0,'0'0'1552'0,"0"0"-1232"0,0 0-320 0,0 0 0 15,-4-7 1184-15,4 7 176 0,0 0 48 0,0 0 0 16,-10-10-272-16,2 5-48 0,8 5-16 0,-10 1 0 15,-3 2-224-15,1 1-32 0,-1 6-16 0,0 1 0 0,-2 6-32 0,0 2 0 16,-1 0 0-16,2 0 0 0,0 3-192 0,2-1-32 16,0 0-16-16,2 0 0 0,2 0-80 0,3 0-32 15,2-2 0-15,1 0 0 0,5-2-160 0,1-1-16 16,1-4-16-16,5 0 0 0,4-3-224 0,0 0 176 16,1-5-176-16,0 0 160 0,3 0-160 0,0-4 0 15,-3-3 0-15,2 2 0 16,-3-3-960-16,1 0-240 0,1-5-32 0,-3 0-8864 15,-5-1-1760-15</inkml:trace>
  <inkml:trace contextRef="#ctx0" brushRef="#br3" timeOffset="-200877.3">30958 15575 18431 0,'0'0'1632'0,"0"0"-1312"0,-9-1-320 0,9 1 0 15,0 0 2560-15,-5 9 448 16,1 2 96-16,2-1 16 0,-2 3-1872 0,3 2-368 0,-3 2-80 0,0-1-16 16,-1 1-352-16,-3 2-80 0,3 1-16 0,0 2 0 15,-5-1-208-15,3 2-128 0,-2-1 128 0,0 0-128 16,1 2 0-16,3-1 0 0,0-4 0 0,1 0-128 31,2-3-592-31,-1-3-112 0,2-2-32 0,1 1 0 0,0-12-1888 0,0 0-368 0,0 0-80 16,0 0 0-16</inkml:trace>
  <inkml:trace contextRef="#ctx0" brushRef="#br3" timeOffset="-200467.99">31467 14818 28559 0,'0'0'2544'0,"0"0"-2032"0,0 0-512 0,0 0 0 16,0 0 0-16,-2 11-128 16,1 3-16-16,-1 2 0 0,-2 6 704 0,0 3 144 15,-1 3 16-15,0 8 16 0,-3 1-160 0,1 6-16 16,-1 3-16-16,-4 5 0 0,0 5-208 0,0 0-32 0,-3 3-16 0,2 2 0 16,-1-2-128-16,3 2-32 0,-3-1 0 0,1-6 0 15,2-9-128-15,2-2 0 0,0-5 0 0,5-2 0 16,2-6 0-16,-1-6 0 0,2-3 0 0,1-6-176 31,1-1-336-31,2-8-80 0,-3-6-16 0,0 0-9072 0,0 0-1824 0</inkml:trace>
  <inkml:trace contextRef="#ctx0" brushRef="#br3" timeOffset="-200217.37">31781 14801 18431 0,'0'0'1632'0,"0"0"-1312"16,0 0-320-16,-5 9 0 0,2 2 1632 0,0 1 256 15,0 3 48-15,-1 3 16 0,-1 2-912 0,0 7-176 16,0 1-32-16,-3 6-16 0,-1 6-304 0,0 3-48 16,-1 0-16-16,0 7 0 0,0 3-128 0,-2 3-16 15,0 2-16-15,0 2 0 0,1-1-288 0,2-4 0 16,-3-2 0-16,3-3 0 15,1-8-368-15,1-4-176 0,2-6-32 0,0-2-16 16,0-8-1456-16,0-3-304 0,4-5-48 0</inkml:trace>
  <inkml:trace contextRef="#ctx0" brushRef="#br3" timeOffset="-199466.83">31946 15409 28559 0,'-15'12'2544'0,"-3"2"-2032"0,0 4-512 0,0 0 0 16,-1 3 800-16,1 2 64 0,1 3 16 0,0-5 0 16,3-2-112-16,3-1-32 0,3-3 0 0,3-1 0 15,2-3-592-15,5-1-144 0,-2-10 0 0,0 0 0 16,10 5 0-16,1 0 0 0,2-5 0 0,2-4 0 16,3-1 0-16,1-4 0 0,0 2 0 0,0-4 0 0,2 0 208 0,-2-3 16 15,-2 1 0-15,-3 4 0 0,-1-2 0 0,-4 5 0 16,0-2 0-16,-9 8 0 0,0 0 0 15,0 0 0-15,0 0 0 0,0 0 0 0,0 0-32 0,0 0 0 16,0 0 0-16,0 0 0 0,0 0-192 0,2 10 0 16,-2-10 0-16,7 12 0 0,-1-5 0 0,-6-7 0 15,10 4 0-15,3-3 0 0,2-1 0 0,-1-4 0 16,2-1 0-16,-1-5 0 16,0 0 0-16,2-3 0 0,-1-2 0 0,1-1 0 0,-1-2 224 0,2-3-48 15,0 0-16-15,-8 4 0 0,0-2 32 0,2-4 16 16,-1-3 0-16,2 0 0 0,-1-3-64 0,1-2-16 15,0-2 0-15,8-39 0 0,-2-3 0 0,-1 0 0 16,-1 0 0-16,-1 5 0 0,0 13-128 0,-5 7 0 16,0 11 0-16,0 6 0 0,-1 5 0 0,-4 4 0 0,-2 1 0 15,0 4 0-15,-2 5 0 0,-2 2 0 0,0 12 160 16,0 0-160-16,0 0 176 0,0 0-176 0,0 0 160 0,-6 13-160 16,-2 1 0-16,1 3 0 0,-2 0 0 0,1 4 0 15,1 2 0-15,-1 8 0 0,-1 4 0 0,1 8 0 16,0 9-128-16,0 4 128 0,0 0 0 0,1-3 0 15,3-3 0-15,3-8 0 16,1-7 0-16,2-3 0 0,1-1 0 0,4-3 0 0,2-2 0 0,1-4 0 16,2-2 0-16,-1-2 0 0,-1-3 0 0,2-1 0 15,1-5 0-15,-2-1 0 0,-1-4 0 0,0-4 0 0,2-3 0 0,-2-3 0 16,1-6 0-16,1-2 0 0,-2-2 224 0,0-3-48 16,0-3-16-16,-2 2 0 0,-2-4-160 0,-1-1 192 15,-1-1-192-15,-1-5 192 0,-1-4-192 0,1 4 0 16,-1 6 144-16,1 1-144 0,-3 6 0 15,1 6 0-15,-1 12 0 0,0 0 0 0,0 0 0 0,0 0 0 16,0 0 0-16,-4 9-128 0,2 5 128 0,-2 3-192 16,-1 2 192-16,2 2-192 0,2 2 192 0,1-1 0 15,-1-2-144-15,1-2 144 0,2 0 0 0,5 0 0 16,-2-2 0-16,2-1 0 0,1-2-128 0,1 0 128 16,1 1 0-16,0-4 0 0,0 1 0 0,1 1 0 15,1-3 0-15,0 1 0 0,-2-2 0 0,0 0 0 16,-1-1 0-16,2-1 0 0,-11-6 0 0,9 7 0 15,-9-7 0-15,0 0 0 16,0 0-1024-16,0 0-192 0,0 0-48 0</inkml:trace>
  <inkml:trace contextRef="#ctx0" brushRef="#br3" timeOffset="-199310.56">32309 15009 13823 0,'0'0'608'0,"0"0"128"15,-1-7-592-15,8-3-144 0,1 3 0 0,9 0 0 0,5 2 5568 0,4 2 1088 0,2-2 224 0,5-1 32 16,2-1-4864-16,0-2-960 0,0 2-208 0,-1 0-48 16,-1-3-560-16,-1 1-112 0,-1-2-32 0,-1 1 0 15,-4 2-3088-15,-4-2-624 0</inkml:trace>
  <inkml:trace contextRef="#ctx0" brushRef="#br3" timeOffset="-199127.37">30816 14837 43311 0,'-55'0'3840'0,"40"0"-3072"16,0 0-608-16,2 0-160 0,3-2 416 0,2 2 48 16,3 2 16-16,5-2 0 0,0 0-480 0,0 0-256 15,0 0 16-15,9 7 16 16,4 0-2704-16,-1 0-528 0</inkml:trace>
  <inkml:trace contextRef="#ctx0" brushRef="#br3" timeOffset="-198582.04">30762 16319 21535 0,'0'0'960'0,"-6"-9"192"0,-1-5-928 16,0 2-224-16,2 3 0 0,1 1 0 0,4 8 1408 0,0 0 256 0,-7-7 32 0,7 7 16 16,-11-4-576-16,11 4-112 15,-11 2-32-15,1 0 0 0,0 5-384 0,0 3-80 0,-2 5-16 0,2 4 0 16,-4 4-176-16,2 4-32 0,2-2-16 0,-2 6 0 16,0 2-96-16,3-3-32 0,0 2 0 0,2 1 0 15,3 1-160-15,-1 1 0 0,1-4 0 0,4-4 128 16,-1 1-128-16,1-4 0 0,0 2 0 15,2-4 0 1,1-3-528-16,-1-2-96 0,2-4-16 0,-1-1-9280 0,-2 0-1856 0</inkml:trace>
  <inkml:trace contextRef="#ctx0" brushRef="#br3" timeOffset="-198198.89">30429 16723 32479 0,'0'0'1440'0,"13"-3"288"0,2-4-1376 0,4-1-352 16,2-2 0-16,4 1 0 0,3-4 736 0,3 3 80 16,-2-4 16-16,3-1 0 0,0 0-560 0,-2-2-96 15,2-1-32-15,-3 3 0 16,-1 2-576-16,-3 1-112 0,0-2-32 0,-4 5 0 16,0-3-256-16,-4 5-48 0,-3-2-16 0,-2 4 0 0,-5 1 480 0,-7 4 96 15,0 0 0-15,0 0 16 0,0 0 304 0,0 0 0 16,0 0 0-16,0 9 0 0,0-9 320 0,-3 15-48 15,-1-2 0-15,-1-2 0 0,0 1 0 0,-1 2 0 16,1-3 0-16,2 3 0 0,-3 0-16 0,4 0 0 16,-1-3 0-16,5 1 0 0,3 1 96 0,2-5 16 0,4 3 0 0,1-8 0 15,2 1-16-15,2-1 0 16,3-1 0-16,0-2 0 0,-2-2 48 0,0-3 16 16,-3 0 0-16,-1-3 0 0,-2 2-32 0,-3-1-16 15,-3-3 0-15,-1 3 0 0,-6-4-96 0,-1 4-16 0,-3-3 0 0,-2 2 0 16,-5-4 16-16,-2 5 0 0,-4-3 0 0,-1 5 0 15,0-3-272-15,2 4 0 0,1 2 0 0,1 0 0 32,2 1-1024-32,2 1-272 0,0 1-48 0,5 1-9680 0,-2-1-1936 0</inkml:trace>
  <inkml:trace contextRef="#ctx0" brushRef="#br3" timeOffset="-197915.42">31294 16408 18431 0,'-14'7'1632'0,"5"-3"-1312"0,-1 1-320 0,1 4 0 0,3-1 2704 0,0 4 480 15,1-1 80-15,3 3 32 0,-1 0-1984 0,2 0-400 16,1-4-80-16,0 2 0 0,1 1-576 0,1-3-96 16,-1 0-32-16,-1-10 0 0,1 9-128 0,-1-9 128 15,0 0-128-15,0 0 128 0,0 0 112 0,0 0 16 16,0 0 0-16,9-1 0 0,-1-5 224 0,-1-4 48 15,1-1 16-15,-1-3 0 0,0 0-128 0,0-2-32 16,-1-2 0-16,2 0 0 0,3 0-192 0,0 2-64 16,-1 1 0-16,4-1 0 0,3 1-128 0,-1 1-192 15,2 3 32-15,0 2 16 16,0 3-448-16,-1-1-96 0,-1 5-16 0,0 0-10176 16,-1 2-2032-16</inkml:trace>
  <inkml:trace contextRef="#ctx0" brushRef="#br3" timeOffset="-197300.73">31666 16401 22287 0,'0'0'976'0,"0"0"224"0,-9 4-960 0,9-4-240 16,0 0 0-16,0 0 0 0,0 0 848 0,0 0 128 15,0 0 32-15,0 0 0 0,0 0-240 0,16 0-64 0,3-2 0 0,0-2 0 16,0-5 0-16,1 1-16 0,2-3 0 0,-1 1 0 16,1-4-256-16,-2 0-48 0,-3 1-16 0,-3 3 0 15,1-4-240-15,-6 5-128 0,-4-3 128 0,-1 4-128 16,-4 8 256-16,-1-9-32 0,-4-2 0 0,-4 6 0 16,1 3 208-16,-3 3 32 0,-3 3 16 0,-3 5 0 15,-1-3-256-15,2 6-48 0,-2 0-16 0,1 5 0 16,2 6-160-16,1-3 0 0,3 0 0 0,2-1 0 15,4-1 0-15,2-1 0 0,3-2 0 0,4 0 0 16,4-1 0-16,1 0 0 0,1 0 0 0,2-5 0 0,2 0-384 0,3-5 64 16,1 0 0-16,1-1 0 15,0-3-2816-15,0-3-544 0</inkml:trace>
  <inkml:trace contextRef="#ctx0" brushRef="#br3" timeOffset="-196999.66">32060 16202 23151 0,'0'0'1024'0,"0"0"208"0,-6 9-976 15,1 2-256-15,2 0 0 0,-2 2 0 0,1 2 912 0,2 2 144 16,1 1 32-16,-1 0 0 0,0-1-256 0,1 4-64 16,1 0 0-16,0 2 0 0,0-1-192 0,0-3-32 15,0 1-16-15,2-2 0 0,-1-3-64 0,2-2-16 0,-3-13 0 0,5 10 0 16,-1 2 64-16,-4-12 0 15,0 0 0-15,0 0 0 0,0 0 288 0,0 0 64 0,10-3 16 0,-10 3 0 16,9-11-176-16,0-1-16 16,-2-2-16-16,0-2 0 0,-1-2-416 0,0-2-96 0,0-5-16 0,-3 5 0 15,2 1-144-15,2 1 0 0,-1 2 0 16,2 2 0-16,-1 2-288 0,0 0-32 16,-2 5-16-16,2 0 0 0,-7 7-384 15,9-6-80-15,-9 6-16 0,11-1 0 0,-11 1-1472 0,11 0-288 0,-11 0-64 16</inkml:trace>
  <inkml:trace contextRef="#ctx0" brushRef="#br3" timeOffset="-196032.13">32384 16386 8287 0,'0'0'368'0,"-8"-1"80"0,-1-1-448 0,9 2 0 0,-11 2 0 0,3 0 0 0,8-2 3920 0,-9 5 704 15,9-5 144-15,-8 8 32 0,8-8-2832 0,0 0-560 16,0 0-128-16,0 0 0 0,0 0-208 0,9 6-48 16,-9-6 0-16,14 3 0 0,-1-3-160 0,1-1-32 15,1-2-16-15,-1-1 0 0,-1 0-416 0,-2-3-80 16,-1 0 0-16,-2 2-16 0,-2-4-176 0,-2 3-128 16,-1-4 144-16,-3 10-144 0,-2-8 144 0,-2 1-144 15,-2 0 128-15,-3 5-128 0,0-1 0 0,-1 2 128 16,-1 1-128-16,-1 3 0 0,0 0 0 0,-1 4 0 15,0 2 128-15,2 3-128 0,0 0 0 0,3 3 0 16,1 2 0-16,3 0 0 0,2 2 0 0,3 2 0 16,3-2 0-16,1 0 0 0,5 0-160 0,2-1 160 15,0-3 0-15,2-2-144 0,0-2-160 0,0-5-16 16,-1 1-16-16,2-2 0 16,-1-5-2032-16,-1-3-384 0,-2 1-96 0</inkml:trace>
  <inkml:trace contextRef="#ctx0" brushRef="#br3" timeOffset="-195745.63">32588 16382 14735 0,'0'0'640'0,"-5"13"160"0,0 0-640 0,0 2-160 0,-1 3 0 0,4 2 0 16,-3 3 2672-16,1 0 496 0,-1-2 96 0,2 2 32 16,2-1-1376-16,1-3-288 0,-4-1-48 0,3-4-16 15,2-2-368-15,3 1-80 0,-4-13-16 0,3 9 0 16,-3-9-400-16,0 0-64 0,9 6-32 0,-9-6 0 15,10-5 32-15,0-1 16 0,0-4 0 0,-1-2 0 16,-3-4-48-16,2-3-16 0,0-3 0 0,-1-3 0 0,1 1-128 0,1-3-16 16,0 1-16-16,0 6 0 0,-1 1-240 0,3 3-64 15,0 2 0-15,0 3 0 0,2 2-128 0,1 6 0 16,0 0 0-16,1 4 0 0,2 3 0 0,-7-1 0 16,3 3 0-16,0 4 0 0,-1-1-256 0,2 4 64 15,0 1 0-15,3 4 16 16,-2-1-2416-16,15 15-480 0,0-8-112 0,-2-8-16 0</inkml:trace>
  <inkml:trace contextRef="#ctx0" brushRef="#br3" timeOffset="-186259.22">15255 3337 2751 0,'0'0'128'0,"0"0"16"0,2-9-144 0,1-1 0 0,1 4 0 0,-1-3 0 16,0 3 2352-16,0-3 432 0,-3 9 96 0,2-9 0 15,1 0-1792-15,-3 1-352 0,0 2-80 0,0-3-16 16,0 1-272-16,0 1-64 0,-3 0-16 0,2 2 0 16,-2-1-288-16,1 1 0 0,-1 0 0 0,1-4 0 15,-2 4-272-15,-3-7-112 0,0 5-32 0,-2-3 0 16,3 2-32-16,-1-2 0 0,2 3 0 0,0 4 0 0,-1-3 448 0,6 6 144 15,-7-2 0-15,7 2 0 0,-6-1 560 0,6 1 128 16,-9 0 0-16,9 0 16 0,-8 1 48 0,-2 1 0 16,4 2 0-16,-2 0 0 0,1 0-240 0,-1 2-32 15,-1 2-16-15,2-3 0 0,-2 5-192 0,0-1-32 16,-3 3-16-16,2-2 0 0,1 4-32 0,-1 1 0 16,-1 0 0-16,-1 2 0 0,0-2-80 0,-1-1 0 15,-1 1-16-15,0 2 0 0,-3 2 16 0,3 1 0 16,-1 3 0-16,-1-1 0 0,-1 2-112 0,0 5-16 0,0 1 0 0,-1 1 0 15,-2 2 16-15,0 0 0 0,1 1 0 0,-1 3 0 16,1 6-144-16,-3 2 192 0,1-3-192 16,0 5 192-16,1-1-32 0,2 1 0 0,2 0 0 0,2-4 0 15,4 3 144-15,1-6 16 0,0 1 16 0,1 1 0 16,2-3 144-16,0 0 32 0,0-1 0 0,1 0 0 16,0-3-144-16,1 0-32 0,1-2 0 0,-1 1 0 15,1 0-144-15,2 1-16 0,1-1-16 0,1-2 0 16,1-2 32-16,1 2 16 0,5-1 0 0,0-3 0 15,1 0 48-15,5-2 16 0,-1 3 0 0,4-2 0 16,1 1-80-16,2-2 0 0,0-2-16 0,1-3 0 16,-2 3-176-16,1-2 192 0,-2 0-192 0,0-1 192 15,0-2-192-15,1 3 0 0,0-2 0 0,0-1 0 16,1 0 0-16,0-1 0 0,2-1 0 0,0-1-176 16,3 0-208-16,2-1-64 0,1 1 0 0,4 1 0 15,3-2-1472-15,2-3-320 0,0-2-48 0</inkml:trace>
  <inkml:trace contextRef="#ctx0" brushRef="#br3" timeOffset="-185175.51">17208 2620 17503 0,'-7'2'1552'0,"7"-2"-1232"16,-10 1-320-16,10-1 0 0,0 0 864 0,0 0 112 0,-9 4 32 0,9-4 0 16,0 0-512-16,-8 7-112 0,8-7 0 0,0 0-16 15,0 0-176-15,0 0-48 0,0 0 0 0,-5 7 0 16,5-7-144-16,0 0 0 0,0 0 0 0,0 0 0 16,-6 12 0-16,3-4 0 0,3-8 0 0,0 0 0 15,0 0 0-15,0 0 0 0,-1 10 0 0,1-1 0 16,0-9 208-16,0 0 16 0,8 10 0 0,-1 0 0 15,2-1 224-15,3 1 32 0,1-3 16 0,1 2 0 16,2-2 16-16,-1 4 0 0,0-1 0 0,0 2 0 16,1-3-112-16,-2 4-16 0,0 1 0 0,0 1 0 15,-2 3-192-15,1 1-32 0,-1 1-16 0,-2 1 0 16,0-1 32-16,-1 3 0 0,0 4 0 0,0-2 0 16,-3 3-16-16,2-1 0 0,-1 2 0 0,1-2 0 0,-3 1-160 0,1 3 128 15,-1-1-128-15,-1 1 128 0,1 0-128 0,-2 3 0 16,-1 1 144-16,0 0-144 0,-4 2 128 0,1 1-128 15,-1 0 128-15,-2 2-128 0,-3-1 144 0,2 2-144 16,-1-3 192-16,1 0-192 0,-2 1 192 0,1 3-64 16,0-2 0-16,1 0-128 0,0 2 160 0,1 3-160 15,-1-4 128-15,0 4-128 0,0-1 160 0,-1 0-160 16,1-3 192-16,0 2-192 0,-1 3 240 0,0-3-64 16,-5 0-16-16,1-2 0 0,-1 2 0 0,-2-1 0 15,-3-3 0-15,0-1 0 0,1 2 96 0,-2 1 0 16,0-5 16-16,-2 0 0 0,-3-3 80 0,-1 1 16 15,4-1 0-15,-1 0 0 0,-1 1-48 0,1 0-16 16,0 0 0-16,1-3 0 0,1-1-48 0,0 2-16 16,0-3 0-16,2-2 0 0,0 1-112 0,3-4 0 15,-1 0-128-15,1-1 192 0,0-4-64 0,2-1-128 0,-1-2 176 0,2-2-176 16,0 0 192-16,0-1-64 0,0 0 0 0,1-3-128 16,0 1 224-16,0-2-64 0,0 3-16 0,1-7 0 15,8-5 32-15,-10 7 0 0,3-1 0 0,-1-4 0 16,8-2-16-16,-8 4 0 0,8-4 0 0,-7 5 0 15,7-5 0-15,0 0 0 0,-8 3 0 0,8-3 0 16,-6-3-160-16,6 3 192 0,0 0-192 0,0 0 192 16,-4-10-192-16,1 3 0 0,3 7 0 0,2-12 0 31,1-1-576-31,2 2-32 0,2-3-16 0,0-2-11328 0,5 2-2256 0</inkml:trace>
  <inkml:trace contextRef="#ctx0" brushRef="#br3" timeOffset="-177219.89">23761 8467 21183 0,'0'0'1888'0,"0"0"-1504"0,-7-4-384 0,7 4 0 15,0 0 0-15,0 0 144 0,0 0-144 0,0 0 0 16,0 0 480-16,0 0-16 0,0 0 0 0,7 0 0 16,-1 0-320-16,6 4-144 0,-2 4 128 0,4 0-128 15,4 5 0-15,3 3 0 0,1 2 0 0,4 3 0 16,-1 3 0-16,-1 7 0 0,-1 1 0 0,1 3 0 15,-1 3 0-15,-3 0 0 0,-2-1 0 0,-3 1 0 16,-1 1 0-16,-3-1 0 0,-3 1 0 0,-1-3 0 0,-5-3 320 16,0 0 96-16,-5-1 16 0,-2-1 0 0,-4-4 400 15,-1 1 64-15,0-5 32 0,-3 0 0 0,0-2-224 0,1-3-64 16,-1-4 0-16,1-2 0 0,2-4-256 0,10-8-64 16,0 0-16-16,-7-3 0 0,2-5-64 0,-2-7-16 15,2-4 0-15,3-5 0 0,0-9-80 0,2-6-16 16,2-6 0-16,0-5 0 0,2-5-128 0,1-2 0 15,1-3 144-15,5-3-144 0,1-4 0 0,5 4 0 16,1 1 0-16,1 7 0 0,1 6 0 0,0 2 0 16,-2 6 0-16,0 7 0 0,-2 3 128 0,0 10-128 15,-4 2 128-15,0 2-128 0,-3 6 0 0,-2 4 0 16,-7 7 0-16,0 0 0 0,11 3 0 0,-4 8-128 16,-2 6 128-16,-1 3 0 0,-1 3 0 0,-2 5-128 0,0 0 128 0,-1 4 0 15,0 2-208-15,1-2 32 0,2-4 16 16,1 1 0-1,0-4-480-15,1 1-80 0,0-5-32 0,1-2 0 16,2-2-1360-16,-2-3-288 0,4-4-48 0</inkml:trace>
  <inkml:trace contextRef="#ctx0" brushRef="#br3" timeOffset="-176835.56">25157 8230 23951 0,'0'0'2128'0,"-5"6"-1696"0,1 7-432 0,0-3 0 0,0 3 512 0,0 0 32 15,1 3 0-15,-1 0 0 0,-1 2-64 0,-2 1-16 16,0-1 0-16,-5 0 0 0,0 0 48 0,0 1 0 15,-4 0 0-15,0-2 0 0,0 1-96 0,-3 0-16 16,0 0 0-16,1-2 0 0,0 1 80 0,2-2 16 16,-1-3 0-16,3-1 0 0,3 2-112 0,2-4-32 15,2 0 0-15,7-9 0 0,-6 5-192 0,6-5-32 16,0 0-128-16,0 0 192 0,0 0-192 0,0 0 176 16,12-8-176-16,0 2 160 0,7-1-160 0,3 1 0 15,3 1 144-15,3 0-144 0,4-3 0 0,0 3 0 0,0 1 0 0,-1 2 128 16,2-3-128-16,-3 1 0 0,0 0 0 0,-2 1 128 15,0 0-128-15,-2-2 0 0,-4 1-128 0,1 0 128 32,0 3-2416-32,-5-3-400 0</inkml:trace>
  <inkml:trace contextRef="#ctx0" brushRef="#br3" timeOffset="-176452.35">26115 7885 23903 0,'-21'12'1056'0,"7"0"224"0,-4 4-1024 0,-1 4-256 15,-4 1 0-15,1 9 0 0,-1-1 736 0,2 8 96 16,-1 3 32-16,2 2 0 0,0 4-176 0,2-3-48 15,1 3 0-15,5-4 0 0,3-3-320 0,5-4-64 16,3-2 0-16,4-8-16 0,6-1-48 0,9-3 0 16,2-7 0-16,5-5 0 0,1-4 80 0,6-1 16 15,4-8 0-15,4-3 0 0,5-4 160 0,-1-2 48 16,-1-3 0-16,1-8 0 0,-2-3-16 0,-2-5 0 16,-4-1 0-16,-3 0 0 0,-3 1 80 0,-4-1 16 15,-3-1 0-15,-5-6 0 0,-6-7 96 0,-5 3 32 16,-7-3 0-16,-5 5 0 0,-4 3-256 0,-8 8-64 0,-7 4 0 0,-4 7 0 15,-3 3-224-15,-4 9-160 0,-5 0 192 0,-3 8-192 32,-2 8-832-32,-3 0-256 0,1 5-64 0,-2 5-10528 0,2 4-2096 0</inkml:trace>
  <inkml:trace contextRef="#ctx0" brushRef="#br3" timeOffset="-175584.78">27824 7991 7359 0,'0'-12'320'0,"1"2"80"0,1 2-400 0,0-3 0 15,-2 11 0-15,2-14 0 0,2 0 1728 0,0-1 256 16,-2-1 48-16,2 1 16 0,-2 2-496 0,-1 2-80 15,0-3-32-15,-1 4 0 0,0 2-272 0,0 8-48 16,0-10-16-16,0 10 0 0,0 0-432 0,0 0-96 16,0 0 0-16,-6 12-16 0,-2 4-336 0,0 2-64 15,1 3-16-15,-2 5 0 0,-1-1 112 0,-2 7 0 16,0 1 16-16,-2 3 0 0,-2 1 16 0,1-3 0 16,-3 3 0-16,1-2 0 0,0-3-96 0,2-3 0 15,0-3-16-15,2-2 0 0,1-5 336 0,2 0 80 0,1-5 16 16,5-4 0-16,4-10 16 0,0 0 0 15,0 0 0-15,0 0 0 0,3-9-48 0,3-6-16 0,5-4 0 0,1 0 0 16,5-6-240-16,2-2-32 0,1-4-16 0,3-3 0 16,0-4-272-16,0 0 0 0,-2 5 0 0,2 0 0 15,-1 5 0-15,-2 1 0 0,-1 5 0 0,-1 6 0 16,-3 3 0-16,1 4 0 0,-1 5 0 0,1 3-144 16,0 4 144-16,0 2-160 0,-1 8 160 0,-2 2-160 15,0 4 160-15,-3 2 0 0,0 5-144 0,-2 2 144 16,-3 4 0-16,-1-4 0 0,-2 1 0 0,-2-4 0 15,2 1-240-15,0-6 80 0,-2-2 16 0,3-3 0 16,-1-2-464-16,2-3-96 0,-4-10 0 16,9 8-9312-16,-9-8-1856 0</inkml:trace>
  <inkml:trace contextRef="#ctx0" brushRef="#br3" timeOffset="-175268.44">28377 8061 13823 0,'-17'3'1216'0,"8"0"-960"16,0-1-256-16,9-2 0 0,0 0 1952 0,0 0 352 15,0 0 64-15,0 0 0 0,0 0-1248 0,0 0-256 16,16-5-48-16,1-2-16 0,4-2-240 0,0-4-48 16,-2-2-16-16,2-2 0 0,0 1-304 0,1 1-48 15,1 1-16-15,-5-3 0 0,-2 1-128 0,-3 0 0 16,-3 0 144-16,-4 3-144 0,-2 3 416 0,-3 1 16 15,-1 9 0-15,0 0 0 0,0 0 464 0,-8 0 80 16,0 4 32-16,-2 5 0 0,-4 0-592 0,-2 6-112 0,1 4-32 0,0 2 0 16,-3 1-144-16,4 0-128 0,0 1 144 0,1 1-144 15,2 0 0-15,2-4 128 0,2 1-128 0,5-4 0 16,4-1 0-16,3-2-208 0,1-6 32 0,5 0 16 31,3-5-1824-31,5-3-384 0,3-2-64 0</inkml:trace>
  <inkml:trace contextRef="#ctx0" brushRef="#br3" timeOffset="-174917.51">29231 7839 8287 0,'-19'3'736'0,"5"-1"-592"0,-4 4-144 0,-1-3 0 15,0 0 4112-15,0 2 800 0,1 3 144 0,0-3 48 0,-1 2-3456 0,3 1-688 16,-1-3-144-16,3 4-32 0,-1 0-416 0,5 2-96 15,-1-2-16-15,3 4 0 0,2-4-256 0,1 2 0 16,3 3 128-16,2-4-128 0,0-1 0 0,0-9 0 16,7 9 0-16,0-3 0 0,-7-6 0 0,13 3 0 15,1-3 0-15,0 0 0 0,-1 0 224 0,4 0-64 16,0 0-16-16,-3-1 0 0,-3-1-16 0,-1 2-128 16,0 3 192-16,-10-3-64 0,12 3-128 0,-2 2 0 15,-2 2 0-15,-2 0 0 0,-6-7 0 0,6 14 128 16,-2-4-128-16,0 2 128 0,-2 2 64 0,0 3 0 15,-4 0 0-15,2-1 0 0,0-3-192 0,0 1 128 16,-2 0-128-16,-1 2 128 0,1-2-128 0,-1-2 0 0,1-1 144 16,-3 2-144-16,0-4 0 0,-1 1 0 0,1-4 0 0,2 3 0 15,-1-3-240-15,4-6-64 0,-7 7-16 0,7-7 0 32,0 0-1408-32,0 0-304 0,0 0-48 0</inkml:trace>
  <inkml:trace contextRef="#ctx0" brushRef="#br3" timeOffset="-174550.62">29625 7932 21183 0,'1'-10'1888'0,"-1"10"-1504"0,0 0-384 0,0 0 0 0,-1-9 464 0,1 9 32 15,0 0 0-15,0 0 0 0,0 0 320 0,0 0 64 16,-8 1 16-16,2 6 0 0,-2 0-432 0,1 6-80 15,-1 0 0-15,2 1-16 0,1 0-240 0,-1 2-128 16,1-1 160-16,2 1-160 0,-1-2 0 0,1 1 0 16,2-2 0-16,1-13 0 0,2 12 0 0,-2-12 0 15,0 0 0-15,11 7 0 0,-1-3 304 0,4-2-48 16,1-2 0-16,0-2 0 0,-1-4 160 0,-1 1 32 16,4-4 0-16,-1 2 0 0,-1-3-256 0,-1 1-64 15,-2 2 0-15,-2 1 0 0,-2 0-128 0,-8 6 128 16,5-8-128-16,-5 8 128 0,0 0-128 0,0 0 128 15,0 0-128-15,0 0 128 0,0 0-128 0,6 10 128 16,0-2-128-16,-2 5 128 0,1-4-128 0,4 1 0 0,-3-4 0 0,6 2 0 31,-2-6-1216-31,5-1-112 0,4-1-16 0,-1 0-7120 0,-1-1-1424 0</inkml:trace>
  <inkml:trace contextRef="#ctx0" brushRef="#br3" timeOffset="-174301.87">30492 7147 26719 0,'0'0'2368'0,"-10"6"-1888"0,2 2-480 0,0 6 0 0,1 1 640 0,-2 3 16 16,-1 1 16-16,1 2 0 0,1 1 144 0,0 6 16 15,0 1 16-15,-1 2 0 0,-1 0-480 0,1 4-112 16,-2 0 0-16,1 5-16 0,0 0-240 0,-3 5 0 16,2-4-192-16,0-2 192 15,-1-2-1920-15,-1-2-288 0,2-2-48 0,-3 0-10016 16</inkml:trace>
  <inkml:trace contextRef="#ctx0" brushRef="#br3" timeOffset="-174166.81">30052 7790 17391 0,'0'0'768'0,"8"-5"160"0,-1-2-736 0,6 1-192 16,-3 2 0-16,5 2 0 0,3-2 1152 0,1-1 192 0,0 0 32 0,4 1 16 15,3-4-752-15,0 3-160 0,2 0-32 0,3 0 0 32,2-4-1488-32,-1 3-304 0</inkml:trace>
  <inkml:trace contextRef="#ctx0" brushRef="#br3" timeOffset="-173991.91">30710 7647 10127 0,'0'0'896'0,"-3"13"-704"0,-3 1-192 0,1 3 0 16,0 2 2864-16,-1 1 528 0,-3 0 128 0,0 3 0 16,-1 0-2016-16,1-1-416 0,1-2-64 0,3-2-32 15,2 0-464-15,1-2-80 0,2-2-32 0,4-2 0 0,-3-1-416 0,6 2 0 16,0-6-144-16,2 0-8096 15,-9-7-1616-15</inkml:trace>
  <inkml:trace contextRef="#ctx0" brushRef="#br3" timeOffset="-173683.81">30971 7730 20271 0,'0'0'1792'0,"-5"9"-1424"15,0 2-368-15,-2 2 0 0,4-3 1296 0,-2 3 192 16,1 2 48-16,0 0 0 0,1 2-544 0,1-3-96 0,-1-1-32 0,2-1 0 16,1-3-416-16,0-9-96 15,0 0-16-15,1 12 0 0,2-1-208 0,-3-11-128 0,1 7 128 0,-1-7-128 16,0 0 128-16,0 0-128 0,0 0 128 0,0 0-128 16,10-3 144-16,-1-6-144 0,-1 0 192 0,-1-4-192 15,1 1 240-15,-3 0-64 0,-1-3-16 0,0-1 0 16,0-1 128-16,-1 3 32 0,0 3 0 0,-1-2 0 15,1 0-80-15,-2 4-16 0,2-2 0 0,2 3 0 16,-1-2-224-16,0 4 0 0,1-2 0 0,-5 8 0 16,7-5 0-16,-7 5 0 0,9-5 0 0,-1-1 0 31,-1 2-1776-31,1-1-240 0,-8 5-48 0</inkml:trace>
  <inkml:trace contextRef="#ctx0" brushRef="#br3" timeOffset="-173366.25">31430 7672 15663 0,'0'0'1392'0,"0"0"-1120"16,10-2-272-16,1 0 0 0,3-1 3168 0,4-1 576 16,1 1 112-16,2-6 32 0,0-1-2464 0,1-4-480 15,-2 1-112-15,1-4 0 0,-2-3-448 0,-3 1-64 16,-2-3-32-16,-1 2 0 0,-3-2-160 0,-2-1-128 15,-3 3 192-15,-2-1-192 0,-3 0 0 0,-2-2 0 16,-4-1 0-16,-1 6 0 0,1 4 0 0,1 5 0 16,-3 1 144-16,1 4-144 0,-2 4 480 0,0 7 0 15,-3 2 0-15,2 7 0 0,0 1-224 0,2 4-64 16,3 4 0-16,3 1 0 0,0-1-32 0,5 2-16 0,3 1 0 16,3 1 0-16,1 4-144 0,6-4 160 0,0-1-160 0,2 0 160 15,1-6-160-15,1-2 0 0,-2-1-160 0,-1-2 160 31,-2-2-3072-31,-4-6-512 0</inkml:trace>
  <inkml:trace contextRef="#ctx0" brushRef="#br3" timeOffset="-173222.78">30926 7154 33231 0,'0'0'1472'0,"0"0"304"0,0 0-1424 0,0 0-352 0,0 0 0 0,0 0 0 0,7 10 0 15,0 2 0-15,1-5 0 0,2 2-9776 16,2-5-2016-16</inkml:trace>
  <inkml:trace contextRef="#ctx0" brushRef="#br3" timeOffset="-172680.04">29948 8678 23039 0,'-10'3'1024'0,"10"-3"192"0,0 0-960 0,0 0-256 0,0 0 0 0,0 0 0 15,15 5 1200-15,3-1 192 0,2-8 32 0,-2 0 16 0,1-1-720 0,1-8-144 16,2 1-16-16,1-2-16 0,1-2-176 0,0 1-48 16,-1 0 0-16,-2 0 0 0,1-1-320 0,-5 2 144 15,-5-1-144-15,-2-1 0 0,-5 0 0 0,-3 2 0 16,-5-2 0-16,-4 4 0 0,-2 0 208 0,-4 1-64 16,-5 4-16-16,0 6 0 0,1 2 336 0,-4 4 64 15,-3 6 16-15,0 6 0 0,1 2-176 0,1 3-48 16,1 4 0-16,-1 1 0 0,2 2-320 0,2-1 144 15,3 3-144-15,6-1 0 0,3-1 0 0,6 1 0 16,5-6 0-16,6 1 0 0,3-3 0 0,5-2 0 16,2-2 0-16,4-3 0 0,5-5 0 0,4 1 0 15,2-6-240-15,4-3-10128 16,3-3-2048-16</inkml:trace>
  <inkml:trace contextRef="#ctx0" brushRef="#br3" timeOffset="-172489.39">30581 8603 31615 0,'0'16'1408'0,"0"-5"272"0,4 4-1344 0,2 3-336 0,4 1 0 0,1 3 0 16,1-182 384-16,3 365 16 0,2-187 0 0,1 0 0 15,-1-4-176-15,4-3-32 0,-1 2-16 0,0 0 0 31,1-6-1392-31,-2 4-288 0,0-6-48 0,-3 1-11856 0</inkml:trace>
  <inkml:trace contextRef="#ctx0" brushRef="#br3" timeOffset="-172305.01">30940 8446 32255 0,'-20'11'1424'0,"2"-5"304"0,-3 3-1392 0,0 8-336 0,0 4 0 0,-2 4 0 0,-1 5 544 0,-2 2 32 15,0 3 16-15,1 1 0 0,1-3 64 0,0 0 16 16,1 0 0-16,3 2 0 0,2-2-336 0,5-2-64 16,2 0-16-16,3-2 0 0,3-5-496 0,3-2-96 15,0-1-32-15,5-3-10576 16,1-6-2128-16</inkml:trace>
  <inkml:trace contextRef="#ctx0" brushRef="#br3" timeOffset="-171832.81">31286 8596 20271 0,'-16'17'896'0,"4"-1"192"0,5 4-880 0,-4 0-208 0,1 3 0 0,1 1 0 15,0 8 2896-15,3 2 544 0,-4 5 96 0,2-4 32 16,-2 2-2544-16,0-1-496 0,1-1-96 0,0 0-32 15,0-4-208-15,3-1-32 0,0 0-16 0,0 1 0 16,3-7-144-16,0-3 0 0,3-4 0 0,-2-3 128 16,0-1-128-16,2-13 0 0,0 0 0 0,0 0 128 15,0 0 64-15,10-11 16 0,2-3 0 0,-4-5 0 16,-2-5 240-16,3-4 64 0,1-2 0 0,0-6 0 0,-2-6-96 0,1-1-16 16,2-9 0-16,1 1 0 0,2-1-16 0,3 1 0 15,5 4 0-15,1 3 0 0,0 7-192 0,5 5-32 16,1 5-16-16,1 7 0 0,-2 5 16 0,2 2 0 15,0 3 0-15,-3 5 0 0,-2 5-160 0,-1 5 0 16,-5 1 144-16,-2 7-144 0,-6 0 0 0,1 4 0 16,-6 2 0-16,-2 4 0 0,-4-1 0 0,-1-1 0 15,-6-1 0-15,0-3-128 0,-5-3 128 0,-2 2 0 16,-2-6 0-16,-3 0 0 0,-4 0 0 0,-3-5 144 16,-3-4-144-16,-3-3 160 0,-3-7 128 0,-1 1 32 0,1-4 0 15,-1-2 0-15,2-3-80 0,-1-2-16 0,6-3 0 16,1 1 0-16,4 1-224 0,4-2-128 0,2-1 128 15,5 1-208 1,4 1-2704-16,2-2-544 0</inkml:trace>
  <inkml:trace contextRef="#ctx0" brushRef="#br3" timeOffset="-126550.58">8303 12217 15663 0,'-6'-3'1392'0,"2"1"-1120"15,4 2-272-15,0 0 0 0,0 0 1744 0,14-3 304 16,2 2 48-16,6 1 16 0,2 0-896 0,5-1-160 15,3-2-32-15,5-1-16 0,6 1-176 0,4-6-16 16,2 1-16-16,8-2 0 0,2 2-160 0,8-3-48 16,0-1 0-16,2-2 0 0,-2-1-16 0,3 1-16 15,2-1 0-15,5 2 0 0,3 2-160 0,0-2-16 16,-1-1-16-16,-2 3 0 0,1-5-64 0,2 4-16 16,2 1 0-16,1-1 0 0,-3-2-112 0,0 0-32 15,-4 2 0-15,1 0 0 0,-1 4-144 0,0-2 0 0,2 2 0 0,-6-1 128 16,-7 3-128-16,-1-2 0 0,-1 2 0 15,-1 2 0-15,-2 0-224 0,-1 1-80 0,-3 1-16 0,-4 2-10432 16,-4 0-2080-16</inkml:trace>
  <inkml:trace contextRef="#ctx0" brushRef="#br3" timeOffset="-125633.13">15231 13745 11055 0,'-18'-3'976'0,"8"2"-784"16,1-2-192-16,1 2 0 0,8 1 2096 0,0 0 368 15,0 0 80-15,0 0 16 0,13-1-1488 0,3-2-304 16,5 1-48-16,0-1-16 0,5 2-192 0,0-3-32 16,6 0-16-16,6 2 0 0,6-2 96 0,4 0 16 15,5 2 0-15,10-2 0 0,6 3-272 0,3-3-48 16,-1-3-16-16,3 4 0 0,3-1 16 0,8 4 16 16,9 0 0-16,-1 0 0 0,-3 0 32 0,3 1 0 15,-1 3 0-15,4 0 0 0,10 1-96 0,-3-1-16 0,-3-2 0 0,7 3 0 16,5 3-64-16,0-3-128 15,-2 0 176-15,3 3-176 0,0-2 272 0,4 2-48 0,3-3-16 0,-1-3 0 16,1 2 96-16,4 0 16 0,4 1 0 0,1-4 0 16,-2 2-64-16,4-3 0 0,0 1 0 0,3 0 0 15,-5-1-48-15,5 0-16 0,3-1 0 0,0 1 0 16,1-1 0-16,-2-1 0 0,0 2 0 0,1 0 0 16,0-1-64-16,3 2-128 0,-3 2 176 0,-1 0-176 15,-1-3 128-15,0 1-128 0,-2 3 0 0,-1-1 0 16,-3-1 128-16,2 0-128 0,-2-1 0 0,1 2 0 15,0 0 0-15,-4-1 128 0,-4 2-128 0,-3-2 0 16,1 2 0-16,-2 0 0 0,0 0 0 0,-6 1 0 16,-7-1 128-16,1-3-128 0,2 3 0 0,-5-2 0 15,-9 2 0-15,-4 3 0 0,-2-5 0 0,-2 2 0 16,1 0 0-16,-6 0 0 0,-5-3 0 0,-8-1 0 0,-6 0-256 16,-5-1-48-16,-3-2-16 0,-5 1 0 15,-4-4-1344-15,-3 1-288 0,-7-2-48 0,-7-2-16 0</inkml:trace>
  <inkml:trace contextRef="#ctx0" brushRef="#br3" timeOffset="-124881.39">24221 11665 24703 0,'0'0'1088'0,"0"0"240"0,0 0-1072 0,0 0-256 0,0 0 0 0,13-2 0 15,0-3 656-15,3 0 80 0,3 1 16 0,5 1 0 16,3-1-192-16,4-1-48 0,3 1 0 0,8 1 0 16,5 0-80-16,8 2-32 0,7-5 0 0,3-1 0 15,1 2-112-15,2-1-32 0,7 2 0 0,12 1 0 16,8 2-256-16,1-1 160 0,-2-2-160 0,7 1 128 15,10 3-128-15,3-5 0 0,3-1 144 0,5-1-144 16,4 2 176-16,5 0-48 0,4-1 0 0,7 0 0 16,6 2 96-16,0 0 16 0,-2-4 0 0,7 2 0 15,5 2-32-15,-2-1 0 0,-2-3 0 0,2 3 0 16,4-2-64-16,3 4-16 0,2-1 0 0,-2 2 0 16,-3-3-128-16,2 0 0 0,3 3 0 0,-2 2 0 15,-6 2-1024-15,1 3-272 0,-3 0-64 16</inkml:trace>
  <inkml:trace contextRef="#ctx0" brushRef="#br3" timeOffset="-119612.71">2540 19898 9215 0,'0'0'400'0,"5"-11"96"0,-1-2-496 0,-2 3 0 0,2-3 0 0,0 3 0 16,-2 1 1408-16,0-1 176 0,-1 2 32 0,-1 8 16 16,0-11-608-16,0 3-128 0,-1-2-32 0,-3 5 0 15,4 5 224-15,-4-7 32 0,0 0 16 0,4 7 0 16,-6-4-176-16,-1 0-16 0,7 4-16 0,0 0 0 16,-7 0-288-16,-2 3-48 0,0-2-16 0,3 7 0 15,1 3-288-15,1 3-64 0,-1 0-16 0,0 4 0 0,0 3-48 0,-1 2-16 16,1 4 0-16,0 2 0 0,0 6 32 0,0 0 0 15,0 1 0-15,0-2 0 0,-3 0-48 0,2-1-128 16,0 0 192-16,-3-2-64 0,-1-1 128 0,1-4 32 16,1-3 0-16,2-5 0 0,-1-6 128 0,3 1 32 15,4-13 0-15,0 0 0 0,0 0-48 0,0 0 0 16,0 0 0-16,0 0 0 0,0 0 64 0,-1-9 16 16,1-5 0-16,4-4 0 0,-3-5-192 0,3-3-32 15,0-3-16-15,2 1 0 0,4-4-240 0,2 1 0 16,-1 2 128-16,3-1-128 0,3 5 0 0,1 1 0 0,1 3 0 15,1 3 0-15,3 1 0 0,-1 6 0 0,-3-1 0 0,1 10 0 16,0 1 0-16,-1 3 0 0,-2 2 0 0,-2 7 0 16,0 2 0-16,1 7 0 0,-5 2-128 0,-2 1 128 15,-3 4 0-15,-1-3-192 0,-1-3 192 0,-3 1-160 16,-2 0 160-16,-1-2 0 0,-2-2 0 0,-1 0 0 16,-2-6 0-16,1 0 0 0,-3-1 128 0,0-5-128 15,0 1 0-15,9-7-160 0,-11-3 16 0,1-2 0 31,1-5-2064-31,0-3-416 0,-1-4-64 0</inkml:trace>
  <inkml:trace contextRef="#ctx0" brushRef="#br3" timeOffset="-119295.2">2976 19904 24527 0,'0'0'1088'0,"0"0"224"0,-7 5-1056 0,2 4-256 16,-1 0 0-16,3 4 0 0,-2 2 432 0,0 2 16 16,0 1 16-16,0-1 0 0,0 0 80 0,1-3 16 15,0 1 0-15,4-1 0 0,0-1 16 0,3-4 16 16,-3-9 0-16,6 11 0 0,-6-11-32 0,12 5-16 16,-1 0 0-16,-1-1 0 0,0-3-176 0,1-1-48 15,-3-1 0-15,5-3 0 0,0 0-80 0,-3-1-32 16,2-4 0-16,-2 1 0 0,0-4 144 0,-1 1 32 15,-2-2 0-15,1-1 0 0,-4-1 0 0,-2-1 16 16,-3 1 0-16,0 1 0 0,0 0-80 0,-2 4 0 0,-1 1-16 16,0 4 0-16,4 5-112 0,0 0-32 0,-5-8 0 0,5 8 0 15,-5-6-336-15,5 6-64 0,0 0-16 0,0 0-11056 16,0 0-2208-16</inkml:trace>
  <inkml:trace contextRef="#ctx0" brushRef="#br3" timeOffset="-118977.98">3440 19748 26367 0,'-9'19'1168'0,"5"-5"240"15,1 3-1120-15,0 0-288 0,-1 4 0 0,0-1 0 0,-1 0 352 0,0 3 16 16,-2-2 0-16,2-1 0 0,0-2 16 0,0 1 0 15,3-1 0-15,-2-3 0 0,0-4 128 0,1 1 16 16,2-1 16-16,1-11 0 0,1 10 80 0,-1-10 16 16,0 0 0-16,0 0 0 0,0 0-128 0,0 0-32 15,11 0 0-15,-1-3 0 0,-1-3 96 0,0-5 32 16,-2-2 0-16,3 1 0 0,1-5-96 0,-1-1-32 16,1-1 0-16,1 3 0 0,-3-2-240 0,3 1-48 15,1 3-16-15,0 2 0 0,-2 1-176 0,1 0 0 16,-2 5 0-16,-3 1 128 0,-7 5-128 0,0 0 0 15,0 0-160-15,0 0 160 16,0 0-1872-16,0 0-288 0,0 0-48 0</inkml:trace>
  <inkml:trace contextRef="#ctx0" brushRef="#br3" timeOffset="-118628.8">3780 20048 16575 0,'0'0'1472'0,"0"0"-1168"0,0 0-304 0,0 0 0 15,13 3 1616-15,0-3 272 0,-1-3 48 0,-1 0 16 16,-2-4-1360-16,1-1-272 0,0-5-48 0,1 2-16 16,3-4 144-16,0 0 32 0,-1-3 0 0,0 1 0 0,-3 2 208 0,0 0 32 15,-4 2 16-15,-1-1 0 16,-1-1 48-16,-1 0 16 0,-6 1 0 0,-2 5 0 0,0-3 32 0,-4 6 16 15,-1-1 0-15,-3 6 0 0,-1 5-176 0,-2 2-48 16,-3 6 0-16,-2 2 0 0,-1 5-352 0,-1 5-80 16,0 0-16-16,2 5 0 0,2-1-128 0,4 2 0 15,4-5 0-15,2 3 0 0,0-8 0 0,5-1 0 16,4-2-144-16,5-2 144 0,2-3-272 0,3-6 0 16,2-1 0-16,4-2 0 15,3-3-960-15,2-3-192 0,3-2-48 0,4-5-8144 16,3 1-1648-16</inkml:trace>
  <inkml:trace contextRef="#ctx0" brushRef="#br3" timeOffset="-118328.27">4385 19490 25791 0,'0'0'2304'0,"0"0"-1856"0,0 0-448 0,0 0 0 16,0 0 944-16,-5 11 80 0,1 6 32 0,-2 3 0 16,0 6-208-16,-2 0-32 0,1 5-16 0,-1 3 0 15,0 4-144-15,2 2-16 0,-4 2-16 0,3 0 0 0,1 0-352 0,-3 3-64 16,0 1-16-16,2 2 0 0,-4 2-192 0,3-2 0 15,0-6 0-15,3-1 0 16,0-2-624-16,1-6-208 0,1-3-64 0,5-10 0 16,-1-5-2224-16,1-1-448 0</inkml:trace>
  <inkml:trace contextRef="#ctx0" brushRef="#br3" timeOffset="-117978.33">4483 19955 4607 0,'-2'15'192'0,"0"-4"64"0,2 3-256 0,0 0 0 0,3-3 0 0,2 4 0 15,0 3 4976-15,2 1 944 16,-2-1 192-16,0-2 32 0,1-3-4528 0,2 2-912 0,-1-3-176 0,2-1-32 16,3 1-496-16,-2-6 0 0,1 0 0 0,2 1 0 15,1-3 0-15,-1-3-192 0,-2-1 48 0,-1-3 0 16,0 0-48-16,2-6 0 0,-1 0 0 0,1-5 0 15,-2 0-160-15,-1-1-32 0,-2-2-16 0,1-1 0 16,1 0 144-16,-3 6 16 0,2 0 16 0,-2 5 0 16,-6 7 224-16,0 0 0 0,0 0 0 0,0 0 0 15,0 0 400-15,4 7 128 0,-1 8 32 0,-6 5 0 16,-2 1 96-16,-3 7 32 0,-1 0 0 0,-2 5 0 16,1 4 160-16,-4 0 48 0,0 0 0 0,-4 1 0 15,0 1-160-15,-2-1-32 0,-2-1 0 0,2-4 0 16,4-3-256-16,0-1-64 0,2-3-16 0,3 0 0 15,1-7-1584-15,3-1-320 0,2-6-64 0</inkml:trace>
  <inkml:trace contextRef="#ctx0" brushRef="#br3" timeOffset="-117406.97">6024 19895 21247 0,'0'0'944'0,"0"0"192"0,0 0-912 0,0 0-224 15,0 0 0-15,0 0 0 0,1-8 1328 0,-1 8 208 16,0 0 64-16,0 0 0 0,0 0-544 0,0 0-96 15,0 0-32-15,0 0 0 0,-1 12-224 0,-2 0-64 16,1 4 0-16,-2 2 0 0,1 2-192 0,0 1-32 16,-1 2-16-16,1-2 0 0,-2 0-160 0,3-1-48 15,-1-1 0-15,2-3 0 0,0-2-192 0,1 0 0 16,0-5 0-16,2 1 0 16,-2-10-816-16,0 0-48 0,5 7-16 0,-5-7-8848 0,12 0-1760 0</inkml:trace>
  <inkml:trace contextRef="#ctx0" brushRef="#br3" timeOffset="-116976.18">6450 19894 16575 0,'0'0'1472'0,"-3"10"-1168"0,2-1-304 0,-3 3 0 15,0 0 1920-15,0 0 336 0,-1 2 64 0,0 1 16 16,0 0-960-16,-1-2-192 0,-1-4-32 0,1 2-16 15,0-3-240-15,1 1-64 0,5-9 0 0,0 0 0 16,0 0-240-16,0 0-48 0,0 0-16 0,0 0 0 0,0 0-176 0,0 0-32 16,7-12-16-16,2 1 0 0,1-2-144 0,4-2-32 15,4 0 0-15,1-2 0 0,-1 2-128 0,2 0 0 16,1 2 0-16,0 0 0 0,1 1 0 16,0 4 0-16,-2 0 0 0,0 5 0 0,-1 1 0 0,-2 5 0 15,-5 3 0-15,0 2 0 0,-4 5 0 0,-2-1 0 16,-1 2 0-16,-2 4-176 0,-3 1 176 0,-3-1 0 15,-1-2 0-15,-2 1 0 0,-3-2 0 0,1 0 0 16,-1-3 0-16,3-2 0 0,1-4 0 0,5-6 128 16,0 0-128-16,0 0 0 0,0 0 0 0,0 0 0 15,1-9 0-15,4-3 128 0,3 2-128 0,3-3 0 16,2-4 0-16,1 3 0 0,4 0 0 0,-3 4 0 0,0 0 0 16,3 5 0-16,0 2 0 0,-2 3 0 15,0 2 0-15,-2 4-128 0,-3 7 128 0,2 0-128 0,-3-1 128 0,-1 5-128 16,-5 2 0-16,1-1 0 0,-3-2 0 0,1-1 0 31,-1-1-2048-31,2 0-384 0</inkml:trace>
  <inkml:trace contextRef="#ctx0" brushRef="#br3" timeOffset="-116509.06">7534 19785 15663 0,'-13'2'688'0,"4"2"144"0,0 0-656 0,1 0-176 16,0 6 0-16,0 0 0 0,-1 4 1840 0,1 1 336 16,-3 1 64-16,2 0 0 0,-1-1-880 0,1 2-176 15,0-2-32-15,-1 0-16 0,-2 2-240 0,1 0-32 16,1-3-16-16,1-4 0 0,3-1-208 0,6-9-32 16,-6 6-16-16,6-6 0 0,0 0-208 0,0 0-64 15,0 0 0-15,0 0 0 0,0 0-16 0,0 0-16 0,0 0 0 0,10-8 0 16,-1-2-16-16,0 4 0 0,0-2 0 0,-2 3 0 15,-7 5-144-15,9-4-128 0,-9 4 144 0,11 0-144 16,-11 0 0-16,13 4 0 0,-3 2 0 0,1 5 0 16,-4 1 0-16,1-2 128 0,-1 3-128 0,0-1 0 15,-3-2 0-15,3 1 0 0,1-3 128 0,-1 1-128 16,1-4 0-16,-8-5 0 0,10 5 0 0,0-3 0 31,-10-2-544-31,14-2-48 0,-1-3-16 0,1-2-9872 0,-2-4-1968 0</inkml:trace>
  <inkml:trace contextRef="#ctx0" brushRef="#br3" timeOffset="-116138.2">8084 19856 11055 0,'-3'-8'480'0,"0"2"112"0,0-2-464 0,1 2-128 0,-1-4 0 0,0 5 0 0,-3-4 3648 0,0 5 704 15,-3 2 128-15,0 2 48 0,-1 0-2752 0,0 1-560 16,0 3-96-16,-2 3-32 0,-2 0-416 0,0 4-96 16,0-1 0-16,-1 4-16 0,0 3-256 0,0-2-48 15,1 0-16-15,0-2 0 0,4 0-240 0,2 1 176 16,4-5-176-16,4-9 160 0,0 0 96 0,1 10 0 16,-1-10 16-16,9 6 0 0,3-2-80 0,2-4-32 0,-3-3 0 15,2 0 0-15,-3-1 32 0,4-1 16 0,-3-3 0 0,2 3 0 16,-1-3-80-16,-1 3-128 0,-1 0 176 0,0 5-176 15,1 0 144-15,-11 0-144 16,10 8 0-16,-1 2 144 0,-3 4-144 0,0 4 0 0,-1 0 0 0,-3 2 128 16,-5 0-128-16,-2 2 128 0,-1 3-128 0,-1-1 128 15,0-2-128-15,-1 0 128 0,-1-3-128 0,2 1 128 16,-1-6-128-16,2-1 0 0,-1-2 144 0,1-5-144 31,-1 1-960-31,7-7-272 0,0 0-48 0</inkml:trace>
  <inkml:trace contextRef="#ctx0" brushRef="#br3" timeOffset="-115661.2">8562 19810 6447 0,'0'0'576'0,"0"0"-576"0,-9 7 0 0,3-1 0 15,-2 0 3184-15,2-1 528 0,0 2 96 0,-1 2 32 16,0-4-2176-16,0 2-416 0,1 0-96 0,1 0 0 16,0 4-192-16,1 1-16 0,-1 0-16 0,1 2 0 15,-1 1-208-15,0 0-32 0,1 3-16 0,0-1 0 16,2-4-192-16,1 3-32 0,-2-2-16 0,2 0 0 15,-1-4-80-15,2 0-16 0,0-10 0 0,3 11 0 16,-3-11-144-16,0 0-16 0,0 0-16 0,0 0 0 16,0 0 16-16,0 0 0 0,0 0 0 0,10 2 0 15,-10-2-176-15,9-8 0 0,-1 0 0 0,-1-3 0 16,-2 1-368 0,0-2-96-16,-2 5-32 0,1-3-14160 0</inkml:trace>
  <inkml:trace contextRef="#ctx0" brushRef="#br3" timeOffset="-115178.35">9011 19734 22287 0,'0'0'976'0,"0"0"224"0,0 0-960 0,0 0-240 0,0 0 0 0,0 0 0 16,0 0 880-16,0 0 128 0,0 14 16 0,-1 1 16 16,-2 2-256-16,-1 2-48 0,-1 1-16 0,0 2 0 15,-4 1 64-15,0-2 16 0,1-2 0 0,-3 0 0 16,4-1-240-16,2-1-48 0,0-3-16 0,-1-4 0 15,1 0-176-15,5-10-16 0,0 0-16 0,0 0 0 16,0 0-32-16,0 0-16 0,9-8 0 0,0 0 0 16,1-6-32-16,1-2 0 0,0 1 0 0,0-3 0 15,2-1-208-15,-3 0 176 0,2 0-176 0,-1 1 160 16,-1 2-160-16,-1 0 0 0,3 5 0 0,-2 1 0 16,-1 5 0-16,-9 5 0 0,0 0-128 0,11 2 128 0,-3 7-192 15,-4 3 48-15,1 4 0 0,-4 5 0 0,-1 1-112 0,-3 3 0 16,0-1-16-16,-2 4 0 0,-3-4 48 0,3 1 16 15,0-3 0-15,1-3 0 0,0-1-96 0,3-4-16 16,1-4 0-16,0-10 0 16,6 10-1360-16,-6-10-288 0,13 3-48 0,0-3-10448 0</inkml:trace>
  <inkml:trace contextRef="#ctx0" brushRef="#br3" timeOffset="-114836.75">9616 19854 18431 0,'-11'-6'1632'0,"-1"0"-1312"0,1 1-320 0,-1 1 0 15,1 3 2144-15,-1 0 352 0,0 2 80 0,-1 0 16 16,0 4-1296-16,1 3-256 0,0-2-48 0,-1 2-16 16,1 2-416-16,2 3-96 0,-2-2-16 0,3 2 0 15,2 1-160-15,3-4-32 0,1 1-16 0,2 1 0 16,1-12-16-16,1 10 0 0,-1-10 0 0,5 12 0 15,3-7-80-15,-8-5-16 0,11 3 0 0,-11-3 0 16,0 0 64-16,12-1 16 0,-2-3 0 0,-1 1 0 16,0-5 240-16,0 3 64 0,-2-2 0 0,1-1 0 15,-4 0-96-15,-4 8-16 0,0 0 0 0,6-5 0 16,-6 5-256-16,0 0-144 0,0 0 160 0,0 0-160 16,12 5 0-16,-5 1 128 0,0 4-128 0,-1-1 0 15,-5 3 0-15,2-1 0 0,-1-2 0 0,3 0 0 16,-5-9-512-16,0 0 0 0,0 0 0 15,10 5 0-15,-10-5-1952 0,13-4-384 0,-3-5-80 0</inkml:trace>
  <inkml:trace contextRef="#ctx0" brushRef="#br3" timeOffset="-114584.89">9842 19837 6447 0,'0'0'576'0,"-5"11"-576"16,0-4 0-16,0 3 0 0,-1-1 3984 0,-1 2 688 15,0-2 144-15,-1 1 32 0,2 1-2352 0,-1-1-448 16,0 2-112-16,0-4-16 0,1 1-496 0,0-4-96 16,-1 1-32-16,7-6 0 0,0 0-512 0,0 0-96 0,0 0-32 15,0 0 0-15,0 0-48 0,0 0-16 0,-2-7 0 16,4-5 0-16,3 2-192 0,2-3-32 0,0 2-16 0,4 1 0 16,-1-2-160-16,0 3-16 0,0-1-16 0,2 3 0 15,-1-3-160-15,0 4 0 0,0 3 144 0,-1 0-144 16,-1 2 0-16,2 5 0 0,-11-4 0 0,12 6 0 15,-5-1 0-15,-2 4-128 0,-5-9 0 0,8 10 0 32,-2 2-1264-32,1-6-240 0,-1 2-48 0,-6-8-15088 0</inkml:trace>
  <inkml:trace contextRef="#ctx0" brushRef="#br3" timeOffset="-114351.5">10264 19798 25791 0,'0'0'2304'0,"0"0"-1856"0,0 0-448 0,0 0 0 0,0 0 1360 0,-2 12 176 15,-2 0 48-15,1 0 0 0,2 4-240 0,-1-4-64 16,2 0 0-16,-2 1 0 0,2 1-592 0,2-3-128 16,-2 0-32-16,5 2 0 0,-1-3-528 0,1 3 0 15,2-2 0-15,2-2 0 0,0 3-128 0,1-3-144 16,0 1-32-16,1-4 0 15,-4 2-1568-15,-7-8-320 0,14 4-64 0,-4-3-7328 16,-10-1-1456-16</inkml:trace>
  <inkml:trace contextRef="#ctx0" brushRef="#br3" timeOffset="-114176.52">10437 19823 26367 0,'0'0'1168'0,"-1"11"240"0,-4 3-1120 0,2 2-288 0,-2 0 0 0,-2 5 0 16,-2 0 1200-16,-1 3 176 0,-4 7 32 0,0-1 16 15,-2 0-176-15,1-1-32 0,0 5-16 0,0-1 0 16,-1 0-336-16,2-1-64 0,0-2-16 0,2 0 0 16,1-6-656-16,3 0-128 0,0-2 0 0,2-5 0 31,2-3-2240-31,1 0-416 0,2-3-80 0,1-11-16 0</inkml:trace>
  <inkml:trace contextRef="#ctx0" brushRef="#br3" timeOffset="-113590.6">11080 19818 16815 0,'-3'-9'736'0,"3"9"160"0,-3-11-704 0,3 0-192 0,0 1 0 0,3-1 0 16,-2 3 1280-16,-1 8 208 0,0 0 48 0,0 0 16 16,0 0-64-16,0 0-16 0,0 0 0 0,0 0 0 15,0 0-272-15,2 12-64 0,-2 2-16 0,-1 1 0 16,0 4-272-16,0 1-48 0,-2 1-16 0,2 0 0 0,-2 0-320 0,-1-2-64 15,1-2-16-15,0 1 0 0,2-3-128 0,1-2-16 16,1-1-16-16,0 0 0 16,-1-12 48-16,0 0 16 0,0 0 0 0,0 0 0 0,10 2 128 0,1-8 32 15,-1-1 0-15,0-5 0 0,0 0-128 0,0-4 0 16,1 0-16-16,-1-2 0 0,0 0-176 0,3 1-128 16,-5 1 192-16,3 2-192 0,-1 3 0 0,0-1 0 15,0 5 0-15,-1 0 0 0,-9 7 0 0,10-2 0 16,-10 2-208-16,0 0 80 15,10 1-1488-15,-10-1-304 0,0 0-48 0</inkml:trace>
  <inkml:trace contextRef="#ctx0" brushRef="#br3" timeOffset="-112638">11710 19781 26719 0,'0'0'2368'0,"-4"14"-1888"0,0-3-480 0,-1 5 0 15,-1 2 1328-15,-1 1 160 0,-4 2 48 0,1 0 0 16,-2-4-576-16,2 0-128 0,1-3 0 0,1-1-16 16,2-1-176-16,1-3-16 0,5-9-16 0,0 0 0 15,0 0-304-15,0 0-64 0,0 0-16 0,0 0 0 16,13-5-224-16,1 0 144 0,1-6-144 0,0-1 128 16,0 1 32-16,2-2 0 0,2-1 0 0,-2 3 0 15,-3-3 16-15,-3 0 0 0,-1 3 0 0,-2 0 0 16,-3 0 48-16,-5 11 16 0,0 0 0 0,0 0 0 0,0 0-112 15,-10 6-128-15,-4-1 176 0,-3 3-176 0,-1 2 0 0,-1 4 0 16,-2-2 0-16,0 2 0 0,1 0 0 0,0 0 0 16,1-3 0-16,2-1 0 0,2-3-256 0,6 1-48 15,9-8-16-15,0 0 0 16,0 0-112-16,0 0-16 0,6-9-16 0,6 0 0 0,3-4 144 0,3 1 48 16,1-1 0-16,1-1 0 0,2-1 272 0,2 1-160 15,0-1 160-15,0 3-128 0,0-2 128 0,1 4 0 16,-1 2 0-16,-1-1 0 0,-3 2 0 0,-2 2 192 15,0-2-32-15,-2 5-16 0,1 1-144 0,-3-1 0 16,-3 2 144-16,-11 0-144 0,0 0 192 0,10 5-48 16,-10-5 0-16,7 11 0 0,-7-11-16 0,5 11-128 15,-2-2 192-15,0 4-64 0,-2-2-128 0,1 2 0 16,-1-1 0-16,0 1 0 0,-1-4 0 0,3 1 0 0,-3-10 128 16,3 10-128-16,1 3 0 0,0-4 0 0,0 1 0 0,0 3 0 15,-2-3 0-15,2 3 0 0,0 3 0 0,0-3 0 16,1-3 0-16,2 4 0 0,0-2 0 0,4-2 0 15,-1 1 0-15,3-2 0 0,1 0 0 0,-1-3 0 16,-1-1 0-16,1-1 0 0,0-2 0 0,0-4 0 16,-1-4 0-16,1 0 0 0,0-3 0 0,-2 0 128 15,1-1-128-15,-2-3 160 0,-3-4-160 0,0 0 160 16,-3-1-160-16,-3 0 160 0,-2-1-160 0,-2 0 160 16,-2-3-16-16,-3 2 0 0,-1-3 0 0,-1 1 0 15,0 1 64-15,-1-1 16 0,0 2 0 0,1 0 0 16,0 2-96-16,1 2 0 0,2 5-128 0,0 0 192 15,2-2-192-15,0 5 0 0,3-1 0 0,0 3 0 0,2 0 0 16,2-3-192-16,0 4 192 0,2-3-208 0,1 0 16 16,1-2 16-16,1 1 0 0,3-1 0 0,0 0 176 0,1-4 0 15,2 0-144-15,0 0 144 0,1 0 0 0,0-1 0 16,1-3-144-16,-1 0 144 0,-2-1 0 0,-1 0 0 16,-1-2 0-16,-1 3 0 0,-1 2 192 0,-1 2-48 15,1 0-16-15,-2 3 0 0,1 2-128 0,-1 4 192 16,-6 5-192-16,0 0 192 0,0 0-192 0,0 0 160 15,0 0-160-15,9 10 160 0,-5 3-160 0,1 3 0 16,-3 4 0-16,-2 1 0 0,-1 6 0 0,0-2 0 16,-2 4 0-16,-1 1 0 0,1 0 0 0,0 3 128 15,1-1-128-15,0-3 128 0,2-1-128 0,3-5 0 0,1-1 0 16,1-3-176-16,2-5 336 0,2-1 64 16,1-5 16-16,3 3 0 0,0-4 32 0,2 1 16 0,3-4 0 0,1 1 0 15,0 2-288-15,3-2 160 0,-5 3-160 16,1 1 128-16,0-1-128 0,-4 2 0 0,0-3 0 0,-1 5 0 15,-1-2 0-15,-1-1 0 0,-5 4 0 0,2-3 0 16,-3 2 0-16,-2 1 0 0,-1-3 0 0,-2 3 0 16,0 0 0-16,-3-2 0 0,-1 1 0 0,-3-2 0 15,-3-4-192-15,-3 1 192 0,-2 0-160 0,-6-3 160 32,0-1-544-32,-5-3-16 0,-3-3 0 0,-3 0 0 15,0-4-992-15,-1-2-208 0,0-8-32 0,2 2-9088 0,-1-4-1824 0</inkml:trace>
  <inkml:trace contextRef="#ctx0" brushRef="#br3" timeOffset="-112497.2">12100 19714 23951 0,'0'0'2128'0,"11"2"-1696"15,7 2-432-15,0-3 0 0,2-1 2560 0,7 0 416 16,5-1 96-16,3-2 0 0,3 0-1616 0,6-2-336 16,3 0-64-16,3-3-16 0,5 2-464 0,1-5-80 15,-1 1-32-15,-1-3 0 16,-1 2-1024-16,-3 1-208 0,-1-2-32 0,-4 4-16384 15</inkml:trace>
  <inkml:trace contextRef="#ctx0" brushRef="#br3" timeOffset="-111097.8">10730 18595 10127 0,'0'0'896'0,"0"0"-704"16,0 0-192-16,7-6 0 0,-7 6 1824 0,9-5 336 16,-9 5 64-16,5-7 16 0,-5 7-592 0,1-10-112 15,-1 10-32-15,0-7 0 0,-3-4-544 0,-2 4-96 16,-4-5-32-16,-2 3 0 0,-1-2-224 0,-2 2-48 16,-4 0-16-16,-2-1 0 0,-3 2-32 0,-3-2 0 0,-3 1 0 0,-5-2 0 15,-7 1-64-15,-5-2-32 0,-4 5 0 0,0-2 0 16,-2 2-80-16,0 0-16 0,0 0 0 0,-2 5 0 15,0-2 32-15,-4-1 0 0,-3 0 0 0,-1 1 0 16,-2-2-32-16,2 3-16 0,-1 1 0 0,0 2 0 16,0 1-176-16,-6 1-128 0,-6 2 144 0,-1-1-144 15,0-1 0-15,3 2 128 0,1 3-128 0,-2 1 0 16,-2-3 0-16,-3 6 0 0,-2-1 0 0,2 3 0 16,1 1 0-16,3-2 0 0,3 0 0 0,-2 2 0 15,-3 2 0-15,3 1 0 0,6 1 0 0,4 1 0 16,1-2 0-16,1 5 0 0,4 1 0 0,-2 4 0 15,-1-2 0-15,0 2 0 0,1-6 0 0,4 7 0 16,4 1 0-16,1 2 0 0,0-1 0 0,2-2 0 16,3 2 0-16,1-4 0 0,4 1 0 0,4 0 0 0,5 2 0 15,1 0-128-15,6-3 128 0,6 4 0 0,2-2 0 0,6 1 0 16,3-3-128-16,6 3 128 0,2 2 0 0,6-4 0 16,6 3 0-16,7-4 0 0,6 2 0 0,8-1 0 15,5 1 0-15,3-3 0 0,1 2 0 0,5-5 0 16,5-1 0-16,5 0 0 0,3-1 0 0,10-5 0 15,7-1 0-15,1-1 0 0,-2 1 0 0,3-5 0 16,1 0 0-16,8-2 0 0,5 4 128 0,-2-4-128 16,-2 2 0-16,-1-3 0 0,-1 2 0 0,4 0 128 15,3-3-128-15,-3 0 0 0,-8 2 0 0,1-4 128 16,-3 0-128-16,7-1 0 0,1-1 0 0,-4-2 128 16,-4-3-128-16,-2-1 0 0,-1-5 0 0,-1 2 144 15,1-4-144-15,-1 0 128 0,0-3-128 0,-4-5 160 16,-4-2-160-16,-4 0 160 0,-4 2-160 0,0-3 128 0,1-3-128 15,-5 3 128-15,-3-3-128 0,-6 1 0 0,-6-4 144 0,-4 2-144 16,-4-5 128-16,-2-3-128 0,-3-4 160 0,-2-6-160 16,-4-1 384-16,-4-6 0 0,-4-7-16 0,-6 0 0 15,-1 0 400-15,-6 4 64 0,-3 1 32 0,-5 0 0 16,-3 1-224-16,-6 1-32 0,-7 5-16 0,-6 2 0 16,-4 0-176-16,-8 5-32 0,-9 3-16 0,-10 3 0 15,-11 2-240-15,-5 6-128 0,-5-1 128 0,-6 8-128 16,-4 6 0-16,-4 0 0 0,-6-1 0 0,3 8 0 15,6 3-720-15,-4 6-64 16,4 1-16-16,-1 2-12096 0,1 3-2416 0</inkml:trace>
  <inkml:trace contextRef="#ctx0" brushRef="#br3" timeOffset="-105177.64">31007 12508 2751 0,'0'0'128'0,"0"0"16"0,0 0-144 0,0 0 0 16</inkml:trace>
  <inkml:trace contextRef="#ctx0" brushRef="#br3" timeOffset="-90591.26">28102 12321 12895 0,'-10'-2'1152'0,"0"-2"-928"15,1 1-224-15,-1 1 0 0,1 0 800 0,0 1 112 16,9 1 32-16,0 0 0 0,-9-4-128 0,9 4-32 16,0 0 0-16,0 0 0 0,0 0-48 0,0 0-16 15,0 0 0-15,2-10 0 0,-2 10-16 0,8-5-16 16,1 1 0-16,-1-1 0 0,1 1-144 0,-9 4-32 16,11-1 0-16,2 2 0 0,-3 2-320 0,1 2-64 15,1-1 0-15,0 1-128 0,2 5 208 0,2 3-64 16,0 3-16-16,2 3 0 0,1 3 16 0,1 2 0 15,-1 2 0-15,2 2 0 0,0 2-144 0,2 1 0 16,-4 2 144-16,0 0-144 0,-1 0 0 0,0-2 128 16,-3 0-128-16,1 2 0 0,-4 1 0 0,0-1 0 0,-2-3 0 15,-1-4 128-15,-3 4 0 0,-1-5 0 0,-1 2 0 0,-1-6 0 16,-2-2 192-16,1 0 64 0,-2-1 0 0,0-1 0 16,0-5 0-16,0-1 16 0,0-11 0 0,-1 12 0 15,-1-3-80-15,2-9 0 0,0 0-16 0,0 0 0 16,-7 9-48-16,7-9 0 0,0 0 0 0,-9-1 0 15,-2-6 0-15,1-1-16 0,-1-4 0 0,1 1 0 16,0-7-16-16,1-4 0 0,-2-3 0 0,1 3 0 16,1-1 32-16,1-3 16 0,3 0 0 0,3-3 0 15,0 0-80-15,2 1-32 0,2-3 0 0,1 2 0 16,4 0-160-16,-2-2 160 0,4 5-160 0,0-4 160 16,1 0-160-16,2 1 0 0,2-2 0 0,2-1 0 15,0 7 0-15,1-3 0 0,2 3 0 0,-1-1 0 16,-4 3 0-16,3 2 0 0,0 0 0 0,1 1 0 0,-2-3 0 0,-1 3 0 15,-1 2 0-15,0 3 0 0,-1 2 0 0,-1-1 0 16,-1 3 0-16,-1 3 0 0,-2 0 0 0,-8 8 0 16,10-5 0-16,-10 5 0 0,10 0 0 0,-10 0 0 15,12 8 0-15,-2 3 0 0,0 3 0 0,-1 3 0 16,-3 1 0-16,4 2 0 0,-2 5 0 0,1 3 0 16,-2 4 0-16,2-1 0 0,-1-1 0 0,0 2 0 15,-2-5 0-15,0 1 0 0,2 1 0 0,-2-4 0 16,2-2 0-16,0 0 0 0,-2-3 0 0,0-1 0 15,1-1 0-15,2-3 0 0,-3-6-256 0,2 2-96 16,-2-6-16-16,2 1-10256 16,-8-6-2048-16</inkml:trace>
  <inkml:trace contextRef="#ctx0" brushRef="#br3" timeOffset="-90203.05">29226 12470 13407 0,'0'0'592'0,"0"0"128"0,0 0-576 0,0 0-144 16,0 0 0-16,14-1 0 0,-5-2 1232 0,1-1 224 16,0-1 32-16,3 3 16 0,1-2 128 0,2 0 32 15,2-6 0-15,4 1 0 0,3-4-336 0,2 2-64 16,1 1-16-16,0-6 0 0,2-1-480 0,-1 1-112 15,1 2-16-15,-4 2 0 0,-5 0-640 0,1 6 0 16,-1-1 0-16,-5 5 0 16,-4 1-1696-16,-1-1-320 0,-11 2-64 0,0 0-9808 0</inkml:trace>
  <inkml:trace contextRef="#ctx0" brushRef="#br3" timeOffset="-90052.22">29493 12559 3679 0,'0'0'160'0,"0"0"32"0,0 0-192 0,0 0 0 0,0 0 0 0,0 0 0 15,0 0 5056-15,12 0 960 0,2-1 192 0,3-3 32 16,2-1-3776-16,1-3-752 0,1-2-160 0,4 1-16 16,0 0-624-16,1 0-112 0,-1 3-32 0,1-4 0 15,-1-2-768-15,-2 3 0 0,0 2-192 0,0-2-14976 16</inkml:trace>
  <inkml:trace contextRef="#ctx0" brushRef="#br3" timeOffset="-89457.32">30878 11766 16287 0,'-15'2'720'0,"7"1"160"0,8-3-704 0,-10 5-176 0,0 4 0 0,0 0 0 16,0 2 272-16,-2-1 32 0,-1 4 0 0,-2 0 0 15,1 3-16-15,-1 1 0 0,1-1 0 0,-1 7 0 16,-1 4 528-16,1-1 96 0,4 2 32 0,-1 2 0 16,1 4-128-16,2-3-32 0,4 1 0 0,4 0 0 15,3 0-224-15,5-2-48 0,3-4-16 0,2-1 0 16,5-3 160-16,2-4 48 0,3-2 0 0,3-3 0 15,-1-5 208-15,7-3 48 0,-1-6 16 0,3-3 0 16,0 0-128-16,3-5-16 0,-4-7-16 0,1-2 0 0,0-1-304 0,0-1-48 16,-1-2-16-16,-2-6 0 0,-3 0-128 15,-2-2-16-15,-2 0-16 0,-3 0 0 0,-3-6 32 0,-6 1 0 16,-4-2 0-16,-5 0 0 0,-2 0 80 0,-5-1 32 16,0 2 0-16,-5 4 0 0,0 4 64 0,-3 4 16 15,-1 8 0-15,-4 1 0 0,1 2-192 0,-5 5-16 16,0 1-16-16,1 2 0 0,-2 0-288 0,-3 3 0 15,-2 2 0-15,0 2 0 0,-1 2-304 0,0 2-16 16,-5 1 0-16,1 2 0 16,0-2-2448-16,1 3-496 0</inkml:trace>
  <inkml:trace contextRef="#ctx0" brushRef="#br3" timeOffset="-88454.39">27544 13719 12895 0,'0'0'1152'0,"-9"0"-928"16,3-5-224-16,6 5 0 0,0 0 1488 0,0 0 256 15,-5-4 48-15,5 4 16 0,0 0-800 0,0 0-176 16,0 0-16-16,0 0-16 0,-4 13-384 0,3 2-80 16,1 4-16-16,2 2 0 0,1 0 128 0,0 5 0 15,1-1 16-15,1 6 0 0,2-1-32 0,-1 2-16 16,-1 2 0-16,0 2 0 0,-3 1-160 0,-1 3-48 16,-1-1 0-16,0-4 0 0,-3-2 32 0,1-4 0 15,-1 1 0-15,2-7 0 0,0-4 368 0,1-4 80 0,0-2 16 16,0-13 0-16,0 0 48 0,0 0 16 0,0 0 0 0,0 0 0 15,11-4 48-15,1-8 16 0,-1-3 0 0,2-3 0 16,-1-6-368-16,1-3-64 0,0 3-16 0,0-2 0 16,0-4-256-16,1 1-128 0,-1 4 128 0,1-1-128 15,0 5 0-15,-1 2 0 0,-3 3 0 0,0 6 0 16,-1 4 0-16,1 2 0 0,-10 4 0 0,13 4 0 16,-2 5 0-16,1 2 0 0,1 4 0 0,-3 3 0 15,-1 3-144-15,0 1 144 0,-1 1 0 0,0 2 0 16,-3 0-144-16,-1-2 144 0,-2 1 0 0,1-1-144 15,1-2 0-15,-3-1 0 0,2-3 0 0,2-1 0 16,-1-5-416 0,-1-1-80-16,2-2 0 0,-5-8-16 0,0 0-2256 0,11-4-448 0</inkml:trace>
  <inkml:trace contextRef="#ctx0" brushRef="#br3" timeOffset="-88130.92">28251 13881 23551 0,'0'0'1040'0,"0"0"224"0,-9 5-1008 0,9-5-256 16,-7 10 0-16,2-1 0 0,0 2 592 0,-1-2 80 15,1 0 16-15,0 4 0 0,1-3-288 0,0 4-48 16,2 1-16-16,2-1 0 0,-2 0-16 0,2 0 0 16,0 0 0-16,3-1 0 0,-3-13 128 0,8 8 32 15,0-1 0-15,3-2 0 0,-1-2 224 0,1-2 64 16,1-5 0-16,0 0 0 0,1 1-96 0,1-4-16 0,-3-2 0 0,1-2 0 15,-2 1-336-15,-1 2-80 0,-3-2-16 0,-1 0 0 16,-1-4-96-16,-2 4 0 0,-5 1-128 0,-1 2 192 16,-1-2 64-16,-1 4 0 0,-3-1 0 0,-1 2 0 15,-1 2-48-15,-2 0 0 0,-3 2 0 0,1 2 0 16,0 0-208-16,1 1 0 0,1 1 0 0,2-2-160 31,-1-1-352-31,6 2-64 0,6-3 0 0,0 0-16 16,0 0-1856-16,0 0-368 0,0 0-80 0,0 0-10096 0</inkml:trace>
  <inkml:trace contextRef="#ctx0" brushRef="#br3" timeOffset="-87639.77">28598 13679 13823 0,'0'0'1216'0,"0"0"-960"0,-4 14-256 0,1 1 0 15,0 1 1152-15,0 3 192 0,1 1 48 0,-1-1 0 0,2 1-224 0,-4-1-32 16,2 0-16-16,1 1 0 0,-2 1-256 15,1 0-48-15,2-2-16 0,-2 0 0 0,3-1-96 0,-1-1 0 16,1-3-16-16,0 0 0 0,0-14 160 0,0 0 48 16,4 10 0-16,-4-10 0 0,0 0 0 0,0 0 16 15,0 0 0-15,13-4 0 0,-2-2-144 0,0-7-48 16,-2-1 0-16,2-1 0 0,-1-3-384 0,0-2-80 16,0-3 0-16,0 1-16 0,-1-2-240 0,3 2 128 15,-1-2-128-15,0 5 0 0,1-1 0 0,-1 5 0 16,1 2 0-16,-1 5 0 0,-2-1 0 0,0 6 0 0,-9 3 0 15,10 0 0-15,-10 0 0 0,12 6 0 0,-6 3-144 0,2 0 144 16,-3 2-192-16,-3 6 48 0,-2 0 16 0,-1 1 0 16,0 0 128-16,-2-1 0 0,-1-1 0 0,2-3 0 15,-2-2 0-15,3 1 0 0,1-12 0 0,0 0 0 16,0 0 0-16,0 0 0 0,0 0 0 0,0 0 0 16,0 0 192-16,4-13 0 0,2 0 16 0,1-3 0 15,2-3-64-15,0 1-16 0,0 0 0 0,1 0 0 16,1 2-128-16,0 2 0 0,-3 1 0 0,0 0 0 15,-1 6 0-15,-1-1 0 0,-6 8 0 0,9-1 0 16,-9 1 0-16,12 6 0 0,-5-1-176 0,0 7 176 16,-1-2-192-16,-2 5 64 0,0 6 0 0,-1-2 0 15,0 0 0-15,1 2 0 0,-4 3 0 0,2-3 0 16,1-2-352-16,1-3-64 16,1-3-16-16,1-3 0 0,2 0-784 0,1-6-176 0,-9-4-16 0,10-1-12736 15</inkml:trace>
  <inkml:trace contextRef="#ctx0" brushRef="#br3" timeOffset="-87302.54">29367 13540 23903 0,'0'0'1056'0,"0"0"224"0,0 0-1024 0,0 0-256 16,0 0 0-16,0 0 0 0,0 0 576 0,6 9 64 15,-6-9 0-15,3 13 16 0,-3-1-240 0,-3 2-48 16,-1-1-16-16,1 2 0 0,-1 2 32 0,0 1 16 0,-1-1 0 0,2 0 0 16,2 0 144-16,1-3 32 0,1-3 0 0,3-1 0 15,-4-10-64-15,6 12 0 0,2-5 0 0,2 0 0 16,0-7 160-16,3 0 32 0,2-2 0 0,1 0 0 16,-2-2-144-16,0-5-32 0,-2 0 0 0,0-1 0 15,-2 1-176-15,0-2-32 0,-4 2-16 0,0-4 0 16,-4 0-160-16,-2 3-16 0,-1-1-128 0,-3 2 192 15,-1-1 48-15,-4 3 0 0,0 0 0 0,-4 2 0 16,1-1-96-16,-1 0-16 0,-1 2 0 0,3 2 0 16,0-1-128-16,11 3-272 0,-10-4 64 0,10 4 16 15,-9-2-1472-15,9 2-304 16,0 0-48-16,0 0-8448 0,0 0-1696 0</inkml:trace>
  <inkml:trace contextRef="#ctx0" brushRef="#br3" timeOffset="-86933.21">29911 13327 14735 0,'0'0'640'0,"0"0"160"0,0 0-640 0,0 0-160 16,0 0 0-16,0 0 0 0,0 0 2592 0,0 0 480 16,0 0 112-16,0 0 16 0,0 0-2048 0,0 0-416 15,0 0-80-15,0 0-16 0,0 0-96 0,-9 3-32 16,0 6 0-16,1 0 0 0,1 3-176 0,0-2-32 15,0 0-16-15,3 1 0 0,-1-2-80 0,5-9-16 0,-4 10 0 16,4-10 0-16,1 9-32 0,-1-9-16 0,0 0 0 16,11 4 0-16,0-4 176 0,-1-1 48 0,-10 1 0 0,13-5 0 15,0 1-32-15,-1 0 0 0,1 0 0 0,-2 6 0 16,0-2-336-16,-1 3 128 0,-1 3-128 0,-2 0 0 16,1 5 160-16,-3 2-32 0,0 0-128 0,0 2 192 15,-2 3 64-15,1 2 16 0,-4-1 0 0,0 0 0 16,-2 2-64-16,0-4-16 0,-1 2 0 0,-1-1 0 15,-2 0 0-15,-2 0 0 0,1-2 0 0,-3 0 0 16,-2-1-64-16,1 0-128 0,-2 2 176 0,4-2-176 16,0-2 0-16,2-3 0 0,0 1 0 0,2-3 0 15,5-8-1408 1,0 0-384-16,0 0-64 0</inkml:trace>
  <inkml:trace contextRef="#ctx0" brushRef="#br3" timeOffset="-86202.8">31223 12813 23199 0,'0'0'1024'0,"0"0"224"0,-5-8-992 0,-2 1-256 15,0 2 0-15,7 5 0 0,-12-3 704 0,2 3 112 16,-1 1 16-16,-1 2 0 0,-1 0-144 0,-1 4-32 16,-1-2 0-16,-3 3 0 0,1 5-112 0,-4 1-32 15,2 1 0-15,0 1 0 0,0 0-64 0,2-1-32 16,2 0 0-16,4 0 0 0,4-1-64 0,2 0-16 15,3-4 0-15,2 2 0 0,4 1-32 0,3-3-16 16,2-1 0-16,4-2 0 0,2 2 80 0,3-2 16 0,2 0 0 16,2 0 0-16,-1-4-80 0,2 4-16 0,-5 0 0 0,2 2 0 15,1 1-128-15,-5-3-32 0,-2 2 0 0,-6-3 0 16,-2 2-128-16,-6-8 160 0,0 11-160 0,-4 1 160 16,-4-5 144-16,-4 5 16 0,-1-4 16 0,-4 4 0 15,-5-4-96-15,-3 0-32 0,-5-2 0 0,1 1 0 16,-1-2-80-16,0-3 0 0,1 0-128 0,4-2 192 15,1-2-192-15,5 0-288 0,1-3 64 0,6-2 16 32,6 1-1872-32,6 6-368 0,0 0-80 0,2-12-12240 0</inkml:trace>
  <inkml:trace contextRef="#ctx0" brushRef="#br3" timeOffset="-85878.75">31598 12774 4607 0,'0'0'400'0,"0"0"-400"16,0 0 0-16,-9 2 0 0,-1 6 4432 0,1-3 816 16,1-1 144-16,0 5 48 0,-2 1-3872 0,4 4-768 15,0-2-160-15,0 0-16 0,1 3-128 0,0-1-32 16,0 1 0-16,3 1 0 0,0-2-16 0,4 0 0 16,0-2 0-16,3-3 0 0,0 1 96 0,3-2 16 15,1 0 0-15,4-5 0 0,-2-1 272 0,0-4 64 16,1 0 16-16,-2-1 0 0,-1-3-80 0,1 0 0 15,0-1-16-15,-2-2 0 0,-3 2-400 0,-1-3-80 16,0 2-16-16,-2-2 0 0,-2 1-176 0,-1-3-144 16,-2 4 192-16,0-4-192 0,-1-2 176 0,-4 4-176 15,2-3 160-15,-1 2-160 0,4 3 0 0,-1-1 0 0,0 3 0 16,1 2 0-16,3 4-192 0,-3-9-144 0,3 9-32 0,0 0 0 31,0-7-2112-31,0 7-416 0,5-9-96 0</inkml:trace>
  <inkml:trace contextRef="#ctx0" brushRef="#br3" timeOffset="-85518.07">32050 12024 14735 0,'0'0'640'16,"0"-13"160"-16,-2 2-640 0,2 0-160 0,0 11 0 0,0 0 0 0,0 0 1312 0,0 0 224 15,0 0 64-15,0 0 0 0,0 0-528 0,0 0-112 16,-4 13 0-16,0 1-16 0,0 4-48 0,0 2-16 16,2 4 0-16,1 2 0 0,-2-2-16 0,2 3 0 15,-2 1 0-15,1 5 0 0,-1 4-352 0,-1-1-64 16,-2 0 0-16,0 1-16 0,-1-2-256 0,2 0-48 15,3-5-128-15,-2-4 192 0,0-2-32 0,1-3-16 16,2-7 0-16,-1-1 0 0,0-1 176 0,2-12 48 16,0 7 0-16,0-7 0 0,0 0-48 0,0 0-16 0,10-2 0 0,2-1 0 15,-12 3-304-15,11-10 160 0,1-2-160 0,-2 0 128 32,-1-1-768-32,-1 2-144 0,-2-3-48 0,0 0 0 15,-1 2-752-15,-2 3-144 0,-3 9-48 0</inkml:trace>
  <inkml:trace contextRef="#ctx0" brushRef="#br3" timeOffset="-84838.42">32406 12339 20095 0,'0'0'896'0,"0"0"176"0,11-5-864 16,0 1-208-16,-2 1 0 0,-9 3 0 0,10 0 448 0,-10 0 64 0,0 0 0 0,0 0 0 15,0 0-320-15,7 9-48 0,-7-9-16 0,4 13 0 16,-4 1 0-16,-2 4-128 0,-2 1 192 0,0 1-64 16,-1 2 352-16,0 1 64 0,-3-3 16 0,2-1 0 15,1 2 304-15,-2-2 64 0,1-4 16 0,1 0 0 16,0-1 64-16,1-4 16 0,2 0 0 0,2-10 0 16,0 0-352-16,0 0-64 0,0 0-16 0,0 0 0 15,0 0-144-15,0 0-48 0,0 0 0 0,10-3 0 16,-1-6 0-16,1 0 0 0,0-4 0 0,1-2 0 15,1-2-192-15,-1 1-32 0,2-1-16 0,1-1 0 0,1 1-160 0,2-1 0 16,-1 1 0-16,1 5 128 0,-1-1-128 16,0 1 0-16,-2 5 144 0,0 3-144 0,-1 3 160 0,0 3-32 15,-3 2-128-15,-1 8 192 0,0 0-192 0,-1 7 144 16,-2 4-144-16,-1 0 128 0,-1 0-128 0,0 4 0 16,-2-1 0-16,0 1 128 0,-4-4-128 0,2-4 0 15,-1 0 0-15,0-4 128 0,0 1-128 0,1-6 0 16,0 0 0-16,0-10 0 0,0 13 0 0,2-4 0 15,-2-9 0-15,0 0 0 16,5 11-944-16,-5-11-272 0,8 8-48 0</inkml:trace>
  <inkml:trace contextRef="#ctx0" brushRef="#br3" timeOffset="-83753.11">27534 15762 15487 0,'-5'13'688'0,"5"-13"144"0,-3 12-672 0,1-1-160 16,-1 0 0-16,3-11 0 0,-1 11 1024 0,1 0 192 15,0-11 16-15,0 0 16 0,0 14-48 0,0-14-16 16,0 0 0-16,0 0 0 0,0 0-64 0,0 0-16 15,0 0 0-15,0 0 0 0,0 0 288 0,-1-14 48 16,-1-2 16-16,1-1 0 0,0-4-560 0,-2-2-96 16,1-5-32-16,0 0 0 0,0-2-64 0,2-4 0 15,-4-3-16-15,3-1 0 0,0-2-240 0,-1-1-32 16,4 2-16-16,0 0 0 0,2 1-176 0,-3 1-32 16,3 4-16-16,1 0 0 0,0 2-48 0,1 3 0 0,1-2 0 0,-2 8 0 15,1 4-128-15,1 2 0 0,0-2 144 0,0 5-144 16,0 4 0-16,1 0 0 0,-8 9 0 0,10-3 0 15,-10 3 0-15,11 1 0 0,-2 4 0 0,2 5 0 16,-4 4 0-16,3 3 0 0,-2 3 0 0,3 3-128 16,1 5 128-16,-1 1-192 0,2 3 192 0,2 2-192 15,2-1 192-15,-1 0-208 0,0-2 80 0,0-2 128 16,2-1-224-16,0-4 80 0,-4-6 16 0,2 0 0 16,2-3 128-16,0-5 0 0,-2-1 0 0,1-4 0 15,2 0 0-15,0-4 0 0,0-3 0 0,0-4 128 16,-2-5 144-16,0 1 48 0,1-5 0 0,-1-3 0 15,-2-1 48-15,-1-5 16 0,0-3 0 0,-3-2 0 16,-2-2 0-16,-2-5 16 0,-2-6 0 0,-3 1 0 0,-2 2-80 16,-4 0 0-16,1 1-16 0,0-1 0 0,1 3-176 15,0 6-128-15,2-1 192 0,4 8-192 0,-3 1 128 0,3 2-128 16,-1 4 0-16,1 3 0 0,1-1 0 0,0 4 0 16,-1 1-208-16,1 2 80 15,-5 7-1408-15,7-7-256 0,-7 7-64 0,7-4-10432 16,-7 4-2064-16</inkml:trace>
  <inkml:trace contextRef="#ctx0" brushRef="#br3" timeOffset="-83353.2">28856 14622 31327 0,'0'0'2784'0,"-5"-5"-2224"0,-2-2-560 0,7 7 0 16,0 0 400-16,0 0-16 0,0 0-16 0,0 0 0 16,-5 5 80-16,-2 6 0 0,-2-3 16 0,-1 6 0 15,-2 0-128-15,-2 6-16 0,-2 1-16 0,-1 3 0 16,1 4-144-16,-3 0-32 0,1 5 0 0,2 3 0 16,-1-1 32-16,3 0 0 0,2-3 0 0,3 1 0 15,2-2 32-15,3-3 0 0,3 0 0 0,3-6 0 16,3-3-192-16,4-3 128 0,4 1-128 0,5-7 128 15,-1-1 160-15,5-5 32 0,3-2 0 0,2-2 0 16,1-1 16-16,3-4 16 0,-1-6 0 0,-2-1 0 16,-1-3-96-16,0-3 0 0,-3-2-16 0,-5-4 0 15,0 0-96-15,-1-3-16 0,-4 1 0 0,-2 2 0 0,-4-4 0 0,-4 3-128 16,-6-7 192-16,-4 4-64 0,-3 3-128 0,-1-2 192 16,-3 2-192-16,-1 4 192 0,-1 3-192 0,0 2 0 15,-2 4 144-15,1 5-144 0,-2-1 0 0,-1 4-288 16,1 6 48-16,0-1 16 15,1 0-1488-15,-1 2-288 0,0-1-64 0,0 1-14192 16</inkml:trace>
  <inkml:trace contextRef="#ctx0" brushRef="#br3" timeOffset="-83082.83">29427 14341 11967 0,'0'0'1072'0,"0"0"-864"0,-3 10-208 0,2 4 0 15,1 1 3568-15,0 4 656 0,0 0 144 0,2 4 32 16,1 4-2800-16,-1-2-576 0,1 5-96 0,1-2-32 16,0 2-288-16,2 2-64 0,-1 1-16 0,0-3 0 15,0 3-208-15,-1-1-64 0,0 0 0 0,0-1 0 16,-1-1-256-16,2 1 160 0,1-1-160 0,-1-5 128 15,-2 0-128-15,1-2 0 0,-1-4 0 0,-2-3 0 16,3-3-480-16,-4-2-32 16,0-11 0-16,0 0-9248 0,0 0-1856 0</inkml:trace>
  <inkml:trace contextRef="#ctx0" brushRef="#br3" timeOffset="-82880.27">29133 14478 37727 0,'0'0'1664'0,"8"-7"352"0,3-5-1616 0,8 2-400 15,5-4 0-15,7 0 0 0,4-1 448 0,5-1 16 16,0-1 0-16,5-5 0 0,1-2 48 0,3-4 0 16,1 3 0-16,2-3 0 0,3 2-384 0,-1 3-128 0,1-2 0 15,-3 2 144 1,-5 1-2560-16,-4-2-512 0</inkml:trace>
  <inkml:trace contextRef="#ctx0" brushRef="#br3" timeOffset="-82152.34">30727 13961 24351 0,'0'0'1088'0,"-1"-8"208"0,-3 1-1040 0,1-2-256 0,1 2 0 0,2 7 0 0,-4-9 880 0,4 9 112 16,0 0 32-16,0 0 0 0,0 0 16 0,-9 0 16 15,9 0 0-15,-6 9 0 0,1 0-512 0,-2 5-96 16,5 5-32-16,-2 4 0 0,0 5-80 0,2-2-16 15,-1 1 0-15,3 5 0 0,0 0 0 0,0 1-16 16,1 1 0-16,1 5 0 0,-1-3-304 0,1-1 160 16,2-2-160-16,-1-3 128 0,-1 1-128 0,2-7 0 15,1-2 0-15,1-3 0 16,2-2-320-16,0-1-112 0,-1-2-16 0,0-5-9888 16,-7-9-1984-16</inkml:trace>
  <inkml:trace contextRef="#ctx0" brushRef="#br3" timeOffset="-81749.68">30503 14304 15663 0,'0'0'1392'0,"0"0"-1120"0,0 0-272 0,0 0 0 16,0 0 3872-16,10 0 720 0,1-4 144 0,2 3 16 16,3 0-3600-16,3-3-736 0,2-3-144 0,5-3-16 15,2 1-48-15,2-3 0 0,1-4 0 0,1 1 0 16,-1 0-208-16,1-2 0 0,0-3-192 0,0 1 192 15,-4 1-432-15,-3-1 32 0,-3-2 0 0,-3-1 0 16,-3-2 176-16,-3 5 32 0,-3 2 16 0,-2 3 0 16,-3 0 176-16,0 0 0 0,-1 7 128 0,-4 7-128 15,0 0 512-15,0 0 16 0,0 0 16 0,0 0 0 16,0 0-208-16,1 11-32 0,0 6-16 0,-2 2 0 16,-1 1-288-16,-1 5 0 0,-1 0 0 0,0 3 0 0,-1-4 0 0,-1 4 0 15,-3-4 0-15,3 0 0 0,-2-1 144 16,2-3-144-16,-2-1 0 0,3-2 144 0,2-3 160 0,1-4 16 15,2-10 16-15,0 0 0 0,0 0 128 0,0 0 32 16,10-1 0-16,0-4 0 0,0-8-48 0,2 0-16 16,2-1 0-16,0-6 0 0,-1-2-256 0,-1 1-48 15,0-2-128-15,-1 0 192 0,1 3-192 0,-4 2 0 16,3 0 0-16,-1 3 0 0,-1 3 0 0,0 1-208 16,-2 6 64-16,5 2 16 15,-2-1-240-15,0 7-32 0,3 2-16 0,-4 8 0 16,-3-4-1376-16,0 3-256 0,-6-12-64 0,5 13-12848 0</inkml:trace>
  <inkml:trace contextRef="#ctx0" brushRef="#br3" timeOffset="-81318.83">31656 13841 14735 0,'0'0'1312'0,"-2"-11"-1056"0,2 2-256 0,0-2 0 15,-3 3 2608-15,0 0 464 0,1 3 80 0,-2 0 32 16,-2-1-2096-16,6 6-400 0,-10-1-96 0,-1 2-16 16,0 0-48-16,0 5-16 0,-3 1 0 0,0 7 0 15,-2 1-128-15,1 4-48 0,0 3 0 0,0-1 0 0,1 2 160 0,0 1 16 16,0-3 16-16,5-2 0 0,4 1-80 0,1 0 0 15,1-1-16-15,6-5 0 0,2-3-112 0,4-4-32 16,1 3 0-16,1-6 0 0,2-8 32 0,4-3 16 16,0-1 0-16,1-3 0 0,-1 1 16 0,-2-4 0 15,-2-3 0-15,-2 1 0 0,-2-1-144 0,-3 2-16 16,2-1-16-16,-3 4 0 0,-2-2-176 0,-1 1 160 16,-2 4-160-16,0 9 160 0,0 0-160 0,0 0 0 15,0 0 0-15,0 0 0 0,-1 10 0 0,1 4 0 16,1 0 0-16,2 3 0 0,-2 3-192 0,2 1 192 15,-1 0-160-15,2-2 160 0,1-4-368 0,0 1 32 16,1-2 0-16,3-5 0 16,0 1-1680-16,3-8-336 0,0-2-64 0</inkml:trace>
  <inkml:trace contextRef="#ctx0" brushRef="#br3" timeOffset="-80968.05">31913 13635 30863 0,'0'0'1360'0,"0"0"304"0,0 0-1344 0,-1 12-320 0,-1-5 0 16,2 5 0-16,-1 3 416 0,1 0 16 0,0-1 0 0,0 2 0 16,-1-2 144-16,-1 1 16 0,2 3 16 0,0-1 0 15,-1 1-336-15,0 0-64 0,-2-3-16 0,3 1 0 0,0-5-64 0,0 2 0 16,-1-6-128-16,1-7 192 0,0 0-16 0,0 0-16 15,0 0 0-15,0 0 0 0,0 0 224 0,8-6 32 16,-3-4 16-16,1-3 0 0,2-3-160 0,1-2-16 16,-2-1-16-16,1 1 0 0,0 1-240 0,1 2 144 15,1 2-144-15,0 2 128 0,-1-2-128 0,0 3 0 16,-2 3 0-16,-7 7 128 16,9-4-128-16,-9 4 0 0,10 4 0 0,-1 1 0 0,-2 6 0 0,-1 2 0 15,-1 1 0-15,-2 4 0 0,-2 3 0 0,-1 1-144 16,0-1 144-16,0 2-208 0,-3-1-64 0,1-1-16 15,-2-3 0-15,0-1 0 16,2-5-1264-16,0 0-256 0,2-3-48 0</inkml:trace>
  <inkml:trace contextRef="#ctx0" brushRef="#br3" timeOffset="-80568.96">32339 13675 7359 0,'0'0'320'0,"1"-9"80"0,0-3-400 16,2 5 0-16,-3 7 0 0,2-10 0 0,-2 10 4304 0,0 0 784 0,0 0 160 0,0 0 16 15,0 0-3520-15,0 0-704 0,0 0-144 0,-4 11-16 0,-1 1-352 0,-1-1-64 16,1 2-16-16,-1 2 0 0,1-1-64 0,-1-8 0 15,3 3-16-15,-1 0 0 0,0 3 80 0,3-4 32 16,-3 4 0-16,3-4 0 0,-1 2-96 0,2-4 0 16,2 0-16-16,-2-6 0 0,5 7-32 0,-3-3 0 15,3 1 0-15,2-2 0 0,0 3-128 0,6 0-16 16,1 3-16-16,-1-3 0 0,-2 2-176 0,1 2 128 16,-3 1-128-16,-2 1 128 0,-2 2-128 0,-1 1 0 15,-4 0 144-15,-1 2-144 0,-2-1 208 0,-2 2-16 16,-1-3-16-16,-3 1 0 0,-1-1-176 0,0-1 0 15,-3 0 144-15,1-5-144 0,0 0 0 0,5-6 0 16,1 0 0-16,-2 1-128 16,1-3-1360-16,0-2-272 0,1-2-48 0</inkml:trace>
  <inkml:trace contextRef="#ctx0" brushRef="#br3" timeOffset="-80066.71">32608 13606 19343 0,'0'0'848'0,"0"0"192"16,0 0-832-16,0 0-208 0,0 0 0 0,0 0 0 0,0 0 2176 0,0 0 400 0,0 9 80 0,0 3 16 16,0-4-1184-16,0 5-224 0,-2 0-48 0,-1 0-16 15,2 1-560-15,0 0-128 0,-3 1 0 0,1-1-16 16,-1-3-240-16,3 2-64 0,0 0 0 0,0-3 0 15,-1 1-192-15,2-2 0 0,0-9 0 0,2 10 0 16,-2-10 0-16,0 0-256 0,0 0 16 0,0 0 16 31,0 0-1584-31,0 0-320 0,0 0-64 0</inkml:trace>
  <inkml:trace contextRef="#ctx0" brushRef="#br3" timeOffset="-79742.79">32644 13585 24639 0,'0'0'1088'0,"0"0"240"0,0 0-1072 16,9 3-256-16,-9-3 0 0,12-2 0 0,0 1 864 0,-2-2 112 16,0-2 32-16,-1 0 0 0,1-5-304 0,-2 2-48 15,1-3-16-15,-3 3 0 0,-1-3-320 0,-1 0-64 16,-1 1 0-16,-2-2-16 0,-2 3-64 0,-2-3-16 15,0 1 0-15,0 3 0 0,-4 2 256 0,7 6 48 16,-9-8 16-16,9 8 0 0,-10 0-32 0,0 4-16 16,4 4 0-16,-1 0 0 0,2 5-304 0,0 4-128 15,0-1 0-15,0 2 128 0,1 1-128 0,2 0 0 0,-1 2 0 0,2-2 0 16,1-2 0-16,0 1 0 0,1-3 0 0,2-1 0 16,0-5 0-16,-3-9 0 0,7 12 0 0,-1-6 0 15,-6-6-256-15,8 6-48 0,-8-6 0 0,10 3 0 31,-10-3-1792-31,0 0-352 0,11-6-80 0</inkml:trace>
  <inkml:trace contextRef="#ctx0" brushRef="#br3" timeOffset="-79354.94">32752 13419 11055 0,'0'0'976'0,"0"0"-784"0,-4 12-192 0,1-3 0 0,3 2 3632 16,2 1 672-16,0-2 144 0,1 2 32 0,-1-1-3040 0,2-1-608 16,0 1-112-16,0-3-16 0,-4-8-128 0,4 15 0 15,-2-1-16-15,-1-2 0 0,-1-1-176 0,0 2-48 16,-1-3 0-16,0 1 0 0,1-11 64 0,-3 10 16 16,3-10 0-16,-2 11 0 0,2-11 16 0,0 0 0 15,0 0 0-15,0 0 0 0,0 0-112 0,0 0-32 16,0 0 0-16,0 0 0 0,0 0 32 0,1-12 0 15,2 1 0-15,-1-3 0 0,1 1-320 0,-1 3 160 16,1-3-160-16,1 2 128 0,-1 2-128 0,-3 9 0 16,4-9 0-16,-4 9 0 0,0 0 0 0,0 0 0 15,0 0-128-15,7 5 128 0,-4 0 0 0,2 0-176 0,-1 7 176 0,1-3-128 16,-2 1 128-16,-1 2 0 0,1 0 0 0,2 9 128 16,-2-4-128-16,0-2 0 0,0-2-176 0,0 0 176 15,-2-4-224-15,-1-9 48 0,0 0 16 0,4 11 0 31,-4-11-320-31,0 0-64 0,0 0-16 0,0 0 0 16,0 0-2368-16,31-4-464 0</inkml:trace>
  <inkml:trace contextRef="#ctx0" brushRef="#br3" timeOffset="-79121.66">32876 13118 29487 0,'0'0'2624'0,"0"0"-2112"0,0 0-512 0,2 12 0 0,0 0 560 0,1-2 0 16,-1 3 0-16,2 0 0 0,0 0-192 0,1 1-48 15,0 0 0-15,1 2 0 0,-1-1-96 0,1 3-32 16,0 1 0-16,-1 1 0 0,0 0-192 0,0 1 0 16,0 1 0-16,0 1 0 0,-2-2 0 0,-1-2-128 15,2 0 128-15,-2-2-208 16,-4-2-496-16,-2-5-112 0,4-10-16 0</inkml:trace>
  <inkml:trace contextRef="#ctx0" brushRef="#br3" timeOffset="-78984.26">32813 13339 29487 0,'0'0'1296'0,"5"-1"288"15,1-3-1264-15,3 2-320 0,3-1 0 0,0 1 0 0,4 0 624 0,1-2 64 0,4-2 16 0,17-4 0 16,-5-4-320-16,-5 1-64 0,-8 6-16 0,-20 7-304 15</inkml:trace>
  <inkml:trace contextRef="#ctx0" brushRef="#br4" timeOffset="-37271.18">30773 19977 9215 0,'0'0'816'0,"0"0"-656"15,0 0-160-15,0 0 0 0,0 0 2448 0,0 0 464 16,0 0 96-16,0 0 0 0,0 0-1824 0,0 0-368 0,0 0-80 0,9-3-16 15,-9 3-16-15,0 0-16 0,0 0 0 0,0 0 0 16,0 0 16-16,0 0 0 0,0 0 0 0,0 0 0 16,2 14 0-16,1 0 16 0,-2 1 0 0,-1 2 0 15,0 1-144-15,0 0-48 0,0-1 0 0,0 2 0 16,0 1-112-16,0 0-32 0,0 1 0 0,1 0 0 16,-1-3-128-16,0-1-16 0,1 2-16 0,-1-3 0 15,0-5 96-15,0 1 0 0,0-1 16 0,0-3 0 16,0-8 128-16,0 0 32 0,0 10 0 0,0-10 0 15,0 0 176-15,0 0 32 0,0 0 16 0,0 0 0 16,0 0-112-16,3-14-32 0,0-3 0 0,2-2 0 16,0-2-192-16,2-5-64 0,2 2 0 0,0-3 0 15,0 2-192-15,4-3-128 0,2 3 128 0,2-2-128 16,-5 4 0-16,2 3 0 0,0 1 0 0,-1 5 0 0,-3 3 0 16,2 1 0-16,-2 4 0 0,0 2 0 0,-10 4 0 0,13 6 0 15,-1 2 0-15,0 5-128 0,-3 5 128 0,0 1-160 16,-3 5 160-16,-1 2-160 0,0-1 160 0,-1 3 0 15,0-2 0-15,1 2 0 0,-3-4 0 0,1-1 0 16,-2-1 0-16,0-2 0 0,1-3 0 0,0-5 0 16,1 0 0-16,1-1 0 0,-3-3 0 0,3 1 0 15,-4-9 0-15,6 5 128 0,-6-5-128 0,13-1-192 16,-2-2 64-16,3-6 0 16,0-1-1328-16,3-3-256 0,-1-2-48 0,2 0-9808 15,-2-2-1952-15</inkml:trace>
  <inkml:trace contextRef="#ctx0" brushRef="#br4" timeOffset="-36905.27">31699 19926 11055 0,'0'0'976'0,"0"0"-784"0,0 0-192 0,0 0 0 15,0 0 3168-15,0 0 592 0,4 13 112 0,-3-4 32 16,-1 2-2304-16,-1 3-464 0,-3 1-96 0,-1-1-16 16,0 1-208-16,-2 2-48 0,-1 3-16 0,2-1 0 15,-2-1 0-15,2 1 0 0,-3 2 0 0,2-2 0 16,2 0-48-16,1-1 0 0,3-1 0 0,1-3 0 16,3-1-240-16,2-2-48 0,0-5-16 0,2-1 0 15,4 0 64-15,1-7 16 0,4-4 0 0,1 0 0 0,4-6 160 0,-1 2 48 16,2-5 0-16,-1-2 0 0,0 1-16 0,-2-1 0 15,-4 1 0-15,-2 1 0 0,-3-1-192 0,-3 1-32 16,-4-3-16-16,-3 2 0 0,-1-2-32 0,-6 1 0 16,-4 0 0-16,-4 1 0 0,-2 4-128 0,-2 4-16 15,-1-1-16-15,-2 4 0 0,1 2-240 0,-2 1 128 16,2 1-128-16,2 2 0 16,1 1-976-16,2 1-304 0,1 2-48 0,2 4-12336 15,2-1-2464-15</inkml:trace>
  <inkml:trace contextRef="#ctx0" brushRef="#br4" timeOffset="-36054.76">31234 20930 18143 0,'0'0'800'0,"0"0"160"0,0 0-768 0,0 0-192 15,0 0 0-15,3-8 0 0,-3 8 896 0,0 0 128 16,0 0 16-16,1-10 16 0,-1 10 224 0,0 0 64 15,-1-7 0-15,1 7 0 0,-7-8-64 0,0 3-16 16,-2 1 0-16,1 0 0 0,-5 3-320 0,2 0-64 16,0-2-16-16,-1 3 0 0,-1 0-240 0,-1 4-48 0,0-1-16 0,6-1 0 15,-3-1-208-15,-3 3-32 0,0 0-16 0,-2 2 0 16,-2-1-112-16,-1 4-32 0,0-2 0 0,-13 9 0 16,7-3-160-16,3 0 192 0,4 1-192 0,2 2 192 15,4 1-192-15,5 1 0 0,-3-1 144 0,7-8-144 16,0 1 0-16,2 3 0 0,0-3 0 0,1 2 0 15,1-3 0-15,2 1 0 0,1-4 0 0,3 7 0 16,3-3 144-16,2-4-144 0,-1-3 192 0,3-1-192 16,1 0 256-16,2-2-48 0,1-3-16 0,0-1 0 15,-2 1 48-15,-1-6 0 0,1 0 0 0,-7 1 0 16,-1 0 48-16,3-4 16 0,-1-3 0 0,0-2 0 16,0-1-96-16,0-1-16 0,0 0 0 0,7-15 0 15,-3 6 0-15,-3 1-16 0,-2 4 0 0,0 3 0 16,-2-3 128-16,-2 0 16 0,0 3 16 0,0 1 0 0,-1 0-128 0,-2 1-16 15,1 0-16-15,-1 2 0 0,-1 0-48 0,1 5 0 16,-2-2 0-16,-2 2 0 0,2 4-128 0,0 2 128 16,0 5-128-16,0 0 128 0,0 0-128 0,0 0 0 15,0 0 0-15,0 0 0 0,-3 5 0 0,-2 4 0 16,1 1-176-16,0 6 176 0,1-1-128 0,1 1 128 16,-3 4-128-16,1 1 128 0,-5 16 0 0,3-1 0 15,1-1 0-15,0-4-128 0,-1-6 128 0,4 2 0 16,-2-4 0-16,2 0 0 0,-1 1 0 0,2-14 0 15,1 4 0-15,-2-3 0 0,2 3 0 0,2 0 0 16,-1 1-144-16,0-2 144 16,1-3-400-16,4 9-16 0,-6-19 0 0,0 0 0 15,0 0-1584-15,15 16-320 0,-15-16-64 0</inkml:trace>
  <inkml:trace contextRef="#ctx0" brushRef="#br4" timeOffset="-35604.08">31781 20915 31839 0,'0'0'1408'0,"0"0"304"0,0 0-1376 0,0 0-336 0,0 0 0 0,-9-4 0 16,0 1 352-16,9 3 0 0,-12 0 0 0,6 0 0 0,-2 0 160 0,1 0 16 15,-2 2 16-15,-1-1 0 0,-2 0-192 0,2 2-32 16,-3 2-16-16,-8 3 0 0,2 2-80 0,1-1-16 16,1 3 0-16,2 2 0 0,0 2-16 0,0-1-16 15,1 3 0-15,-2-1 0 0,2 2 48 0,8-7 16 16,0 2 0-16,1-1 0 0,2-1-16 0,1 1 0 16,2 1 0-16,2-3 0 0,2 1-96 0,6 7-128 15,0-5 176-15,0-1-176 0,3-7 160 0,-1-1-160 16,-1-4 128-16,2-1-128 0,-2-1 240 0,1-3-48 15,0-1 0-15,0-5 0 0,-1 1 0 0,-1-5 0 16,1 0 0-16,-3-1 0 0,-1-2-64 0,-3 10-128 0,-1-5 176 16,0 5-176-16,0-3 224 0,-1 2-64 0,-1-1-16 0,1 3 0 15,0 2 0-15,-2 4 0 0,0 0 0 0,0 0 0 16,0 0-144-16,0 0 0 0,1 5-192 0,3 5 192 16,0-1-192-16,1 4 192 0,0-1-192 0,0 0 192 15,2 1-256-15,-1 1 80 0,7 5 16 0,-1-5 0 31,0-6-1312-31,1 4-272 0,-1-6-48 0</inkml:trace>
  <inkml:trace contextRef="#ctx0" brushRef="#br4" timeOffset="-35070.1">32036 20870 25599 0,'0'0'0'0,"0"0"0"0,-1 12 3120 0,1-3 624 16,0 3 128-16,0-1 32 0,-1 1-3040 0,1 2-608 15,0-1-112-15,1-2-16 0,-1 2-128 0,0 0 128 16,-1-3-128-16,-1 3 128 0,0 1-128 0,-2-3 0 16,-1 1 0-16,0-1 0 0,0-3 0 0,-3-1 0 15,8-7 0-15,-8 7 0 0,8-7 144 0,0 0-144 16,-8 0 192-16,8 0-192 0,-6-9 592 0,4 1 16 15,-1-5 0-15,5-1 0 0,0-2-32 0,5 1-16 16,0-2 0-16,3 3 0 0,3-1-432 0,0 2-128 16,0 2 0-16,-1-1 0 0,0 6 0 0,-2-2 0 0,0 3 0 15,-1 4 0-15,-9 1 0 0,10 0 0 0,-10 0 0 0,10 4 0 16,-10-4-144-16,8 11 144 0,-3-2-128 0,-1 3 128 16,-3 2-208-16,-1-2 32 0,-1 2 16 0,-1 0 0 15,1 0 160-15,-1-2 0 0,-1-1 0 0,3-11-128 16,-2 10 128-16,2-10 0 0,0 0 0 0,0 0 0 15,0 0 0-15,0 0 144 0,0 0-144 0,5-12 160 16,0-5-160-16,1 0 0 0,2 0 0 0,1-2 0 16,0 0 0-16,-1 1 0 0,1 0 0 0,2 1 0 15,-1 3 0-15,0 4 0 0,-1-2 0 0,0 5 0 16,-2 1 0-16,-7 6 0 0,10 0 0 0,-1 6 0 16,-1 3 0-16,-2 5 0 0,-1 0 0 0,-1 3 0 15,-1 0 0-15,-2 4 0 0,-1 0 0 0,-1 3 0 16,-2 3 0-16,2-14 0 0,-2 3 0 0,1 1 0 0,-1-1 0 0,2 1 0 15,0-2-128-15,-1 0 128 16,2-4-752-16,0 6-80 0,0-6 0 0,0-11-16 16,0 0-2832-16,0 0-560 0</inkml:trace>
  <inkml:trace contextRef="#ctx0" brushRef="#br4" timeOffset="-34619.72">32501 20753 30863 0,'0'0'1360'0,"0"0"304"0,0 0-1344 0,0 0-320 0,7 11 0 0,-1 3 0 15,0-3 448-15,1 7 32 0,0 5 0 0,-1-2 0 16,-3-2-80-16,1 2-16 0,-3-1 0 0,-1 0 0 15,-1 2 32-15,-1 0 0 0,-5-2 0 0,2 2 0 16,1-2 208-16,-5-1 32 0,1-1 16 0,0 0 0 16,0-3-112-16,2-1-32 0,-2-2 0 0,3-4 0 15,5-8-176-15,0 0-32 0,0 0-16 0,0 0 0 16,0 0-96-16,0 0-16 0,0-15 0 0,4-4 0 16,2-3 16-16,2-2 0 0,1-3 0 0,2 3 0 15,3-3-208-15,-2 5 176 0,1 1-176 0,-2 1 160 16,-1 1-160-16,2 0 0 0,-1 1 0 0,0 3 0 0,1 1 0 15,-2 5 0-15,0 1 176 0,0 4-176 0,-10 4 144 16,12-1-144-16,-12 1 128 0,7 4-128 0,-7-4 0 0,8 11 0 16,-4 0 0-16,-3 3 0 0,-1-2-192 0,-2-2 192 15,-2 3-160-15,-3-1 160 0,2-2-128 0,-4 1 128 16,1-4 0-16,-1 0-144 0,0 0 144 0,0-2 0 16,1 1 0-16,8-6 128 0,-11 3-128 0,1-2-240 15,1-2 64-15,0-2 16 16,0-2-1568-16,3-1-304 0,2-3-64 0</inkml:trace>
  <inkml:trace contextRef="#ctx0" brushRef="#br4" timeOffset="-34343.49">32876 20602 29487 0,'0'0'2624'0,"0"0"-2112"0,0 0-512 0,0 0 0 0,0 14 1120 0,0-1 112 0,0 2 32 0,2 3 0 16,0 0-544-16,-1-1-96 0,-1 1-32 0,0 1 0 15,0 0-208-15,0 0-64 0,-1-1 0 0,0 0 0 16,-2 0-64-16,1 0-32 0,-2-3 0 0,0-1 0 16,0-1-96-16,1-3-128 0,0 1 176 0,0 1-176 15,3-12 128-15,-2 9-128 0,2-9 0 0,0 0 0 16,0 0 0-16,0 0-304 0,0 0 64 0,0 0 16 15,0 0-352-15,0 0-80 0,0 0-16 16,0 0 0-16,-10-4-1392 0,5-3-288 16,2-2-48-16</inkml:trace>
  <inkml:trace contextRef="#ctx0" brushRef="#br4" timeOffset="-26816.67">32921 20390 9215 0,'0'0'816'0,"0"0"-656"15,0 0-160-15,0 0 0 0,0 0 864 0,0 0 144 0,-8-3 16 0,8 3 16 16,0 0-640-16,0 0-128 0,-7-3-16 0,7 3-16 15,0 0-240-15,0 0 0 0,0 0 0 0,0 0 0 16,0 0 0-16,0 0 0 0,0 0 0 0,-8-3 0 16,8 3-288-16,-9-4 0 0,9 4 0 0</inkml:trace>
  <inkml:trace contextRef="#ctx0" brushRef="#br4" timeOffset="-26381.14">32812 20337 5519 0,'0'0'496'0,"-6"-6"-496"0,0-1 0 0,0 0 0 0,-1 2 1488 0,2-2 208 0,-1 2 32 0,6 5 16 15,-8-4-544-15,2 0-112 0,6 4-32 0,-8-5 0 16,8 5 240-16,-7-4 48 0,7 4 16 0,0 0 0 16,-8-2-224-16,8 2-48 0,0 0-16 0,-8-4 0 15,8 4-176-15,0 0-48 0,-7-7 0 0,7 7 0 0,0 0-304 0,0 0-64 16,0 0-16-16,0 0 0 16,0 0-128-16,0 0-16 0,0 0-16 0,0 0 0 0,0 0 80 0,4 12 0 15,-2 1 16-15,2-5 0 0,0 4-80 0,0-2 0 16,-1 2-16-16,1 0 0 0,0-2-112 0,0 1 0 15,-4-11-16-15,5 12 0 0,-5-12-16 0,1 10 0 16,-1-10 0-16,2 13 0 0,-2-13-16 0,0 9 0 16,0-9 0-16,0 0 0 0,-3 10-144 0,3-10 192 15,0 0-192-15,0 0 192 0,-8 5-16 0,8-5 0 16,0 0 0-16,-9-1 0 0,2-4 112 0,2 0 32 16,1-5 0-16,1-2 0 0,1 1-32 0,1-4 0 15,-1-2 0-15,2 2 0 0,2 0-160 0,-1 3-128 16,3-1 144-16,-2 3-144 0,2 3 0 0,-4 7 0 0,0 0 0 0,6-7 0 15,-6 7 0-15,0 0 0 0,11 0 0 0,-11 0 0 16,11 8-128-16,-3 5 128 0,-1-2-192 0,1 3 192 16,-2 1-192-16,1 0 64 0,-1-1 128 0,-2-7-208 15,0 0-112-15,1 2-32 0,0-1 0 0,0 1 0 32,-1-3-240-32,-1 2-48 0,1-3-16 0,3 4 0 15,-7-9 16-15,0 0 16 0,0 0 0 0,0 0 0 16,10 0-1664-16,24-8-336 0</inkml:trace>
  <inkml:trace contextRef="#ctx0" brushRef="#br4" timeOffset="-25947.95">32956 19917 33119 0,'0'0'1472'0,"0"0"288"0,-5 4-1408 0,0-2-352 16,0 3 0-16,-1 3 0 0,-2-2 128 0,1 6-128 16,-1-3 128-16,-1 5-128 0,-4 7 0 0,2 0 0 15,2-2 0-15,3-1 0 0,1-4 0 0,2 0 0 16,0-3 0-16,2-2 0 0,1-9 0 0,0 0 0 15,0 0 0-15,0 0 0 0,0 0 176 0,0 0-48 0,0 0 0 0,12 2 0 16,-2-4 160-16,0-3 32 0,0-5 0 0,2 2 0 16,-2-5-96-16,1 4-16 0,1-2 0 0,0 2 0 15,-1 3-208-15,-1 2 144 0,1 0-144 0,-2 3 128 16,-9 1-128-16,11 4 0 0,-2-1 0 0,0 8 0 16,0-1 0-16,-9-10 0 0,0 0 0 0,0 0 0 15,0 0 0-15,0 0 0 0,0 0 0 0,0 0 0 16,0 0 0-16,0 0 0 0,0 0 0 0,0 0 0 15,0 0-128-15,0 0 128 0,0 0 0 0,0 0 0 16,0 0-240-16,0 0 32 0,0 0 0 0,0 0 0 16,-9 206-1696-1,9-206-336-15,0 0-64 0</inkml:trace>
  <inkml:trace contextRef="#ctx0" brushRef="#br4" timeOffset="-22545.62">29715 11476 11055 0,'-6'10'480'0,"6"-10"112"0,-7 11-464 0,1-4-128 0,6-7 0 0,-8 7 0 16,8-7 2336-16,-3 9 448 0,3-9 96 0,0 0 0 0,0 0-1520 0,0 0-304 16,0 0-64-16,0 0-16 0,0 0-176 0,0 0-32 15,0 0-16-15,0 0 0 0,6-12-368 0,2 1-80 16,-2-2-16-16,-1-4 0 0,1 0 48 0,2 0 16 16,-2-2 0-16,1-2 0 0,-2-5 176 0,0 0 48 15,-1-1 0-15,-1 1 0 0,1-5-64 0,-4-1 0 16,0 1 0-16,-2-6 0 0,0-6-64 0,0 1-32 15,-2-5 0-15,0 1 0 0,1-2-144 0,-5-1-16 16,0 4-16-16,-1-5 0 0,0-1-48 0,2 3 0 16,-1 3 0-16,1 1 0 0,-2 1-64 0,0 3-128 15,2 2 176-15,0 2-176 0,-2 1 208 0,1 1-64 16,2 1-16-16,-2-2 0 0,-1 3-128 0,0-2 192 0,-1-3-192 0,0 3 192 16,0 1-192-16,1 1 0 0,0-2 144 0,0 2-144 15,0 0 0-15,2 4 0 0,2-2 0 0,-2 2 0 16,1 1 0-16,1 0 0 0,0 2 0 0,0 2 0 15,0-1 0-15,0 4 0 0,1-1 0 0,0 4 0 16,0-1 0-16,0 0 0 0,0 0 0 0,2 3 0 16,-2 0 0-16,2 4 0 0,-1-1 0 0,0 3 0 15,1-3 0-15,-1 4 0 0,1 0 0 0,2 8 0 16,0 0 0-16,-3-8 0 0,3 8 0 0,0 0 0 16,0 0 0-16,0 0 0 0,0 0 0 0,0 0 0 15,0 0 0-15,0 0-128 0,0 0 128 0,0 0 0 16,0 0 0-16,0 0-128 0,0 0 128 0,10 12 0 15,-2-1 0-15,2-5-128 0,0 2 128 0,2-4 0 16,2-3 0-16,4 2 0 0,-1-2 0 0,4 0 0 16,-1-1 0-16,3-2 0 0,1-1 0 0,3 2-128 0,0-2 128 0,6 1 0 15,0-3 0-15,0 1 0 0,0 1 0 0,1 0 0 16,0-2 0-16,1-1 0 0,-2 0 0 0,1-3 0 16,2 3 0-16,3-1-128 0,-1-4 128 0,5 2 0 15,3 0 0-15,4 0 0 0,3-1 0 0,3-4 0 16,-4-2 0-16,4 2 0 0,-1 2 0 0,-1 0 0 15,2-1 0-15,2 3 0 0,1-3 0 0,0 1 0 16,-1 1 0-16,-2-2 0 0,-2-1 0 0,-1 3 0 16,-1-2 0-16,0-1 0 0,-2-1 0 0,1 4 0 15,2-2 0-15,4-1 0 0,-2 1 0 0,0 0 0 16,-2-1 0-16,-1-2 0 0,-2-3 0 0,-1 1 0 16,1-1 0-16,2 0 0 0,3 0 0 0,0 2 0 15,3 1 0-15,-2-3 128 0,-4-3-128 0,-23 9 0 16,4-1 0-16,4 4 0 0,2-1 0 0,3-3 0 0,3 0 0 0,2 0 0 15,-3-3 0-15,39-13 0 0,-17 2 0 0,-8 4 0 16,-4 1 0-16,-25 9 0 0,4-1 0 0,4-1 0 16,1 1 0-16,3 1 0 0,-2 0 0 0,1-1 0 15,-1 2 0-15,25-8 0 0,-19 4 0 0,-22 11 0 16,-23 6-176-16,0 0 176 0</inkml:trace>
  <inkml:trace contextRef="#ctx0" brushRef="#br4" timeOffset="-11487.17">30400 10027 11919 0,'0'0'512'0,"4"-8"128"0,-4 8-512 0,6-6-128 0,-6 6 0 0,8-6 0 16,-3-1 576-16,-5 7 64 0,5-9 32 0,-5 9 0 16,5-7 192-16,-5 7 32 0,3-11 16 0,-3 11 0 15,5-8 176-15,-5 8 16 0,1-8 16 0,-1 8 0 16,0 0-160-16,0 0-16 0,0 0-16 0,0 0 0 16,0 0-256-16,0 0-48 0,0 0-16 0,0 0 0 15,-2 13-240-15,0 2-48 0,0 1-16 0,2 5 0 16,0 2 80-16,0 2 32 0,2-1 0 0,1 3 0 15,-1-4-160-15,0 1-16 0,-2 1-16 0,1-3 0 16,2-2-32-16,-3-1 0 0,-2-3 0 0,2-4 0 16,0-12 208-16,0 0 48 0,0 0 0 0,0 0 0 0,0 0 192 0,0 0 64 15,0 0 0-15,13-9 0 0,1-1-240 0,0-6-32 16,-1-6-16-16,1-1 0 0,0-1-272 0,0-4-144 16,-3 0 160-16,2-2-160 0,1 0 128 0,-3 2-128 15,1-1 0-15,0 5 0 0,4 2 0 0,-1 2 0 16,-2 4 0-16,-1 0 0 0,1 2 0 0,1 5 0 15,0 4 0-15,0 3 0 0,1 2 0 0,-1 5 0 16,-1 4 0-16,1 0-160 0,0 3 160 0,-3 4 0 16,-1-1 0-16,-1 1-128 0,-1 0 128 0,0-1 0 15,-2-1 0-15,0 1 0 0,1 0 0 0,-1-1 0 16,2-2 0-16,-2 1 0 0,-6-13 0 0,8 11 144 16,-1-3-144-16,1 2 160 0,-1-4-160 0,2 1 0 0,-9-7-160 15,14 7 160 1,0-3-464-16,0-3 0 0,0-1 0 0,3-1 0 15,2 1-2624-15,-1-4-528 0</inkml:trace>
  <inkml:trace contextRef="#ctx0" brushRef="#br4" timeOffset="-11169.98">31478 9729 25167 0,'0'0'1104'0,"0"0"240"0,-4 11-1072 0,-1 1-272 0,0 4 0 0,0-1 0 16,0 3 560-16,-1 1 48 0,-1 0 16 0,2 1 0 15,0 4-240-15,1 4-64 0,2-5 0 0,2-1 0 0,2-1-320 0,3-2 144 16,3-1-144-16,2-4 0 0,-1-2 160 0,3-4-160 16,-1-4 128-16,3-1-128 15,-1-3 480-15,3-4 16 0,2-6 0 0,-2 1 0 0,0-4 496 0,-1-1 96 16,-1-2 32-16,-3-2 0 0,2-4-336 0,-4 2-64 15,-3-2-16-15,-2-2 0 0,-4 1-32 0,-2 0-16 16,-6-2 0-16,-2 2 0 0,-4 3-192 0,-1 2-32 16,-3 3-16-16,3 3 0 0,-3 3-416 0,0 4 0 15,0 4 0-15,-1 4 0 16,-1 0-1056-16,-3 6-288 0,-1 3-64 0,-2 2-15488 0</inkml:trace>
  <inkml:trace contextRef="#ctx0" brushRef="#br4" timeOffset="-10452.04">30476 11025 15663 0,'0'0'688'0,"0"0"144"0,3-8-656 0,1-1-176 16,-4 9 0-16,5-6 0 0,-5 6 1152 0,5-7 192 16,-5 7 32-16,0 0 16 0,0 0-368 0,4-10-64 15,-2 4 0-15,-2 6-16 0,0 0-32 0,-5-6 0 16,-2 0 0-16,-1 4 0 0,-1-1-144 0,-1 2-16 0,-1 0-16 0,-2 1 0 15,3 0-256-15,-3 2-48 0,-4 2-16 0,1 1 0 16,-1 5-240-16,2-1-48 0,-3 3-128 0,1 4 192 16,1 1-192-16,1 3 0 0,2 3 128 0,3 2-128 15,1 0 0-15,4 0 0 0,4 2 128 0,1-6-128 16,1 0 0-16,4-5 128 0,4-3-128 0,3-4 0 16,2 0 192-16,0-4-64 0,0-3-128 0,1-2 192 15,3-3 176-15,-2-3 16 0,-1-5 16 0,2-3 0 16,-2-4 48-16,0-2 0 0,-1-3 0 0,-1 0 0 15,-1-6-256-15,-4 0-64 0,3-2 0 0,-5-3 0 16,-2-3-128-16,-2 0 128 0,0-4-128 0,-4-1 128 16,0-1-128-16,-1-1 0 0,1 3 0 0,-1 4 0 15,-1 4 0-15,3 5 0 0,2 8 128 0,3 3-128 16,-4 5 0-16,1 3 0 0,-1 9 0 0,0 0 0 0,4 10 0 0,1 3 0 16,-1 6 0-16,0 6 0 0,0 1 0 15,1 7 0-15,-1 3 0 0,2 1 0 0,0-2 0 0,-2 0 0 16,1 2 0-16,2-3 0 0,0-2 0 0,2-1 0 15,1-6 0-15,-1 1 0 0,0-1-256 0,-1-6 0 16,-2-1 16-16,0-2 0 16,-1-3-1920-16,-1-3-384 0,-4-10-80 0</inkml:trace>
  <inkml:trace contextRef="#ctx0" brushRef="#br4" timeOffset="-10052.19">30961 10864 22111 0,'0'0'976'0,"5"-6"208"0,-1-4-944 0,-4 10-240 0,5-9 0 0,-5 9 0 16,0 0 1344-16,0 0 208 0,0 0 48 0,0 0 16 15,0 0-464-15,0 0-112 0,0 0-16 0,-9 6 0 16,-3 7-656-16,2 1-144 0,-4 4-32 0,0 1 0 15,0 3-32-15,-2-1-16 0,-1-3 0 0,5 1 0 16,0 0 0-16,3-2 0 0,4-3 0 0,1-2 0 16,4-12-144-16,4 9 192 0,-4-9-192 0,6 4 192 15,-6-4 128-15,16-5 16 0,2-1 16 0,1-6 0 16,-2-2 128-16,0-2 32 0,-3-3 0 0,0 1 0 16,0 1-320-16,-1-1-48 0,-5 1-16 0,0 3 0 0,0 1-128 15,-3 3 0-15,-5 10 0 0,0 0 0 16,9-7 0-16,-9 7 0 0,0 0 0 0,7 8 0 0,1 1 0 15,-2 0 0-15,-1 2 0 0,-1 3-176 0,-1 2 176 0,-1-4 0 16,1-2 0-16,-1 3 0 0,1-4-256 0,-2 1 16 16,4-5 16-16,-5-5 0 15,0 0-1920-15,0 0-384 0,9 7-80 0,-9-7-10832 0</inkml:trace>
  <inkml:trace contextRef="#ctx0" brushRef="#br4" timeOffset="-9583.18">31240 10722 26079 0,'0'0'1152'0,"-5"12"256"0,2-4-1136 0,0 3-272 0,2 1 0 0,1-1 0 16,1 3 720-16,0 1 96 0,3-3 16 0,-1 0 0 15,0 1-240-15,1-2-32 0,0-3-16 0,1 2 0 16,-5-10-336-16,5 6-64 0,-5-6-16 0,0 0 0 15,0 0 16-15,0 0 0 0,0 0 0 0,0 0 0 16,0 0 544-16,9-9 96 0,-3 0 32 0,0-5 0 16,-1 0-208-16,-2-2-32 0,1-2-16 0,1 3 0 15,0-5-176-15,2 3-48 0,-1-1 0 0,1 2 0 16,0-1-336-16,1 3 0 0,-1 3 0 0,2 3 0 16,-1 0 0-16,-8 8 0 0,10-3 0 0,-10 3 0 15,0 0 0-15,10 7 0 0,-2 1-144 0,-2 3 144 16,-6-11 0-16,5 13 0 0,-3 2-144 0,0-2 144 0,-2-13 0 0,0 13 0 15,0-13 0-15,0 0 0 0,0 0 0 0,0 0 0 16,0 0 0-16,0 0 0 0,0 0 0 0,0 0 0 16,6-7 0-16,2 0 144 0,-2-7-144 0,2 0 0 15,1 1 0-15,0-1 128 0,-1 0-128 0,0 3 0 16,1 2 0-16,1 0 0 0,-1 3 0 0,0 2 0 16,0 0 0-16,-9 4 0 0,12 4 0 0,-2 2 0 15,-3 6 0-15,1-2 0 0,-2 2 0 0,1 4-176 16,-1 0 176-16,-1 2-128 0,-1-3 128 0,0 2 0 15,1-1 0-15,-1-2 0 16,-2 0-384-16,2-1-64 0,-1 0 0 0,3-7 0 16,-6-6-2608-16,0 0-528 0</inkml:trace>
  <inkml:trace contextRef="#ctx0" brushRef="#br4" timeOffset="-9151.17">31821 10571 23903 0,'0'0'1056'0,"0"0"224"0,0 0-1024 0,0 0-256 0,0 0 0 0,0 0 0 16,8 8 656-16,-3 4 96 0,-2 2 16 0,-1-1 0 0,-1 1-80 15,-1 4-16-15,-2 2 0 0,-1 2 0 0,1-3-96 16,-2 1-32-16,-2-1 0 0,-1 0 0 0,1-1-112 0,0 0-32 15,-3-3 0-15,2-2 0 0,0-2-208 0,0-1-64 16,2-3 0-16,5-7 0 0,0 0 192 0,0 0 48 16,0 0 0-16,0 0 0 0,-4-12 96 0,3 1 32 15,1-4 0-15,1-3 0 0,2-1-176 0,1-2-16 16,0-3-16-16,2 0 0 0,0 0-112 0,1-2-32 16,3 4 0-16,0-1 0 0,1-4-144 0,2 5 0 15,0 7 0-15,0 0 128 0,1-3-128 0,-2 7 0 16,-2 2 0-16,3 6 0 0,-3 5 0 0,-1 3 0 15,-9-5-144-15,7 12 144 0,-2 4 0 0,0-1-192 16,0 1 192-16,-6 2-160 0,-5-1 160 0,-1 0 0 16,-2-1 0-16,-1-1 0 0,-3 0 0 0,0-1 0 0,1-1 0 15,1-4-128-15,3 1-80 0,0-5-16 0,8-5 0 16,0 0 0 0,0 0-1296-16,-6-5-256 0,-1-4-48 0</inkml:trace>
  <inkml:trace contextRef="#ctx0" brushRef="#br4" timeOffset="-8902.56">32320 10376 17503 0,'0'0'1552'0,"0"0"-1232"0,0 0-320 0,0 0 0 0,1 12 2592 0,1-1 464 0,0 5 80 0,0 1 32 16,0 0-1872-16,-1-1-368 0,-1 2-80 0,0-1-16 0,0-1-304 0,-1 2-64 15,-2 0-16-15,0 0 0 0,0-2-256 0,-1-2-64 16,-1 0-128-16,1-1 192 0,0-2-192 0,3-6 144 16,0-1-144-16,-1 2 128 0,1 2-128 0,0-4 0 15,1-4 144-15,0 0-144 0,0 0 0 0,0 0 0 16,0 0 0-16,0 0 128 16,0 0-2144-16,0 0-416 0,0 0-96 0,1-5-16 0</inkml:trace>
  <inkml:trace contextRef="#ctx0" brushRef="#br4" timeOffset="-8451.8">32607 10197 24239 0,'0'0'1072'0,"0"0"224"0,-4 8-1040 0,2 2-256 0,2 3 0 0,-4-2 0 16,0 4 640-16,0 2 80 0,0 1 16 0,2 1 0 16,-5 0-16-16,2 1 0 0,-1-1 0 0,0 0 0 15,2 3-224-15,-1-3-48 0,-3-3-16 0,0-2 0 16,3 0 80-16,-1-1 0 0,2-3 16 0,4-10 0 16,-6 8-16-16,6-8-16 0,0 0 0 0,0 0 0 15,0 0 144-15,0 0 16 0,1-10 16 0,3 0 0 16,2-6-240-16,2-1-48 0,1-4-16 0,0 0 0 0,0-5-160 0,-1 3-16 15,3-3-16-15,-1 3 0 0,-1 2-176 16,0 2 0-16,-2 2 0 0,1 3 128 0,-1 2-128 0,0 3 0 16,-1 4 0-16,-6 5 0 0,0 0 0 0,0 0 0 15,0 0 0-15,10 5 0 0,-3 7-192 0,-2 0 192 16,-1 6-160-16,-2 3 160 0,-1 1 0 0,-1 1 0 16,0 1-128-16,0 2 128 0,0-5 0 0,0 1 0 15,0 0 0-15,0-5 0 0,0-3 0 0,4-2 0 16,-4-12 0-16,0 0 0 0,0 0 0 0,7 6 0 15,-7-6 0-15,0 0 0 16,10-1-528-16,-1-3-16 0,-3-5 0 0,2 0 0 16,-3-3-1600-16,0 0-320 0,-3-2-64 0</inkml:trace>
  <inkml:trace contextRef="#ctx0" brushRef="#br4" timeOffset="-8083.94">32927 10079 28799 0,'0'0'1280'0,"0"0"256"0,-9 1-1232 16,9-1-304-16,-11 8 0 0,-1-2 0 0,0 4 704 0,-1-1 96 0,-1 4 16 0,5-7 0 16,-1 5-80-16,-1-3-16 0,0 5 0 0,-1 2 0 15,0-1-384-15,2 0-80 0,1 2 0 0,-4 12-16 16,5-9-240-16,2-2 144 0,5-4-144 0,1-4 128 15,0-9-128-15,0 0 0 0,0 0 144 0,10 8-144 0,2-6 320 0,-1-3 0 16,1-4 0-16,-3 2 0 0,-1-1 48 0,3 2 0 16,-2-2 0-16,1 0 0 0,0 2-240 0,0 2-128 15,0 1 128-15,5 5-128 0,-2 2 160 0,-1 6-32 16,-2 4-128-16,-3 0 192 0,-2 2-192 0,1 3 176 16,-3 1-176-16,-1-2 160 0,-4 0-160 0,1 1 128 15,-1 0-128-15,-2-2 128 0,-3-2-128 0,0 1 0 16,-1 0 144-16,1-2-144 0,-1-3 0 0,0 1 144 15,2-4-144-15,0-3 0 0,-1 1-176 0,1-3-144 16,6-7-16-16</inkml:trace>
  <inkml:trace contextRef="#ctx0" brushRef="#br4" timeOffset="-7926.91">32431 9979 35007 0,'-15'-8'1552'0,"15"8"320"16,0 0-1488-16,0 0-384 0,0 0 0 0,0 0 0 0,0 0 1760 0,0 0 288 0,-5 11 48 0,5-11 16 31,-5 7-3520-31,5-7-704 0,-11 11-144 0,11-11-32 0</inkml:trace>
  <inkml:trace contextRef="#ctx0" brushRef="#br4" timeOffset="-5509.98">29753 11585 21359 0,'0'0'944'0,"0"0"208"0,0 0-928 0,10-5-224 16,-1 1 0-16,-9 4 0 0,12-1 640 0,-2 0 96 15,-10 1 16-15,0 0 0 0,0 0-304 0,0 0-48 16,0 0-16-16,0 0 0 0,0 0 176 0,0 0 16 15,0 0 16-15,0 0 0 0,0 0-16 0,0 0 0 16,-9-3 0-16,9 3 0 0,-11 0 160 0,-1 1 32 16,2 1 0-16,-1 2 0 0,-3 3-160 0,0 0-32 15,-3-1 0-15,0 3 0 0,1-4-64 0,1 1-32 16,-2 4 0-16,2-2 0 0,-5 0-16 0,2-2 0 0,-3 3 0 0,0-1 0 16,-3 0-192-16,-4 0-32 0,-4 2-16 0,-6-1 0 15,-7 5-96-15,-3 0-128 0,-4 0 176 0,-3 4-176 16,1 0 192-16,-2 3-192 0,0 0 192 0,-3-1-192 15,-2-2 320-15,0 0-32 0,0-4-16 0,3 0 0 16,1 2-64-16,2 1-16 0,2-2 0 0,0 1 0 16,3 2-192-16,-1 0 176 0,1-3-176 0,-1 2 160 15,-6-3-16-15,4 0 0 0,-1 2 0 0,3 2 0 16,4 0 0-16,3 1 0 0,1 0 0 0,1 1 0 16,-1-2-144-16,1 0 0 0,1 0 0 0,0-4 0 15,1 2 128-15,1-1-128 0,3-1 0 0,0-1 128 16,3-1-128-16,2 3 0 0,2 0 0 0,1 0 0 15,0-1 0-15,3-2 0 0,2-1 0 0,0 1 0 16,1-1 0-16,2 2 0 0,-3-4 0 0,3 3 128 0,1 4 0 16,-1 1 0-16,-2 0 0 0,0-2 0 15,1-2 0-15,-1 3-128 0,-2 3 192 0,4 3-64 0,-2-2-128 0,-1 3 0 16,-1 4 144-16,4 0-144 0,-1 4 0 16,1 1 0-16,2-1 0 0,0 2 0 0,1 0 0 0,-1 2 0 15,1 2 0-15,2 0 0 0,-2 0 0 0,1 0 0 16,3 1 0-16,-1 3 0 0,-2-3 0 0,-1 0 0 15,-1 4 0-15,2 1 0 0,-1-2 0 0,1 1 0 16,-2 0 0-16,1-2 128 0,2 4-128 0,1 0 0 16,0-2 0-16,3 2 0 0,-1-3 0 0,2 2 0 15,1 3 0-15,0 1 0 0,2-2 0 0,-2 2 0 16,1-3 0-16,1 2 0 0,0-2 0 0,0 5 0 16,-2-1 0-16,0-1 0 0,0 3 0 0,0 2 0 0,-1-3 0 0,2-2 0 15,2-1 128-15,1 2-128 0,1-2 160 16,1 0-160-16,1-4 0 0,2 2 0 0,0-2 0 15,2 3 0-15,2 1 0 0,3-3 0 0,-2-1 0 0,4-3 0 16,0 2 0-16,2-1 0 0,0 1 0 0,1-1 0 16,-1-4 0-16,1 2 0 0,-1 2 0 0,1 1 0 15,-3-2 0-15,-1 2 0 0,0 1 0 0,-2 1 0 16,2-4 0-16,1 2 0 0,-1 0 0 0,0-2 0 16,-1-1 0-16,2-1 0 0,0 0 0 0,2-4 0 15,-2 0 0-15,2-4 128 0,2 0-128 0,1-1 0 16,1-4 0-16,1 3 128 0,0-1-128 0,1-2 0 15,-2 1 128-15,0-2-128 0,0 0 0 0,1 2 144 16,-1 0-144-16,0 0 0 0,2 0 0 0,-3 0 0 16,-2 1 0-16,1-2 0 0,0 2 0 0,2 0 0 0,-2 0 0 0,1-1 0 15,1-2 128-15,2 1-128 0,0 0 0 16,1-3 0-16,1-2 0 0,2-1 0 0,0-1 0 16,1-3 0-16,3-3 0 0,-2 0 0 0,-1 2 0 0,-1-1 128 15,2 0-128-15,-1 1 0 0,-1-3 0 0,0 1 128 16,-2 2-128-16,-1-4 0 0,-2 4 0 0,2-3 0 15,-2 0 128-15,2 3-128 0,-1-2 0 0,-2 0 0 16,-1 1 0-16,0-4 0 0,2-1 0 0,0 1 0 16,2-4 0-16,-2 1 0 0,2 1 128 0,0-2-128 15,-1 0 0-15,2 0 128 0,1 2-128 0,-3-2 128 16,1-3-128-16,0 3 128 0,-2 3-128 0,2-3 0 16,0-3 0-16,-1 2 128 0,-1-2-128 0,2 2 0 0,0-3 0 15,-2 0 128-15,-1 0-128 0,1 0 0 0,-1 1 0 16,-1 0 0-16,2-1 0 0,0 3 0 0,-2-3 128 0,0 2-128 15,0 1 0-15,-2-2 0 0,-3 3 0 0,3-1 128 16,0-1-128-16,1 2 0 0,1-1 0 0,0-1 0 16,1 1 0-16,1-2 0 0,0-1 0 0,2 1 0 15,1 2 0-15,0 1 0 0,0-2 0 0,1 1 0 16,2-2 0-16,-3 1 128 0,-2 1-128 0,0-1 0 16,1 4 0-16,-2-3 0 0,0 1 128 0,1 1-128 15,-2 2 0-15,-1-4 0 0,0 0 0 0,-1 2 0 16,-1 3 0-16,1-3 0 0,-2 1 0 0,3 2 0 15,0-3 0-15,0 4 0 0,0-3 0 0,-1 2 0 16,-2 1 0-16,2-3 0 0,-1 4 0 0,-1-2 0 16,2 2 0-16,1-2 0 0,-2 2 128 0,2-1-128 15,0 1 0-15,2 0 0 0,-5 0 0 0,1 3 0 0,0-3 0 16,1 3 0-16,0-1 0 0,-1 0 128 0,0 2-128 16,1 0 0-16,-2 1 0 0,0 0 0 0,1-3 0 0,1 1 0 15,-1 0 128-15,1 1-128 0,0-2 0 0,1 2 0 16,-4 0 0-16,1-1 0 0,-1 2 0 0,1 1 0 15,0-2 0-15,-2 3 0 0,1-1 0 0,-1 2 0 16,0 1 0-16,-1-1 0 0,0 0 0 0,0 1 0 16,2 0 128-16,-2 1-128 0,1 1 0 0,0-2 0 15,0 2 0-15,2-2 0 0,-1 0 0 0,2-1 0 16,-1-1 0-16,1 1 0 0,-1-1 0 0,0 0 0 16,2 1 128-16,1-1-128 0,0 1 0 0,0 1 0 0,0-1 0 15,1 0 128-15,-3-2-128 0,3 2 0 0,0 1 0 16,0 0 0-16,-1 2 0 0,2-1 0 0,-1 0 0 15,0 2 0-15,0-2 0 0,1 4 0 0,-2-2 128 0,1 1-128 16,-1 1 0-16,1-1 0 0,-1-5 0 0,1 2 0 16,2 2 0-16,-1-1 0 0,-3 0 0 0,4-4 0 15,-1 1 0-15,1 1 0 0,-1 3 0 0,2-3 0 16,0 0 0-16,-2 1 0 0,-2 1 0 0,-1-1 0 16,1 2 0-16,0-1 0 0,0 1 0 0,-1 2 0 15,-3 1 0-15,0 1 0 0,0 3 128 0,-1-2-128 16,-2 1 0-16,-1-2 0 0,0 4 0 0,2-1 128 15,0-2-128-15,-1 3 0 0,1 1 0 0,-1-5 0 16,2 4 0-16,1-4 0 0,2 4 0 0,-3-3 0 16,0 1 0-16,0 3 0 0,-1-2 0 0,0 2 0 15,0 0 0-15,-3 1 0 0,0 0 0 0,-1 2 0 0,0 1 0 16,-3 3 0-16,3 2 128 0,-3-1-128 0,-1-4 0 16,1 1 0-16,0-2 0 0,-1 2 128 15,0-1-128-15,0 1 0 0,-1 1 0 0,1 0 128 0,-1 1-128 0,0 0 0 16,1 1 0-16,0 3 0 0,1 0 0 0,1-4 0 15,1 0 0-15,1 1 0 0,2-5 0 0,0-1 0 16,1 0 0-16,2 0 0 0,0 0 0 0,1-4 0 16,0 2 0-16,1-1 0 0,0 2 0 0,0 0 0 15,-1 0 0-15,-1 2 0 0,0 0 0 0,-1-1 0 16,-1-2 0-16,0-1 0 0,-1 0 0 0,2-1 0 16,-1 1 0-16,1 2 0 0,-1 0 0 0,1-2 0 15,0 1 0-15,2-1 0 0,1-3 0 0,1 1 0 16,-1-4 0-16,1 3 0 0,-2-3 0 0,1 0 0 0,2 2 0 15,0-6 0-15,-1 2 0 0,2-2 0 0,2-1 128 0,-1 0-128 16,0-2 0-16,0 0 0 0,2 2 0 0,-2 3 0 16,3-2 0-16,-3 1 0 0,-1-2 128 0,0 2-128 15,3 1 0-15,-7-9 0 16,-1 2 0-16,1 3 0 0,0 0 0 0,-1-1 0 0,1 2 0 0,0 0 0 16,-1-1 0-16,9 14 0 0,-3-8 0 0,-1-4 0 15,-1-2 0-15,0-2 0 0,-1-2 0 0,1-2 0 16,1-2 0-16,0 2 0 0,0-5 0 0,0 5 0 15,1 2 0-15,1-1 0 0,-1-1 0 0,0 2 0 16,0-1 0-16,1 0 0 0,-2 1 0 0,0 1 0 16,0-2 0-16,-2-2 0 0,1 3 0 0,0 1 0 15,-1-2 0-15,1-3 0 0,-1 3 0 0,0-4 0 0,1 1-320 16,1-2 64-16,-1 1 16 0,1-6 0 16,-2 1-784-16,2-3-176 0,2-2-16 0,-2-3-16 15,-3-1-1424 1,0-6-288-16,1-1-48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17:31.918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3490 15927 17503 0,'0'0'768'0,"-9"9"176"0,-1 0-752 0,0 0-192 0,1 2 0 0,0-1 0 15,2 4 1872-15,-2 3 352 0,-3 2 64 0,0 1 16 16,-2 5-1376-16,-3 1-272 0,-1 1-48 0,2 1-16 16,1 2-64-16,-3 0-16 0,-3 3 0 0,4-2 0 15,1 1-16-15,0-4-16 0,-1 1 0 0,5-4 0 16,1 0-32-16,3-5 0 0,1-2 0 0,2-3 0 15,0-2-192-15,3 1-32 0,2-2-16 0,1-6 0 0,-1-6-32 0,6 9-16 16,4-3 0-16,4-2 0 16,3-4 224-16,6-1 32 0,5-3 16 0,3 1 0 0,4-3-144 0,3 0-32 15,4-1 0-15,2-2 0 0,1 2-256 0,1-3 128 16,1 2-128-16,-5-1 0 0,-3 1 0 0,-2 1 0 16,-3-1 0-16,-1 2 0 15,-4-2-1600-15,-1 3-256 0,-2 0-64 0,-6-3-12560 16</inkml:trace>
  <inkml:trace contextRef="#ctx0" brushRef="#br0" timeOffset="184.96">23370 16413 36735 0,'0'0'1632'0,"15"-5"336"0,3-2-1584 0,8-3-384 0,6 1 0 0,6-4 0 16,8 1 880-16,0-1 80 0,-2-2 32 0,2-2 0 15,1 0-608-15,0 0-128 0,-1-2-32 0,2 1 0 32,0 0-800-32,3 2-144 0,1-1-48 0,-1-1 0 15,-5-2-2752-15,-5 1-576 0</inkml:trace>
  <inkml:trace contextRef="#ctx0" brushRef="#br0" timeOffset="950.73">24684 15158 20095 0,'-10'-6'896'0,"3"2"176"0,-1-4-864 0,1 1-208 0,2 0 0 0,5 7 0 16,-1-10 752-16,1 10 96 0,5-9 32 0,1 0 0 15,-6 9-256-15,10-5-48 0,-1-2-16 0,3 2 0 16,0 2-128-16,2 3-32 0,0 3 0 0,2 2 0 16,-1 0-96-16,4 1-32 0,1 7 0 0,6 2 0 15,-3 0-16-15,6 11-16 0,5 2 0 0,3 6 0 16,1 7-32-16,3 2 0 0,2 8 0 0,2 1 0 15,-1 1-80-15,-4 5-128 0,-5 0 176 0,-4-1-176 0,-6 0 224 0,-3-1-64 16,-3 1-16-16,-3-4 0 16,-4-4 144-16,-3-2 32 0,-6-1 0 0,-1-5 0 0,-4-3 176 0,-3-5 32 15,0-4 16-15,-1-4 0 0,-2-2-160 0,1 0-16 16,0-4-16-16,0-1 0 0,-4-6-192 0,1-1-32 16,1-1-128-16,-1-5 192 0,0 0-64 0,0-5-128 15,0-3 176-15,0-5-176 0,1-5 224 0,-2-6-64 16,1-8-16-16,3-6 0 0,0-6 80 0,2-4 16 15,-2-8 0-15,3-2 0 0,1-5 208 0,5-5 64 16,3-2 0-16,2-4 0 0,1-1-64 0,3-1-16 16,3 0 0-16,3 0 0 0,1 0 80 0,3 5 32 15,2 2 0-15,3 3 0 0,0 4-176 0,1 5-48 16,1 6 0-16,1 4 0 0,-2 6-144 0,-2 7-48 16,-2 0 0-16,-1 9 0 0,-3 2-128 0,-4 5 0 0,-4 5 0 0,0 6 0 15,-1 6 0-15,-10-4 0 0,5 14 0 0,0 5-176 16,-1 2 16-16,-2 4 0 0,-2 3 0 0,-1 2 0 31,0 6-224-31,0 7-32 0,1 1-16 0,0 2 0 16,1-4-400-16,3 4-96 0,1-4-16 0,1 1 0 15,4-4-1120-15,0-2-240 0,4-4-32 0,5-5-7472 0,2-1-1504 0</inkml:trace>
  <inkml:trace contextRef="#ctx0" brushRef="#br0" timeOffset="1224.56">26274 15433 32591 0,'0'0'1440'0,"0"0"304"0,0 0-1392 0,0 0-352 16,13-12 0-16,1 3 0 0,1-1 704 0,4-4 80 16,4-2 16-16,4-2 0 0,3-1-352 0,3 1-80 15,3 0-16-15,1 3 0 0,-2 1-352 0,1 1 0 16,0 4 0-16,-3 4-192 16,-5 3-2560-16,-6 3-512 0,-4 4-96 0</inkml:trace>
  <inkml:trace contextRef="#ctx0" brushRef="#br0" timeOffset="1357.52">26328 15762 25791 0,'-28'14'1152'0,"11"-6"224"0,2-1-1104 0,3-3-272 0,12-4 0 0,0 0 0 16,0 0 2736-16,0 0 480 0,14-10 112 0,7-2 0 15,2-5-2368-15,7-2-496 0,7-3-80 0,5-2-32 16,5 1-352-16,6-1 128 0,6-3-128 0,1 5 0 31,3 0-2288-31,-4 0-528 0</inkml:trace>
  <inkml:trace contextRef="#ctx0" brushRef="#br0" timeOffset="2285.92">28346 14875 17727 0,'0'0'784'0,"-4"-10"176"0,-1 2-768 0,-1-2-192 16,-2 2 0-16,-1 1 0 0,-1 1 1216 0,-4 3 192 0,1-2 64 0,-3 3 0 15,-3 2-464-15,-4 2-96 0,1 4-16 0,-3 2 0 16,-4 5-240-16,1 3-48 0,1 2-16 0,-1 2 0 16,-5 5-192-16,3 5-32 0,2 3-16 0,1 3 0 15,0 1-48-15,4 4-16 0,0 1 0 0,4 0 0 16,4 0-144-16,7 4-16 0,3-4-128 0,8-2 192 16,5-2-64-16,7-7-128 0,3-3 176 0,3-7-176 15,3 0 464-15,3-3-16 0,4-2 0 0,3-3 0 16,1-8 192-16,6-1 48 0,4-4 0 0,2-4 0 15,1-3-176-15,2-4-48 0,-2-2 0 0,-5-1 0 16,-4-3-144-16,-3-6-48 0,-4-3 0 0,-2 0 0 16,-4-2-16-16,-3-4 0 0,-6-1 0 0,-4-2 0 15,-4 0 32-15,-4-2 0 0,-4-1 0 0,-3-2 0 0,-6-1 192 16,-1-3 32-16,-1 4 16 0,-5 3 0 0,0 4-208 0,-1 5-64 16,2 4 0-16,2 3 0 0,-1 3-256 0,2 3 160 15,-1 4-160-15,2 4 128 0,1 5-128 0,-2 1-224 16,0 1 48-16,11 0 16 15,-10 1-1504-15,10-1-288 0,0 0-64 0,0 0-9392 16,0 0-1888-16</inkml:trace>
  <inkml:trace contextRef="#ctx0" brushRef="#br0" timeOffset="2578.86">29430 15307 36575 0,'0'0'1616'0,"0"0"336"0,0 0-1568 0,0 0-384 0,0 0 0 0,0 0 0 15,7-12 1040-15,-3 4 128 0,2-5 32 0,1-2 0 16,-1-1-416-16,1-1-80 0,0-4 0 0,0 1-16 15,0 2-368-15,-1 0-64 0,0 0 0 0,-1 3-16 16,0 0-240-16,1 5 0 0,-1 0 0 0,0 3 0 16,-4-2 0-16,-1 9-288 0,5-7 64 0,-5 7 16 15,0 0-1632-15,0 0-320 0,0 0-64 16,0 0-14864-16</inkml:trace>
  <inkml:trace contextRef="#ctx0" brushRef="#br0" timeOffset="2985.72">30412 13958 28559 0,'0'0'2544'0,"1"-9"-2032"0,0-1-512 0,-1 10 0 16,0 0 960-16,0 0 80 0,0 0 32 0,0 0 0 16,0 0 16-16,3 18 16 0,-2 2 0 0,-1 7 0 15,-1 4-368-15,-2 7-80 0,-2 2-16 0,0 9 0 16,0-2-128-16,1 7-16 0,2 6-16 0,-1 1 0 15,2 5-64-15,1 3-16 0,1-2 0 0,-1 1 0 16,0-2-128-16,1-4-16 0,-1 1-16 0,4-2 0 16,0-6 16-16,-3-4 0 0,-1-3 0 0,3-3 0 15,-1-2-96-15,1-5-16 0,-4-1 0 0,1-3 0 16,0-3-144-16,0-3 0 0,0 1 0 0,-2-4 128 16,0 2-704-16,-2-7-160 0,0-2-32 0,-1-4-11888 15,0-5-2384-15</inkml:trace>
  <inkml:trace contextRef="#ctx0" brushRef="#br0" timeOffset="7807.45">3075 15703 14975 0,'-12'-2'656'0,"12"2"144"0,-5-6-640 0,5 6-160 0,0 0 0 0,-6-6 0 15,0 0 960-15,6 6 144 0,0 0 48 0,0 0 0 16,-5-8-496-16,5 8-80 0,0 0-32 0,0 0 0 15,0 0-288-15,0 0-64 0,0 0-16 0,0 0 0 16,11 2-176-16,2 2 128 0,-1-1-128 0,1 1 128 0,0-1 0 0,0 1 0 16,3 1 0-16,1-2 0 0,-2 0 240 0,1 1 32 15,2 1 16-15,1 0 0 0,0-1 16 0,2 1 0 16,0 1 0-16,2-2 0 0,3 2-48 0,0 3-16 16,1-1 0-16,1 2 0 0,2-2-48 0,2 3-16 15,0-2 0-15,2 2 0 0,2-2-112 0,1 3-32 16,-2 2 0-16,1-4 0 0,-2 0-160 0,3-2 192 15,1-1-192-15,2-3 192 0,0 1-192 0,5 2 192 16,-1-4-192-16,3 3 192 0,2-3-192 0,-1 2 160 16,1-2-160-16,-1-2 160 0,0-1-160 0,-2 0 0 15,1 0 0-15,1 0 0 0,3 2 0 0,1-1 128 16,0 0-128-16,3 0 0 0,-2-1 0 0,-1 2 0 16,-1-1 128-16,-3 0-128 0,1-1 0 0,0 4 0 15,1-1 0-15,1-1 128 0,-1 2-128 0,4-2 0 0,-2 0 0 0,0-1 128 16,-2-1-128-16,-1 0 0 0,0 0 0 0,3 3 0 15,-2-1 0-15,3 2 0 0,0-2 0 0,2 2 0 16,2-1 0-16,-2 1 0 0,-5-3 0 0,1 1 0 16,-1 0 0-16,-1 0 0 0,2 1 0 0,1-1 0 15,2 3 0-15,-1-1 0 0,0-3 0 0,0 2 0 16,-3-2 0-16,0 1 0 0,0-1 0 0,0 0 0 16,1-1 0-16,1 0 0 0,0 0 0 0,3 0 0 15,2 1 0-15,-1-2 0 0,-2-1 128 0,-2-1-128 16,0 0 0-16,1 1 0 0,-2 1 0 0,3-1 0 15,-1 1 0-15,2-3 160 0,-3 3-160 0,-1-2 160 16,-2 1 0-16,-1 1 0 0,-1-2 0 0,0 2 0 16,0 0-32-16,2 1 0 0,-1-2 0 0,2 2 0 0,1 0-128 0,-1 0 0 15,1-2 144-15,-1 0-144 0,-1 0 0 0,-2-1 144 16,0 1-144-16,0 2 0 0,2-1 128 0,2 1-128 16,2-2 0-16,2 1 0 0,-1 0 0 0,0 0 0 15,-3-3 0-15,-2 2 0 0,-1 1 0 0,1 0 0 16,2 2 0-16,-1 0 0 0,3 2 0 0,-1 1 0 15,1-2 0-15,-1-2 0 0,-2 0 0 0,-3 0 0 16,2 0 0-16,2 0 0 0,1 0 0 0,2 2 0 16,0-2 0-16,1 1 0 0,1-1 0 0,-4 0 0 15,-2 0 128-15,-2 0-128 0,0 1 0 0,1 2 0 16,-1 2 0-16,1 1 0 0,1-2 160 0,1 1-160 16,1 1 128-16,-1-1-128 0,-3-2 144 0,2 1-144 15,-2-2 160-15,2 2-160 0,-1-1 160 0,3-1-160 0,-1 0 160 16,2-1-160-16,3 1 128 0,0 0-128 0,-1-2 0 0,-2 0 144 15,1-2-144-15,-1 2 0 0,2 0 144 0,-1 0-144 16,5 0 0-16,-1 0 0 0,2 0 0 0,-4 0 0 16,-3 0 0-16,1 0 0 0,-1-1 0 0,1 1 128 15,0 1-128-15,3 1 0 0,1-1 0 0,-1 0 0 16,0 2 0-16,-1-3 0 0,-3 0 0 0,1 1 0 16,-2 0 0-16,1 0 0 0,2 1 0 0,1-1 0 15,5 2 0-15,-3-2 0 0,0-2 0 0,-3 1 0 16,1 0 0-16,-1 0 128 0,-3 0-128 0,2 1 128 15,0 1-128-15,3 0 0 0,3-2 0 0,-3 0 0 16,-2 0 0-16,-2 0 0 0,0 1 0 0,0 0 0 16,2 2 0-16,-1-2 0 0,1 2 0 0,3-1 0 0,0 2 0 15,-3 0 0-15,0 1 0 0,-1-3 0 0,-2 0 0 0,1 1 0 16,2 3 0-16,2 0 0 0,0-2 0 0,3 0 0 16,1-2 0-16,-1 3 0 0,-4-1 0 0,1-2 0 15,-1 1 0-15,1 2 0 0,3 4 0 0,-1-4 0 16,2 0 0-16,-1 2 0 0,-1-4 0 0,-2 2 0 15,0 1 0-15,-1-3 0 0,2 1 0 0,2 1 0 16,0 3 0-16,0-4 0 0,-1-2 0 0,0-1 144 16,-2-1-144-16,1 0 160 0,0 0-160 0,1 3 160 15,4 0-160-15,3-1 160 0,-1-2-160 0,1 0 0 16,-4-2 0-16,0 0 0 0,1 1 0 0,0 1 0 16,3 1 0-16,2 3 128 0,0-3-128 0,-2-2 0 15,-5-3 0-15,0 3 0 0,2 1 0 0,-1 0 0 16,2 0 0-16,2 1 0 0,0 1 0 0,-3-2 0 0,-2-3 0 0,0 0 0 15,-2 0 0-15,-1 1 0 0,1 4 128 0,3-2-128 16,4 1 0-16,-1-1 0 0,-2-1 0 0,1 1 0 16,-2-2 0-16,1 1 0 0,0 1 0 0,3 1 0 15,2 1 0-15,0-2 0 0,-2 0 0 0,0-3 0 16,-1 1 0-16,-1 0 0 0,-1 4 0 0,6 0 0 16,1-2 0-16,1-2 0 0,0-6 0 0,-2 4 0 15,-2 2 0-15,-1 0 0 0,1 1 0 0,0 0 0 16,2 1 0-16,-1-1 0 0,-2-5 0 0,2 3 0 15,-4 0 0-15,1-1 0 0,-1 2 0 0,1 2 128 16,0-3-128-16,-2 2 0 0,-1-3 0 0,-2 2 0 16,-1 0 0-16,-2 0 0 0,-1-1 0 0,2 3 0 15,1 0 0-15,0-1 0 0,1-3 0 0,-3 2 0 0,-3-2 0 16,0 0 0-16,0-2 0 0,-1 1 0 16,1 1 128-16,0 0-128 0,2-4 0 0,1 4 128 0,-1 1-128 0,-2 0 0 15,-3-3 0-15,1 2 0 0,0 3 128 0,-1 1-128 16,-2 0 0-16,5 0 128 0,-1 0-128 0,0 0 0 15,-1 0 0-15,2-2 0 0,-5 0 0 0,-2-1 0 16,2-2 128-16,-4 3-128 0,3 0 0 0,-1 0 128 16,0-1-128-16,1 2 128 0,0 1 0 0,0 0 0 15,-2-3 0-15,-3 1 0 0,-1-2-128 0,-1 2 160 16,0-1-160-16,-1 1 160 0,-1-1-160 0,-3-1 128 16,0 0-128-16,0 2 128 0,-1-1-128 0,0 1 128 15,-1-1-128-15,-1 1 128 0,0-3 16 0,-3 2 0 16,-2 0 0-16,-1 1 0 0,-1 1-144 0,-1 1 128 15,0 0-128-15,3 1 128 0,-5 0-128 0,1 3 0 0,-2 1 0 16,-3 1 0 0,3 1-1536-16,-5 2-320 0</inkml:trace>
  <inkml:trace contextRef="#ctx0" brushRef="#br0" timeOffset="8913.04">24756 18341 14735 0,'-14'-8'640'0,"3"3"160"0,-3-7-640 0,-1 0-160 0,-2 2 0 0,2-2 0 16,0 4 2512-16,1-4 480 0,-3 7 80 0,-2-3 32 15,0 2-2048-15,0 4-416 0,-3-2-64 0,2 0-32 16,-2 8 32-16,3 0 0 0,-3-2 0 0,0 4 0 16,3 5-320-16,0 5-64 0,0 3-16 0,2 5 0 15,1 3-176-15,2 2 160 0,0 7-160 0,1 1 160 16,2 1-160-16,3-1 160 0,3 0-160 0,2-3 160 16,3-4 32-16,3-2 16 0,2-6 0 0,5-2 0 0,3-2 128 0,2-5 32 15,0-8 0-15,4-3 0 16,4 0 80-16,3-5 32 0,4-3 0 0,1-7 0 0,0-2 64 0,0-3 16 15,-1-5 0-15,0 2 0 0,-2-5-224 0,-4 1-32 16,-3-1-16-16,-3-3 0 0,-3 4-96 0,-3-2 0 16,-2 4-16-16,-2 4 0 0,-3 1-176 0,0 4 160 15,-3 1-160-15,-2 13 160 0,0 0-160 0,0 0 0 16,0 0 144-16,0 0-144 0,12 12 0 0,-1 2 0 16,-1 0 0-16,1 4 0 0,-1-1 0 0,1 0 0 15,2-2 0-15,1-1 0 0,-1-1 0 0,1-4-128 16,0 0 128-16,1-4-128 0,1 0-176 0,2-3-16 15,0 0-16-15,0-5 0 16,0-2-1840-16,1-3-352 0,-2-4-80 0</inkml:trace>
  <inkml:trace contextRef="#ctx0" brushRef="#br0" timeOffset="9527.43">25786 18066 13823 0,'-20'11'1216'0,"6"-6"-960"0,1 2-256 0,-1 1 0 0,-1-4 2816 16,1 2 512-16,-1 3 96 0,3-1 32 15,-2 3-2144-15,0 2-416 0,-2-1-96 0,2 6-16 0,-4 1-304 0,3 3-64 16,-2 1-16-16,1 2 0 0,0 3-144 0,4 3-48 16,0-2 0-16,1 1 0 0,1-3-16 0,1 0-16 15,2-6 0-15,2-2 0 0,1-3 144 0,1-2 48 16,3-14 0-16,0 0 0 0,0 0 64 0,0 0 16 16,0 0 0-16,8-8 0 0,4-3 176 0,1-11 32 15,-1-7 16-15,6-7 0 0,5-1-160 0,1-3-48 16,3-4 0-16,-4 3 0 0,1-5-336 0,0 4-128 15,0 0 0-15,-1 4 144 0,-1 7-144 0,-3 6 0 16,-1 4 0-16,-3 6 128 0,-1 4-128 0,-3 4 0 16,-1 7 0-16,-1 8 0 0,-2 2 0 0,-2 8-144 0,-3 5 144 0,-2 4 0 15,-4 6 0-15,-1 0 0 0,-4 1 0 0,-1 3 0 16,-1 0 0-16,-2-4 0 0,-1-5 0 0,3-4 0 16,-3-6 0-16,5-8 0 0,2-3 0 0,7-7 144 15,0 0 144-15,3-12 32 0,2-7 0 0,5-8 0 16,3-4-64-16,2-5-16 0,2-8 0 0,1 2 0 15,1-2-240-15,2 2 128 0,3 1-128 0,-1 3 0 16,-1 3 0-16,1 3 0 0,0 3 0 0,-1 7 0 16,0 4 0-16,0 7 0 0,-1 6 0 0,1 5 0 15,-2 5 0-15,-1 7-192 0,-1 6 192 0,-1 6-208 16,-1 6-48-16,-3 4 0 0,-5 2 0 0,-2 2 0 16,-1 2-208-16,-1 2-48 15,0-1-16-15,-2-7 0 0,1-6-144 16,-1-2-32-16,2-7 0 0,4-7 0 0,2-5 192 0,3-3 48 15,-2-6 0-15,2-1 0 0,-2-6-2112 0,3-5-432 0,1-8-64 0</inkml:trace>
  <inkml:trace contextRef="#ctx0" brushRef="#br0" timeOffset="9938.44">26818 17690 21183 0,'0'0'1888'0,"0"0"-1504"16,0 0-384-16,0 0 0 0,0 0 1536 0,0 0 224 16,0 0 48-16,-4 15 16 0,1-1-704 0,-1 5-144 15,1 4-16-15,-1 7-16 0,-1-1-80 0,-1 5-16 0,1 3 0 0,-3 1 0 16,1 2-272-16,-1 0-64 0,-1 1-16 0,0 0 0 16,0-1-160-16,0-2-16 0,-1-2-16 0,1-6 0 15,0-5-64-15,2-4-16 0,0-6 0 0,2-2 0 16,5-13 32-16,0 0 0 0,0 0 0 0,0 0 0 15,7-11 160-15,2-7 32 0,0-4 16 0,2-7 0 16,2-5-16-16,-1-3 0 0,1-3 0 0,1 0 0 16,1-7-320-16,2 2-128 0,-2-2 0 0,2 5 144 15,-1 2-144-15,1 5 0 0,-2 5 0 0,3 2 0 16,-2 9 0-16,1 5 0 0,1 5-160 0,-3 3 160 16,-4 3-224-16,3 6 48 0,-4 4 16 0,1 2 0 15,-5 4-96-15,-2 5-32 0,-6 3 0 0,-1 6 0 16,-5-2-80-16,-2 5-16 0,-3 0 0 0,0-3 0 15,-4-3-16-15,0-1-16 0,1-5 0 16,0-6 0-16,4-2-112 0,1-4-32 0,3-6 0 0,0-6-10208 16,2-5-2048-16</inkml:trace>
  <inkml:trace contextRef="#ctx0" brushRef="#br0" timeOffset="10226.18">27604 16978 29487 0,'0'0'2624'0,"0"0"-2112"15,-7-5-512-15,7 5 0 0,0 0 1616 0,0 0 224 16,0 0 32-16,0 0 16 0,0 12-992 0,0-1-192 0,0 7-32 0,0 4-16 16,-1 4-176-16,0 5-32 0,1 3-16 0,-4 7 0 15,1 4-112-15,-3 6-32 0,1 3 0 0,-4 2 0 16,2 0-96-16,-2 2-32 0,-2-1 0 0,3 2 0 15,0-6-160-15,-1-3 0 0,-1-3 0 0,2-7 0 32,1-4-448-32,0-6 0 0,0-4-16 0,0-6 0 15,3-2-176-15,2-4-16 0,2-14-16 0,0 0 0 16,0 0-2240-16,0 0-448 0</inkml:trace>
  <inkml:trace contextRef="#ctx0" brushRef="#br0" timeOffset="10393.78">27840 17624 23951 0,'-11'18'1056'0,"4"-5"224"0,-2 2-1024 0,3 3-256 0,2-1 0 0,2 5 0 0,-1 6 2976 0,1-4 544 15,-2 0 96-15,0 2 32 0,-2-5-2560 0,-2 2-496 16,0 1-96-16,3-2-32 0,0-3-320 0,1-1-144 16,2-4 128-16,1-3-128 0,1 1-176 0,1 0-112 15,-1-12-32-15,0 0 0 16,10 4-1712-16,0-3-336 0,2-2-80 0,-1-8-11904 0</inkml:trace>
  <inkml:trace contextRef="#ctx0" brushRef="#br0" timeOffset="10657.51">28805 16828 32015 0,'0'0'1408'0,"0"0"320"0,0 0-1392 0,0 0-336 0,0 0 0 0,-4 16 0 16,0 1 608-16,-2 5 48 0,-2 5 16 0,1 3 0 15,-1 3-192-15,0 5-32 0,1 4-16 0,-1 5 0 16,1 4-144-16,-1 4-32 0,-2 2 0 0,2 7 0 16,-1-2-256-16,-1 4 0 0,0-5 128 0,1 3-128 15,-1-5 0-15,1 0 0 0,0-3-176 0,0-5 176 16,0-4-896-1,0-7-80-15,-1-5-16 0,1-5 0 0,0-7-1488 16,2-4-288-16,2-4-64 0</inkml:trace>
  <inkml:trace contextRef="#ctx0" brushRef="#br0" timeOffset="10879.85">28469 17536 33167 0,'0'0'2944'0,"0"0"-2352"15,0 0-464-15,11 8-128 0,1-2 944 0,5 1 160 16,4-6 48-16,4 0 0 0,-1-2-640 0,1-3-112 16,3-1-16-16,4 0-16 0,1-5-368 0,2 1 128 15,2-4-128-15,-1 0 0 0,-4 1-192 0,-2-2-128 16,-1 0 0-16,-4-1-16 16,-5-2-240-16,-1 4-64 0,-2 1 0 0,-2 0 0 15,-1 5-384-15,-3-4-96 0,-4 4-16 0,3-1 0 16,-3 4-1424-16,-7 4-272 0,0 0-64 0</inkml:trace>
  <inkml:trace contextRef="#ctx0" brushRef="#br0" timeOffset="11176.65">29230 17433 7359 0,'0'0'656'0,"0"0"-528"0,0 9-128 0,0 4 0 16,-3 0 3504-16,0-1 656 0,1 2 144 0,-2 2 32 15,-1 0-1888-15,-1 2-368 0,-3 1-80 0,0 0-16 16,0 1-512-16,0 1-96 0,0-1-32 0,2 0 0 15,-1 0-432-15,4-7-80 0,0-1-32 0,4-2 0 16,0-10-208-16,5 6-32 0,-5-6-16 0,9 4 0 16,1-2-48-16,3-5-16 0,2-2 0 0,4-7 0 0,2-2 32 0,2 1 16 15,1-5 0-15,0-1 0 16,-1-4-288-16,-3 4-64 0,2 1-16 0,-3 0 0 0,-3 2-160 0,1 0 0 16,-4 4 0-16,-2-1 128 0,-2 3-128 0,-3 1 0 15,-1 2 0-15,-5 7-176 16,0 0-1216-16,0 0-240 0,4-10-48 0,-4 10-10304 15,0-7-2064-15</inkml:trace>
  <inkml:trace contextRef="#ctx0" brushRef="#br0" timeOffset="11626.89">30052 17203 22111 0,'0'0'1968'0,"-5"-6"-1584"0,5 6-384 0,-5-4 0 16,5 4 2304-16,-5-4 368 0,5 4 80 0,0 0 0 16,-8 2-1600-16,8-2-336 0,-10 3-64 0,0 5-16 15,-6-3-560-15,0 8-176 0,-2 3 0 0,-3 5 0 16,-5 0 128-16,-2 5-128 0,-2 2 0 0,0 2 0 16,1 1 160-16,2 0-160 0,5 0 128 0,3-1-128 15,2-3 192-15,6 0-32 0,3-6-16 0,5 0 0 16,5-3 112-16,4-2 0 0,4-6 16 0,7-1 0 15,3-6-32-15,7-6-16 0,1-6 0 0,5-2 0 16,2-7 368-16,2-4 80 0,0-5 16 0,-3-4 0 16,-3-2-128-16,-2-3-32 0,0-3 0 0,1-4 0 0,-4-6-304 0,0-3-64 15,-3 0-16-15,-2-5 0 0,0-5 80 16,-4-11 16-16,1-9 0 0,-1-7 0 0,-2-3 64 16,3-2 16-16,-4-2 0 0,3 7 0 0,1 7-112 0,-2 11-16 15,0 10 0-15,-2 14 0 0,-4 5-192 0,2 12 0 16,-7 5 0-16,1 11 0 0,-2 5 0 0,-4 9 0 15,0 0 0-15,0 0 0 0,-9 18 0 0,0 8-208 16,-5 7 64-16,-2 10 16 0,-3 3-64 0,-3 11 0 16,-3 6 0-16,-2 6 0 0,3 5-80 0,1 6-32 15,0 6 0-15,4 1 0 16,2-2-816-16,3-10-160 0,2-5-48 0,4-10 0 16,7-6 448-16,1-4 96 0,2-6 16 0,3-3 0 15,0-7-1280-15,3-6-240 0,2-2-48 0,0-7-16 0</inkml:trace>
  <inkml:trace contextRef="#ctx0" brushRef="#br0" timeOffset="11978.72">30771 17015 33455 0,'0'0'1472'0,"12"-5"320"0,1 0-1424 0,4-4-368 0,1 2 0 0,5-5 0 16,8-1 816-16,-2-1 80 0,0-3 32 0,-1-2 0 16,-1-4-592-16,-3 1-112 0,-3 0-32 0,-3 3 0 0,3 0-64 0,-7 1-128 15,-2 2 176-15,0 1-176 16,-5 3 144-16,-2 3-144 0,-2-1 0 0,-3 10 144 0,0 0 128 0,0 0 32 16,-12 3 0-16,0 6 0 0,-2 3-16 0,-1 5 0 15,-6 2 0-15,1 3 0 0,-3-1-288 0,3 3 160 16,1 3-160-16,5-4 128 0,3 0-128 0,4 0 0 15,3-3 144-15,7-1-144 0,4-1 0 0,5 0 0 16,2-3 0-16,3-1 0 0,4-1 0 0,2-1 0 16,1 0 0-16,2-6 0 0,2-2 0 0,3-2 0 15,2-2 0-15,1-2 0 0,2-3-304 0,-1-4-80 16,1 0 0-16,-3-2-11376 16,-1 0-2256-16</inkml:trace>
  <inkml:trace contextRef="#ctx0" brushRef="#br0" timeOffset="12170.43">28421 16835 34095 0,'-69'11'3024'0,"27"-7"-2416"0,-5 0-480 0,12-3-128 16,11-2 2976-16,7 1 576 0,7-1 112 0,10 1 32 15,0 0-3056-15,0 0-640 0,0 0 0 0,0 0-192 32,0 0-2112-32,0 0-448 0,6-6-64 0</inkml:trace>
  <inkml:trace contextRef="#ctx0" brushRef="#br0" timeOffset="12842.57">25367 19757 25455 0,'-9'-22'1120'0,"5"11"240"0,1-4-1088 0,1 1-272 0,-1-3 0 0,1 2 0 16,-2-2 832-16,1 2 96 0,0-3 32 0,-1 0 0 16,-1 1 272-16,0 1 64 0,-1 1 16 0,1 4 0 15,-1 4-464-15,6 7-80 0,-6-5-32 0,6 5 0 16,-8-4-224-16,8 4-64 0,-6 9 0 0,1 4 0 0,-1 5-320 0,3 3-128 16,1 5 0-16,1 4 144 0,1 5-144 0,1 0 0 15,3 0 0-15,-1-2-176 0,2-4 176 0,1-1 0 16,3-8 0-16,1-2 0 0,3-3 0 0,0-6-160 15,-1-1 160-15,4-6 0 0,-1-2 0 0,0-2 0 16,-1-8 0-16,3-4 0 0,-1-7 368 0,3-2 80 16,0-2 0-16,0-7 16 0,0-5-80 0,-1-5 0 15,-2-2-16-15,-4-2 0 0,-2 0-160 0,-2-3-16 16,-7-2-16-16,-2-4 0 0,-5-2 80 0,-3 1 32 16,0-1 0-16,1 7 0 0,2 7 32 0,1 9 0 15,4 7 0-15,2 9 0 0,1 6-320 0,-2 12 0 16,0 0 128-16,0 0-128 0,8 16 0 0,2 10 0 0,0 4 0 0,0 7 0 15,-1 4 0-15,3 2-192 0,-3 5 192 0,2 3-192 16,4 2-32-16,-3 2 0 0,1 1 0 0,1-1 0 31,2-2-352-31,-1-6-80 0,2-2-16 0,1-9 0 16,-4-5-1120-16,1-7-240 0,-1-6-32 0,0-4-13616 0</inkml:trace>
  <inkml:trace contextRef="#ctx0" brushRef="#br0" timeOffset="13144.24">26094 19444 35935 0,'0'0'1600'0,"0"0"320"0,0 0-1536 0,0 0-384 0,0 0 0 0,10-4 0 0,5-4 304 0,5-3-16 15,3-5 0-15,3-3 0 0,0-4-32 0,2-6-16 16,-3-2 0-16,-4 3 0 0,1-2-240 0,-6 0 176 15,-2 1-176-15,-2-1 160 0,-5 2-32 0,-3 4-128 16,-3 2 192-16,-1 8-64 0,-2 6 96 0,2 8 16 16,0 0 0-16,-12 11 0 0,0 5-48 0,-2 12-16 15,0 6 0-15,-4 6 0 0,-4 0-176 0,5 6 0 16,-3-3 0-16,3 4 0 0,1-2 0 0,2 1 0 16,4-6-144-16,4-3 144 0,3-5-160 0,6-7 32 15,5-2 0-15,4-5 0 16,2-6-320-16,5-5-48 0,2-4-16 0,2-7-10832 15,2-8-2176-15</inkml:trace>
  <inkml:trace contextRef="#ctx0" brushRef="#br0" timeOffset="13511.82">27697 19030 20271 0,'-17'-12'1792'0,"6"4"-1424"0,-3-9-368 0,1 0 0 0,0-2 1728 0,2 2 288 16,-1-1 48-16,2 0 16 15,0 3-1008-15,1 6-208 0,-2-3-32 0,0 7-16 0,1 2-48 16,0 1 0-16,2 2 0 0,-3 8 0 0,-3 2-368 0,0 7-80 15,-4 2 0-15,0 7-16 0,1 6-176 0,-1 6-128 16,1 0 144-16,1 7-144 0,1 1 128 0,-2 1-128 16,2-4 0-16,2 0 144 0,4 0 48 0,4-6 16 15,5-5 0-15,4-5 0 0,5-1 48 0,2-7 0 16,5-3 0-16,0-6 0 0,3 0-128 0,3-6-128 16,2-7 176-16,3-4-176 0,3-4 0 0,6-4 0 15,-5-5-192-15,6-4 48 16,0-3-2336-16,-1-3-464 0</inkml:trace>
  <inkml:trace contextRef="#ctx0" brushRef="#br0" timeOffset="13821">28004 18754 21183 0,'0'0'1888'0,"0"0"-1504"0,-7 3-384 0,7-3 0 16,-4 6 2400-16,1 7 416 0,3-3 64 0,1 5 32 15,-1 4-2016-15,2 7-384 0,-1-2-96 0,0 7-16 16,1 3-272-16,-2 0-128 0,-3 1 0 0,2 1 128 16,2 1-128-16,0-4 0 0,2-1 0 0,1-3 0 15,1-5 0-15,1-2 128 0,2-5-128 0,-1-3 0 16,0-2 0-16,0-7 0 0,3-1 0 0,3-4 0 16,2-4 192-16,1-5-32 0,1-7-16 0,-1-3 0 15,2-6 240-15,-1 1 64 0,0-8 0 0,-2 1 0 0,0-1 0 16,-2-2 0-16,-2-1 0 0,0 3 0 0,1 3-240 15,0 4-32-15,-2 3-16 0,0 4 0 0,0 4-160 0,2 2 0 16,-2 4-160-16,-1 0 160 16,-9 8-1408-16,11 0-176 0,-1 6-32 0,-1-3-8512 15,0 2-1712-15</inkml:trace>
  <inkml:trace contextRef="#ctx0" brushRef="#br0" timeOffset="14247.56">28971 18996 28447 0,'0'0'1264'0,"-2"-9"256"0,-3-3-1216 0,2 1-304 0,2 2 0 0,0-1 0 16,1 2 992-16,1-2 144 0,2 2 16 0,0-2 16 16,2 1-512-16,-3-1-96 0,0 4-32 0,-2 6 0 15,0 0-256-15,0 0-48 0,0 0-16 0,0 0 0 16,2-10-208-16,-2 10 176 0,0 0-176 0,0 0 160 16,0 0 16-16,-6 7 0 0,0 2 0 0,-2 4 0 15,0-1-176-15,-3 2 0 0,0 4 0 0,0 1 0 0,-2 2 0 16,1 0 0-16,3 1 0 0,1 1 0 0,-1 3 0 0,5-3 0 15,1 0 0-15,3 0 0 0,3-1 0 0,2-2 0 16,4-6-128-16,2-3 128 0,3 1 0 0,0-5-176 16,3-1 176-16,-1-4-128 0,2-2 128 0,0-2-128 15,0-5 128-15,1 0-128 0,0-4-16 0,0 0 0 16,0-6 0-16,-1 1 0 16,0-1-416-16,-1 0-80 0,1-4 0 0,-3 2-16 15,1 0-1216-15,-2 1-240 0,-3 1-64 0,-2-1 0 0</inkml:trace>
  <inkml:trace contextRef="#ctx0" brushRef="#br0" timeOffset="14629.48">29504 18824 16575 0,'0'0'1472'0,"-8"2"-1168"0,8-2-304 0,-10 0 0 15,1-2 2848-15,2 4 512 0,0 1 96 0,0 0 32 16,-3 0-1888-16,1 2-368 0,-1 2-80 0,2-1 0 16,-4 6-624-16,1-1-112 0,-2 3-32 0,2 3 0 15,-1 2-192-15,0 0-64 0,-1 1 0 0,3 3 0 16,3-1-128-16,4-3 0 0,-2-2 144 0,7-1-144 16,3-5 128-16,3-2-128 0,-8-9 128 0,13 5-128 0,-1-1 336 15,1-4 0-15,2-4 0 0,0-1 0 0,1-5 176 16,0-3 48-16,0-6 0 0,-3-1 0 0,-2 2-224 15,-1-1-32-15,0-2-16 0,-1 2 0 0,0 2-160 0,-3 3-128 16,-2 3 144-16,-1 1-144 0,-3 10 0 0,0 0 128 16,0 0-128-16,0 0 0 0,0 0 0 0,0 0 0 15,7 13-144-15,-1 0 144 0,0-2-256 0,0 4 32 16,0 2 16-16,1-2 0 16,-2-1-368-16,2-4-64 0,5 1 0 0,-1-8-16 15,-1 0-1760-15,2-3-336 0,-2-4-80 0,0-1-10624 0</inkml:trace>
  <inkml:trace contextRef="#ctx0" brushRef="#br0" timeOffset="14987.84">30143 18220 22111 0,'0'0'1968'0,"0"0"-1584"0,-8 1-384 0,8-1 0 15,-11 3 3184-15,1 0 544 0,3 2 112 0,-1 5 32 16,0-1-2752-16,-1 5-544 0,-1 1-128 0,0 3 0 16,1 1-320-16,0 1-128 0,-2 4 128 0,2-3-128 15,1-2 128-15,3 1-128 0,3-1 0 0,-1-1 128 16,3-4-128-16,4-3 192 0,2 2-192 0,2 1 192 16,1-3-64-16,2 0-128 0,3 1 192 0,3-3-64 15,1 1-128-15,-1 1 128 0,0 0-128 0,1 3 128 16,-2-1-128-16,-1-1 0 0,-2 2 0 0,-3 2 128 15,-3 0-128-15,-5-1 0 0,0 1 144 0,-5-1-144 0,-3 0 240 16,-3 2-32-16,-4-1 0 0,0 1 0 0,-3-1-208 0,-2 1 176 16,-2-3-176-16,-3-3 160 0,1 1-160 0,-1-3 0 15,3-2 0-15,0-6 0 16,1-1-336-16,2-3-160 0,2-5-16 0,6 0-16 16,3-6-2928-16,3-1-576 0</inkml:trace>
  <inkml:trace contextRef="#ctx0" brushRef="#br0" timeOffset="15298.92">30611 18309 12895 0,'0'0'1152'0,"0"0"-928"0,0 0-224 0,0 0 0 16,0 0 4176-16,0 0 800 0,0 0 144 0,12-11 48 15,3 1-3424-15,3-1-672 0,0-3-144 0,2-1-32 16,3-3-304-16,3 1-64 0,2-1-16 0,0-4 0 15,-1 1-256-15,1-2-48 0,3 0-16 0,-7 4 0 16,-3 0-192-16,-3 1 144 0,-4-1-144 0,-1 2 128 16,-4 2-128-16,-4 4 192 0,-4-2-192 0,-2 5 192 15,-6-2 176-15,0 6 32 0,-3 2 16 0,-3 4 0 16,-6 3-96-16,-4 7-32 0,-8-3 0 0,1 6 0 16,-4 3-288-16,-1 3 0 0,1 6 128 0,1 0-128 15,1 3 0-15,4 3 0 0,4-1 0 0,4-1 0 0,2 0 0 16,5 0 0-16,4-6 0 0,5 2 0 0,3-5 0 15,4-5-192-15,2-3 192 0,5-4-192 16,4 1-368-16,4-8-64 0,3-1-16 0,5-5-10832 16,2-7-2176-16</inkml:trace>
  <inkml:trace contextRef="#ctx0" brushRef="#br0" timeOffset="15618.98">31750 17685 18431 0,'-20'3'1632'0,"6"-3"-1312"16,-3 0-320-16,1 2 0 0,-2 2 3968 0,1 4 704 0,1-2 160 15,-1 7 32-15,0-1-3360 0,-1 6-672 16,0 0-128-16,0 0-16 0,0 0-512 0,7-1-176 0,1 0 0 0,3-2 144 16,5-2 0-16,3 2 0 0,4-3 0 0,4 0 0 15,1 1 176-15,4-3 48 0,3 2 0 0,2-1 0 16,3-2 128-16,0 4 16 0,3-3 16 0,0 2 0 15,2 1-112-15,-3 4-32 0,-4 0 0 0,-2 3 0 16,-2-1-64-16,-3 1 0 0,-4 3-16 0,-6 2 0 16,-3-2 80-16,-3 4 0 0,-6-3 16 15,-2 4 0-15,-7 0-48 0,-5 2-16 0,-5-2 0 0,-2 2 0 16,-6-4-176-16,-6 1-32 0,-5-3-128 0,-4-1 192 16,-3-5-928-1,0-4-192-15,2-3-32 0,2 1-12624 0,3-7-2528 0</inkml:trace>
  <inkml:trace contextRef="#ctx0" brushRef="#br0" timeOffset="16295.33">28331 20231 29487 0,'-1'-9'2624'0,"-1"-2"-2112"0,2-1-512 0,0 3 0 16,-2-1 864-16,2 10 64 0,0 0 16 0,-2-9 0 16,2 9-272-16,-3-9-48 0,-5 6-16 0,-1 0 0 0,-2 3 16 0,-3 0 0 15,0 0 0-15,-2 3 0 16,1 2-320-16,0 4-64 0,-3 3-16 0,0 0 0 0,3 0-224 0,0 4 144 16,2-1-144-16,2-1 128 0,-1 2-128 0,5 1 0 15,2 1 144-15,3-2-144 0,5 0 128 0,2-1-128 16,5-3 128-16,5-1-128 0,6 0 176 0,4-3-48 15,6-1 0-15,2-2 0 0,2 1 64 0,2-4 16 16,-3 3 0-16,-3-2 0 0,-4-1 0 0,-4 2 0 16,-4 4 0-16,-3-3 0 0,-2 0-48 0,-5 4-16 15,-3-3 0-15,-2 6 0 0,-5-5 240 0,-3 6 64 16,-1-2 0-16,-5 3 0 0,-5 0-16 0,-5 2 0 0,-2-3 0 16,-5 1 0-16,-5 0-208 0,-3 0-32 0,-5-1-16 0,2-4 0 15,2 0-32-15,6-4 0 16,4-1 0-16,6-3 0 0,2-1-320 0,6-1-64 15,3-2-16-15,4-2 0 16,2-6-1712-16,6-2-336 0,2 0-80 0</inkml:trace>
  <inkml:trace contextRef="#ctx0" brushRef="#br0" timeOffset="16592.6">29213 19498 36863 0,'-17'2'1632'0,"7"1"336"16,0 0-1584-16,0 1-384 0,1 1 0 0,3 7 0 0,-3-1 1408 0,2 6 192 15,2 6 32-15,0 1 16 0,0 9-1024 0,0 0-208 16,-1 1-32-16,1 6-16 0,0 2-80 0,0 5-16 15,2-2 0-15,-2 4 0 0,-1-1-96 0,2-1-32 16,-1 0 0-16,0 4 0 0,-2-5-144 0,5-2-144 16,-2-1 144-16,0 1-208 15,0-6-1072-15,3-4-224 0,-2-1-32 0,3-8-16 16,-1-2-640-16,2-5-128 0,2-6-32 0,1-5-12912 0</inkml:trace>
  <inkml:trace contextRef="#ctx0" brushRef="#br0" timeOffset="16963.41">29939 19787 35935 0,'-18'8'3200'0,"7"-5"-2560"0,-3 0-512 0,0 2-128 15,2 2 768-15,-1 0 128 0,1 6 16 0,-1 0 16 16,2-2-608-16,-1 6-112 0,-1 2-16 0,1 3-16 16,-1 0-176-16,2 1 0 0,-2 3 0 0,1 0 0 15,2-3 0-15,1 1 0 0,2-3 0 0,3-5 0 16,4-4 0-16,1-1 0 0,3-3 144 0,-4-8-144 0,13 5 304 16,1-5-16-16,1-4 0 0,1-1 0 0,2-3 240 0,1-4 48 15,3-2 16-15,-3-2 0 0,1 2-240 0,-1-6-48 16,-1-2-16-16,-4 1 0 0,0-1-128 0,-4 1-32 15,-2-2 0-15,-4 1 0 0,-4 1 0 0,-4-2 0 16,-5 0 0-16,-1 1 0 0,-3 3-128 0,-2 1 0 16,-2 3 0-16,1 5 128 15,-1-2-1168-15,0 9-240 0,0-1-64 0,3 0-11264 16,1 1-2272-16</inkml:trace>
  <inkml:trace contextRef="#ctx0" brushRef="#br0" timeOffset="17482.8">30618 19438 31327 0,'-8'11'1392'0,"2"-2"272"0,1-4-1328 0,-3 7-336 0,3 3 0 0,0 1 0 16,1 2 1280-16,-1 4 176 0,2 0 32 0,1 2 16 15,0 2-1184-15,1-1-320 0,0 1 0 0,1-2 0 0,0 4 0 16,0-5 0-16,0-4 0 0,2-2 0 0,0-2 0 0,2-6 0 16,-4-9 0-16,10 8 0 0,-1-6 0 0,2-4 0 15,-1-5 0-15,3 0 0 0,1-7 400 0,2-2 48 16,-2-3 0-16,2-1 0 0,-4-2 160 0,2-3 32 15,-2 1 16-15,2 1 0 0,-3 0-160 0,-1 0-48 16,-2 3 0-16,0 3 0 0,-1 3-288 0,1 5-160 16,-3 3 160-16,-5 6-160 0,0 0 0 0,0 0-192 15,0 0 16-15,6 13 0 0,1 6-96 0,-3 5-32 16,-1 1 0-16,-3 7 0 16,2-1-96-16,0-2-32 0,1 1 0 0,2-3 0 0,1-4 272 0,3-5 160 15,2-7-192-15,5-2 192 0,3-5 128 0,2-4 128 0,2-3 16 16,1-8 16-16,3-7 368 0,-1-3 80 15,-2-2 16-15,0-9 0 0,-3-1-240 0,2-1-64 16,-5-2 0-16,0 3 0 0,-8 2-192 0,0-3-64 16,0-3 0-16,-3 0 0 0,-3 2 0 0,-1 2-16 15,1 1 0-15,-1 9 0 0,-1 4-304 0,1 5-64 0,-1 3-16 0,-2 11 0 32,0 0-560-32,0 0-96 0,0 0-32 0,0 0 0 15,0 0-2384-15,0 0-496 0</inkml:trace>
  <inkml:trace contextRef="#ctx0" brushRef="#br0" timeOffset="17768.93">31770 18688 30399 0,'-1'-15'2704'0,"1"8"-2160"0,1-3-544 0,2 3 0 0,1-2 1264 0,-4 9 144 16,0 0 16-16,0 0 16 0,0 0-592 0,9 12-112 16,-5 1-32-16,-2 6 0 0,-3 4-128 0,-3 9-48 15,-2 6 0-15,-3 6 0 0,-1 5-128 0,-4 3-16 16,-2 2-16-16,1 4 0 0,1 0-144 0,0 3-32 16,1-5 0-16,2 0 0 0,1-1-192 0,2-3 0 15,1-1 0-15,3-4 0 16,-1-2-1536-16,2 0-208 0,2-6-48 0,1-6 0 15,1-7-1040-15,2-6-224 0,-1-6-32 0</inkml:trace>
  <inkml:trace contextRef="#ctx0" brushRef="#br0" timeOffset="18004.77">31940 19091 27647 0,'-16'10'1216'0,"10"-4"256"0,6-6-1168 0,-1 12-304 0,2 3 0 0,5 3 0 16,6 2 2064-16,4 1 368 0,2 5 64 0,5-2 0 15,4 2-2016-15,1 1-480 0,0-3 0 0,0 1 0 16,-2-2 0-16,1 0-240 0,0 0 64 0,-12-11 16 16,1 2-336-16,2 2-64 0,0-5-16 0,0 2 0 15,0 0-1280-15,-2-5-272 0,-2 1-48 0</inkml:trace>
  <inkml:trace contextRef="#ctx0" brushRef="#br0" timeOffset="18230.68">32384 18957 38703 0,'0'0'3440'16,"6"12"-2752"-16,-3 1-560 0,2 9-128 0,2 4 800 0,-3 9 128 15,-2 7 32-15,-2 5 0 0,-1 2-176 0,-2-2-16 0,-2 1-16 16,-2 4 0-16,-4 5-272 0,0 12-48 16,-3 6-16-16,-3 5 0 0,0-2-160 0,7-38-48 15,-2 9 0-15,-1 4 0 0,-1 0-208 0,-1 2 0 16,0 0 0-16,0-3 0 16,-1-1-2272-16,-12 33-352 0,7-21-64 0</inkml:trace>
  <inkml:trace contextRef="#ctx0" brushRef="#br0" timeOffset="25918.37">5453 13333 10127 0,'0'0'896'0,"0"0"-704"0,0 0-192 0,0 0 0 16,0 0 272-16,0 0 32 0,0 0 0 0,0 0 0 15,0 0 96-15,0 0 32 0,0 0 0 0,0 0 0 16,-5 9-96-16,5-9-16 0,0 0 0 0,0 0 0 16,0 0-112-16,0 0-16 0,-8 7-16 0,8-7 0 0,0 0-16 0,0 0 0 15,0 0 0-15,0 0 0 0,0 0 176 0,0 0 48 16,0 0 0-16,0 0 0 0,0 0 176 0,0 0 32 15,0 0 16-15,0 0 0 0,0 0-80 0,5-6-16 16,-1-4 0-16,1 1 0 0,2-4-160 0,0 2-32 16,0 1-16-16,0-3 0 0,1 0-144 0,-2 2-32 15,2-2 0-15,-2 3 0 0,1-1 0 0,-1-2-128 16,0 3 192-16,1-3-64 0,-1-1 0 0,4 0 0 16,-1 0 0-16,1-1 0 0,2-1-128 0,0-1 192 15,1-1-192-15,2-4 192 0,1-3-64 0,4 1-128 16,-1-6 192-16,4 3-64 0,1-5 0 0,0 2 0 15,0 1 0-15,2-1 0 0,-1 1 64 0,3-1 16 0,0-1 0 0,1-1 0 16,-1 4-48-16,4-1-16 0,3-5 0 0,4 4 0 16,3 1 16-16,1-3 0 0,3-1 0 0,1 0 0 15,0-5-16-15,2 1 0 0,1 1 0 0,1-1 0 16,0 1 64-16,2-1 16 0,3 1 0 0,4 1 0 16,2-2 16-16,2-1 0 0,-2-1 0 0,-1 0 0 15,0 0-64-15,1 0-16 0,2 3 0 0,2-1 0 16,6 0-160-16,-2 0 192 0,-2 1-192 0,-2 1 192 15,-1 1-48-15,-1-1 0 0,1 0 0 0,1 4 0 16,2 6 48-16,-3-5 0 0,-3 2 0 0,-1 1 0 16,-3 1 0-16,-1-1 0 0,1 6 0 0,1-1 0 15,5-2-64-15,1 2 0 0,-2 2 0 0,-2 0 0 16,-3-1-128-16,0-4 0 0,2 2 144 0,2 3-144 0,2 2 0 0,-1 0 0 16,1-2 0-16,-3 0 128 0,-1-2-128 0,-5 2 0 15,-2-1 128-15,0 2-128 0,0 0 128 0,2 1-128 16,0 1 128-16,1-3-128 0,-3 1 128 0,2-1-128 15,-3-2 160-15,0 0-160 0,-3 1 128 0,5 0-128 16,-1 0 0-16,3 2 144 0,-1-1-144 0,1-183 0 16,1 365 0-16,-2-181 0 0,-3 0 128 0,-1 0-128 15,-1 1 0-15,1 3 128 0,3 0-128 0,2 2 0 16,-1-1 0-16,-1 0 0 0,-2-1 0 0,-1-2 0 16,2-1 0-16,-1 4 0 0,2 2 0 0,-1 2 0 15,3 1 0-15,0-3 0 0,-1 2 0 0,1-3 0 16,-3 2 0-16,0-1 0 0,-1-3 0 0,3 1 0 15,2 3 0-15,2 2 0 0,-1-3 0 0,2 4 0 16,-2-6 0-16,1 2 0 0,-1-1 0 0,-2 1 0 0,-1 0 0 0,1 5 0 16,4-2 0-16,-3 2 0 0,3-4 0 0,-2 3 0 15,1-1 0-15,-4 2 0 0,1 0 0 0,-2-1 0 16,-1 0 0-16,1 0 0 0,-2 2 0 0,1 1 0 16,0-4 0-16,1 4 0 0,-1-3 0 0,-1 3 0 15,-3 0 0-15,0-4 0 0,3 2 0 0,2-2 0 16,2 4 0-16,3 1 0 0,4-3 0 0,-2-1 0 15,-4 0 0-15,0-1 0 0,0 4 0 0,2 1 0 16,1-2 0-16,2 2 0 0,-1 1 0 0,1 0 0 16,2-6 0-16,-2 2 0 0,-4 0 0 0,2 2 0 15,1 1 0-15,-1 0 0 0,2-1 0 0,-2 2 0 16,2 1 0-16,2-2 0 0,-3-1 0 0,-3-1 0 16,-1 1 0-16,1 2 0 0,0 0 0 0,1 2 0 0,0 0 0 0,0-2 0 15,-1 1 0-15,1-2 0 0,-5-2 0 0,4-2 0 16,0 3 0-16,-1 2 0 0,3 2 0 0,0-1 0 15,0-4 0-15,1 3 0 0,-2-1 0 0,1 0 0 16,-4-2 0-16,1 3 0 0,2 2 0 0,-1 0 0 16,2-1 128-16,-2 0-128 0,2-6 0 0,-1 2 0 15,0-1 0-15,1 4 0 0,0-1 0 0,1 1 0 16,-1 1 0-16,-1-1 128 0,1 3-128 0,-2-2 0 16,0-2 0-16,-1-1 0 0,0 2 0 0,3 2 0 15,-2 0 0-15,2 1 0 0,1-2 0 0,1 1 0 16,1 0 0-16,0 0 0 0,-3-1 0 0,1 1 0 15,1-3 0-15,2 4 0 0,-1 4 0 0,0-3 0 0,0-2 0 0,-1-2 0 16,-1 0 0-16,2 1 0 0,-1 4 0 0,3-2 0 16,-3-3 0-16,3 1 0 0,1-2 0 0,-1-1 0 15,-4 2 0-15,0 1 0 0,2-1 0 0,-1 2 0 16,0 1 0-16,3-4 0 0,2-1 0 0,0 1 0 16,-2-1 0-16,3 2 0 0,-2 1 0 0,-2-2 0 15,0 2 0-15,0-1 0 0,6 0 0 0,-2 2 0 16,-2-3 0-16,0-1 0 0,0 2 0 0,1 0 0 15,-3 2 0-15,4-1 0 0,2-3 0 0,-3-1 0 16,-3 1 0-16,0 4 0 0,1-1 0 0,1 1 0 16,-3 0 0-16,1-2 0 0,3-1 0 0,-1 2 0 15,-3-2 0-15,3 3 0 0,-1-2 0 0,0 3 0 16,-1 3 0-16,2-3 0 0,4-3 0 0,-2 1 0 16,-2-2 0-16,3 1 0 0,0 0 0 0,-1 0 0 15,0 3 0-15,0-1 0 0,1-2 0 0,-1 2 0 0,-4 0 0 0,0-2 0 16,0 2 0-16,0 0 0 0,-2-2 0 0,4 2 0 15,0 0 0-15,-2-1 0 0,-2 1 0 0,2-2 0 16,-1 2 0-16,1 1 0 0,-2 1 0 0,2-1 0 16,-3 0 0-16,0 0 0 0,0 2 0 0,-1 0 0 15,1 0 0-15,2 0 0 0,2-2 0 0,-1 3 0 16,-3-2 0-16,0 3 0 0,-3-3 0 0,3 0 0 16,-1 0 0-16,3 2 0 0,3-2 0 0,-1 2 0 15,-1 1 0-15,-1-3 0 0,0-1 0 0,-2 0 0 16,2 0 0-16,2 4 0 0,2 0 0 0,2-2 0 15,0 1 0-15,-2-2 0 0,2-1 0 0,-1 1 0 0,-3 2 0 0,4 2 0 16,2-1-128-16,0 1 128 16,-3-1 0-16,-4 1 0 0,0-2 0 0,-2 0 0 0,-1 1 0 0,4 1 0 15,1 0 0-15,-2 0 0 0,-5 0 0 0,1 3 0 16,-3-2 0-16,1 2 0 0,-5-4 0 0,0-1 0 16,-2 2 0-16,0 4 0 0,1-1 0 0,-3 2 0 15,-4-2 0-15,-3 1 0 0,-2-3 0 0,-4 4 128 16,-2-2-128-16,-4 2 0 0,-3-2-192 0,-3 3 192 31,-3-2-2224-31,-3 2-320 0,0 0-64 0,-6-3-16 0</inkml:trace>
  <inkml:trace contextRef="#ctx0" brushRef="#br0" timeOffset="28237.31">3925 4860 18431 0,'-18'-8'1632'0,"8"7"-1312"15,0 0-320-15,1 0 0 0,0-2 0 0,9 3-160 16,0 0 16-16,0 0 0 0,0 0 832 0,0 0 160 16,0 0 48-16,0 0 0 0,0 0-384 0,0 0-64 15,13-5 0-15,0 4-16 0,-1 3-144 0,2 3-32 16,2-1 0-16,0 0 0 0,2 1-256 0,1 3 0 15,0-3 128-15,0 4-128 0,0-3 0 0,0 5 0 16,3-2 0-16,1 3 0 0,0-3 0 0,2 2 0 16,2-2 0-16,0 2 0 0,-2 2 0 0,3 0 0 0,2 2 0 0,2 2 0 15,-1-2 0-15,0 1 128 0,3-2-128 0,1 2 0 16,3-1 0-16,2 3 0 0,-1-1 0 0,2 1 0 16,1 0 0-16,-3 0 0 0,-1 0 0 0,3 3 0 15,1 2 0-15,0-3 0 0,-2 1 0 0,4 2 0 16,0 1 0-16,3-1 0 0,1 1 0 0,3 3 0 15,1-5 0-15,-1 5 0 0,-1-4 0 0,1 2 0 16,-3 2 192-16,3 0-64 0,1 1 0 0,3-2-128 16,1 1 224-16,0 0-64 0,-2 0-16 0,2-2 0 15,-5 3 64-15,2-1 16 0,-1-1 0 0,2-2 0 16,2 2-16-16,2-2 0 0,5 4 0 0,0-4 0 16,-2-1-16-16,0-1-16 0,-1 2 0 0,1-3 0 15,1 4-176-15,3 1 128 0,4-2-128 0,1 3 128 16,-3-4-128-16,-1 1 0 0,-1 0 144 0,0-1-144 0,-3 3 0 0,3 1 0 15,1 0 0-15,2 0 0 0,-1-7 0 0,-1 3 128 16,-1-4-128-16,-1 5 0 0,1 0 0 16,3 4 0-16,-1-3 0 0,2-1 0 0,-2-1 0 0,-2-1 0 15,-4 0 0-15,0 1 128 0,-1 0-128 0,1 0 0 16,1 2 0-16,1 1 128 0,0-6-128 0,-1 2 0 16,-4-2 0-16,1 3 0 0,-3 1 0 0,1-1 176 15,1 2-176-15,2-2 192 0,0-1 0 0,-3-1 0 16,-3 2 0-16,0-1 0 0,0-1-48 0,-2 2 0 15,0 1 0-15,1-1 0 0,3-1-16 0,1 1-128 16,2 1 192-16,-5-2-64 0,-1-1-128 0,-4-1 160 16,1 0-160-16,-1 1 160 0,2-1-160 0,1 2 0 15,2-2 144-15,4 2-144 0,1-3 0 0,-3 0 0 16,-4-1 0-16,0 0 128 0,-1-2-128 0,-1 3 0 0,1 4 0 0,3-2 128 16,2-2-128-16,0 0 0 0,-1-2 0 0,-1 1 128 15,-5 0-128-15,1 0 0 0,2 0 128 0,-1-1-128 16,1 1 0-16,1-2 144 0,3-1-144 0,2-1 0 15,-2 2 144-15,-3 0-144 0,-5-2 0 0,2 1 144 16,-2-5 0-16,0 3 0 0,-1-1 0 0,2 2 0 16,2 2 32-16,1 0 0 0,1-1 0 0,-2-1 0 15,-1-1 16-15,-1-3 16 0,1 2 0 0,1-3 0 16,1 2-48-16,4 3-16 0,2 0 0 0,3-4 0 16,0 2-144-16,-1-5 0 0,-4 1 0 0,0-2 0 15,2 7 0-15,1-2 0 0,-1 2 144 0,4 0-144 16,-1-4 0-16,0 1 128 0,-1-5-128 0,0 4 0 0,-3 0 0 15,3 1 0-15,-3-3 0 0,4 2 128 0,1-4-128 0,2 2 0 16,-1 2 0-16,1-3 0 0,-4 3 0 0,1-3 0 16,0 2 0-16,4 0 128 0,2-5-128 0,3 2 0 15,1 2 0-15,-1-2 0 0,-1 0 0 0,-1 1 0 16,0-2 0-16,2-1 128 0,3 2-128 0,2 1 0 16,2-2 0-16,-2-1 0 0,-3 0 0 0,3 4 0 15,-1-2 0-15,2-1 128 0,0 2-128 0,-2 0 0 16,-3-3 0-16,-1 3 0 0,-1-1 0 0,2 2 144 15,4-2-144-15,-1 5 0 0,-2-4 176 0,-1 3-176 16,-2-4 160-16,0 4-160 0,-2 0 160 0,2 0-160 16,4 0 160-16,2-2-160 0,-2 4 128 0,-1-4-128 15,-1 5 0-15,3-1 0 0,1-3 128 0,0-1-128 0,1 1 0 0,1-3 0 16,-5 0 144-16,-1 2-144 0,-1-2 128 0,0 3-128 16,5-1 0-16,0-2 0 0,1-3 0 0,-3 2 0 15,-2 0 0-15,4 0 0 0,-1 1 0 0,2 1 192 16,3-2-192-16,-3-3 0 0,-2-1 0 0,-1 0 0 15,0 4 0-15,2 0 0 0,1 1 0 0,2-2 0 16,1-1 0-16,-3-2 0 0,0 0 0 0,-1 2 0 16,0 3 0-16,3 1 0 0,2-2 0 0,-2-3 128 15,-1-1-128-15,-2 1 0 0,0 1 0 0,1 1 0 16,5 2 0-16,-1-2 128 0,1-3-128 0,-3 1 0 16,-1 2 0-16,3 1 0 0,2 1 128 0,1 0-128 15,2-3 0-15,-1 0 0 0,-4-2 0 0,4 3 0 16,1 3 0-16,0-3 128 0,0 0-128 0,-1-2 0 15,-1 0 0-15,1 1 0 0,1 2 0 0,1-1 0 16,3 1 0-16,-3-1 0 0,-4-2 0 0,0 0 0 16,-1 2 0-16,4-1 0 0,3 0 0 0,-3-1 0 0,-2 0 0 0,-1 0 0 15,1 2 128-15,3-3-128 0,6-3 0 0,-3 2 0 16,-3-3 0-16,2 3 0 0,2 2 0 0,2 2 0 16,-1-2 0-16,1-1 0 0,-5-1 0 0,5 1 0 15,2 1 0-15,0 0 0 0,0 2 128 0,-4-2-128 16,-3 0 128-16,3 1-128 0,7-2 192 0,-2 0-64 15,-1 0 0-15,0 1 0 0,-4-1-128 0,7 4 160 16,2 0-160-16,-1 1 160 0,-1-5-160 0,1 1 128 16,-2 2-128-16,6-1 128 0,3 2-128 0,-3 1 0 15,-5 1 0-15,0-3 0 0,6-2 0 0,-2 0 0 16,-2 1 128-16,-2 0-128 0,-2 3 0 0,3-1 0 0,4-1 144 16,-5-1-144-16,-4-2 176 0,3-1-48 0,-1-2 0 0,3 1 0 15,1 1 64-15,-4 1 16 0,-6 0 0 0,-1-4 0 16,0-5 144-16,1 3 32 0,2-5 0 0,-3 4 0 15,-8-3 96-15,-3 2 32 0,-2-2 0 0,-2 3 0 16,-2 0-32-16,-2 0 0 0,-8 2 0 0,-7-2 0 16,-4 0-208-16,-6 4-32 0,-2-1-16 0,-5 2 0 15,-4 1-224-15,-3 0 0 0,-4 0 0 0,-4 3 0 16,-3 5-192-16,-4-2-128 0,-1-3-16 0,-5 6-16 31,-4 3-2320-31,-5 3-464 0,-6-1-80 0</inkml:trace>
  <inkml:trace contextRef="#ctx0" brushRef="#br0" timeOffset="30325.02">5575 13413 13823 0,'-13'-6'608'0,"5"3"128"0,-4 1-592 0,2 0-144 0,2 2 0 0,8 0 0 15,0 0 736-15,0 0 112 0,-10-1 32 0,10 1 0 16,0 0-496-16,0 0-112 0,0 0-16 0,-2-5 0 16,0-4 416-16,4 0 80 0,0-2 16 0,3 2 0 15,0-3-432-15,2 1-80 0,-1-1 0 0,2-2-16 16,-1-1 32-16,2 1 16 0,0-4 0 0,3 1 0 0,-1-1 192 0,2-1 32 16,2 0 16-16,0-2 0 0,0 1-128 0,3-2-16 15,1 1-16-15,2-3 0 0,-1-2-80 0,3-3-16 16,-2-1 0-16,2 2 0 0,1-3-16 0,3 1 0 15,2-1 0-15,4-3 0 0,-1 1-48 0,5-2-16 16,3 4 0-16,0-2 0 0,2-2-64 0,3 3-128 16,2-1 176-16,1-1-176 0,-1-4 160 0,0 1-160 15,0 3 128-15,0-1-128 0,-1 1 0 0,2 1 0 16,-1 1 0-16,7 2 0 0,1-2 0 0,-1 2 0 16,-3 3 0-16,0-4 0 0,-2 1 0 0,2 3 128 15,-1-1-128-15,2 3 0 0,0-3 192 0,8 2-32 0,2-4-16 16,0 1 0-16,0 1 48 0,3-3 0 0,3 1 0 15,-1 0 0-15,3-1-64 0,2 1-128 0,5 2 192 0,-2-2-64 16,-3-1-128-16,0 3 0 0,1-1 144 0,2 5-144 16,1-1 0-16,0 0 144 0,-1 1-144 0,0-1 0 15,-3 1 128-15,0 0-128 0,3-2 0 0,3 5 0 16,0-2 0-16,0-3 0 0,-3 0 0 0,-1-4 0 16,-2 2 128-16,2-1-128 0,1 5 0 0,0-3 0 15,-1 2 128-15,2-2-128 0,-6 3 0 0,1 0 0 16,-2 5 0-16,6 1 0 0,-2-1 0 0,0 1 0 15,-3 2 0-15,0 3 0 0,-3-1 0 0,0 0 0 16,2 1 0-16,2 4 0 0,-1-1 0 0,-3 1 0 16,-3-5 0-16,-2 3 0 0,-1 2 0 0,3-2 0 15,3 0 0-15,-1-1 0 0,0-1 0 0,-1 0 0 16,-1-3 0-16,-3 0 0 0,1-3 0 0,0 2 0 0,2-1 0 16,1 3 0-16,0 1 0 0,-2 1 0 0,1 0 0 0,-3-1 0 15,-3 1 0-15,2 3 0 0,2-1 0 16,1 1 208-16,-1 1-64 0,0 0-16 0,-1 0-128 0,-1-4 0 15,-2-1 144-15,1 2-144 0,-1-2 0 0,2 3 144 16,1 4-144-16,4-6 0 0,-2-1 128 0,1 0-128 16,-2-1 0-16,-1-2 0 0,-1 0 0 0,2 1 0 15,1 2 128-15,-2 3-128 0,3-2 0 0,-1 0 0 16,-1 2 0-16,-5 0 0 0,2-2 0 0,2 4 0 16,1-4 0-16,3 1 0 0,1-1 192 0,-1-1-192 15,-3-1 192-15,0-1-192 0,-1 4 0 0,0 2 0 16,-1-3 0-16,4-1 0 0,-2 1 0 0,1 0 0 15,0 3 0-15,-1 3 0 0,-4-2 0 0,-2 2 0 16,0 4 0-16,2-3 0 0,1-1 0 0,2 2 0 0,0-5 0 0,3 3 0 16,-3 2 0-16,1-3 0 0,-1 2 0 0,1-1 0 15,3 0 128-15,4 2-128 0,2-3 144 16,-2 2-144-16,-2 1 0 0,1-3 128 0,1 3-128 16,0 3 0-16,4-3 0 0,0-2 0 0,0 2 128 0,-2-1-128 15,-2 0 0-15,0 2 0 0,0 2 0 0,2 0 0 16,4-1 0-16,0-2 0 0,-5-2 0 0,1 3 0 15,-2-1 0-15,1 3 0 0,1 2 0 0,4-1 0 16,4-4 0-16,-2 0 0 0,-3-5 0 0,1 5 0 16,3 1 0-16,2-1 0 0,2 0 0 0,0 1 0 15,-3-2 0-15,1-1 0 0,-3 2 0 0,2 3 0 16,1-1 0-16,1 2 0 0,1-3 0 0,-2 3 0 0,-3-2 0 16,3-1 0-16,-1 3 0 0,5 1 0 15,1 1 0-15,0-1 0 0,-3 0 0 0,0 0 0 0,1 0 0 16,5 0 0-16,1-1 0 0,-3 1 0 0,-2 0 0 15,-3 1 0-15,0 1 0 0,4-1 0 0,-3-2 0 0,1-1 0 16,-4 2 0-16,1 0 0 0,-3 0 0 0,2 3 0 16,0 1 0-16,0-2 0 0,0 1 128 0,-1-2-128 15,-1 2 0-15,2-1 0 0,1 3 128 0,1 3-128 16,4-3 0-16,-6-2 0 0,0-1 0 0,0 2 0 16,1 1 0-16,4-1 0 0,-1 1 128 0,0 0-128 15,-3-3 0-15,0 2 0 0,-1 0 128 0,1 1-128 16,4 3 0-16,-1-4 0 0,-2-4 0 0,2 1 0 15,-1 3 0-15,1 2 0 0,2-1 0 0,-1-2 128 16,-1-2-128-16,-2-1 0 0,0-1 224 0,4-1-48 0,4 5-16 16,-2 1 0-16,-3-2-160 0,0 2 192 0,-2-1-192 15,3-1 192-15,4 3-192 0,0 2 0 0,0-5 144 16,0 1-144-16,-1-2 0 0,4 3 0 0,3 6 0 0,-1-6 128 16,-1-4-128-16,-2-1 0 0,-1 1 0 0,3 1 128 15,3 1-128-15,-2 1 0 0,-4-3 0 0,-2 0 0 16,-1-1 0-16,4 1 0 0,-1 0 0 15,-1 0 0-15,-5 0 192 0,-2 2-16 0,-2 1-16 0,4 1 0 16,3-1 64-16,-3-1 16 0,-6-1 0 0,-1 1 0 16,-5 2-96-16,3 3-16 0,4-4 0 0,0 2 0 15,1 2-128-15,-5-2 0 0,-8-3 0 0,3 4 128 16,-1-1-128-16,1 1 0 0,1-1 144 0,-1 4-144 16,-4-4 0-16,-1 5 0 0,-4-3 0 0,-3-1 0 15,1 0 0-15,-2-1 0 0,-1-1 0 0,-2 4 128 0,1-2-128 16,-2 1 0-16,0 3 0 0,-5-5 0 0,-5 0 0 15,-2 1 0-15,-3-2 0 0,0 1 0 0,0 1 0 16,-3 0 0-16,-2-4 0 0,0 3 0 0,0 2 0 0,-2-2-160 16,-3 2 16-16,-2 3 0 15,-5-3-1872-15,0 0-368 0,-2-3-80 0</inkml:trace>
  <inkml:trace contextRef="#ctx0" brushRef="#br0" timeOffset="32796.46">3657 4618 2751 0,'0'0'128'0,"0"0"16"0,0-11-144 0,4 3 0 16,1-2 0-16,4 4 0 0,-4-3 2128 0,1 4 400 16,2 2 80-16,0 1 16 0,0-1-1888 0,-3 2-368 15,2-2-80-15,0 3-16 0,-7 0-144 0,9 7-128 16,0-2 144-16,-1 4-144 0,-3-3 352 0,3 6-32 16,-2-4 0-16,0 5 0 0,1 1 80 0,2-1 16 15,3 1 0-15,1 1 0 0,0 2-176 0,2 0-48 16,3 1 0-16,5 0 0 0,0-1 128 0,2 0 0 15,3 1 16-15,2-1 0 0,1-3 224 0,2 1 32 16,0-1 16-16,3 1 0 0,0 3-128 0,0-3-32 0,-2 0 0 16,2-1 0-16,1 2-96 0,0 0-32 0,-3 1 0 0,2 1 0 15,-1 3-144-15,3 2-48 0,2-3 0 16,2 2 0-16,-2 0-128 0,2 0 0 0,0 1 144 0,1-1-144 16,-3-2 0-16,2 3 128 0,1 1-128 15,2-1 0-15,0-1 0 0,2 3 0 0,2-2 0 0,3 0 128 16,1 5-128-16,-2-3 0 0,-4 3 0 0,1-2 0 15,-2 2 0-15,0-2 0 0,-4 4 0 0,2-2 0 16,2 1 0-16,1 3 0 0,-1-4 0 0,1 2 0 16,0 1 0-16,-3-2 0 0,-3 3 0 0,0-2 0 15,1-3 0-15,-2 2 192 0,-2 2-64 0,1-5 0 16,-1 0 160-16,5-3 32 0,1-1 16 0,1 4 0 16,-2-3 0-16,2 0 0 0,-2-2 0 0,-2-2 0 15,2-1 96-15,-3 0 16 0,1 0 0 0,0-1 0 16,-1 0-160-16,1 1-32 0,-3 0 0 0,3-2 0 15,1 1-64-15,0-1 0 0,0 1-16 0,-3-2 0 0,-2-1-48 16,0-3-128-16,0 2 192 0,0 2-64 0,-2-1-128 0,0 0 128 16,-1 1-128-16,-1 2 128 0,0 1-128 0,-1 0 0 15,2-1 0-15,-2 1 128 0,0 0-128 0,-2 0 0 16,1 1 0-16,-2 0 0 0,-2-1 0 0,-2-1 128 16,0 1-128-16,0-1 0 0,-1-2 128 0,0 0-128 15,-3-2 128-15,2-2-128 0,-1 2 160 0,0 1-160 16,0-5 192-16,-1 2-192 0,0-3 256 0,1 2-64 15,0-2-16-15,-2 2 0 0,0-2-16 0,1 2 0 16,-1 1 0-16,-1-2 0 0,1 1-32 0,2-3-128 16,1 0 192-16,0 2-64 0,-2-2-128 0,2 0 0 15,0-2 0-15,3 2 0 0,-1 2 128 0,3-2-128 16,-4 1 0-16,3-1 128 0,-1 4-128 0,1-1 0 0,0 3 0 0,0-1 0 16,-1 0 0-16,2 2 0 0,0 1 0 0,0 1 0 15,0 1 0-15,-1 1 0 16,1 0 0-16,0-1 0 0,-2 2 0 0,1-1 0 0,0-1 0 0,0-1 0 15,-1 1 0-15,2-3 0 0,0 0 0 0,1 1 0 16,3 2 0-16,0-1 0 0,1 1 0 0,1-1 0 16,2-1 0-16,1 1 0 0,2 0 0 0,-2-1 0 15,-4-2 0-15,1 1 0 0,2-3 144 0,0 3-144 16,-2 3 128-16,1-2-128 0,1 1 160 0,2-1-160 16,2-1 0-16,0 0 128 0,2 0-128 0,3-2 0 15,0 0 0-15,3-1 144 0,-4 1-144 0,1-3 128 16,-2 1-832-1,1-1-160-15,1 3-32 0,2-1-16 0,2-3 1536 0,1 4 304 0,-2 1 64 0,-1-1 16 16,0 2-784-16,2-5-224 0,-4 3 0 0,1-3 128 0,-3 2-128 16,2 2 0-16,1 2 0 0,1-4 128 0,0 1-128 0,2-3 0 15,3 1 0-15,-1-1 0 0,-3 2 0 0,2 1 0 16,0-3 0-16,0 2 128 0,1-2-128 0,3 2 0 16,0 2 0-16,0-3 0 0,-1 2 0 15,-2-1 0-15,-3-3 0 0,-1 2 0 0,0-4 0 0,0 2 0 16,-2 2 0-16,1-1 0 0,-1 1 0 0,2 3 128 15,-2-4-128-15,2 2 0 0,1-2 0 0,-1 1 128 16,-1-5-128-16,0 4 0 0,0-1 176 0,1 2-48 16,1-1 0-16,4 4 0 0,1-4-128 0,1 1 128 15,-1-3-128-15,-2 3 128 0,-3 2-128 0,3-2 0 16,-3 3 144-16,2-4-144 0,0 1 0 0,0 1 0 0,1-3 0 16,3 2 128-16,-1-2-128 0,0 2 0 15,0-4 0-15,-1 3 0 0,-3 0 0 0,1 0 0 0,-1 0 0 16,2 0 0-16,0 0 0 0,1 0 128 15,-1-1-128-15,-1 3 0 0,-3-3 0 0,1 1 0 0,0 0 0 0,1 3 0 16,-2-1 0-16,2 2 0 0,-1 2 0 0,2-5 0 16,1 0 0-16,1-2 0 0,1 2 0 0,-2-3 0 15,-1 3 0-15,-2-4 0 0,4 4 0 0,-1-2 128 16,1 2-128-16,2-2 0 0,1 2 128 0,3-2-128 16,-1 2 0-16,1-3 0 0,-2 5 0 0,-1-5 0 15,-2 2 0-15,2-1 0 0,3 2 0 0,3-2 128 16,2 1-128-16,-3-3 0 0,-1-1 0 0,0 0 0 15,-1 0 0-15,1-1 0 0,-1 0 0 0,4 2 0 16,5 1 0-16,-1 0 0 0,-2 0 0 0,0-2 0 16,-3 4 0-16,0-3 0 0,0-1 0 0,1 1 0 0,2 1 0 15,2-2 128-15,0 2-128 0,-1 0 0 0,-3 0 0 0,0 0 0 16,-1-5 0-16,3 3 0 0,1-1 0 0,2 1 0 16,-2-1 0-16,1 0 0 0,-2 3 0 0,-1-1 0 15,1-3 0-15,1 2 0 0,2 4 0 0,2-4 0 16,-1 1 0-16,0 0 128 0,-2-4-128 0,-1 1 0 15,-3 2 0-15,3 1 0 0,2-2 0 0,0 1 0 16,0-1 0-16,-3 1 0 0,0-1 0 0,-2-1 0 16,-1 0 0-16,0 5 0 0,2-4 0 0,1 1 0 15,2-1 0-15,-1 1 0 0,-2-1 0 0,-2-2 0 16,0 1 0-16,0 2 0 0,0 2 0 0,2-2 0 0,5 1 0 16,-2 0 128-16,-4-2-128 0,0 1 0 0,1 2 0 15,0-1 0-15,1 1 0 0,2 1 0 0,-1-4 0 16,-1 1 0-16,-1 1 0 0,-1-2 0 0,0 1 0 15,1 3 0-15,-2-2 0 0,3 2 0 0,4 0 0 0,-1-2 0 16,-1 0 0-16,3-1 0 0,-2-2 0 0,3 4 0 16,0 2 0-16,2-4 0 0,2 1 0 0,-3 0 0 15,-3-5 0-15,2 1 0 0,1 1 0 0,3 1 0 16,3 5 0-16,-2-6 0 0,3 1 0 0,-2 0 0 16,1-4 0-16,1 3 0 0,0-1 0 0,2 1 0 15,4 1 128-15,-4-2 16 0,-2-1 0 0,1 3 0 16,0-1 32-16,4-2 0 0,4 0 0 0,0-1 0 15,-2 1-176-15,0 2 0 0,-1 1 144 0,4 1-144 0,3-1 0 16,-3-3 128-16,-4 0-128 0,1 2 0 16,0-1 0-16,4 1 144 0,3-1-144 0,-5 1 0 0,-4-2 0 15,-2 2 0-15,1-1 0 0,4 1 0 0,2-1 0 16,0 1 0-16,-7-3 0 0,0 3 0 0,2-1 0 0,3 1 0 16,5 0 0-16,-1 0 0 0,-2-3 0 0,-2 0 0 15,0 0 0-15,5 0 0 0,4 3 0 0,-1-3 0 16,-5-2 0-16,1 1 0 0,1-2 160 0,4 1-160 15,5 1 128-15,-3-2-128 0,-6-3 0 0,7 2 0 16,3 0 0-16,-2 0 0 0,-1-5 0 0,-3 2 0 16,0-3 0-16,1 3 0 0,3-2 0 0,-1 2 0 15,-4-1 128-15,0-3-128 0,-3 4 0 0,3-3 0 16,2 4 0-16,-3-3 0 0,-4 1 0 0,1-1 0 16,3 4 0-16,-3 0 0 0,4-1 0 0,-4-1 128 15,-6 1-128-15,-3 0 0 0,-2 1 0 0,3 0-272 0,0-2 32 16,-3 3 16-16,-4 2-128 0,-3 1-32 0,-4-2 0 0,-2 2 0 31,-4 0-1024-31,2 2-224 0,-4 3-32 0,-5 1-8128 0,-2 4-1632 16</inkml:trace>
  <inkml:trace contextRef="#ctx0" brushRef="#br0" timeOffset="79389.12">3193 15626 7423 0,'-10'-14'320'0,"5"5"80"0,-2 1-400 0,2-2 0 0,0 3 0 0,0-4 0 15,0 3 0-15,1-5 0 0,0 5 0 0,2-2 0 0,-1 2 0 0,3 0 0 16,0 1 0-16,-5-3 0 0,0 4 0 0,3 1 0 16,2 5 0-16,-3-8 128 0,3 8 480 0,-2-5 96 15,-6 2 0-15,8 3 16 0,-5-6 256 0,5 6 48 16,-9-3 16-16,9 3 0 0,0 0-128 0,0 0-16 16,0 0-16-16,0 0 0 0,0 0-384 0,0 0-80 15,0 0-16-15,0 0 0 0,0 0-128 0,0 0-16 16,6 12-16-16,-6-12 0 0,9 7 144 0,1 2 16 15,-1-4 16-15,3 2 0 0,-1-1 0 0,3-2 0 16,0 1 0-16,1 3 0 0,-1-3-80 0,3 1-16 16,1 0 0-16,1-2 0 0,2 5-80 0,1 0-32 15,-2 0 0-15,3 0 0 0,-2 0-80 0,3 0-128 16,0-2 176-16,0 1-176 0,1-4 256 0,2 1-64 0,1 2-16 0,3-3 0 16,0 0 64-16,2 0 16 15,-2 0 0-15,-1 0 0 0,-2-2-64 0,-1-1 0 0,-1 1 0 0,3 0 0 16,0 1 32-16,0 1 0 0,0-1 0 0,2 0 0 15,-1-2 16-15,2 3 0 0,0 0 0 0,1 1 0 16,1-1-48-16,2-3-16 0,1 0 0 0,-2-1 0 16,-1 3-48-16,-3-3-128 0,1 0 192 0,2 0-64 15,1 0-128-15,2 0 0 0,-1 1 0 0,3-1 128 16,1 0-128-16,2 0 0 0,3-1 0 0,-1-1 0 16,2 1 0-16,-5 0 128 0,-3 1-128 0,-3 0 0 15,0-1 0-15,-1 1 0 0,-2 0 0 0,2 0 0 16,-2 0 192-16,0 2-32 0,-2 1-16 0,2-1 0 15,0 0 48-15,1 3 16 0,0-2 0 0,0 0 0 16,-3 0-32-16,2 0-16 0,-4 2 0 0,-1-1 0 0,-2 0-160 0,1 1 160 16,0 3-160-16,1-4 160 0,-3 2-160 15,3 3 0-15,-2-3 144 0,2 3-144 0,0-4 0 0,1 0 0 16,1 2 0-16,0-4 128 0,3 3-128 0,0-1 0 16,-2 0 0-16,2-2 0 0,-4-1 0 0,-1 0 0 15,-1 1 0-15,0 2 128 0,-1-1-128 0,-1-2 0 16,0 1 0-16,2-1 0 0,-3 1 0 0,0 1 0 15,-3-2 0-15,4 1 0 0,-2-2 0 0,1 0 0 16,-1 1 0-16,1 1 0 0,2 3 0 0,-1-1 128 16,-4 0-128-16,4-1 0 0,2-3 0 0,0 3 0 15,1-2 0-15,-2 1 128 0,0 0-128 0,0 0 192 16,2 0-64-16,1 0 0 0,0 0 0 0,0-2 0 16,0-1 0-16,2 0 0 0,1-1-128 0,0 1 176 0,2 1-176 0,3-2 192 15,2 1-192-15,-1 1 0 0,2-1 0 0,-1 1 0 16,-3-1 0-16,0 3 128 0,1 0-128 0,0 0 0 15,-2 4 128-15,3-5-128 0,0 1 0 0,2 1 128 16,3-2-128-16,2-2 0 0,3-1 0 0,-1 0 0 16,1-1 0-16,0 0 0 0,2-1 0 0,-2 2 0 15,-2-2 0-15,2 1 0 0,0-2 0 0,3 3 0 16,2 0 0-16,2-1 0 0,0 0 0 0,-2 0 0 16,-3 1 0-16,-1 0 0 0,0 0 0 0,2-1 0 15,-2-3 0-15,4 3 160 0,2-1-32 0,2 2-128 16,-1 1 0-16,0 0 0 0,-1 0-160 0,-2 0 160 15,0 0 0-15,0 0 0 0,0-1 0 0,3 1 0 16,2 0 0-16,0 1 0 0,-1 1 0 0,-1 0 0 16,-2-1 0-16,0 0 0 0,1-1 0 0,0 2 0 15,2-2 0-15,3 0 0 0,1-2 0 0,-1 1 0 0,1 0 0 0,-3-1 0 16,-2 1 0-16,0 0 0 0,-2 0 0 0,3-3 0 16,2-1 0-16,2 1 0 0,1 0 0 0,-4 3 0 15,-6 1 0-15,1 1 0 0,0 0 0 0,1-1 0 16,0-1 0-16,2 0 128 0,1 0-128 0,1-1 0 15,-1 1 0-15,-3 0 0 0,-2 0 0 0,-2 2 0 16,2 1 0-16,-1 0 0 0,-2-4 0 0,3 2 0 16,1 0 176-16,2 2-176 0,3-1 0 0,-5 3 0 15,-4 1 0-15,0 1 0 0,-1-3 0 0,-1 0 0 16,-1 3 0-16,2 0 0 0,2-1 0 0,2 1 0 16,3 1 0-16,-1-3 0 0,-5-1 0 0,2 1 0 15,-2 1 0-15,0-1 0 0,1-1 0 0,0 0 0 0,2 4 0 0,1-3 0 16,3-3 0-16,0 1 0 0,-1 1 0 0,-2-1 0 15,-3 2 0-15,0-1 0 0,0-2 0 0,-1 2 0 16,0-2 0-16,2 1 128 0,3 1-128 0,-1 2 0 16,-1-2 0-16,-3-1 0 0,-2 1 0 0,0 2 0 15,0 1 0-15,1-1 0 0,1-1 0 0,0 4 0 16,4-3 0-16,2-3 0 0,0 0 0 0,1-2 0 16,-3 1 0-16,0-2 128 0,0-1-128 0,2 2 0 15,-2 0 128-15,3 0-128 0,4 2 0 0,1-2 0 16,2 0 0-16,-3 1 0 0,-3-2 0 0,0 1 0 15,1 1 0-15,0 1 0 0,-1 1 0 0,4 2 0 16,1-1 0-16,4-2 0 0,-2 1 0 0,-2 1 0 16,-4 2 0-16,2-2 0 0,-1 1 0 0,3 3 0 15,3-1 0-15,-2 3 0 0,-2-2 0 0,-2 2 0 0,1-2 0 16,-1 1 0-16,1-3 0 0,2 0 0 0,2 3 0 0,4-5 0 16,0-1 0-16,0-2 0 0,-2 2 0 0,1 0 0 15,-1 1 0-15,2-1 0 0,2 0 0 0,1 1 0 16,1 0 0-16,-2-1 0 0,-4-1 0 0,-1 1 0 15,4 2 0-15,2 1 0 0,5-1 128 0,0-3-128 16,-3-2 0-16,-1-2 0 0,-1 1 0 0,0 0 0 16,-1 1 0-16,4 0 0 0,4-3 0 0,-2-1 128 15,-3 1-128-15,1 0 0 0,-1 0 0 0,3 1 0 16,1-1 0-16,3 0 0 0,0-3 0 0,-3 3 0 16,-1-2 0-16,2 0 0 0,-1 6 0 0,3-2 0 0,2-3 0 0,-1 0 0 15,-2-1 0-15,-2 0 0 16,-2 3 0-16,2 1 0 0,5-1 0 0,1-1 0 0,-1-3 0 0,-1-1 0 15,-2 4 0-15,0 1 0 0,0 0 0 0,1-1 0 16,1-1 0-16,0 2 0 0,-5-2 0 0,0 1 0 16,1 3 0-16,4-1 0 0,3 1 0 0,-1 0 0 15,-4-1 0-15,-3 1 0 0,-1 1 0 0,2 2 0 16,3 2 0-16,0-3 0 0,-2 1 0 0,2-1 0 16,-5 0 0-16,1 2 0 0,0-1 0 0,1 1 0 15,3 0 0-15,-3-3 0 0,-1-1 0 0,-1 2 0 16,-3 0 128-16,1 1-128 0,3 0 0 0,0-1 0 15,0-1 0-15,-1-1 0 0,-1-1 0 0,0 5 0 16,-2 1 0-16,4-3 0 0,3 2 0 0,-2-3 0 16,-1-2 0-16,-1 2 0 0,-2 2 0 0,6 2 0 15,-1-1 0-15,0-4 0 0,-2 0 0 0,-5-2 0 16,1 2 0-16,-4 3 0 0,-3 3 0 0,2 3 0 0,3 1 0 0,-5 1 0 16,-3 0 0-16,-6-2 0 0,-8 4 0 0,-5-3 0 15,-3 4 0-15,-8-2 0 0,-6 1-320 0,-6-1-48 16,-8 4-16-16,-11 2-14816 15</inkml:trace>
  <inkml:trace contextRef="#ctx0" brushRef="#br0" timeOffset="81391.42">5157 13862 14735 0,'-4'-16'640'0,"2"10"160"0,-1-3-640 0,2 2-160 16,-2-4 0-16,3 5 0 0,0 6 1440 0,2-10 256 15,-2 10 48-15,1-8 16 0,0-1-736 0,-1 9-160 16,0 0-32-16,0 0 0 0,0 0-272 0,0 0-64 16,0 0-16-16,0 0 0 0,0 0-224 0,0 0-32 15,5 10-16-15,-1 3 0 0,4 1 64 0,-2 8 16 16,0 1 0-16,3 3 0 0,1 2-128 0,2 5-32 16,1 7 0-16,0 2 0 0,3 2-128 0,-2 1 0 15,-2 3 144-15,0 4-144 0,-3 2 128 0,0-1-128 16,0 0 128-16,-1 1-128 0,1 0 144 0,-1-2-144 15,-2-1 192-15,3-5-192 0,-5 0 144 0,0-3-144 16,-2 1 0-16,2-4 144 0,0-2 32 0,-4-4 0 16,0-2 0-16,-2-5 0 0,-1 0 208 0,0-3 32 0,0-3 16 0,-1 0 0 15,-1-1-32-15,-2-2 0 0,1-4 0 0,0 0 0 16,-1-3-144-16,2-3-48 0,3 1 0 0,2-9 0 16,-9 5 64-16,9-5 16 0,0 0 0 0,-9-2 0 15,-1 0 0-15,2-6 0 0,0-2 0 0,2-5 0 16,-2-3-32-16,1-4-16 0,0-2 0 0,2-1 0 15,2-3-240-15,-1-1 176 0,1-6-176 0,2 0 160 16,2-3-160-16,-1 0 192 0,1-2-192 0,3 2 192 16,1 0-192-16,3-2 160 0,1-5-160 0,1 3 160 15,2 1-160-15,0-2 0 0,3 0 144 0,1-4-144 16,-2 0 0-16,2-2 0 0,2 1 0 0,1 4 0 16,-1-2 0-16,1 5 0 0,-1-3 0 0,1 5 0 0,1 5 0 15,1 4 0-15,-4-1 0 0,1 1 0 0,0 5 0 16,0 4 0-16,-2 2 0 0,1 2 0 0,-3 3 0 0,0 3 0 15,-3 3 0-15,1 4 0 0,-12 4 0 0,15 4 128 16,-4 4-128-16,1 6 0 0,-1 5 0 0,-1 5 0 16,-2 4 0-16,1 6 128 0,-2 2 0 0,0 5 0 15,-2 4 0-15,-3-3 0 0,-2 0 32 0,-1-1 16 16,0-3 0-16,-2-2 0 0,1-2-16 0,1-1 0 16,-1-6 0-16,2-1 0 0,2-3-160 0,0-5 128 15,-1-1-128-15,3-6 128 0,3-1-416 0,1-2-96 16,5-3 0-16,1-3-11072 15,1-4-2192-15</inkml:trace>
  <inkml:trace contextRef="#ctx0" brushRef="#br0" timeOffset="82076.95">6484 14426 7359 0,'-5'-6'656'0,"-4"-2"-528"16,-1-3-128-16,1-1 0 0,0 2 1648 0,1-1 288 15,2 2 64-15,1-3 16 0,0 1-1088 0,0 1-224 16,0-3-32-16,0 4-16 0,1-1 128 0,4 10 32 16,-4-9 0-16,4 9 0 0,0 0 256 0,0 0 48 0,0 0 16 0,0 0 0 15,-3-9-112-15,3 9-32 0,0 0 0 0,0 0 0 16,8-4-224-16,2 2-64 0,2 0 0 0,2 4 0 16,1 0-96-16,3 0-32 0,2 1 0 0,2 1 0 15,1 1-80-15,6 0-32 0,1 7 0 0,5-2 0 16,2 3-128-16,1-1-16 0,0 0-16 0,-1 2 0 15,-2 0-144-15,-2-2-32 0,-2 2 0 0,-2-1 0 16,0 0-128-16,-3-4 0 0,-5 1 144 0,-3-4-144 16,-5 3 208-16,-2-2-16 0,1 0-16 0,-7 2 0 15,-5-9 112-15,4 9 32 0,-4 1 0 0,-3 2 0 16,-2-5 192-16,-4 5 32 0,-1-2 16 0,-7 2 0 16,-2 2-80-16,-5-1-16 0,0 2 0 0,-3 2 0 15,-2 1-96-15,-3 0-32 0,-3-1 0 0,-2 2 0 16,-1-1-144-16,2-1-16 0,2-2-16 0,3 2 0 0,1 0-160 15,6-1 0-15,-1 0 0 0,5 1 128 0,4-3-128 0,2 0 0 16,1-2 0-16,3 0 0 0,1-3-256 0,2 1-16 16,4-4-16-16,3-6 0 15,0 0-1328-15,1 12-272 0,5-7-48 0,2 1-9296 16,-8-6-1856-16</inkml:trace>
  <inkml:trace contextRef="#ctx0" brushRef="#br0" timeOffset="82542.25">8022 14171 23039 0,'0'0'2048'0,"0"0"-1648"0,0 0-400 0,0 0 0 15,0 0 896-15,0 0 112 0,0 0 16 0,0 0 0 16,0 0-256-16,-9 1-64 0,-1 3 0 0,0 3 0 16,-3 0-272-16,-1 5-64 0,-2 5-16 0,-3 1 0 15,-4-1-96-15,-3 5-32 0,-2 5 0 0,0 3 0 16,-1 5 112-16,1-1 32 0,0 1 0 0,4 4 0 16,2 5-192-16,3 1-48 0,3-1 0 0,2-1 0 15,4 2-128-15,5-5 0 0,3-3 0 0,6-1 0 16,5-4 208-16,4-4 16 0,5 0 0 0,4-7 0 0,4 0-64 15,2-7-16-15,6-3 0 0,3-5 0 0,4-1 112 0,1-3 0 16,0-6 16-16,2-4 0 0,2-6 144 0,2-4 32 16,3 1 0-16,2-7 0 0,3-6-80 0,-1 0-16 15,1-3 0-15,-8-5 0 0,-6-4 48 0,-6-4 16 16,-6-1 0-16,-6-5 0 0,-5-4 288 0,-5-6 64 16,-5-2 16-16,-6 2 0 0,-8 5-240 0,-4 8-48 15,-4 9-16-15,-3 3 0 0,-6 2-256 0,-3 11-48 16,-5 3-16-16,-4 5 0 0,-5 1-160 0,-6 2-144 15,-3 6 144-15,0 2-208 16,-1 6-1056-16,7 4-208 0,5 0-32 0,4 7-10784 16,4 0-2144-16</inkml:trace>
  <inkml:trace contextRef="#ctx0" brushRef="#br0" timeOffset="83342.43">10665 14571 15663 0,'-3'-9'1392'0,"3"1"-1120"0,0-3-272 0,0 3 0 16,3-1 1584-16,-3 9 256 16,0 0 48-16,0 0 16 0,0-6-704 0,0 6-144 0,0 0-32 0,0 0 0 15,0 0-128-15,0 0-48 0,0 0 0 0,-8 8 0 16,2 6-352-16,-1 5-80 0,1 1-16 0,1 8 0 16,-3-1-96-16,1 5-32 0,0 3 0 0,2 1 0 15,0-1-144-15,3-2-128 0,0-1 192 0,4-3-192 16,0-1 208-16,5-5-64 0,1-4-16 0,5-1 0 15,-1-3 176-15,3-2 16 0,3-5 16 0,1-2 0 16,0 0 16-16,1-3 0 0,0-2 0 0,3-2 0 0,-1-5 128 16,0-5 32-16,-1 1 0 0,2 0 0 0,0-6 32 15,-4-1 16-15,-2-2 0 0,-2-1 0 0,-1-6-256 0,-4 1-48 16,0 1-16-16,-2-3 0 0,-4 3-48 0,-2-2 0 16,-2 3 0-16,3 6 0 0,-2 4-192 0,-1 4 0 15,0 9 128-15,0 0-128 0,0 0 0 0,0 0 0 16,-5 8 0-16,1 7 0 0,-1 5 0 0,1 4 0 15,-1 1 0-15,1 5 0 0,0 3-144 0,3-1 144 16,2 0 0-16,4-2-144 0,4-4-112 0,3-1-32 16,2-2 0-16,4-4 0 15,-1 0-448-15,1-4-96 0,1-2 0 0,2-5-16 16,0 1-1520-16,1-7-288 0,3-2-64 0</inkml:trace>
  <inkml:trace contextRef="#ctx0" brushRef="#br0" timeOffset="83625.61">11882 14179 22111 0,'0'0'1968'0,"0"0"-1584"0,0 0-384 0,0 0 0 15,0 0 1648-15,0 0 240 0,-6 12 48 0,-2 3 16 16,0 3-784-16,-4 5-144 0,-3 5-48 0,0 2 0 15,-2 3-336-15,1 4-80 0,-1 3-16 0,-1 3 0 16,-2 5-224-16,0 5-64 0,2 1 0 0,1-2 0 16,2-1-256-16,1-3 128 0,5 0-128 0,0-2 0 15,5-6 0-15,3-6-192 0,4-6 0 0,2 0 0 16,1-4-336-16,3 3-64 0,8-6-16 0,0-3 0 16,5-3-288-16,1-3-64 0,4-3-16 0,3-4 0 15,4-1-1344-15,6-6-272 0</inkml:trace>
  <inkml:trace contextRef="#ctx0" brushRef="#br0" timeOffset="83876">12476 14240 24879 0,'-10'-2'2208'0,"1"-1"-1760"15,9 3-448-15,-10 0 0 0,0 3 1760 0,0 2 272 16,-2 5 48-16,2 4 16 0,-2 1-1040 0,1 7-208 15,-2 1-32-15,1 7-16 0,0 1-240 0,-1 4-48 16,2 4-16-16,1 4 0 0,0 1-304 0,2 3-64 16,2 5-128-16,3-2 192 0,3-7-192 0,4 3 0 15,0-4 0-15,1-1-160 16,1-3-256-16,3-4-48 0,1-3-16 0,2-2 0 16,0-5-96-16,2 0-32 0,0-2 0 0,0-4 0 15,2-4-64-15,-1-3-16 0,-1 0 0 0,1-6 0 16,-2 1-1776-16,-13-6-352 0,7-6-80 0</inkml:trace>
  <inkml:trace contextRef="#ctx0" brushRef="#br0" timeOffset="84037.18">11900 14774 30287 0,'0'0'1344'0,"0"0"272"0,0 0-1296 0,14 3-320 0,7-1 0 0,4 1 0 15,4 2 1280-15,6-1 192 0,0-4 48 0,2-1 0 0,4-2-608 0,4-2-112 16,5-3-32-16,5 2 0 0,3-2-560 0,1 2-208 15,0-4 144-15,-1 0-11584 16,-5-6-2320-16</inkml:trace>
  <inkml:trace contextRef="#ctx0" brushRef="#br0" timeOffset="84342.4">12866 14001 27007 0,'0'0'1200'0,"0"0"240"0,0 0-1152 0,16 0-288 15,-6-5 0-15,4 8 0 0,1 2 1232 0,3 1 192 16,2 5 48-16,3-1 0 0,4 2-256 0,2 5-32 16,1 3-16-16,3 2 0 0,3 2-464 0,-2 3-80 15,1 5-32-15,-4 3 0 0,4 6-400 0,-8 5-192 0,-6-1 160 0,-4 6-160 16,-3 3 0-16,-3 0 128 0,-6 3-128 0,-2 2 0 15,-6-2 0-15,1-4 0 0,-7 0 0 0,0-8 0 16,-5-1 160-16,0-8-160 0,-4-3 160 0,-1-5-160 16,0-1 256-16,0-5-64 0,0-2 0 0,1-2 0 15,-1 0-992 1,2-3-208-16,3-6-32 0,0 0-10192 0,0-3-2032 0</inkml:trace>
  <inkml:trace contextRef="#ctx0" brushRef="#br0" timeOffset="84826.95">14573 14676 23039 0,'-31'-2'2048'0,"13"1"-1648"0,0-1-400 0,5 2 0 16,2 0 1344-16,3 0 192 0,2-2 48 0,6 2 0 16,0 0-368-16,0 0-64 0,14-3 0 0,6-1-16 15,7-2-432-15,7 0-64 0,7 4-32 0,5-5 0 16,7-3 32-16,4 1 0 0,4 1 0 0,7 3 0 16,3-3-64-16,6 3 0 0,7 2 0 0,-1-4 0 15,-4 5-208-15,-3-2-48 0,-4 1-16 0,1 1 0 16,1-1-112-16,-4 2 0 0,-4-3-16 0,-5 2 0 0,-7-2-176 0,-2 2 0 15,-3 2 0-15,-4 4 0 0,-3-1-128 0,-3 2-128 16,-4-3 0-16,-1 2-16 16,1 3-1136-16,-3 2-208 0,-4-4-48 0,-3 1-16 15,-3 2-1376-15,-3-3-272 0,-5 5-48 0</inkml:trace>
  <inkml:trace contextRef="#ctx0" brushRef="#br0" timeOffset="85161.45">15778 14362 23951 0,'-16'-5'1056'0,"7"2"224"0,1 0-1024 0,8 3-256 16,0 0 0-16,0 0 0 0,12-3 1904 0,2 1 320 16,2 1 64-16,6 1 16 0,2 0-1408 0,5 0-288 15,6 0-48-15,3 0-16 0,0 0-80 0,8 0-16 0,3 0 0 0,10 1 0 16,6 4-128-16,-2 1-48 15,-3-1 0-15,0 2 0 0,-1 0-48 0,0 1-16 16,-7 5 0-16,1-2 0 0,-1 2 48 0,-3 1 16 0,-5 2 0 0,-6 1 0 16,-6 2-112-16,-4 0-32 0,-5 1 0 0,-8 3 0 15,-5 4-128-15,-4-2 0 0,-6 3 0 0,-4 0 128 16,-5-1-128-16,-6 1 128 0,-7-1-128 0,-5-1 128 16,-5 1 160-16,-3-3 32 0,-5-1 0 0,1 0 0 15,-2-1-320-15,2-3 160 0,3-3-160 0,0 1 128 16,0-1-256-16,2-3-64 0,2-2-16 0,3 1 0 15,1-5-1696-15,3 1-336 0,6-3-64 0,4-2-8128 16,4-5-1648-16</inkml:trace>
  <inkml:trace contextRef="#ctx0" brushRef="#br0" timeOffset="85610.36">18724 14160 16575 0,'19'-11'1472'0,"2"1"-1168"15,3 1-304-15,2 0 0 0,-2 0 3488 0,-4 4 640 16,-4 2 128-16,-5 3 32 0,-11 0-2816 0,0 0-544 16,0 0-112-16,-5 11-32 0,-9 1-544 0,-6 1-112 15,-11 5-128-15,-1 6 176 0,-4 0-176 0,-5 8 160 16,-2 5-160-16,-3 5 160 0,-1 5-160 0,-4 6 0 15,0 7 0-15,2 1 0 0,2 0 0 0,6-3 0 0,5-4 0 0,8-2 0 16,7-3-128-16,5 0 128 0,6-7 0 0,6-3 0 16,6-2 0-16,4-3 288 0,7 2-48 0,6-6-16 15,4-2 544-15,7-6 128 0,3-4 0 0,5-7 16 16,3-1 80-16,2-6 16 0,2-6 0 0,2-1 0 16,2-6-192-16,2-1-48 0,3-7 0 0,-2-3 0 15,4-5-160-15,0-6-32 0,-4-8-16 0,-3-6 0 16,-3-9-48-16,-1-4 0 0,-2-6 0 0,-4-4 0 15,-2-3-64-15,-6 6-32 0,-6 3 0 0,-5 6 0 0,-7 8-176 0,-5 5-48 16,-11 6 0-16,-4 0 0 0,-9 3-192 0,-7 2 144 16,-6 5-144-16,-8-2 128 0,-7 1-128 0,-10 4 0 15,-8 5 0-15,-8 0-176 16,-9-2-896-16,1 3-176 0,0 2-32 0,2 7-16 16,1 4-1392-16,0 2-256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30:27.431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53 9313 4607 0,'0'0'400'0,"0"0"-400"15,0 0 0-15,0-6 0 0,-1 1 2560 0,1 5 448 16,-3-7 64-16,2-1 32 0,0 2-1232 0,-1-3-240 16,1 1-48-16,1-2-16 0,1 2-112 0,1-2-32 0,-1 1 0 0,2-3 0 15,0 0-288-15,2-1-64 16,1 1-16-16,-1-2 0 0,1 1-496 0,3 2-112 15,1-3 0-15,0 2-16 0,0 2-192 0,1-1-48 16,4 2 0-16,0-1 0 0,0 3-192 0,1 0 176 0,-4 1-176 0,2 5 160 16,0 0-160-16,0 2 128 15,-4 2-128-15,3 2 128 0,-3 4-128 0,-1 0 0 0,-1 3 0 16,-3 5 128-16,-1 3-128 0,-3 3 0 0,-2 5 0 0,-3 1 128 16,-2 1-128-16,-2 1 0 0,-2 4 0 0,-2-4 0 15,0-3 0-15,-4 2 128 0,1-4-128 0,-3-2 192 16,0-4 112-16,1-4 16 0,-1-3 16 0,1-1 0 15,2 1 320-15,0-5 64 0,0 1 16 0,1-7 0 0,-2-2-96 0,6-4 0 16,0-3-16-16,1 0 0 0,1-5-208 0,3 0-32 16,2-3-16-16,3-5 0 0,2-6-240 0,3 2-128 15,2-4 160-15,1 3-160 0,4-5 0 0,2 6 0 16,1 1 0-16,2 1 0 0,0 1-160 0,5 3 32 16,-2 4 0-16,3 4 0 0,0 0-16 0,0 6 0 15,-3 3 0-15,1 4 0 0,-2 2 144 0,-1 4-160 16,-3 1 160-16,-2 6-160 0,-5 6 160 0,-2 2 144 15,-4 3-16-15,-4 4-128 0,-5 4 0 0,-2 0 0 16,-2-2 0-16,-2-1-144 0,0-5 144 0,-2 0 0 16,0-6 0-16,-2-2 0 0,1-2 272 0,-1-3-16 15,1-5 0-15,1 0 0 0,1-6 320 0,1-1 64 16,-1-4 16-16,2 0 0 0,0-6-64 0,2 1-16 16,-1-6 0-16,4-2 0 0,2-4-192 0,1-3-32 0,0 0-16 15,3-6 0-15,2-1-208 0,3-4-128 0,2-2 128 0,3 0-128 16,1 1 0-16,4 2 0 0,2 0 0 0,4 6 0 15,0 1-192-15,3 4 64 0,0 3 0 0,-1 5 0 16,2 2 128-16,-1 6 0 0,-2 0 128 0,-2 9-128 16,-1 1 0-16,-3 6-208 0,-3 2 16 0,-5 3 16 15,-2 5 176-15,-5 3 0 0,-2 0 0 0,-4 4 0 16,-3-3 0-16,-3 3 0 0,0-5 0 0,-4 1 0 0,0 2 0 0,-2-6 0 16,0-3 0-16,0-2 0 0,1-4 128 0,0 2-128 15,-1-5 160-15,2-1-160 0,0-5 256 0,2-2-64 16,2-2 0-16,0-4 0 0,3-3 0 0,3-2 0 15,2-2 0-15,-1-2 0 0,3-3-192 0,3-1 176 16,3-9-176-16,1 2 160 0,1-3-160 0,3 0 0 16,3-2 0-16,1 0 0 0,3-2 0 0,0 6-144 15,2 1 144-15,2 5-208 0,1 2 32 0,0 1 16 16,1 4 0-16,2 8 0 0,-1 2 160 0,-1 4-192 16,-3 4 192-16,-3 2-192 0,-2 7 192 0,-4 2-128 15,-3 4 128-15,-5 3-128 0,-3 3 128 0,-4 3 0 16,-5-1 0-16,-2-1 0 0,-2 1 0 0,-2-1 0 0,-2-6 0 0,-1-1 0 15,0-3 0-15,2 0 0 0,-2-6 160 0,3 0-160 16,0-2 208-16,2-2-48 16,1-3-16-16,0-3 0 0,1-3 128 0,3 1 32 0,-1-6 0 0,3 0 0 15,0-4-48-15,2-1 0 16,1-1 0-16,3-3 0 0,4 0-256 0,0-1 160 0,3-1-160 0,1 1 128 16,1 0-128-16,1 2 0 0,0-1 0 0,1 3 0 31,1 1-896-31,1 6-64 0,-1-2-16 0,2 2 0 15,0 4-2432-15,1-2-496 0</inkml:trace>
  <inkml:trace contextRef="#ctx0" brushRef="#br0" timeOffset="1182.16">9728 9164 9215 0,'-14'0'816'0,"8"1"-656"0,-1 3-160 0,-2 1 0 0,2-1 2304 0,-2 0 416 15,0-2 96-15,0 2 0 0,1 2-576 0,-1-2-128 16,2-1-32-16,-1-2 0 0,2-2-288 0,1 1-48 16,-2 1-16-16,7-1 0 0,-1-5-448 0,0-7-112 15,1 12-16-15,1-8 0 0,3-6-400 0,2 0-96 16,3 2-16-16,0-2 0 0,3-1-208 0,2 2-48 15,2-2-16-15,2 5 0 0,2 0-160 0,1 4-16 16,0 3-16-16,1-1 0 0,-2 1-176 0,-2 6 128 16,-2 1-128-16,0-1 128 0,-2 4-128 0,-3 3 0 15,-2 4 0-15,-4 0 0 0,-2 6 0 0,-5 1 0 16,-4 0 0-16,-4 2 128 0,-4 1-128 0,-3-2 128 16,-4-2-128-16,-2-1 128 0,-1-2-128 0,0-1 192 15,-2-2-192-15,-1-2 192 0,2-1 96 0,-3 2 32 0,4-7 0 0,-2-1 0 16,2-2 0-16,3-3 0 0,0-3 0 0,4 0 0 15,0-3 0-15,3-2 0 0,1-4 0 0,4-3 0 16,4 0-160-16,3-3-32 0,1-1 0 0,4-2 0 16,5 1-128-16,2-2 0 0,2 1 0 0,2 1 0 15,3 0 0-15,5 4 0 0,3 2 0 0,12-1 0 16,-4 6 0-16,-11 6 0 0,-2 3 0 0,2 3 0 16,1 2 0-16,-5 6-176 0,-1 3 176 0,-3 4-128 15,-4 4 128-15,-2-1 0 0,-3 5 0 0,-4 0 0 16,-3 1 0-16,-4 0 0 0,-5 0 0 0,-1-1 0 15,-5 0 0-15,-1-3 0 0,-1-4 0 0,-1-2 0 0,-4 0 0 0,0-2 0 16,0 0 0-16,1-2 176 0,1 0 48 0,2-4 16 16,3 1 0-16,1-8 0 0,-1-2 0 0,3-3 0 15,1-5 0-15,5 2 0 0,1-6-32 0,3-1 0 16,2-4 0-16,3-5 0 0,3-1-208 0,2 0 144 16,3-6-144-16,5 1 128 0,1-2-128 0,13-11 0 15,0 5 0-15,-7 13 0 0,0 2 0 0,5 1 0 16,-1 3-176-16,3 3 176 0,-1 5-128 0,-2 3 128 15,-1 6-128-15,-2 4 128 0,-3 1-192 0,-4 7 32 16,-3 6 16-16,-5 3 0 0,-3 0 144 0,-4 5 0 16,-5 2 0-16,-4 1 0 0,-2-3 0 0,-5 2 0 15,-3-3 0-15,0-1 128 0,-4 0-128 0,1-3 0 16,-3 1 0-16,1-3 0 0,0-2 0 0,0-2 192 16,1 0-32-16,1-6-16 0,2 0 96 0,1-4 16 15,3-2 0-15,0-3 0 0,2-3-16 0,3-1 0 16,1-5 0-16,2 0 0 0,3-3-64 0,2 0-16 15,3-3 0-15,2-3 0 0,2-5-160 0,-1 0 0 0,5 1 0 16,2-4 0-16,2 2-144 0,0 1-64 0,2 0-16 16,2 0 0-1,-1 4-1760-15,1 2-368 0,-2 1-64 0,3 5-17424 0</inkml:trace>
  <inkml:trace contextRef="#ctx0" brushRef="#br0" timeOffset="2575.12">12583 9337 5519 0,'-20'2'496'0,"9"-2"-496"0,-1 0 0 0,-2 0 0 16,0 0 2448-16,4-1 400 0,4-2 80 0,-1 1 16 16,-5-3-320-16,2 0-64 0,4 0-16 0,1-4 0 15,2 2-352-15,3-3-64 0,1 0-16 0,1-4 0 16,3-1-768-16,2 0-144 0,6-2-48 0,1-2 0 15,3 0-320-15,2-1-64 0,4-1 0 0,12-8-16 16,0 5-288-16,-13 9-48 0,4 3-16 0,1 2 0 16,0-4-112-16,0 5-32 0,-3 0 0 0,-1 5 0 0,-2 4-256 0,-2 3 160 15,-2 3-160-15,-1 4 128 0,-2 3-128 0,-2 4 192 16,-4 4-192-16,-3 2 192 0,-4 3-32 0,-3 0 0 16,-3 5 0-16,-4-2 0 0,-4 3-160 0,-2 0 0 15,-3-4 0-15,-4-1 128 0,-3 0 64 0,0-1 16 16,-1-6 0-16,1-1 0 0,-2-2 240 0,0-1 64 15,1-3 0-15,0-6 0 0,5-2 16 0,-1-3 16 16,3-4 0-16,1 0 0 0,0-3-32 0,4-7 0 16,3 1 0-16,2-4 0 0,4-4-192 0,2-4-64 15,3-1 0-15,4-2 0 0,3-6-256 0,2-2 128 16,2 0-128-16,3-2 0 0,2 2 0 0,5 2 0 16,0 5 0-16,4-1 0 0,-1 3 0 0,2 5 0 15,0 3 0-15,-1 3 0 0,-1 7 0 0,-2 1-144 16,-2 8 144-16,-2 7-128 0,-3 3 128 0,-2 6-128 15,-4 2 128-15,-4 3-128 0,-4 7 128 0,-3-4 0 16,-5 4-144-16,-3-1 144 0,-4 3 0 0,-2-2 0 16,-6 1 0-16,-1-6 0 0,0-2 0 0,1 0 0 15,-1-5 0-15,2-5 0 0,4 0 0 0,0 0 192 16,2-5-192-16,2-1 192 0,2-4-48 0,0-3 0 0,3-2 0 16,1-4 0-16,2-2 80 0,3-2 16 15,-1-1 0-15,3-4 0 0,1-1-64 0,2 0-16 16,1-3 0-16,2-2 0 0,2-5-160 0,3 2 0 0,3-1 0 0,3 0 0 15,0 1 0-15,2 2 0 0,0 4 0 0,-1 4 0 16,0 4 0-16,-1 5 0 0,-5 4-160 0,0 5 160 16,-2 5-160-16,0 6 160 0,-4 3-160 0,-4-7 160 15,-5 8-144-15,-2 2 144 0,-3 3-128 0,-3-3 128 16,-3 1 0-16,-1-2 0 0,-3-1 0 0,-1-2-128 0,0-2 128 16,0-1 0-16,0-1 160 0,0-4-160 0,1 0 0 0,0-4 0 15,0-2 0-15,2 0 0 0,-1-3 0 0,2-3 176 16,1-2-176-16,1 0 160 15,2-4-160-15,1 2 160 0,2-2-160 0,2-1 160 0,1-3-160 0,1-4 192 16,1-2-192-16,2 2 192 0,4-1-192 0,0 0 0 16,2 0-192-16,2-1 192 15,0 0-848-15,6-8-48 0,-1 5-16 0,-2 10 0 16,4 3-1728-16,2 0-352 0,1 5-64 0</inkml:trace>
  <inkml:trace contextRef="#ctx0" brushRef="#br0" timeOffset="4337.76">6750 8929 3679 0,'-7'-18'320'0,"5"12"-320"15,-3-6 0-15,1 1 0 0,-1 3 1072 0,0-3 144 16,-3 0 16-16,-1-3 16 0,0 3-352 0,0 1-80 0,0-4-16 0,-1 2 0 16,3 3 272-16,-3-3 48 0,-1 0 16 0,1-3 0 15,-1-1 80-15,1 3 0 0,-1 0 16 0,5 6 0 16,-2-6-224-16,1 4-48 0,-1-3-16 0,1 1 0 16,0 1-288-16,1-2-48 0,1 5-16 0,-2-3 0 15,2 2-144-15,0-1-16 0,1 4-16 0,1-3 0 16,0 3 192-16,-2 1 32 0,5 4 16 0,0 0 0 0,-4-3 48 0,4 3 0 15,-5-3 0-15,5 3 0 0,0 0-208 0,-4 5-48 16,-2 0 0-16,1 11 0 0,2 3-96 0,1 7-32 16,0 4 0-16,0 4 0 0,1 4-32 0,-1 8-16 15,1 6 0-15,1 5 0 0,-1 5 16 0,0 10 0 16,-2 6 0-16,-1-3 0 0,2-2-16 0,-1-2 0 16,1 1 0-16,-2-3 0 0,-1-8 240 0,1 0 32 15,-2-5 16-15,0-3 0 0,-2-2 48 0,-1-8 16 16,2-3 0-16,-2-6 0 0,2-5-128 0,0-4-32 15,0-6 0-15,-1-4 0 0,4-2-16 0,2-1-16 16,2-12 0-16,0 0 0 0,0 0-16 0,0 0 0 16,0 0 0-16,0 0 0 0,0-15 32 0,2-4 0 15,2-6 0-15,0-2 0 0,-1-6-272 0,0-3-48 0,1-3-128 16,-1-8 192-16,-3-4-192 0,1-2 0 0,-1-3 128 0,2 2-128 16,-2 1 0-16,4 7 0 0,3 4 0 0,0 5 0 15,-3 4 0-15,0 9 0 0,0 6 0 0,2 6 0 16,-6 12 0-16,0 0-128 0,0 0 128 0,9 7 0 15,0 6-192-15,-5 7 192 16,-3 4-192-16,0 6 192 0,2 1-144 0,-5 10 144 0,-3 4 0 0,-1 5-144 16,1 3-16-16,1-4 0 0,0-4 0 0,3-1 0 31,-1-5-416-31,2-2-64 0,3-4-32 0,2-2 0 16,3-2-1760-16,3-1-336 0,2-5-80 0</inkml:trace>
  <inkml:trace contextRef="#ctx0" brushRef="#br0" timeOffset="5150.04">9493 8643 17503 0,'-4'-13'1552'0,"1"2"-1232"0,2-3-320 0,1-2 0 15,-4 2 1680-15,1 2 288 0,-3-1 48 0,3-1 16 0,-1 1-368 16,1 7-64-16,3 6 0 0,0 0-16 16,0 0-608-16,0 0-112 0,-5 6-32 0,1 6 0 0,2-5-464 0,1 10-112 15,1 4 0-15,1 7-16 0,0 5-64 16,2 4-16-16,-1 5 0 0,2 5 0 0,2 7 16 0,-1 31 0 15,-1-1 0-15,-2-23 0 0,-1 4-48 0,0 9 0 16,-1 1 0-16,-1 2 0 0,-2-2 16 0,2 0 0 16,-3 1 0-16,2-6 0 0,0-5 384 0,2-4 80 15,2-7 16-15,-1-7 0 0,-1-2 128 0,1-6 16 16,0-3 16-16,1-4 0 0,-1-7-176 0,2 1-32 16,-3-6-16-16,1-5 0 0,0-5 16 0,2-1 0 15,-3-9 0-15,0 0 0 0,0 0-128 0,2-6 0 16,-2-3-16-16,0-6 0 0,0-3-144 0,0-2-32 15,0-8 0-15,0-3 0 0,-5-8-128 0,1-6-128 16,0-7 192-16,1-5-192 0,-1-10 128 0,0-3-128 16,0-4 0-16,-1 0 0 0,3-1 0 0,-1-2 0 15,2-1 0-15,2 6 0 0,2-1 0 0,-2 6 0 16,1 16 0-16,2 0 0 0,3 5 0 0,-2 3 0 16,0 5 0-16,0 4-144 0,1 2 144 0,-2 3 0 15,0 7 0-15,0-2 0 0,-1 11 0 0,0 4 0 0,-3 9 0 16,0 0-128-16,2 14 128 0,0 7-128 0,-1 5 128 0,-1 6-128 15,0 10 128-15,0 6 0 0,-1 11-144 0,-2 4 144 16,-1 7 0-16,1 7 0 0,-3 3 0 0,3-2 0 16,0 4 0-16,-3-3 0 0,1 1 0 0,0-7 0 15,0 0 0-15,-4 21 0 0,1-19 0 0,0-12 128 16,-2-7 64-16,5-19 0 0,-1 0 0 0,-1-1 0 16,1-3-16-16,0-1 0 0,-1-2 0 0,1-5 0 0,-2-2-176 15,2-1 160-15,0-4-160 0,1-3 160 0,1-4-160 0,0-2 0 16,0-1 0-16,-2-2 0 15,6-6-1536-15,0 0-256 0,-5 2-32 0,5-2-11760 16,-5-4-2352-16</inkml:trace>
  <inkml:trace contextRef="#ctx0" brushRef="#br0" timeOffset="6921.3">9483 8873 11967 0,'-4'-31'528'0,"3"20"112"0,-1-1-512 0,1-3-128 15,0-4 0-15,-1 1 0 0,2-2 832 0,3 0 144 16,0-2 32-16,0 3 0 0,1 0-96 0,0 0-16 0,-2 1 0 0,1 0 0 15,-3 0-80-15,0 1-32 16,-1 0 0-16,-1 1 0 0,0 2 384 0,-1-2 80 16,2-2 16-16,-1 5 0 0,0 5-512 0,1-1-112 15,1 9 0-15,0-6-16 0,0-3-32 0,0 9 0 0,0 0 0 0,0 0 0 16,0 0-192-16,6 10-32 0,1 1-16 0,-1 6 0 16,0 4-176-16,2 5-48 0,0 8 0 0,-2 6 0 15,-1 8 64-15,2 5 16 0,-5 6 0 0,-1 9 0 16,-1 7-208-16,-2 11 176 0,1 4-176 0,-5 4 160 0,1 2-160 0,2 0 0 15,-1-5 0-15,-1-3 0 0,1-9 0 16,1-3 0-16,2-11 0 0,0-5 128 16,-1-11 400-16,1-3 80 0,0-9 16 0,1-4 0 0,-3-8 176 0,3-4 32 15,-1-6 16-15,1-2 0 0,0-7 128 0,0-6 32 16,0 0 0-16,4-6 0 0,-3-8-256 0,2-2-48 16,1-5-16-16,-1-3 0 0,4-7-384 0,-5-3-80 15,2-6-16-15,0-4 0 0,-2-4-208 0,1-6 144 16,0-2-144-16,-1-6 128 0,2-5-128 0,0-1 0 15,-2-2 0-15,3 0 128 0,2 2-128 0,0 3 0 16,2 8 0-16,1 10 0 0,-1 7-208 0,-1 10 80 16,-3 4 128-16,1 2-208 0,-1 9 208 0,-5 15-144 15,0 0 144-15,0 15-128 0,-2 6 128 0,-2 10-128 16,-4 8 128-16,2 4-128 0,-3 6 128 0,0 10 0 16,-2 7 0-16,2 10-128 0,-2 9 128 0,0 3 0 15,1 1 0-15,3-4 0 0,0-6 0 0,1-2 0 16,1-4 0-16,1-7 0 0,1-5 0 0,2-6 0 15,1-6 0-15,1-4 0 0,2-5 0 0,1-7 0 16,1-3 0-16,1-6 0 0,1-3-160 0,1-4 0 0,1-3 0 0,2-6 0 31,-1-3-2976-31,0-10-576 0</inkml:trace>
  <inkml:trace contextRef="#ctx0" brushRef="#br0" timeOffset="7768.53">12565 8561 19583 0,'5'-37'864'0,"-2"23"176"0,2-3-832 0,-1-5-208 0,3-1 0 0,0 2 0 16,-7-2 1808-16,0 0 320 0,0 4 64 0,0 2 16 15,-4 5-720-15,2 0-144 0,0 3-16 0,2 9-16 16,-4-4-528-16,4 4-96 0,-6 9-32 0,-2 7 0 15,1 5-384-15,-1 6-80 0,0 6 0 0,1 10-16 0,0 5 96 0,1 10 32 16,0 5 0-16,-1 11 0 0,3 7-96 0,1 4-16 16,-4 7 0-16,3-1 0 0,-1 2-192 0,0-5 0 15,0-5 0-15,0-3 0 0,0-4 368 0,2-8-32 16,0-6 0-16,-1-5 0 0,0-10 432 0,1-4 64 16,0-6 32-16,1-8 0 0,0-2-192 0,2-6-32 15,-1-3-16-15,1-4 0 0,0-9-48 0,0-5-16 16,0 0 0-16,0 0 0 0,2-6-112 0,1-9-32 15,-1-3 0-15,1-3 0 0,-1-6-176 0,1-5-48 16,-2-6 0-16,2-4 0 0,-2-4-192 0,0-4 128 16,0-7-128-16,-1-3 0 0,3-8 0 0,0-6 128 15,0-5-128-15,4-38 0 0,-1 21 0 0,-1 35 0 16,2 0-192-16,0 2 192 0,1 1-176 0,-1 4 176 16,1 7-160-16,-2 2 160 0,1 5-144 0,-2 7 144 15,0 6-128-15,0 5 128 0,-2 4 0 0,-1 8 0 16,-1 4 0-16,-1 6-128 0,0 0 128 0,2 9 0 15,-4 8-144-15,2 8 144 0,0 8 0 0,-1 11 0 16,0 1-144-16,-2 10 144 0,-1 9 0 0,-1 5 0 16,-1 8 0-16,2 2 0 0,-2-1 0 0,-1-4 0 0,2-3 0 15,-2 0 0-15,2-4 0 0,0-6 0 0,0-4 0 0,-1-4 0 16,3-5 144-16,-1-2-144 0,0-4 128 0,0-5-128 16,2-4 144-16,0-4-144 0,1-1 160 0,0 8-160 15,0-6 0-15,1-13 128 0,1-2-128 0,0 2 0 16,0-5-656-16,1 1-176 15,0-5-48-15,3 6 0 0,0 1-2448 0,0-1-480 0</inkml:trace>
  <inkml:trace contextRef="#ctx0" brushRef="#br0" timeOffset="9889.1">15786 8911 11055 0,'0'-9'976'0,"1"0"-784"16,1-1-192-16,-1-3 0 0,-1-1 1872 0,1 3 336 15,0 2 64-15,1-4 16 0,-2 2-384 0,0 1-80 16,-2-4-16-16,1 0 0 0,0-3-192 0,0 4-32 15,-2-1-16-15,1 0 0 0,-1 3-480 0,0 2-80 16,1-4-32-16,-1 6 0 0,3 7-368 0,0 0-80 16,0 0-16-16,-7 10 0 0,-1 5-240 0,6 0-48 15,-2 6-16-15,0 8 0 0,1 5-64 0,1 6-16 16,-1 7 0-16,3 2 0 0,-1 8-128 0,-1 4 0 0,-2 9 0 0,0 3 128 16,-2 2 0-16,2-1-128 0,-1-3 192 0,1-3-64 15,1 0 96-15,1-9 16 0,-1-1 0 16,2-7 0-16,0-4 336 0,-1-7 80 0,0-3 16 15,1-5 0-15,1-7-80 0,-2-2-16 0,1-4 0 0,0-6 0 16,-1-3-80-16,0-4-32 0,2-6 0 0,0 0 0 16,0 0 32-16,0 0 0 0,0-10 0 0,-1-6 0 15,-1-5-128-15,1-3-32 0,-1-1 0 0,-1-16 0 0,-1-3-192 0,3 12-144 16,1-7 192-16,0-5-192 16,0-5 144-16,1-5-144 0,1-2 0 0,0-7 144 0,2-2-144 0,1-4 0 15,0 3 0-15,3 7 128 0,-3 1-128 0,4 9 0 16,-2 9 0-16,0 7 0 0,-2 5-160 0,0 9 160 15,-3 8 0-15,3-1-144 0,-5 12 144 0,0 0-160 16,2 12 160-16,-2 6-160 0,-3 6 160 0,-1 10-128 16,2 6 128-16,-3 8-128 0,-2 4 128 0,-2 5 0 15,-1 4 0-15,-1 8-128 0,-3 5 128 0,0 1 0 16,1 2-144-16,3-3 144 0,1-7-320 0,3-7 0 16,-1-4 0-16,4-5 0 15,1-3-240-15,2-6-32 0,2-3-16 0,-1-3 0 16,1-4-1536-16,1-3-304 0,-2-6-64 0</inkml:trace>
  <inkml:trace contextRef="#ctx0" brushRef="#br0" timeOffset="11041.4">12357 10312 8287 0,'0'0'736'0,"0"0"-592"16,0 0-144-16,0 0 0 0,0-8 2256 0,0 8 432 0,0 0 64 0,0 0 32 15,0 0-432-15,0 0-96 0,2-5-16 0,-2 5 0 16,0 0-560-16,0 0-112 0,0 0-32 0,8 4 0 16,-1 1-624-16,1 6-128 0,0 2-16 0,-1 5-16 15,3 3-368-15,-2 2-64 0,4 1 0 0,-2 6-16 16,1 4-128-16,-1 3-32 0,0 6 0 0,1 4 0 0,-1 4-16 16,0-2 0-16,0 0 0 0,2-1 0 0,0 2-128 0,0-7 128 15,0 0-128-15,1-5 128 0,1-1 32 0,1-3 0 16,4 1 0-16,2-5 0 0,0 1 48 0,2-2 16 15,1-6 0-15,2-2 0 0,1-2 64 0,1-2 16 16,2-3 0-16,2-3 0 0,2-3 80 0,-2-2 0 16,3-2 16-16,-1-3 0 0,-4-7-64 0,1 1-16 15,-2 0 0-15,0-8 0 0,-1-2-64 0,-4-2-32 16,2 0 0-16,-2-4 0 0,-1 1-64 0,-1-4-16 16,0-3 0-16,1 2 0 0,-1-1-144 0,-1 3 128 15,1 1-128-15,2-4 128 0,0 2-128 0,0 0 0 16,3 0 0-16,0 2 0 0,-1 3 0 0,0 1 0 15,-1 2 0-15,12-3 0 0,-4 2 0 0,-2 6 0 16,-3 3 0-16,-2 7 0 0,0 1 0 0,-2 1 0 16,-1 5 0-16,-2 5 0 0,-2-1 0 0,-1 4-192 15,1 2 32-15,-2 5 16 0,-1-1 144 0,1 2 0 16,-4-1 0-16,-1 1-128 0,2 1 128 0,-2 2 0 16,-3-2 0-16,-2 0 0 0,0 0 0 0,-2-3 0 0,0-1 0 0,-3-1 0 15,1-2 0-15,-2-3 0 16,-1 0 0-16,1 0 0 0,-2-3 0 0,1-10 0 0,-1 11 0 15,1-11 0-15,0 0 0 0,0 0 176 0,0 0-176 0,0 0 192 16,0 0-64-16,0-9 0 0,1-6 0 0,3-2 0 16,1 0 96-16,1-1 16 0,3-2 0 0,3-2 0 15,-1-4-112-15,3 5 0 0,0-1-128 0,1 1 192 16,-1 2-192-16,4 0 0 0,2-1 0 0,-2 4 0 16,1 7 0-16,-1 1 0 0,0 6 0 0,0 1 0 0,-1 2-144 0,3 3 144 15,-1 3 0-15,2 0-144 0,1 3 144 0,-2 0 0 16,-1 1-144-16,0 3 144 0,4-2 0 0,0-1 0 15,1 1 0-15,3-2 0 0,3 1 0 0,2 0 0 16,3-4 0-16,3-2 0 0,4-2 0 0,1-4 0 16,0-6 0-16,4-3 0 0,3-1 0 0,3-3 0 15,0-2 0-15,3-1 0 0,2-5 192 0,-3-5-32 16,0 1-16-16,-1-6 0 0,-2 0 0 0,-5-2 0 16,-5-4 0-16,-4-2 0 0,-5-2 32 0,-5-5 0 15,-5 0 0-15,-4-2 0 0,-7-6-16 0,-4 4 0 0,-4 4 0 16,-7 6 0-16,-1 3-160 0,-3 5 0 0,-5 0-160 0,-2 9 160 31,-2 0-1104-31,-2 5-128 0,-6 3-32 0,5 11-11792 0,-4 5-2368 0</inkml:trace>
  <inkml:trace contextRef="#ctx0" brushRef="#br0" timeOffset="11722.41">13398 11832 8287 0,'3'-12'368'0,"0"6"80"0,-2 0-448 0,2 1 0 16,-3-3 0-16,1 3 0 0,-1 5 3936 0,-1-5 704 15,-3-2 144-15,0 2 16 0,-3 1-2320 0,-1-1-480 16,-2 0-80-16,0 2-32 0,-6 0-672 0,0 3-128 16,-2 0-16-16,-1 1-16 0,-1 4-560 0,-12 7-112 15,1-3-32-15,10 1 0 0,-3 5-352 0,-4 0 128 16,0 1-128-16,0-1 0 0,-2 3 0 0,2-1 0 16,3 3 0-16,2-3 0 0,3 1 0 0,3-3 0 15,3-1 0-15,3 2 0 0,5-8 0 0,2 1 0 16,2-1 0-16,5 0 0 0,-3-8 144 0,9 2 16 15,5-2 0-15,1-1 0 0,3-3 80 0,2-2 16 16,4-1 0-16,1-3 0 0,-1 0-64 0,0-3 0 0,0 2 0 0,-1 1 0 16,-3-3-192-16,1 4 176 0,-5-1-176 0,2 5 160 15,-3-1-160-15,-1 3 0 0,-1 3 0 0,-2 3 128 16,-1 4-128-16,4 12 160 16,-2-1-160-16,-3-1 160 0,-4 0-160 0,-4 4 0 0,-2 3 0 0,-3 4 0 0,-1 5 128 0,-3 4-128 15,-1 0 0-15,-2-1 128 0,-2 1-128 0,-1 0 0 16,0-3 0-16,0 1 128 0,-1-1-128 0,1-2 0 15,-2-5 0-15,0 3 128 0,2-2-128 0,2 0 0 16,0-1 144-16,3-2-144 0,2-3 0 0,2-2 0 16,2-2 0-16,2-2 0 0,1 0 0 0,1-2 0 15,2-6-144-15,2 3 144 0,1-6-240 0,4 0 32 16,2 0 0-16,2-3 0 16,0-3-1456-16,1-4-304 0,0-1-48 0</inkml:trace>
  <inkml:trace contextRef="#ctx0" brushRef="#br0" timeOffset="12069.1">13826 11968 26719 0,'0'0'2368'0,"0"0"-1888"15,0 0-480-15,0 0 0 0,-6-3 1680 0,6 3 240 0,-7 0 64 0,1 4 0 16,-2 4-896-16,-1 7-192 15,-2 0-16-15,3-1-16 0,1 1-320 0,-1 4-64 16,3 1-16-16,1 0 0 0,0-1-288 0,3 0-176 0,0 0 192 0,1-1-192 16,1-2 176-16,3 0-176 0,1-1 160 0,0-5-160 15,3-1 448-15,-1-3-16 0,2 1 0 0,0-5 0 16,0-2 160-16,1-2 48 0,3-6 0 0,0-1 0 16,-2-5-64-16,-1-1 0 0,3 1 0 0,-2-3 0 15,0-2-224-15,-3-1-48 0,1 0-16 0,-2-1 0 16,-2 2-128-16,0-1-32 0,-1-3 0 0,-2 4 0 0,2 2-128 0,0 3 0 15,0-1 0-15,-2 0 0 0,2 1-288 0,0 5 64 16,0-1 16-16,1 4 0 16,1-3-1968-16,2 2-384 0,2 5-64 0,1-3-9344 15,3 2-1872-15</inkml:trace>
  <inkml:trace contextRef="#ctx0" brushRef="#br0" timeOffset="12388.22">14491 11847 31727 0,'0'0'704'0,"0"0"128"0,0 0 48 0,0 0 16 0,-7-4-720 0,0 4-176 16,-5-1 0-16,2 1 0 0,-4 2 1024 0,2 2 160 15,-1 3 32-15,-1-2 16 0,-3 4-672 0,2 2-144 16,-1 4-32-16,-1 1 0 0,2 1-256 0,2 1-128 16,0 0 0-16,3 1 128 0,1-4-128 0,2-2 0 0,2-2 0 0,1 1 0 15,1-4 368-15,3 0-16 16,0-8 0-16,0 0 0 0,7 4 96 0,-1-3 0 15,2-2 16-15,0-1 0 0,1-3 0 0,2 1 0 0,-3-1 0 0,1-3 0 16,0-1-96-16,0 3-32 16,0-3 0-16,-1 4 0 0,-1-3-336 0,0 4 0 0,-2 1 0 0,-5 3 0 15,0 0 0-15,7 5 0 0,0 4 0 0,-2-2 0 16,0 6 0-16,-1-3 0 0,-1 3 0 0,3 1 0 16,-4-5 0-16,3 1 0 0,0 1 0 0,2-2-128 15,-1 1-352 1,2-3-64-16,0-4-16 0,4 0 0 0,3-4-1424 0,3-4-304 0,0-2-48 0,2-4-8496 15,3-1-1712-15</inkml:trace>
  <inkml:trace contextRef="#ctx0" brushRef="#br0" timeOffset="12761.78">14896 11747 16527 0,'0'0'720'0,"0"0"176"0,0 0-720 0,0 0-176 15,0 0 0-15,0 0 0 0,0 0 928 0,0 0 160 16,0 0 16-16,0 0 16 0,0 0 608 0,0 0 128 16,0 0 32-16,0 0 0 0,-1 5-224 0,-2 0-64 15,3-5 0-15,-5 10 0 0,-2-2-512 0,-2 3-96 16,-3-1-32-16,0 3 0 0,-2 1-256 0,0-1-64 16,0-2-16-16,0 2 0 0,0 1-208 0,1 0-32 15,2-2-16-15,1 2 0 0,1 2-48 0,1-5 0 16,2 1 0-16,2 0 0 0,3 0-64 0,2-1-32 15,0 1 0-15,3-5 0 0,2 2-224 0,2 0 176 16,1 1-176-16,0-2 160 0,0 1-160 0,-1-2 0 0,0 3 144 0,0-1-144 16,1 2 0-16,-3-3 0 0,0 4 0 0,-1-3 0 15,-2 1 0-15,-1-2 0 0,-2 2 0 0,-1-3 128 16,-1 2-128-16,-2-1 144 0,-1 1-144 0,-2-4 160 16,0 1-32-16,-2 1-128 0,0-4 192 0,-1 1-64 15,-3 0 0-15,2 0-128 0,1-4 192 0,1-3-64 16,0 2-128-16,1-2-272 0,2 0 64 0,2-1 16 15,4 4-2000-15,1-10-400 0,3 2-80 16</inkml:trace>
  <inkml:trace contextRef="#ctx0" brushRef="#br0" timeOffset="12977.1">15356 11782 16575 0,'0'0'1472'0,"0"0"-1168"16,0 0-304-16,3 7 0 0,-3 0 3136 0,0 3 560 15,0 3 112-15,-1 0 32 0,-2 2-2160 0,-2 2-416 16,-3 2-96-16,0 1-16 0,-3 3-304 0,1-2-64 16,-1 0-16-16,-1 0 0 0,2 5-352 0,-9 14-80 15,4-5-16-15,2-9 0 0,2 0-192 0,2-4-128 16,2-2 160-16,5-7-160 0,-1-5 0 0,3 1-192 16,2-4 16-16,-1 2 0 15,4-1-1472-15,0-3-288 0,3-3-64 0</inkml:trace>
  <inkml:trace contextRef="#ctx0" brushRef="#br0" timeOffset="13152.9">15472 11398 38751 0,'-14'-6'1728'0,"14"6"336"0,-9-6-1648 0,2 2-416 0,0 0 0 0,-2 4 0 15,-2 0 880-15,-1 1 80 0,2 1 32 0,-1-1 0 16,-3-1-672-16,0 0-144 0,0 0-32 0,1 1 0 15,2 2-144-15,1 0-176 0,1 0 48 0,9-3 0 16,-8 5-2992-16,8-5-592 0</inkml:trace>
  <inkml:trace contextRef="#ctx0" brushRef="#br0" timeOffset="13539.13">15965 11932 5519 0,'0'0'496'0,"0"0"-496"0,0 0 0 0,0 0 0 16,0 0 5824-16,0 0 1056 0,0 0 224 0,0 0 32 16,0 0-4576-16,0 0-896 0,0 0-192 0,8 0-48 15,3 1-432-15,0-2-96 0,0 1 0 0,3-1-16 16,0 0-304-16,2-1-48 0,2 2-16 0,1 0 0 15,2 0-512-15,0 0 0 0,3 2 0 0,-2 0 0 16,1-1-816-16,1 2-272 0,0 0-48 0,-1-1-10448 16,0 2-2080-16</inkml:trace>
  <inkml:trace contextRef="#ctx0" brushRef="#br0" timeOffset="13950.68">16795 11752 22111 0,'0'0'1968'0,"0"7"-1584"16,-2 5-384-16,-2 6 0 0,-1 1 1376 0,0 5 192 16,-5 4 32-16,-2 4 16 0,0-1-240 0,-5 5-48 15,-1 3-16-15,-1-1 0 0,0 1-304 0,-1 4-64 16,-2 3-16-16,2-2 0 0,-1 2-272 0,2-2-48 16,0 1-16-16,0-6 0 0,1-2-208 0,3-4-32 15,0-4-16-15,2-6 0 0,3-5 368 0,1-2 64 16,3-5 0-16,2-2 16 0,4-9-80 0,0 0 0 15,0 0-16-15,5-9 0 0,0-3-176 0,3-4-48 16,1-7 0-16,1-6 0 0,4 1-240 0,-1-2-48 16,-1-4-16-16,5-4 0 0,1-5-160 0,1 0 0 15,1-5 0-15,4 7 128 0,0-7-128 0,3 7 0 16,1 0 0-16,2 4 0 0,0 4 0 0,0 2 0 0,-2 7 0 16,3 5 0-16,-3 4-128 0,-3 2 128 0,-3 9-160 0,-1 4 160 15,-3 4-192-15,-6 8 48 0,-1 0 16 0,-5 6 0 16,-3 1 128-16,-4 5-208 0,-6 1 80 0,-3 3 128 15,-4-2-256-15,-1 3 80 0,-3-3 16 0,-5 1 0 16,0-6 0-16,-1 0 0 0,0-4 0 0,4-1 0 0,-1-5-32 16,2-5 0-16,1 1 0 0,2-5 0 15,2-3-1696-15,2-3-352 0,4-2-64 0,4-6-9296 16,4 0-1872-16</inkml:trace>
  <inkml:trace contextRef="#ctx0" brushRef="#br0" timeOffset="14265.25">17206 11897 26543 0,'2'14'1168'0,"-2"-14"256"0,0 6-1136 0,4 4-288 15,3-1 0-15,0 1 0 0,-2-2 1664 0,3-1 256 16,1 0 64-16,2-3 16 0,2-2-864 0,1-1-176 16,0-2-48-16,3-1 0 0,-3-1-80 0,-1 2-32 15,0-4 0-15,0-2 0 0,0 1-368 0,-2 0-80 16,1-3-16-16,-2 2 0 0,0-5-144 0,-1 0-48 15,-3 2 0-15,-1-3 0 0,-4 1 64 0,-1 1 16 16,-2 0 0-16,-2 5 0 0,-2 1-16 0,-2 1 0 16,0 4 0-16,-2 5 0 0,-1 0-208 0,-3 4 0 0,-3 2 0 0,2 5 0 15,-3-1 0-15,2 3 0 16,-1 2 0-16,2-1 0 0,0 3 0 0,2-2 0 0,3-1 0 0,4 3 0 16,0-2 0-16,6 0 0 0,4-2-128 0,0-1 128 15,-3-7 0-15,6 0 0 0,5 1-128 0,4-2 128 16,1-1-832-1,3-2-128-15,-1-3 0 0,1-2-16 0,7-1-1920 16,-1-2-384-16</inkml:trace>
  <inkml:trace contextRef="#ctx0" brushRef="#br0" timeOffset="14561.87">17895 11777 24879 0,'-4'8'2208'0,"0"2"-1760"16,-3 4-448-16,-2 4 0 0,-1 1 800 0,-2 2 80 15,-1 4 16-15,-2-3 0 0,-1 5 528 0,-1-1 112 16,-1-4 32-16,2 1 0 0,1 3-224 0,1-5-32 16,3 0-16-16,1-1 0 0,1-4-400 0,3-2-64 15,1-1-32-15,1-5 0 0,3 1-96 0,1-9 0 16,0 0-16-16,0 0 0 0,7 0-240 0,1-2-64 16,1-3 0-16,1-1 0 0,2-4-64 0,2 0-32 15,1-4 0-15,1 0 0 0,2-2-160 0,1 2-128 16,0 0 144-16,0-2-144 0,0-1 0 0,0 1 0 15,1 2 0-15,-1 2 0 0,-2 0 0 0,0 2 0 16,-1 2 0-16,1-1 0 0,-3 1-192 0,0 5-64 16,-3-1-32-16,3 0 0 15,-2 3-1728-15,-2 1-352 0,0 0-64 0,0 1-9536 16,0 0-1920-16</inkml:trace>
  <inkml:trace contextRef="#ctx0" brushRef="#br0" timeOffset="14778.91">18430 11875 25791 0,'0'0'2304'0,"-4"1"-1856"0,-1-1-448 0,5 0 0 16,0 0 1968-16,-1 7 288 0,-2 3 64 0,-2 0 16 0,-1 3-992 0,-6 4-192 15,0 4-32-15,-6 8-16 0,0-4-80 0,9-11 0 16,-1 3-16-16,0-1 0 0,0 4-448 0,0-3-96 16,2 2-16-16,0 0 0 0,2 1-320 0,-4 14-128 15,2-5 0-15,4-6 0 0,2-5 0 0,2-3 0 16,1-6 0-16,-1-9-160 15,5 11-304-15,-5-11-64 0,9 5-16 0,1-2 0 16,2-4-1952-16,2-3-400 0,3 0-80 0</inkml:trace>
  <inkml:trace contextRef="#ctx0" brushRef="#br0" timeOffset="15128.1">18839 12003 30815 0,'0'0'1360'0,"0"0"288"0,0 0-1328 0,0 0-320 16,0 0 0-16,0 0 0 0,-9 4 1088 0,-1 1 160 16,-1 3 32-16,-3-3 0 0,-1 4-544 0,-1-1-96 15,0 2-32-15,1 0 0 0,-1 4-160 0,4 1-16 16,1-1-16-16,3 0 0 0,1 1 80 0,5-1 16 0,0-1 0 0,5-2 0 16,2-2-64-16,4 0 0 0,-1 1 0 0,3-5 0 15,2 2-128-15,1-3-16 0,1-2-16 0,3-2 0 16,1 0 32-16,0-2 16 0,-3-2 0 0,2-3 0 15,-3 2-32-15,-1-5-16 0,-2 1 0 0,-3-3 0 16,-3-1-32-16,-2 1-16 0,-3-3 0 0,-1 0 0 16,0-3 80-16,-2 2 0 0,-3 0 16 0,-2 4 0 15,0-2-208-15,-2-2-128 0,-2 2 160 0,3 4-160 0,-3-1 0 16,0 3-208-16,2-1 16 0,0 4 0 16,0-1-1216-16,0 2-224 0,3 0-48 0,6 4-16 15,-6-4-800-15,6 4-144 0,0 0-48 0,0 0 0 0</inkml:trace>
  <inkml:trace contextRef="#ctx0" brushRef="#br0" timeOffset="15574.64">19446 11878 16575 0,'0'0'736'0,"0"0"160"0,-7 6-720 0,1 3-176 15,-2-3 0-15,-3 6 0 0,-1-2 2560 0,0 4 464 16,-5 0 112-16,-1 0 0 0,1 2-1584 0,-1-1-320 15,-1 2-64-15,1 5-16 0,1-2-128 0,1 2-48 16,-1 0 0-16,3 3 0 0,2-4-208 0,2 0-32 16,2 0-16-16,3-1 0 0,2-3-144 0,3-2-48 15,3-1 0-15,1-4 0 0,1 1-96 0,4-6-32 16,2-2 0-16,2 1 0 0,1-4 64 0,2-4 16 16,3-1 0-16,3-1 0 0,2-7-128 0,-1 2-32 0,1-1 0 0,0-4 0 15,0-3-112-15,1-3-16 0,-3-3-16 0,0 1 0 16,-2-7 32-16,-1 1 16 0,1-6 0 15,-1-1 0-15,-2-5-16 0,4 0 0 0,0-5 0 0,1-5 0 16,-3-6-208-16,0-6 176 0,1 1-176 0,1-4 160 16,-2 3-160-16,-3 6 0 0,0 9 0 0,-4 10 128 15,0 9-128-15,-3 5 0 0,-4 10 0 0,-1 4 0 16,-2 4-192-16,-2 7 192 0,0 0-192 0,-10 14 192 0,-3 5-208 16,-2 8 80-16,0 3 128 0,-3 7-208 0,0 5 208 0,0 4 0 15,-2 4-160-15,1 8 160 0,-5 5 0 0,2 3 0 16,2 2 0-16,2 3 0 0,2 0 0 0,3 0 0 15,4-5 0-15,4-2 0 0,2-6-128 0,3-2 128 16,3-4 0-16,2-5 0 0,-3-7 0 0,4-3-176 16,-1-3 176-16,1-5-128 0,2-3-144 0,-1-9-32 15,-2-6 0-15,0-1 0 16,-5-10-1424-16,0 0-272 0,7-14-64 0</inkml:trace>
  <inkml:trace contextRef="#ctx0" brushRef="#br0" timeOffset="15763.44">18490 11355 41471 0,'-38'-6'3680'0,"15"3"-2944"16,1 1-592-16,4 2-144 0,6 1 928 0,0 3 160 16,2 1 16-16,1-3 16 0,9-2-480 0,-7 2-80 0,7-2-32 0,0 0 0 15,0 0-336-15,-9-3-64 0,9 3 0 0,-7-5-128 31,7 5-832-31,-9-4-288 0,9 4-48 0,-11-2-18896 0</inkml:trace>
  <inkml:trace contextRef="#ctx0" brushRef="#br1" timeOffset="26248.62">17991 1635 16527 0,'0'0'720'0,"0"0"176"0,0 0-720 0,0 0-176 0,0 0 0 0,0 0 0 15,0 0 704-15,0 0 96 0,0 0 32 0,6 9 0 16,0 0 64-16,-2 2 32 0,-2 1 0 0,2 2 0 15,0 2-208-15,0 5-32 0,-2 3-16 0,1 5 0 16,-1 4-256-16,-2 5-48 0,0 6-16 0,0 1 0 16,-3 4-128-16,-3-2-32 0,0 2 0 0,-2 2 0 15,0 1-32-15,-3-2-16 0,0-6 0 0,2-1 0 16,-2-4 384-16,-1-5 80 0,2-4 16 0,-1-2 0 16,0-5 144-16,1-4 48 0,0-2 0 0,1-3 0 15,3-7-32-15,-1 0 0 0,7-7 0 0,-6-3 0 0,1-6-32 0,2-3-16 16,2-6 0-16,1-4 0 0,0-2-224 0,3-5-64 15,1-3 0-15,4-16 0 0,1-2-256 0,0 17-48 16,-1-4-16-16,3-2 0 0,3-6-128 0,9-22 0 16,0 0 0-16,2 4 128 0,5 7-128 0,-1 7 0 15,1 6 0-15,4 6 0 0,0 1 0 0,-9 16 0 16,3-6-144-16,14-3 144 0,-1 3 0 0,-14 12-128 16,3 1 128-16,13-5 0 0,-3 4 0 0,-17 10 0 15,-2 0 0-15,10 2 0 0,-3 6-176 0,-8 3 176 16,-3 7-160-16,-6 2 160 0,-3 3-176 0,-1 2 176 15,-3 6-192-15,-4 2 192 0,-3 3-144 0,-2 1 144 0,-2 1 0 0,-5 2-144 16,-2 0 144-16,-2-3 0 0,-3 1 0 0,-3-1 0 16,-2-3 0-16,-4 1 0 0,-2-6 0 0,-1 0 0 15,0-1 0-15,-2-4 0 0,0-2 0 0,2-2 128 16,1 0-128-16,1-5 0 0,1 2 0 16,3-3 128-16,2-5-128 0,5-1 128 0,0 0-128 0,3 1 128 15,1-4-128-15,4 0 0 0,10-1 0 0,0 0 128 16,0 0-128-16,0 0 0 0,0 0 0 0,0 0 128 15,0 0-128-15,14 10 0 0,2 2 0 0,5 2 0 16,0-4 0-16,5 7 0 0,2 3 0 0,1 5 0 16,0-1 0-16,0 3 0 0,1-3 0 0,-1 3 0 0,-2 0 0 0,-1-2 0 15,1-1 0-15,-3-3 0 0,-2-1 208 0,-3-1-16 16,0-3-16-16,-6 1 0 0,-1 1-48 0,-2-4-128 16,-2-3 192-16,0 2-64 0,1 1-128 0,-3-6-192 15,-6-8 32-15,0 0 16 16,0 0-2544-16,0 0-512 0</inkml:trace>
  <inkml:trace contextRef="#ctx0" brushRef="#br1" timeOffset="26868.57">19840 1921 13823 0,'0'0'1216'0,"0"0"-960"15,0 0-256-15,0 0 0 0,0 0 1248 0,0 0 208 16,0 0 32-16,0 0 16 0,0 0 112 0,-10-1 32 16,-2 1 0-16,-3 0 0 0,0 4-400 0,-2 2-80 0,-2 3-16 0,-1 6 0 15,-3 4-432-15,0 0-80 16,-1-1-32-16,-2 4 0 0,0 5 16 0,0 0 0 0,1 4 0 0,3 2 0 15,2-2-224-15,2 2-32 16,3 2-16-16,5 1 0 0,2-1-160 0,5-2-16 16,5-2-16-16,3-4 0 0,4 1 0 0,1-4 0 15,4-3 0-15,4 0 0 0,2-10-32 0,4 2-128 16,3-6 192-16,1 1-64 0,4-4-128 0,-1-2 0 0,1-3 0 16,2-1 0-1,5-1-352-15,-3-3-96 0,-2-2-32 0,-1 0 0 16,-2-3-2384-16,0-3-464 0</inkml:trace>
  <inkml:trace contextRef="#ctx0" brushRef="#br1" timeOffset="27199.59">20460 2131 22511 0,'0'0'992'0,"-10"4"224"0,0 0-976 0,0-1-240 15,-2 2 0-15,-1 1 0 0,-2 4 1280 0,-1 1 192 16,-1 3 64-16,1 0 0 0,-1 0-320 0,2 1-48 15,0 1-16-15,6-4 0 0,0 1-384 0,2 0-96 16,4 2-16-16,-3-1 0 0,5-3-256 0,4 0-48 16,1 0-16-16,6 0 0 0,1-2-16 0,4-2 0 15,4-1 0-15,4-2 0 0,5-4 96 0,0-1 16 16,2-3 0-16,-1-5 0 0,0 0 0 0,-4-2 0 16,0-3 0-16,-4 0 0 0,-2-3 80 0,-2 3 32 15,-3 0 0-15,-3 0 0 0,-3 3-32 0,-4 1 0 16,-2-3 0-16,-4 0 0 0,-3-1-48 0,-6-1-16 15,0-2 0-15,-7 2 0 0,0 1-192 0,-5 4-64 16,-1-1 0-16,0 4 0 0,-1 1-192 0,-2 3 0 16,-2 2 0-16,10 1 0 15,-2 3-1184-15,0 2-128 0,2-2-32 0,-2 1 0 16,4 0-1728-16,1 0-368 0</inkml:trace>
  <inkml:trace contextRef="#ctx0" brushRef="#br1" timeOffset="27533.27">21270 2009 23039 0,'0'0'2048'0,"0"0"-1648"0,0 0-400 0,0 0 0 16,0 0 1152-16,0 0 160 0,0 0 32 0,0 0 0 16,-5 4-192-16,0 2-16 0,-3 2-16 0,-1-3 0 15,-1 2-496-15,0 0-112 0,0-1 0 0,1 3-16 0,1-1-240 0,2 1-32 16,1-2-16-16,2 3 0 0,2-2 64 0,2 2 16 15,4-1 0-15,3 3 0 0,2 0 96 0,1-2 32 16,2 3 0-16,1-1 0 0,0 0-64 0,0 2-16 16,1 0 0-16,-1-1 0 0,-1 1 48 0,-2 0 0 15,0 1 0-15,-4 0 0 0,-2-2 64 0,-3 1 0 16,-4 1 16-16,-5 6 0 0,-6-4 112 0,-5 1 0 16,-5 1 16-16,-3-1 0 0,-6-3-224 0,-5 1-48 15,-5 0-16-15,10-6 0 0,-6-1-176 0,-4-1-128 16,-2-2 192-16,-1-2-192 0,2-3 0 0,-14-2-176 15,8-4 0-15,11-7 0 16,4-1-2640-16,6-3-512 0</inkml:trace>
  <inkml:trace contextRef="#ctx0" brushRef="#br1" timeOffset="28133.55">22716 1334 13823 0,'0'0'1216'0,"-4"-9"-960"15,1-2-256-15,-2 1 0 0,-1 1 1568 0,0 5 272 16,6 4 48-16,-9-1 16 0,-2 2-608 0,-3 4-112 15,-3 8-32-15,-1 3 0 0,-3 3-336 0,-3 5-80 0,-3 8-16 0,-1 6 0 16,-4 4 112-16,1 5 32 0,-3 3 0 0,4 2 0 16,-1 3-128-16,5 4-32 0,-2 10 0 0,5-2 0 15,3-1-336-15,3-1-80 0,3-5-16 0,4-5 0 16,2-5-272-16,4-1 160 0,3-5-160 0,1-1 128 16,1-6-128-16,2-4 0 0,0-3 0 0,3-2 128 15,3-2-128-15,2-3 0 0,1-4 0 0,0-6 0 16,4-2-464-16,0 0-128 15,2-5-32-15,2-2-9184 0,2-4-1840 0</inkml:trace>
  <inkml:trace contextRef="#ctx0" brushRef="#br1" timeOffset="28627.34">23087 1947 17503 0,'0'0'768'0,"-8"5"176"0,1-1-752 0,-2 2-192 16,0 7 0-16,0 1 0 0,2 1 1424 0,-5 4 256 15,-3 0 48-15,0 1 16 0,0 1-784 0,-1 3-144 16,0 3-48-16,2-2 0 0,1 4-320 0,3-1-64 16,1-1 0-16,4 0-16 0,1-1-224 0,3 0-144 15,1-2 192-15,2-6-192 0,4-6 304 0,0 0-48 16,3-2-16-16,2-5 0 0,2-1 400 0,5-2 64 15,2-3 32-15,0-3 0 0,3-1 0 0,0-5 0 16,0-3 0-16,0-1 0 0,0-2-224 0,0-1-32 0,-3 1-16 0,-1-1 0 16,-1-1-80-16,-3 4-32 0,-3 7 0 0,-2-2 0 15,-1 4-96-15,-9 5-32 0,0 0 0 0,0 0 0 16,0 0-32-16,0 0-16 0,10 6 0 0,-4 6 0 16,-1 3-176-16,-1 0 0 0,-1-1 0 0,2 3 0 15,-3-1 0-15,3-1 0 0,0-1 0 0,4-1 0 16,0-5 0-16,4-2 0 0,1-1 0 0,-3-4 0 0,3-2 0 0,3-1 128 15,1-5-128-15,2 2 0 0,3-5 160 0,2 1-160 16,2-5 192-16,10-6-192 0,-7-2 256 0,-3 2-48 16,-3 0-16-16,-3-1 0 0,-5-3 64 0,-3 2 0 15,-3 0 0-15,-4 0 0 0,1-1-16 0,-2 3 0 16,-5-3 0-16,0 0 0 0,0 1-240 0,0 2 0 16,-3-4 0-16,3 1-160 15,0 4-1456-15,0 1-304 0,0 3-48 0,0 2-14496 0</inkml:trace>
  <inkml:trace contextRef="#ctx0" brushRef="#br1" timeOffset="29056.85">24728 1085 14735 0,'0'0'1312'0,"0"0"-1056"15,-6-4-256-15,6 4 0 0,-9 0 1952 0,9 0 336 16,-10 8 64-16,1 2 16 0,0 5-976 0,0 4-192 16,-1 4-48-16,0 5 0 0,-3 1-208 0,3 6-48 15,-1 3-16-15,-1 5 0 0,0 3-256 0,-2 5-48 16,-2 3-16-16,1 5 0 0,0 0-256 0,0 4-48 16,-1 0-16-16,2-3 0 0,2-2-96 0,1-3-16 15,3-2 0-15,0-5 0 0,3-9-128 0,5-5 0 16,0-3 0-16,1-2 0 0,3-6 128 0,1-3-128 15,3-3 192-15,-2-2-64 0,3-1-128 0,1-6 0 16,0-2 144-16,2-1-144 0,-1-2-160 0,2-2-96 16,-3-4-32-16,0-6 0 15,0-2-2272-15,-2-3-448 0</inkml:trace>
  <inkml:trace contextRef="#ctx0" brushRef="#br1" timeOffset="29216.03">24239 1872 27935 0,'0'0'1232'0,"0"0"256"0,0 0-1184 0,0 0-304 0,9-4 0 0,4 0 0 16,1-2 848-16,3 1 112 0,4 1 32 0,3-1 0 16,3-3-224-16,2 2-64 0,6-3 0 0,6 1 0 15,5 2-128-15,3-4-48 0,4 0 0 0,0-1 0 16,0-3-240-16,-1 2-48 0,-2 1-16 0,-17 3 0 16,3 1-1680-16,-1-2-336 0,0 3-64 0</inkml:trace>
  <inkml:trace contextRef="#ctx0" brushRef="#br1" timeOffset="29636.45">25477 1795 24815 0,'0'0'1088'0,"0"0"256"0,0 0-1088 0,0 0-256 0,0 0 0 0,0 0 0 16,13 2 1232-16,2-1 192 0,-1-1 48 0,10 0 0 15,4 0-416-15,5 0-80 0,0-3-16 0,5 2 0 16,2-3-384-16,2-3-96 0,0-1-16 0,2-2 0 16,3 1-80-16,2 0 0 0,0 4-16 0,1 1 0 15,-2-1-368-15,-3 1 128 0,-4 1-128 0,-2 0 0 16,-5-1-960-1,-2-1-256-15,-3 0-48 0,-2 1-8832 0,-3 0-1760 0</inkml:trace>
  <inkml:trace contextRef="#ctx0" brushRef="#br1" timeOffset="30217.82">27712 1114 25103 0,'0'0'1104'0,"-5"-9"240"0,-2 2-1072 0,4 2-272 15,-4-2 0-15,-2 3 0 0,-3 2 448 0,-4 1 48 0,-1-2 0 0,-4 2 0 16,-3-2-48-16,-5 6-16 15,-4 1 0-15,-2 1 0 0,0 6-192 0,-2 0-48 0,-1 3 0 0,0 2 0 16,1 0-192-16,1 2 176 16,1 0-176-16,3 3 160 0,6 1-160 0,5 2 0 15,2-1 0-15,7 3 0 0,5 0 0 0,4 5 128 0,4-3-128 0,6 3 128 16,4 5 128-16,7-2 32 0,5-1 0 0,4 2 0 16,2-4 80-16,3 5 16 0,2 0 0 0,0-2 0 15,1-2-128-15,-2 1 0 0,-3 0-16 0,-1 2 0 0,-1 4-112 16,-2-3 0-16,-5 4-128 0,-2-2 192 15,-3-2 16-15,-5-3 0 0,-2 1 0 0,-4-1 0 0,-2-1 160 16,-5-3 16-16,-3-1 16 0,-4-3 0 0,-2 1 0 0,-4-3 0 16,-1 2 0-16,-5-1 0 0,-2-5 0 0,0 0 0 15,-2-1 0-15,-2-3 0 0,-4-4-48 0,0-1-16 16,-2-6 0-16,-3-1 0 0,-6-1-112 0,3-4-32 16,1-3 0-16,1-2 0 0,1-6-64 0,2-5 0 15,2-1-128-15,7-4 192 0,4-5-192 0,3 4 0 16,6-3 0-16,3 3 0 0,5-1 0 0,4 2-288 15,4 3 64-15,3 3 16 0,4 3 16 0,4 4 16 16,4-1 0-16,4 4 0 0,4 1 176 0,4 2-208 16,4 1 80-16,7 3 128 0,6 0-176 0,3 3 176 15,2 1-128-15,1 2 128 0,-4-2-400 0,-9 1 0 16,2 4 0-16,3-3 0 16,0 4-1952-16,0-2-384 0,-2 4-80 0</inkml:trace>
  <inkml:trace contextRef="#ctx0" brushRef="#br1" timeOffset="30702.14">28160 514 12895 0,'-15'-18'1152'0,"6"9"-928"0,0-2-224 0,4 7 0 0,0-2 1424 0,1-2 240 15,-2 3 64-15,1 0 0 0,1 0-464 0,2 2-96 16,2 3-16-16,0 0 0 0,0 0-256 0,1 8-64 15,4-2-16-15,3 7 0 0,3 1-240 0,4 1-64 16,3 3 0-16,5 6 0 0,5 2 64 0,13 14 0 16,2 1 0-16,3 1 0 0,1 5-112 0,-2 3-16 0,4 8 0 0,0 2 0 15,2 5-224-15,1 2-48 16,2 4-16-16,-5 2 0 0,-3 3 144 0,-4-1 16 0,-3-1 16 0,-4 1 0 16,-9-4 352-16,-3 0 64 15,-4-2 16-15,-5-2 0 0,-5 2 144 0,-4-3 48 0,-7-1 0 16,-3-4 0-16,-6 0-192 0,-3-4-48 15,-3-1 0-15,-5 0 0 0,-2-6-192 0,-4 3-32 0,-5-1-16 0,-13 13 0 16,3-10-208-16,4-9-32 16,2-5-16-16,-3-3 0 0,1-5-224 0,2-2 176 0,3-2-176 0,-1-4 160 15,0-2-160-15,-1 0-192 0,1-3 32 16,-2-4-13136-16,-3-6-2624 16</inkml:trace>
  <inkml:trace contextRef="#ctx0" brushRef="#br1" timeOffset="31747.03">15467 3735 17503 0,'0'0'1552'0,"0"0"-1232"15,0 0-320-15,5-8 0 0,-5 8 720 0,0 0 96 16,0 0 16-16,0 0 0 0,0 0 368 0,0 0 80 15,0 0 0-15,0 0 16 0,-4 12-544 0,1-1-112 16,-3 5-32-16,0 4 0 0,-2 5-288 0,0 3-48 16,1 5-16-16,1 5 0 0,-2 8 208 0,1-1 48 15,-1 2 0-15,3 0 0 0,0 0-160 0,2 1-32 0,2-3 0 0,1-1 0 16,3-5-320-16,0-4 144 0,4-6-144 0,2-6 0 16,-1-5 464-16,4-3-16 0,3-7 0 0,4-3 0 15,2-5 224-15,3-4 32 0,5-1 16 0,1-4 0 16,2-4-272-16,1-2-64 0,-1-4-16 0,0 0 0 15,-2-3-48-15,0-2-16 0,-4 0 0 0,0-2 0 16,-2 5-112-16,-1 3-32 0,-4 3 0 0,-1 6 0 16,-1 1-160-16,-1 7 0 0,-2 5 0 0,-3 2 0 15,1 7 0-15,-1 5 0 0,0 5 0 0,1 1 0 16,-1 2 0-16,-1 0 0 0,-1 3 0 0,0-4 0 16,0 1 0-16,1-4 0 0,-2-3 0 0,5-4 0 0,1-6 0 0,1 0 0 15,0-6 0-15,4-3 0 0,3-2 192 0,-1-7 128 16,0 0 0-16,2-7 16 0,-3-2 256 0,2-5 48 15,-2-5 16-15,-1 3 0 0,-4-3-80 0,-2 0-32 16,-2-5 0-16,-2-1 0 0,-2 0-48 0,-2-1-16 16,-5-2 0-16,0-3 0 0,-2-7-128 0,-3 4-32 15,-2 0 0-15,-1 5 0 0,0 1-192 0,2 5-128 16,0 8 128-16,1 4-128 0,-2 3 0 0,5 3-240 16,-2 5 48-16,0 2 0 15,4 7-1536-15,0 0-288 0,0 0-64 0,0 0-16480 0</inkml:trace>
  <inkml:trace contextRef="#ctx0" brushRef="#br1" timeOffset="32353.1">17262 3974 16175 0,'0'0'704'0,"0"0"176"0,-10 5-704 0,10-5-176 16,0 0 0-16,-7 6 0 0,7-6 1552 0,0 0 288 0,0 0 48 0,0 0 16 16,11 9-256-16,2-2-48 0,5-5-16 0,4 2 0 15,5-4-256-15,3-1-48 0,2-3-16 0,3 1 0 16,4 0-592-16,3-1-112 15,2-4-32-15,6 2 0 0,4-1-144 0,3-3-48 0,1 3 0 0,-4-2 0 16,-2 4-128-16,-6 1-16 0,-6 0-16 0,-7 0 0 16,-7 0-176-16,-4 3 0 0,-4 1 0 0,-6 1 0 15,-12-1-416 1,0 0-64-16,0 0-16 0,0 0 0 0,-6 16-2128 0,-7-4-448 0,-7 0-64 0</inkml:trace>
  <inkml:trace contextRef="#ctx0" brushRef="#br1" timeOffset="32474.7">17393 4217 15663 0,'0'0'1392'16,"0"0"-1120"-16,0 0-272 0,0 0 0 0,0 0 2512 0,7 7 448 16,6-4 96-16,1-2 16 0,4-2-1232 0,5 0-240 15,3-3-64-15,5-2 0 0,3 0-592 0,4 1-128 16,3-4-32-16,2 4 0 0,1-1-416 0,-1 0-96 16,0 1-16-16,-2 2 0 15,-6-3-1584-15,-3 1-320 0,-1 1-64 0</inkml:trace>
  <inkml:trace contextRef="#ctx0" brushRef="#br1" timeOffset="33070.6">21049 3740 13823 0,'6'-18'608'0,"-1"7"128"0,-1-1-592 0,0 2-144 16,3-4 0-16,0 0 0 0,-4 2 1712 0,4-2 304 15,-5-2 64-15,0-1 16 0,-4 0-944 0,0-1-192 16,-2-1-48-16,-4 0 0 0,-1-1-224 0,-3 1-48 15,-5 1-16-15,1 3 0 0,-2-2-80 0,-1 4-16 16,-4 2 0-16,-2-3 0 0,-5-1-80 0,0 5 0 16,-2 2-16-16,-1 5 0 0,-1 2-128 0,-2 5-32 15,-1 7 0-15,0 2 0 0,-1 7 128 0,-1 8 32 16,-1 7 0-16,3 4 0 0,3 3-64 0,1 4-16 16,0 5 0-16,3 0 0 0,2 1-96 0,2 4 0 15,5 2-16-15,2 3 0 0,2 1-240 0,6-2 176 0,0-3-176 16,8-1 160-16,0-2-160 0,3-7 0 0,3 0 144 0,2-7-144 15,0-3 128-15,2-2-128 0,2-1 160 0,1-2-160 16,1-7 0-16,0-1 0 0,0-3 0 0,0-4 0 16,-1 0-208-16,0-6-144 0,0 1-32 0,0-7 0 31,-10-5-2432-31,0 0-512 0</inkml:trace>
  <inkml:trace contextRef="#ctx0" brushRef="#br1" timeOffset="33241.03">19963 4302 26719 0,'14'1'2368'0,"6"-1"-1888"15,4-2-480-15,7-1 0 0,3-1 704 0,3-2 64 16,1 1 0-16,6 1 0 0,0-1 288 0,4-3 64 16,4 3 16-16,1-4 0 0,-1 2-768 0,-3-2-160 15,-3 1-16-15,-3 3-16 16,-3-4-1616-16,-4 4-320 0,-2-1-64 0</inkml:trace>
  <inkml:trace contextRef="#ctx0" brushRef="#br1" timeOffset="33536.83">21115 4125 19343 0,'-4'14'1728'16,"0"5"-1392"-16,-1 3-336 0,0 6 0 0,-2 2 1216 0,0 2 160 0,-2 0 32 0,0 0 16 15,-1-2 448-15,-2-3 96 16,1-4 16-16,1-2 0 0,0-5-560 0,1-1-96 0,2-2-32 0,2-2 0 16,0-5-176-16,5-6-32 0,0 0-16 0,0 0 0 15,0 0-208-15,9-11-32 0,3-2-16 0,2-6 0 16,1-6-288-16,1-1-48 0,0-5-16 0,-1-1 0 16,1 0-304-16,1 2-160 0,-2-5 160 15,0 0-160-15,2-1 128 0,-1 2-128 0,1 3 0 0,1 5 0 16,-3-2 0-16,3 5 0 0,0 1 0 0,-7 9 0 0,2 1 0 0,1 4 0 15,-2-1 0-15,6 3 0 16,-2 5-1296-16,-4 1-208 0,1 2-32 0,-2 3-10864 16,3 0-2160-16</inkml:trace>
  <inkml:trace contextRef="#ctx0" brushRef="#br1" timeOffset="34037.82">22179 4121 9087 0,'0'0'400'0,"0"0"96"0,0 0-496 0,0 0 0 0,0 0 0 0,0 0 0 16,0 0 0-16,0 0-208 0,0 0 16 0,10-2 0 15,-10 2 1088-15,11-3 240 0,-11 3 32 0,14-5 16 16,-1 1 672-16,1 2 128 0,1-1 16 0,3 2 16 16,1-3-288-16,1-1-48 0,-1 0-16 0,3 1 0 15,2-2-352-15,2-3-80 0,0 1-16 0,2-2 0 16,0 1-448-16,-2-2-80 0,-5 0-32 0,0 2 0 15,-6-3-208-15,-1 3-32 0,-3-2-16 0,-3 3 0 0,-3-1-96 0,-3 4-32 16,-2 5 0-16,-5-9 0 0,-5 4-16 0,-2 1 0 16,-4 1 0-16,-5-1 0 0,-9 8-256 0,-3 1 160 15,-5 1-160-15,1 7 128 0,-1 5-128 0,-2-1 0 16,-1 5 0-16,3 1 0 0,-3 2 0 0,2-1 0 16,-1 2 0-16,5-3 0 0,2-2 0 0,6 0 0 15,5-4 128-15,6 1-128 0,4-2 160 0,9-1-160 16,3-4 192-16,6-3-192 0,5 2 0 0,5-4 0 15,4-2 0-15,4-1 0 0,7-5-128 0,2 0-96 16,5-1-16-16,4-2 0 16,2-1-1808-16,5 0-384 0,1-5-64 0</inkml:trace>
  <inkml:trace contextRef="#ctx0" brushRef="#br1" timeOffset="34699.32">23344 4019 20271 0,'0'0'1792'0,"0"0"-1424"0,0 0-368 0,0 0 0 16,4-6 1280-16,-4 6 192 0,0 0 48 0,0 0 0 16,-1-6-992-16,-2-2-192 0,3 8-32 0,-4-5-16 15,-2 3 160-15,-2-1 48 0,0 2 0 0,-1-2 0 16,0 3-96-16,-1 3-16 0,-2-2 0 0,-1 2 0 0,1-1 128 15,-2 2 0-15,-2 0 16 0,-8 4 0 16,0-5 144-16,3 4 32 0,0 2 0 0,2-3 0 0,0 2-272 0,1-2-48 16,0 0-16-16,1 2 0 0,-1-3-112 0,1 0 0 15,3 2-16-15,2-4 0 0,1 1-48 0,3 0-16 16,-1 0 0-16,9-4 0 0,-8 2 16 0,8-2 0 16,0 0 0-16,0 0 0 0,-6 5 48 0,6-5 16 15,0 0 0-15,0 0 0 0,-2 13-64 0,4-4-16 16,-2-9 0-16,2 11 0 0,-2-11-32 0,3 9 0 15,-3-9 0-15,1 12 0 0,-1-12-144 0,5 7 0 16,-5-7 0-16,0 0 128 0,7 11-128 0,-7-11 0 16,0 0 0-16,12 5 128 0,0-3 0 0,2-1 0 15,1-2 0-15,-1 0 0 0,0-2 0 0,0 1-128 16,0 1 192-16,-1-2-64 0,-1 0-128 0,2 0 0 0,0 0 0 0,0 1 128 16,1-1-128-16,1 2 0 0,-2-3 0 0,2 1 0 15,-2-2 128-15,1 2-128 0,1-1 0 0,-2 1 128 16,-2 1 0-16,0-1 0 0,-2 2 0 0,-10 1 0 15,0 0 0-15,11 1 0 16,-11-1 0-16,0 0 0 0,0 0-128 0,7 9 0 0,-7-9 0 16,2 14 0-16,-3-1 0 0,-3 2 0 0,2 3-192 0,-3 1 192 15,-3 5-144-15,-1 0 144 0,-2 5 0 0,2 1 0 16,-3 3 0-16,1-2 0 0,-1 1 0 0,2-5 0 16,0 0 0-16,1-3 0 0,0 2 0 0,2-1 0 15,3-8 0-15,0 1 0 0,3-1 0 0,1-3 0 16,1-2 0-16,3-1 0 0,2-4 0 0,1 0 0 15,-7-7 160-15,11 3-160 0,0-1 160 0,1-2-160 16,1-2 176-16,-1 0-176 0,1-6 192 0,-5 3-192 16,2 0 0-16,1-3 0 0,2 2-192 0,0 1 48 15,-3-1-512-15,0 0-112 0,0 3 0 0,0-2-16 16,1-1-2592-16,-3 3-512 0</inkml:trace>
  <inkml:trace contextRef="#ctx0" brushRef="#br1" timeOffset="35155.18">23926 4092 16127 0,'0'0'704'0,"0"-9"160"0,0-1-688 0,0 1-176 0,0 9 0 0,0-11 0 16,0 2 736-16,0 9 112 0,0 0 32 0,0 0 0 16,0 0 128-16,0 0 16 0,0 0 16 0,0 0 0 15,-3 16-272-15,0 4-48 0,0-1-16 0,1 1 0 16,-1 0 0-16,3 2-16 0,0 3 0 0,2-3 0 15,0-3 16-15,2-1 0 0,0-3 0 0,2-4 0 16,3 2 272-16,3-4 64 0,0-4 16 0,3-1 0 0,5-3-32 0,0 1 0 16,5-5 0-16,1-1 0 0,-2-5-208 0,-1 0-48 15,-2-6-16-15,0 0 0 0,-1-5-272 0,0 0-48 16,-4 1-16-16,-2 0 0 0,-2-1-176 0,0-3-48 16,-5-1 0-16,1 1 0 0,-2-2-192 0,-1 0 144 15,-1 3-144-15,-1 1 128 0,-2 2-128 0,4 3 0 16,-1 3-160-16,0 0 160 15,-2 3-1184-15,-2 10-144 0,3-8-16 0,-3 8-16 16,0 0-1584-16,0 0-304 0,0 0-64 0</inkml:trace>
  <inkml:trace contextRef="#ctx0" brushRef="#br1" timeOffset="35546.71">24660 4035 19231 0,'0'0'848'0,"1"8"176"0,-1-8-816 0,4 5-208 15,0 1 0-15,1 2 0 0,0-4 1392 0,3-1 224 16,0 0 48-16,3-2 16 0,1 0-384 0,2-2-80 16,2-1 0-16,0-3-16 0,2-1-400 0,0-1-80 0,-1 0-16 0,1-3 0 15,0 3-176-15,0-3-32 16,-3-2-16-16,-1-1 0 0,0 1-144 0,-3 1-16 0,0-1-16 0,-2 0 0 0,-3 2 80 0,-2-1 32 15,-3 3 0-15,-2-2 0 16,-3 2 16-16,-1 1 0 0,-2 4 0 0,-3 3 0 0,-2 1-240 0,-4 4-64 16,0 4 0-16,-1 0 0 0,-2 4-128 0,0 1 0 15,0 4 144-15,0 0-144 0,1 1 0 0,0 1 0 16,2 0 0-16,3 1 0 0,3 0 0 0,1 0 0 16,3-5 0-16,3-2 0 0,3 0 0 0,1-1 0 15,5-1 0-15,1-1 0 0,2-1-128 0,4-4-112 16,0-1-16-16,2 0 0 15,0-3-1312-15,2-2-272 0,0-3-48 0,4-1-16 16,2 0-1472-16,-1-1-288 0</inkml:trace>
  <inkml:trace contextRef="#ctx0" brushRef="#br1" timeOffset="35822.58">25336 3847 14735 0,'0'0'1312'0,"0"0"-1056"16,-4 4-256-16,0 3 0 0,1 4 1664 0,-4-1 288 15,1 4 48-15,-2 1 16 0,-1 3-368 0,-1 0-80 16,-1 1-16-16,-2 2 0 0,0 2-96 0,-2 0-32 16,1-1 0-16,0 0 0 0,1 0-576 0,1-3-112 15,-2-1-32-15,1-5 0 0,3-1-256 0,2 0-64 0,2-5-16 0,2 1 0 16,4-8 192-16,0 0 32 0,0 0 16 16,0 0 0-16,9 0 144 0,1-4 16 0,4-2 16 0,-1-1 0 15,1-4-320-15,1 0-64 0,0-2-16 0,3-1 0 16,-1-3-192-16,-1 2-64 0,1-1 0 0,-1 0 0 15,1 0-128-15,-1 4 0 0,1 0 0 0,-1 4 128 16,-2-1-128-16,0 5 0 0,-1 4 0 0,-2 0 0 16,0 4 0-16,-3 1 0 0,-1 3 0 0,-2-2 0 15,-1 4-1088 1,-2-2-80-16,-2 3-32 0,0-3 0 0,0 2-2096 0,0-2-416 0</inkml:trace>
  <inkml:trace contextRef="#ctx0" brushRef="#br1" timeOffset="36233.24">26469 3869 24639 0,'0'0'1088'0,"0"0"240"0,-12-2-1072 0,3 0-256 0,9 2 0 0,-11-2 0 15,-2 2 336-15,0 0 16 0,-1 0 0 0,-1 0 0 16,-1-2 16-16,-3 2 0 0,-4 0 0 0,1 4 0 16,-1 0-48-16,0 1 0 0,-1 5 0 0,-1 1 0 15,-2 1 128-15,3 2 32 0,1 1 0 0,4 4 0 16,2 3 96-16,6 0 32 0,2 3 0 0,5-4 0 15,3 0 96-15,6-1 32 0,4 0 0 0,4-1 0 16,2-1-112-16,4-1-32 0,5 0 0 0,2-3 0 16,0 0-160-16,4-3-48 0,0 0 0 0,2-5 0 0,-2-1-176 0,2-3-32 15,2-2-16-15,2-2 0 0,0-1-160 0,-2-1 0 16,0 0 0-16,-8 0-176 16,0-2-1168-16,4-1-256 0,1 2-32 0,-1-4-8880 15,-4 1-1776-15</inkml:trace>
  <inkml:trace contextRef="#ctx0" brushRef="#br1" timeOffset="36523.28">26930 3824 29823 0,'0'0'1328'0,"0"0"272"0,0 0-1280 0,1 9-320 15,2-3 0-15,-1 6 0 0,0 0 560 0,0 1 48 16,2 2 16-16,0 2 0 0,1-2 160 0,1 3 48 16,4 4 0-16,1-1 0 0,0 2-336 0,3-1-64 15,0-2-16-15,1 0 0 0,2 1-256 0,-1-2-160 16,1 0 192-16,2-1-192 0,0-2 176 0,1-1-176 16,2-1 160-16,0 2-160 0,-1-5 176 0,1 1-176 0,-1 0 192 0,0-3-192 15,-1-1 144-15,-2-4-144 0,0-2 0 0,-3-1 144 16,-1-1-464-1,-1 0-80-15,-1-3-32 0,-2 0 0 16,-1-1-2624-16,-1-3-528 0</inkml:trace>
  <inkml:trace contextRef="#ctx0" brushRef="#br1" timeOffset="36839.82">27463 3747 10127 0,'0'0'896'0,"0"0"-704"15,0 0-192-15,0 0 0 0,1 11 2656 0,0-2 496 16,-1 2 112-16,-1 3 0 0,0 3-1232 0,-2 3-256 16,-1 2-48-16,0 4-16 0,-1 5-256 0,-1 5-48 15,-3 4-16-15,0 7 0 0,-2 7-256 0,-2 5-48 16,-1 6-16-16,-2 6 0 0,-2 1-112 0,0-1 0 15,-1 2-16-15,0-1 0 0,0-2-112 0,0-3 0 16,0-6-16-16,1-4 0 0,-4-5-192 0,-6 16-48 16,4-12 0-16,3-9 0 0,3-11-224 0,0-1-48 15,0-6-16-15,4-1 0 0,3-3-144 0,2-1-16 0,0-3-128 16,1-3 192 0,2-4-800-16,1-4-160 0,2-1-48 0,3-9-12560 0,0 0-2528 0</inkml:trace>
  <inkml:trace contextRef="#ctx0" brushRef="#br1" timeOffset="39075.87">21143 5839 11967 0,'0'-9'1072'0,"-2"-4"-864"0,0 0-208 16,1 1 0-16,-1 0 1584 0,1 1 272 0,1 4 48 0,0 7 16 15,0 0-528-15,0 0-112 0,0 0 0 0,-4 11-16 16,0 4-704-16,1 5-144 0,-1 7-32 0,1 3 0 16,1 6-16-16,-1 5-16 0,-1 3 0 0,2 6 0 15,-6 1 48-15,2 2 16 0,-2-1 0 0,-2 0 0 16,-3 0-32-16,-1 0-16 0,-1-1 0 0,2-2 0 16,-2-4-176-16,2-4-48 0,1-2 0 0,3-4 0 15,-3-5 512-15,3-7 112 0,1-4 0 0,2-4 16 0,3-3 176 16,3-12 16-16,0 0 16 0,0 0 0 0,0 0-96 0,0 0-32 15,2-17 0-15,2-6 0 0,2-2-336 0,-1-6-64 16,3 0-16-16,1-5 0 0,2-2-208 0,2 0-48 16,2-3-16-16,2-5 0 0,1-4-176 0,3-8 0 15,2 0 0-15,3-4 128 0,0-8-128 0,5 2 0 16,1 10 0-16,-10 22 0 0,4 2 0 0,15-12 0 16,-2 11 0-16,-1 8 0 0,0 5-192 0,-2 8 192 15,-6 4-160-15,0 6 160 0,-6 7-128 0,-3 5 128 16,-3 2 0-16,-5 6-144 0,-6 5 144 0,-4 1-192 15,-4 4 192-15,-7 1-192 0,-6 4 192 0,-2 2-208 16,-5 0 80-16,-4-1 128 0,-6-3-256 0,1 2 80 16,1-2 16-16,-2-5 0 0,2-5-144 0,3-2-16 15,5-3-16-15,0-4 0 16,6-2-1456-16,4-6-272 0,11-2-64 0,-9-5-12672 0</inkml:trace>
  <inkml:trace contextRef="#ctx0" brushRef="#br1" timeOffset="39424.72">21828 6013 16575 0,'0'10'1472'0,"0"-1"-1168"0,1-3-304 0,2 4 0 16,0-3 2240-16,4 4 400 0,0-4 80 0,2-2 16 15,1-2-752-15,-1-4-160 0,4-4-32 0,2 0 0 0,4 0-688 0,3-4-144 16,-2 1-16-16,13-7-16 0,-3 0-464 0,-2 0-80 15,-3-1-32-15,-8 8 0 0,-1-5-160 0,7-5-16 16,-5 0-16-16,-8 7 0 0,-1-3-160 0,2-5 192 16,-3 1-192-16,-4 1 192 0,-6 2-192 0,0 4 192 15,-2 3-192-15,-5-3 192 0,-4 4-192 0,3 5 160 16,-2 2-160-16,-5 2 160 0,-3 6-160 0,-2 3 0 16,-1 3 0-16,-11 9 0 0,0 3 0 0,4 3 0 15,4 3 0-15,3 1 0 0,2 2 0 0,6 2 0 16,4-1 0-16,6-2 0 0,5-5 0 0,3-8 0 15,4 1-144-15,5 5 144 0,4 0 0 0,-1-12 0 16,4-2 0-16,13 6 0 0,1-4-224 0,4-2 16 16,2-4 0-16,-8-4 0 15,0-4-2208-15,9-2-432 0,2-3-96 0</inkml:trace>
  <inkml:trace contextRef="#ctx0" brushRef="#br1" timeOffset="39725.57">22759 5945 17503 0,'-5'11'1552'16,"-1"0"-1232"-16,0 4-320 0,-3 6 0 0,-3-1 1280 0,0 3 192 0,-2-2 32 0,-2 4 16 15,0-1 432-15,6-9 96 0,-2 2 0 0,0 8 16 16,1-5-624-16,1-2-128 0,1-3-32 0,6-7 0 16,0 1-240-16,2-4-48 0,-1 1-16 0,2-6 0 15,0 0 16-15,0 0 0 0,9-3 0 0,1-4 0 16,2-6-288-16,1 1-48 0,1-5-16 0,2-1 0 0,3-2-368 0,2-2-80 15,-1 0 0-15,2-5-16 16,0 3-176-16,3 2 0 0,-5 6 144 0,3-1-144 0,1-1 0 0,1 4 0 16,2 4 0-16,-2-1 0 0,1 2 0 0,-3 2 0 15,-2 5 0-15,6-1 0 0,-4 5-256 0,-3 0 0 16,-2 3-16-16,0 3 0 16,-2-2-2208-16,0 4-432 0,-4-1-96 0,4 5-13568 15</inkml:trace>
  <inkml:trace contextRef="#ctx0" brushRef="#br1" timeOffset="39963.03">23497 6003 28911 0,'0'0'1280'0,"0"0"256"0,0 0-1216 0,2 10-320 15,1 3 0-15,-3-1 0 0,-4 5 1312 0,-1 1 208 16,-1-1 32-16,-1 4 16 0,0 2-400 0,-2-1-80 15,1 0 0-15,-3 11-16 0,0-2-576 0,1-3-112 0,0 1-32 0,5-10 0 16,0 1-224-16,0 2-128 16,0-1 128-16,1 2-128 0,1-5 0 0,2-1 0 0,1-3 0 0,1 0 0 15,3-2 0-15,0-3-128 0,1 0 0 0,7 0 0 32,-2-3-1168-32,4-3-240 0,1-4-32 0,3-3-14384 0</inkml:trace>
  <inkml:trace contextRef="#ctx0" brushRef="#br1" timeOffset="40275.65">24125 6036 28559 0,'0'0'2544'0,"0"0"-2032"0,0 0-512 0,0 0 0 0,0 0 480 0,-3 10 0 16,-4-3 0-16,-5 6 0 0,-3 1-32 0,-2-2 0 15,2 0 0-15,-1 4 0 0,-1-2 128 0,3 0 0 16,0 1 16-16,4 0 0 0,1 0-192 0,4 2-32 15,2-4-16-15,5-3 0 0,3 1 48 0,4-3 16 16,2 2 0-16,3-4 0 0,1 2 0 0,4-3 0 16,0-1 0-16,2 0 0 0,-2-6-96 0,0 0 0 15,0-1-16-15,-1-3 0 0,-2-3 80 0,0 1 0 16,-1-3 16-16,-1 0 0 0,-3-2 32 0,-1-2 0 16,-1-3 0-16,-2-1 0 0,-1 0-80 0,-2-3-16 15,-3 0 0-15,-1 1 0 0,-1-1-128 0,-3 2-16 16,-1 0-16-16,0 8 0 0,-2 1-176 0,-1 3-224 15,-4-1 48-15,1 3 16 16,-2 2-2336-16,0 1-448 0,1 2-112 0</inkml:trace>
  <inkml:trace contextRef="#ctx0" brushRef="#br1" timeOffset="40758.39">24925 5979 24879 0,'0'0'1088'0,"0"0"256"0,0 0-1088 0,0 0-256 0,0 0 0 0,0 0 0 15,0 0 464-15,0 0 48 0,-6 7 0 0,-3 2 0 0,-1-1 32 0,-4 3 16 16,-1 4 0-16,-3 2 0 0,-1-1-96 0,-1 5-16 16,-1-1 0-16,2 0 0 0,0 2 16 0,3 2 0 15,2 0 0-15,3-3 0 0,4 0 48 0,2 0 16 16,2 0 0-16,3-3 0 0,4-1 0 0,4-3 0 15,1-6 0-15,2-3 0 0,3 2 16 0,4-3 0 16,2-4 0-16,3-2 0 0,1-5 16 0,3-1 0 16,2-6 0-16,3-1 0 0,1-3-144 0,2-2-32 15,1-1 0-15,1-4 0 0,0-2-160 0,-2-4-32 16,0-3-16-16,8-13 0 0,-4-3 48 0,-2-4 16 16,-2-3 0-16,-2-4 0 0,-4-1-48 0,0-9 0 15,0-10 0-15,-1 3 0 0,0-5-64 0,-2 6-128 16,-3 4 176-16,-4 4-176 0,-3 11 0 0,-3 7 0 0,-2 9 0 15,-3 9 0-15,-3 6 0 0,-2 8 0 16,-3 5 0-16,-2 7 0 0,-3 4 0 0,-4 8 0 0,-2 11 0 16,-7 3 0-16,0 6 0 0,-3 8 0 0,-1 5-144 0,2 7 144 15,-1 6 0-15,4 6 0 0,4-9 0 0,-1 4-128 16,0 4 128-16,1 3 0 0,2 3 0 0,2 1 0 16,5 1 0-16,0-3 0 0,5 0 0 0,5 18 0 15,2-12 0-15,4-6 0 0,2-5 0 0,0-3-128 16,0-2-896-1,0-6-160-15,-1-2-32 0,-2-5-10848 0,-1-4-2160 0</inkml:trace>
  <inkml:trace contextRef="#ctx0" brushRef="#br1" timeOffset="41512.75">17838 5868 5519 0,'-16'-1'496'0,"6"-1"-496"16,-2 0 0-16,-5 2 0 0,-1 2 2176 0,2 1 320 0,2-1 80 0,2 1 16 15,2 1-608-15,1 3-128 0,3-1-32 0,6-6 0 16,0 0-96-16,0 0-32 16,0 0 0-16,16 8 0 0,5 1-352 0,4-4-64 15,3-5 0-15,6 0-16 0,7 0-192 0,2-2-48 16,3-1 0-16,2-2 0 0,5-2-272 0,1 2-64 0,1 1-16 0,2-1 0 16,0-3-288-16,-1 3-48 15,-2-3-16-15,-5 4 0 0,-4 2-192 0,-6-1-128 0,-6 1 128 0,-5 1-128 16,-5 1-336-16,-5 1-144 15,-7 3-32-15,-11-4 0 0,0 0-2752 0,0 10-576 0,-6 4-96 0</inkml:trace>
  <inkml:trace contextRef="#ctx0" brushRef="#br1" timeOffset="41712.87">17929 6264 23039 0,'-12'12'2048'0,"1"-2"-1648"16,5 2-400-16,3-4 0 0,5 4 1024 0,3-2 112 15,2-2 16-15,6-2 16 0,2-2 304 0,8 0 64 16,1-4 16-16,7 0 0 0,5-4-400 0,3 0-96 15,3-1-16-15,5-1 0 0,5-7-336 0,3 0-80 16,2-1-16-16,-2 1 0 0,-3-1-368 0,-3-1-80 16,-3 3-16-16,-3 3 0 0,-5-2-144 0,-3 5 0 15,-5 1 0-15,-10 1 0 16,0 3-1120-16,-1 1-304 0,0 1-64 0,-2 3-9264 16,-4 0-1856-16</inkml:trace>
  <inkml:trace contextRef="#ctx0" brushRef="#br1" timeOffset="44558.52">15212 5952 11967 0,'-26'6'1072'0,"8"-3"-864"0,1-2-208 0,-1 3 0 0,2-2 1184 0,3 3 192 15,-1-1 32-15,1-2 16 0,3-1 176 0,1-1 48 16,2 0 0-16,7 0 0 0,0 0-192 0,-1-5-48 16,1-7 0-16,5 3 0 0,4-2-400 0,5-3-96 15,6-3-16-15,7 1 0 0,5-2-368 0,3 0-80 16,2 0 0-16,1-2-16 0,1-3-304 0,0 4-128 16,0 1 128-16,-2 3-128 0,-4 4 192 0,2 4-64 15,-4 6 0-15,-3 4 0 0,-2 3 64 0,-6 5 16 16,-3 6 0-16,-8 3 0 0,-3 4-64 0,-5 4-16 15,-6 5 0-15,-5 3 0 0,-5 1 16 0,-4 5 0 16,-6 5 0-16,-2-3 0 0,0 1-16 0,-1-4-128 16,-1-3 192-16,1 0-64 0,-2 2-128 0,4-4 0 15,0-8 0-15,2 1 0 0,0 3 224 0,5-7-32 0,2-4-16 0,7-3 0 16,5-4 112-16,5 0 32 16,3-7 0-16,4 1 0 0,5-4-128 0,3-3 0 0,3 0-16 0,2-1 0 15,4 0 32-15,3 0 16 16,4-1 0-16,0 1 0 0,2 0-224 0,3 0 176 15,3-1-176-15,5-1 160 0,3 0-160 0,0-2 0 0,-2 0 0 0,-3 0 128 16,-5 1-128-16,-5-4 0 0,-5 2 0 0,-4 1 0 31,-6-2-960-31,-3-3-288 0,-5 1-48 0,-1-2-9600 0,-4 3-1920 0</inkml:trace>
  <inkml:trace contextRef="#ctx0" brushRef="#br1" timeOffset="44861.16">16258 5809 16575 0,'6'-17'1472'0,"0"8"-1168"16,3 2-304-16,1 0 0 0,1 2 2240 0,-1 0 400 16,-10 5 80-16,0 0 16 0,0 0-1200 0,0 0-256 15,0 0-32-15,2 7-16 0,-2 7-80 0,-1 1 0 16,-1 3-16-16,-4 4 0 0,1 2-560 0,-4 5-96 15,1-1-32-15,-14 29 0 0,4-10 64 0,2-1 0 16,-2-4 0-16,0-4 0 0,3-2-304 0,2-4-48 16,3-1-16-16,1-4 0 0,3 1-144 0,1-5 0 15,-1-3 0-15,4-3 128 0,1-3-128 0,2 0 0 16,1-4-192-16,2 0 192 16,-4-10-656-16,8 12-16 0,0-6 0 0,-8-6 0 15,14-1-1936-15,0-4-384 0,2-4-80 0,-3 0 0 0</inkml:trace>
  <inkml:trace contextRef="#ctx0" brushRef="#br1" timeOffset="45115.87">16484 5761 12895 0,'0'0'576'0,"0"0"112"0,5-7-560 0,-5 7-128 0,0 0 0 0,0 0 0 15,0 0 3328-15,9 10 640 0,-3-1 128 0,1 5 32 16,-6 2-2176-16,0 3-432 0,0 1-96 0,1 6-16 15,-2-1-512-15,0 7-128 0,0 0 0 0,0 1-16 0,0 3-160 0,0-3-16 16,0 1-16-16,1-1 0 0,-1-1-240 0,1-2-64 16,1-2 0-16,-1-1 0 0,0-6-256 0,0 1 128 15,1 1-128-15,0-4 0 0,1-4 128 0,1 1-128 16,-2-1 0-16,2 1 0 0,-2-3 0 0,0-3 0 16,-2 3 0-16,0-13 0 0,0 0-256 0,0 0-128 15,0 0 0-15,0 0-16 16,0 0-2800-16,-7-6-544 0</inkml:trace>
  <inkml:trace contextRef="#ctx0" brushRef="#br1" timeOffset="45307.32">15856 6026 15663 0,'6'-8'1392'0,"8"-1"-1120"15,5-4-272-15,8-1 0 0,6 0 3824 0,7 0 704 16,3-3 144-16,8 0 16 0,7 1-2816 0,2-2-560 15,-27 6-112-15,6 0-32 0,3-2-336 0,3-3-80 16,0 1-16-16,5-1 0 0,2 0-464 0,3 2-80 16,-1 3-32-16,-1 1 0 15,-3 0-1296-15,-6 3-256 0,-4-1-48 0,24 0-14896 0</inkml:trace>
  <inkml:trace contextRef="#ctx0" brushRef="#br1" timeOffset="45726.75">14782 7058 14735 0,'0'0'640'0,"10"-8"160"0,3-2-640 0,5 1-160 16,2-4 0-16,4-1 0 0,4-2 1328 0,5-2 224 15,5-2 48-15,12 2 16 0,10 3-160 0,6-3-48 16,5-3 0-16,0 0 0 0,0-1-112 0,4 3-16 15,3 3-16-15,7-1 0 0,3 3-176 0,-5 4-48 16,-4 0 0-16,-5 3 0 0,-4 0-384 0,1 4-80 0,2 2 0 0,-5 1-16 16,-33 1-336-16,0 1-64 0,-1 0-16 0,-1 1 0 15,-3 0-144-15,-2 1 0 0,-5 0 0 0,-3 5 0 32,-4-3-1120-32,-2 2-304 0,-3 1-64 0,-5 0-13232 0</inkml:trace>
  <inkml:trace contextRef="#ctx0" brushRef="#br1" timeOffset="46329.53">15519 7372 2751 0,'1'-14'128'0,"-1"14"16"0,3-14-144 0,0 5 0 16,-1-3 0-16,1 5 0 0,-2-2 5120 0,-1 9 976 16,0-7 208-16,0 7 32 0,0 0-3840 0,0 0-768 15,0 0-144-15,0 0-48 0,0 0-704 0,0 0-160 16,-4 5-32-16,2 6 0 0,-1-4-336 0,-1 11-80 15,2 1-16-15,0-6 0 0,1 2-16 0,1 7-16 16,1-1 0-16,2 5 0 0,-1-3-48 0,4-2-128 16,0-3 192-16,3-1-64 0,1-2 128 0,-1-8 0 0,1 4 16 15,9-1 0-15,0-1 80 0,-4-7 16 0,3-1 0 0,11-1 0 16,-4-3 128-16,0-2 16 0,2-4 16 0,-2 0 0 16,-1-4 48-16,-8 2 16 0,-1 0 0 0,5-6 0 15,-2-1-304-15,-8 5-64 0,0 0-16 0,4-4 0 16,-2 0-64-16,-5 10-16 0,1 3 0 0,0-3 0 15,-1 4-128-15,2 1 0 0,0 4 0 0,2 5-176 16,-3 2 176-16,1 5-128 0,1 0 128 0,-2-4-128 0,-1 3 128 0,6 5-192 16,1-1 192-16,0-1-192 0,1-5 192 0,3-1-128 15,2-2 128-15,2-2-128 0,3-4 128 0,2-4 0 16,4-4 0-16,-1-3 0 0,-12 4 0 0,2-6 0 16,1-2 0-16,2-4 0 0,-3-2 160 0,0-1-32 15,-1-2-128-15,-2-1 192 0,-3-3 384 0,-4 0 64 16,-2-3 0-16,0-22 16 0,-8 9 240 0,-7 4 32 15,0 17 16-15,-1-2 0 0,-5-1-400 0,-1 2-80 16,-3 0-16-16,0 1 0 0,-4 3-320 0,1 1-128 16,-2 3 0-16,1 0 0 15,-17-3-672-15,8 4-224 0,9 4-64 0,4 3 0 16,4 6-2640-16,5 2-544 0,8-2-96 0,0 0-32 0</inkml:trace>
  <inkml:trace contextRef="#ctx0" brushRef="#br2" timeOffset="74231.43">13182 12724 6447 0,'-23'3'272'0,"6"0"80"0,1 0-352 0,-2 0 0 16,1-3 0-16,0 0 0 0,0 0 2864 0,3 0 496 16,-4 0 96-16,6 0 32 0,-1-2-1568 0,5 0-304 15,2-3-64-15,1 2-16 0,5 3-432 0,0 0-80 16,0 0-32-16,0 0 0 0,0 0-208 0,9-6-32 15,-9 6-16-15,15-3 0 0,-1 1-160 0,5 2-16 16,4 0-16-16,1 1 0 0,5 1-176 0,4 0-48 16,4 0 0-16,8 1 0 0,2-2 96 0,10 0 16 15,6 1 0-15,10-1 0 0,6-1 160 0,2-1 48 16,2-1 0-16,1 0 0 0,3-3-112 0,2 0-16 16,5 0 0-16,-2-1 0 0,-7 3-128 0,-1-2-16 15,-2-3-16-15,-3 4 0 0,1-1 32 0,-5 0 16 16,-5-1 0-16,-2 2 0 0,-5-3-96 0,-2 4-32 15,-2 3 0-15,-3-2 0 0,-3 1-128 0,-5 0-16 16,-6 1-128-16,-5 0 192 0,-6 1-192 0,-6 0 128 0,-3 2-128 0,-10-1 0 16,-1 2 144-16,-11-4-144 0,0 0 128 0,0 0-128 15,-3 8 160-15,-5 1-160 16,-3-3 192-16,-7 2-192 0,-6-1 272 0,-5 0-48 0,-6 2-16 16,-3-3 0-16,-5 2-16 0,-3 1 0 0,-3-3 0 15,-3 1 0-15,-3-1 64 0,-4-5 0 0,-3-1 0 0,-5 2 0 16,-6 2-16-16,0 1 0 0,-2-3 0 0,0-2 0 15,-3-6-112-15,2 3 0 0,-3 1-128 0,2 1 192 16,3-1-192-16,0-1 0 0,0-3 128 0,3 1-128 16,0 1 0-16,0 1 0 0,-2-3 0 0,5 2 0 15,2 2 0-15,3-1 0 0,5 2 0 0,6 1 0 16,5-3 0-16,6 2 0 0,5 0 0 0,7-2 0 0,4 2 0 0,7 0 0 16,5-1 0-16,8 2 0 0,5 0-160 0,0 0 160 15,0 0-128-15,9-2 128 0,6-1-192 0,8 1 64 16,6-2 0-16,11-3 0 0,8 2 128 0,9 2-208 15,11-5 80-15,5 2 128 0,8 1-192 0,1-4 192 16,2 2-192-16,1 0 192 0,2 2-128 0,-2 1 128 16,0 1 0-16,-4-1 0 0,-2-1 0 0,-4 3 0 15,-2-1 0-15,-4 3 0 0,0-1 0 0,-3 1 0 16,-6-3 0-16,-4 2 0 0,-4-1 0 0,-4-1 0 16,-4 1 0-16,-4 2 0 0,-5 1 0 0,-5 0 0 15,-5 2 0-15,-4-1 0 0,-6 1 0 0,-5 0 0 16,-5 3 0-16,-5 2 0 0,-4-4 0 0,-9 3 0 15,-5 2 0-15,-9-3-176 0,-6 3 176 0,-9-2 0 16,-8 2 0-16,-7 0 0 0,-8 3 0 0,-3-2 0 0,-3 3 0 0,-4 1 0 16,-5-2 0-16,-3 0 0 15,-2 0 128-15,-3 2-128 0,0-2 128 0,4 1-128 0,-1 0 160 0,1-4-160 16,2 2 128-16,3-3-128 0,4 1 0 0,4-1 144 16,3 0-144-16,7-5 0 0,7 1 0 0,7-1 0 15,7-3 128-15,8 0-128 0,8-2 128 16,0-1-128-16,10-2 0 0,12-3 0 0,7 0 128 0,11-2-128 15,10 0 0-15,12-3 0 0,10 1 0 0,12 0 0 16,14-2 0-16,9-1 0 0,13 0-144 0,7 1 144 16,6 2-144-16,9 1 144 0,6 6-208 0,-2-4 80 0,-2 0 128 0,-8 4 0 15,-2-2 0-15,-10 6 0 0,-10-3 0 0,-10 3 0 16,-8 0 0-16,-27 1 0 0,0 0 0 0,-5 0 144 16,-3 0-144-16,-5 0 160 0,-6 1-32 0,-7-1-128 15,-4 1 192-15,-9 1-64 0,-6-2 112 0,-6 3 16 16,-8 3 0-16,-17-1 0 0,-8-3-96 0,-11 3-16 15,-9 3 0-15,-13-2 0 0,-9 2-144 0,-8 2 128 16,-6 4-128-16,-8-3 128 0,-5 3-128 0,-4-1 0 16,-4 1 0-16,3-1 128 0,1 1-128 0,3 0 0 15,3 1 0-15,6-5 0 0,6 0 0 0,10 2 0 16,9-3 128-16,10 1-128 0,8-4 0 0,10 1 0 0,11-1 0 0,5-3 0 16,9-1 0-16,9 1-176 0,13-3 176 0,0 0-128 15,10 0-16-15,11-2 0 16,7 0 0-16,11-2 0 0,11-5 144 0,9 0-160 15,13-4 160-15,13 2-160 0,8 0 160 0,6-3-160 16,2 0 160-16,4 2-160 0,-1 1 160 0,-2-2 0 16,-4 4-144-16,-2-1 144 15,-9 1-896-15,-7-1-96 0,-8 1-32 0,-6 0 0 0,-7 5 1664 0,-9 0 320 16,-6-1 64-16,-9 3 0 0,-7-1-784 0,-7 2-240 0,-7 0 0 0,-14 1 128 16,0 0-128-16,0 0 0 0,-16 4 128 0,-8-1-128 15,-9 2 128-15,-13 1-128 0,-11 5 128 0,-6 0-128 16,-9 2 0-16,-6-1 144 0,-8-3-144 0,0 4 0 15,-8-2 0-15,5 4 0 0,4 1 0 0,5 1 0 16,2-2 160-16,7 2-160 0,4-5 128 0,3 0-128 16,4-1 144-16,8 1-144 0,6-2 160 0,6 0-160 15,4-4 128-15,7 1-128 0,5 0 0 0,6-3 144 0,7 0-144 0,11-4 0 16,0 0 0-16,0 0 0 0,0 0-384 0,0 0 0 16,12 0 0-16,10-1 0 15,3-3-2688-15,7-2-528 0</inkml:trace>
  <inkml:trace contextRef="#ctx0" brushRef="#br2" timeOffset="75582.75">15390 2323 12895 0,'-12'6'576'0,"12"-6"112"0,-9 3-560 0,-1-1-128 16,0 0 0-16,-2 1 0 0,1 3 1360 0,1-1 240 15,0-2 64-15,1 1 0 0,0 0-96 0,9-4-16 16,-9 4 0-16,9-4 0 0,0 0-640 0,0 0-128 16,-1 9-16-16,1-9-16 0,0 0-368 0,7 11-64 15,3-3 0-15,4 1-16 0,2-4 144 0,3 0 16 16,4 0 16-16,1-2 0 0,2-3 112 0,5-2 32 0,-1 2 0 0,5-4 0 16,2-2-16-16,2 1 0 0,2-1 0 0,-1-3 0 15,-1 1-32-15,-3-3 0 0,0 0 0 0,-3 1 0 16,-1-4-144-16,-2 3-48 0,0-1 0 0,-4-2 0 15,-3 2-176-15,-1 2-32 0,-3-1-16 0,-1 4 0 16,-3-5-160-16,-1 5 192 0,-3-3-192 0,-1 2 192 16,-2-5-64-16,-2 1-128 0,-4-2 192 0,-2 2-64 15,0-1-128-15,-3 3 192 0,-2-2-192 0,-3-1 192 0,-2 4-192 0,-1-3 0 16,1 5 0-16,-4-5 128 0,-4 2-128 0,0 3 0 16,-1 3 0-16,-1 1 0 0,-3-1 0 0,-5 4 0 15,0 4 0-15,-3 3 0 0,-2-1 0 0,-1 4-176 16,-2-1 176-16,-2 4-128 0,-2 3 128 15,-1 5-128-15,0 1 128 0,1 3-128 0,-2-5 128 0,1 7 0 16,0 3 0-16,2 4-128 0,2 1 128 0,-1 2 0 16,2 0 0-16,3 1 0 0,3 2 0 0,2 2 128 15,1-6-128-15,7 1 128 0,3 0-128 0,7-2 144 16,4-1-144-16,4 0 160 0,5-3-160 0,6 1 0 16,5-1 144-16,4-2-144 0,2-5 208 0,4 1-16 15,-10-12-16-15,6 2 0 0,3 2 16 0,4-1 16 16,4-4 0-16,0 1 0 0,2-1 80 0,3-3 16 15,2 0 0-15,35 1 0 0,-10-3 96 0,-6-5 32 16,-5-3 0-16,-2-3 0 0,0-4-112 0,-2 2 0 16,1-4-16-16,-4 2 0 0,-2-2-144 0,-3 1-32 15,-4-3 0-15,-1-1 0 16,-5 3-576-16,-2-2-112 0,-2 5-16 0,-5-2-12496 16,-3 4-2496-16</inkml:trace>
  <inkml:trace contextRef="#ctx0" brushRef="#br2" timeOffset="76633.36">16113 1713 6447 0,'0'0'576'0,"0"0"-576"16,0 0 0-16,0 0 0 0,-8 2 1152 0,8-2 128 16,-9 4 32-16,9-4 0 0,-9 5-112 0,9-5-32 15,-9 3 0-15,2 1 0 0,7-4 144 0,-9 5 32 16,9-5 0-16,0 0 0 0,0 0-192 0,0 0-16 16,0 0-16-16,0 0 0 0,0 0-128 0,0 0-32 15,0 0 0-15,16 0 0 0,2 0-64 0,4-3 0 0,2 1-16 0,3-2 0 16,-1 0-176-16,1-4-48 0,-12 5 0 15,2-3 0-15,1-2-80 0,1 0 0 0,0 2-16 0,-1-3 0 16,1 1-176-16,-2-1-48 0,0 3 0 0,10-8 0 16,-8 5-208-16,-5 1-128 0,-5 3 160 0,-9 5-160 15,0 0 160-15,0 0-160 0,0 0 160 0,0 0-160 16,0 0 128-16,-11 0-128 0,-5 1 0 0,-2 3 144 16,-3 4-144-16,-4-3 0 0,-1 1 0 0,-4 5 0 0,-1-3 0 0,-5 4 0 15,-2-5 0-15,1 4 0 0,0-5 0 0,3 4 0 16,2-3 0-16,3 0 0 0,3-2 0 0,6 0 0 15,4 2 128-15,3-2-128 0,3-4 0 0,10-1 128 16,0 0-128-16,0 0 128 0,0 0 32 0,0 0 0 16,11-3 0-16,7-3 0 0,5 0 96 0,4-1 0 15,3-1 16-15,3 1 0 0,3-4-64 0,-1 2-16 16,-2-3 0-16,2 1 0 0,-19 5-192 0,2 1 176 16,0-4-176-16,0 2 160 0,-1 2-160 0,1-2 0 15,-4 0 0-15,-1 2 128 16,6-4-832-16,-6 5-160 0,-13 4-32 0,0 0-16064 0</inkml:trace>
  <inkml:trace contextRef="#ctx0" brushRef="#br2" timeOffset="82259.52">16551 1398 8287 0,'0'0'736'0,"0"0"-592"15,0 0-144-15,0 0 0 0,0 0 496 0,0 0 64 16,0 0 16-16,8-7 0 0,-8 7-176 0,0 0-16 15,0 0-16-15,0 0 0 0,0 0 208 0,8-4 32 16,-8 4 16-16,0 0 0 0,8-2 16 0,-8 2 16 16,0 0 0-16,6-3 0 0,-6 3 112 0,6-2 0 15,-1-3 16-15,0 1 0 0,1 0-48 0,1 2-16 16,-1-5 0-16,7-2 0 0,-2 3-80 0,3-2-32 16,-2 3 0-16,0 3 0 0,0-5-208 0,-3 2-32 15,1 1-16-15,-1 1 0 0,-9 3-48 0,0 0-16 16,10-2 0-16,-10 2 0 0,8 5-32 0,-3 3 0 15,-5-8 0-15,2 11 0 0,-2 2-32 0,-5-3-16 16,0 3 0-16,-1 2 0 0,-3-1 0 0,-1 2 0 16,-2 1 0-16,0 0 0 0,0-2-48 0,-1-2-16 15,2 0 0-15,2-5 0 0,3 1 48 0,6-9 0 16,-7 7 0-16,7-7 0 0,0 0-192 0,0 0 0 0,0 0 0 0,0 0 0 16,0 0 352-16,0 0 96 0,10-2 0 0,3 0 16 15,0-2-144-15,-2-2-48 16,0 1 0-16,-1 2 0 0,-10 3-272 0,10-2 128 15,-10 2-128-15,0 0 0 0,9-4 0 0,-9 4 0 0,0 0 0 0,0 0 0 16,0 0 0-16,0 0 0 0,0 0 0 0,0 0 0 16,0 0 0-16,0 0 0 0,0 0 0 0,0 0 0 15,0 0 0-15,0 0 0 0,0 0 160 0,0 0-160 16,0 0 0-16,0 0 0 0,0 0 0 0,0 0 0 0,0 0-288 0,0 0-96 16,0 0 0-16,-3-9-16 15,2-1-352 1,0 2-64-16,1 8-16 0,0 0 0 0,0-6-144 0,0 6-48 0,-3-9 0 0,3 9-6720 15,0 0-1344-15</inkml:trace>
  <inkml:trace contextRef="#ctx0" brushRef="#br2" timeOffset="82904.19">16558 1406 11055 0,'0'0'976'0,"0"0"-784"15,0 0-192-15,0 0 0 0,0 0 944 0,0 0 144 0,0 0 16 0,0 0 16 16,0 0-48-16,0 0-16 16,0 0 0-16,5-7 0 0,0-3-32 0,0 5-16 0,-5 5 0 0,8-9 0 15,2 1-432-15,0 2-64 0,1-4-32 0,-1 4 0 16,4 0 32-16,-2 2 0 0,-1-1 0 0,2 1 0 15,-4-3-192-15,1 0-48 16,-1 2 0-16,-1-1 0 0,-8 6-64 0,10-4-16 0,-10 4 0 0,9-2 0 16,-9 2-48-16,0 0-16 0,0 0 0 0,0 0 0 15,10 6-128-15,-4 4 128 0,-1-1-128 0,-2 2 128 0,-3 3 48 0,0 2 0 16,-1 1 0-16,-2 3 0 0,-1 0-176 0,-2 3 192 16,-2 5-192-16,1-2 192 0,0 1-64 0,0-4-128 15,-5-3 192-15,1-1-64 0,-1 0 16 0,1 2 0 16,-1-3 0-16,2-2 0 0,0-1 64 0,1 1 16 15,2-5 0-15,2-1 0 0,-2-1-32 0,2-2 0 16,5-7 0-16,-5 7 0 0,5-7-16 0,0 0-16 16,0 0 0-16,-4 9 0 0,4-9-160 0,0 0 160 15,0 0-160-15,0 0 160 0,0 0 96 0,0 0 0 16,0 0 16-16,0 0 0 0,0 0 64 0,0 0 16 16,0 0 0-16,10-6 0 0,-1-3-160 0,-1 1-16 15,-2-5-16-15,1 2 0 0,-1 0-160 0,2-2 128 16,-2 0-128-16,2-1 128 0,0 1-128 0,1-2 0 15,0 1 0-15,1 1 0 0,1 1 0 0,-1-3 128 16,-1-2-128-16,1-1 0 0,1 2 0 0,-2-2 0 16,1-2 0-16,2 2 0 0,-1 1 0 0,-1-1 0 15,3 3 0-15,0 2 0 0,0 3 0 0,-1-1 0 16,0 3 0-16,-1-2 0 0,1 2 0 0,-2 0 0 16,0 1 0-16,-1 2 0 0,0 0-144 0,-9 5 144 15,10-4 0-15,-10 4 0 0,11-1 0 0,-11 1 0 0,0 0 0 0,0 0 0 16,0 0 0-16,8 6-128 0,-8-6 128 0,5 9 0 31,-5-9-512-31,0 0-64 0,1 13 0 0,-2-3-9600 0,-2 3-1936 0</inkml:trace>
  <inkml:trace contextRef="#ctx0" brushRef="#br2" timeOffset="86929.02">16559 1291 11055 0,'-8'-7'480'0,"8"7"112"0,-6-2-464 0,6 2-128 16,0 0 0-16,0 0 0 0,0-9 1520 0,0 9 272 15,0 0 64-15,9-13 16 0,2 2-752 0,5 2-160 16,1-1-16-16,7 3-16 0,2-3-352 0,1 3-80 16,2-5-16-16,0 5 0 0,-1-4-16 0,0 5 0 15,-1-4 0-15,-4 5 0 0,-4 2 0 0,-4 3 0 16,-4 0 0-16,0 3 0 0,-11-3-272 0,5 10-48 16,-4 0-16-16,-4 4 0 0,-4 3 0 0,-5 0 0 15,-2 1 0-15,-4 1 0 0,-4 3 80 0,-3-2 16 16,0-2 0-16,-3-1 0 0,-1-1 112 0,1 1 32 15,1-2 0-15,3 0 0 0,4-3 144 0,3-1 16 16,6-2 16-16,1-4 0 0,10-5-128 0,0 0-32 16,0 0 0-16,0 0 0 0,0 0 48 0,0 0 0 15,11-1 0-15,6-1 0 0,0 1-192 0,2 0-48 0,2-2 0 16,-1 3 0-16,-2 4-192 0,-2 1 0 0,-2 2 0 0,-2 4 0 16,-5 0 0-16,-1 1 0 0,-4 2 0 15,-2 2 0-15,0 2 0 0,-6-1 0 0,-3-1 0 16,-3 3 0-16,-2 0 0 0,-2 0 0 0,-3 3 0 0,0-2 144 15,-2 1-144-15,1-1 128 16,1-5-128-16,2 2 128 0,3-1 16 0,2 0 0 0,3-1 0 0,0 1 0 16,5-2-144-16,0-1 160 0,2 1-160 0,1 0 160 15,1 4-160-15,3 1 0 0,1-1 144 0,0 0-144 16,1-2 144-16,0 2-144 0,0 0 192 0,0-1-192 0,0-1 224 0,-1-2-64 16,0-2-16-16,-1 2 0 0,0 2-144 0,0-4 0 15,-3-2 0-15,1 1 0 0,-1-11 144 0,1 9-144 16,1-1 160-16,-2-8-160 0,0 0 144 0,0 0-144 15,0 0 128-15,0 0-128 0,0 0-160 0,0 0-112 16,0 0-32-16,12 0-10656 16,0-3-2144-16</inkml:trace>
  <inkml:trace contextRef="#ctx0" brushRef="#br2" timeOffset="87841.31">17394 1154 10127 0,'0'0'448'0,"0"0"96"0,5-7-544 0,-5 7 0 0,7-7 0 0,-7 7 0 15,7-6 1536-15,-7 6 192 0,6-8 32 0,-6 8 16 0,0 0-544 0,0 0-96 16,0 0-32-16,0 0 0 0,0 0-336 0,0 0-64 16,0 0 0-16,0 0-16 0,0 0-112 0,-2 12 0 15,-1 2-16-15,0-1 0 0,-2-3 32 0,-1 3 16 16,0 2 0-16,1 0 0 0,-1 3 48 0,-1 1 16 15,-2 0 0-15,3 2 0 0,-3 3-64 0,0 2-16 16,0 0 0-16,-1 6 0 0,-1 3-64 0,1 1-16 16,-2-1 0-16,1 0 0 0,-3-3-192 0,0-3-64 15,-2 0 0-15,8-11 0 0,-1 1-80 0,-4 2-32 16,3-1 0-16,2-8 0 0,4 2 160 0,-2 1 16 16,2-3 16-16,3-1 0 0,1-2-96 0,2 1-32 15,2-1 0-15,1 0 0 0,2-2 80 0,3 0 16 16,1-2 0-16,3 2 0 0,-1-2-48 0,2-3-16 15,0 1 0-15,2-3 0 0,1 0-112 0,1 0-128 16,-1-3 176-16,6-1-176 0,-4-2 176 0,-2 1-176 16,-2-1 160-16,0-2-160 0,-1-1 0 0,-1 1 0 15,-4 3 0-15,2-1 0 16,-4-2-480-16,-1 3-32 0,0-2-16 0,-7 7 0 16,6-7-1392-16,-6 7-256 0,3-7-64 0,-3 7-12176 0</inkml:trace>
  <inkml:trace contextRef="#ctx0" brushRef="#br2" timeOffset="88160.8">17015 1436 5519 0,'0'0'496'0,"0"0"-496"16,0 0 0-16,0 0 0 0,0 0 3616 0,0 0 624 15,0 0 128-15,0 0 32 0,7 7-1904 0,4 0-384 16,6-5-80-16,4-3-16 0,5-4-288 0,-3 1-64 16,4-1-16-16,4-3 0 0,1 2-608 0,3 1-112 15,3-3-32-15,16-1 0 0,-6-2-240 0,-3 2-48 16,-3-2-16-16,-6 3 0 0,-2-1-304 0,-4 4-64 15,-3 1-16-15,-3-1 0 0,-1 3-208 0,-9 2 0 16,-3 0 0-16,-1 1 0 16,-2 1-1776-16,0 5-448 0,-8-7-80 0</inkml:trace>
  <inkml:trace contextRef="#ctx0" brushRef="#br2" timeOffset="97114.25">6549 8966 8287 0,'0'0'736'0,"-1"7"-592"16,-1 2-144-16,2-3 0 0,0 3 960 0,2-1 144 15,-2 2 48-15,-2-2 0 0,1 1-576 0,0-3-96 16,-1 3-32-16,2-2 0 0,-1 4-80 0,0-2-32 16,1 1 0-16,-1-3 0 0,-1 4 320 0,1-4 64 15,-1 3 16-15,2-2 0 0,0-8 256 0,-2 8 48 16,1 0 16-16,-2 0 0 0,3-8-128 0,0 0-32 16,-2 8 0-16,2-8 0 0,-4 5-208 0,4-5-48 15,0 0-16-15,-4 6 0 0,1 1-256 0,3-7-48 16,0 0-16-16,0 0 0 0,0 0 160 0,0 0 48 0,0 0 0 0,0 0 0 15,0 0 64-15,0 0 0 0,2-9 16 0,-2 2 0 16,3-2 32-16,-2-1 0 16,0-1 0-16,0-1 0 0,1-2-272 0,-1-2-48 15,0-2-16-15,0 0 0 0,2-2 128 0,-2-4 32 16,1 1 0-16,0 0 0 0,2-2-64 0,1 0-16 0,-1 1 0 0,1-4 0 16,0 2-112-16,3-16 0 0,-1 4-16 15,0 1 0-15,-2-1-48 0,-1 1 0 0,-1 0 0 0,1-1 0 0,-1-2 64 16,0 0 0-16,3 0 0 0,-1 2 0 0,0 1-256 15,1 0 0-15,0 0 128 0,1-1-128 16,0-4 0-16,4 2 0 0,-1 2 0 0,2-3 0 16,2-2 0-16,2 2 128 0,-2 4-128 0,0 0 0 15,0 2 0-15,-3-1 0 0,2 1 0 0,0 0 0 16,-2 1 0-16,0 0 128 0,0 2-128 0,1 1 0 16,-2-2 0-16,1 1 0 0,-1-1 0 0,0 4 0 0,-1 1 0 0,0 0 0 15,-2 4 0-15,2 3 0 0,0-4 0 0,0 2 128 16,1 2-128-16,-1-1 0 0,0-1 0 0,-3 2 0 15,-1-1 128-15,1 3-128 0,-1-3 0 0,0-2 0 16,0 3 0-16,0-1 0 0,0 3 144 0,1-1-144 16,-1-2 128-16,2-2-128 0,0 2 0 0,0 3 0 15,-1 1 128-15,0 1-128 0,1-2 0 0,0 0 0 16,0-1-160-16,-2 5 160 0,1 1 0 0,1 5 0 16,0-2 0-16,0 1 0 0,0 0 0 0,0-2 0 15,1 3 0-15,0-3 0 0,0-1 0 0,-1 3 0 16,0-2 0-16,0 3 0 0,4-2 0 0,-1-1 0 15,-1 5 0-15,-1-2 0 0,0 3 0 0,1 2 0 16,-3 0 0-16,-6 4 0 0,8-9 0 0,-8 9 0 0,6-4 0 0,-6 4 0 16,8-5 0-16,-2 0 0 0,-6 5 0 15,10-4 0-15,-10 4 0 0,8-1 0 0,-8 1 0 0,13 1 0 16,-4 1 0-16,0 0 0 0,0-1-128 0,1 3 128 16,0 0 0-16,0 0 0 0,1 1 0 0,1 2-144 15,-2-1 144-15,0 1 0 0,0 3 0 0,1 3 0 16,3-1 0-16,-4 1 0 0,-1 1 0 0,1 3 0 15,0 1 0-15,0 1 0 0,0 2 0 0,0 4 0 16,-1 0 0-16,-2-6 0 0,-2 1 0 0,0 5 0 0,0 1 0 16,0 4 0-16,0-3 0 0,0 5 0 0,0-1 0 0,-1-2 0 15,0 2 0-15,0 2 0 0,0 0 0 0,-1-3 0 16,1 1 0-16,1 0 128 0,-1 0-128 0,0-2 0 16,0 2 0-16,0-3 0 0,-1 2 0 0,1 1 0 15,-1-5 0-15,1 2 128 0,-1-4-128 0,1 3 144 16,0-1-144-16,0 0 160 0,0-2-160 0,1 1 128 15,-4 0-128-15,3 8 128 0,0-4-128 0,-2 0 0 16,1 1 144-16,0-2-144 0,-1 2 144 0,0-1-144 16,0 2 192-16,0 4-192 0,1 0 144 0,0-2-144 15,0-1 0-15,0-2 144 0,-2 2-144 0,1-2 160 16,0 1-160-16,0-3 160 0,1 1-160 0,1-2 192 16,-3 2-192-16,3-2 192 0,-1-1-48 0,0 4 0 15,1-4 0-15,0 6 0 0,-2-3-144 0,2 3 128 16,0-1-128-16,1 0 128 0,0-1-128 0,0-2 0 15,0-2 0-15,0 1 0 0,0 1 0 0,0 0 0 16,2 1 128-16,-1-5-128 0,0 0 0 0,1 2 0 16,0-3 0-16,-2 3 0 0,1 2 0 0,-3 2 0 0,1-4 128 0,1 4-128 15,0-5 0-15,0 4 0 0,2-2 0 0,-1 1 0 16,2 0 0-16,2-1 0 0,3 1 0 0,-3-4 0 16,-1 1 0-16,1-1 0 0,0-3 0 0,0 0 0 15,-1 1 0-15,1 3 0 0,-1-3 0 0,0 1 0 16,0 2 0-16,0-1 0 0,0 2 0 0,0 0 0 0,0-3 0 15,-2 3 0-15,2-3 128 0,1 1-128 0,2 0 0 0,-1-3 0 16,-2 0 0-16,0 0 0 0,-3 1 0 0,1 1 0 16,0-1 0-16,1-2 0 0,1 1 0 0,0 4 0 15,1-1 0-15,-1-4 0 0,0-1 0 0,0 2 0 16,-1 0 0-16,1 5 0 0,-1-4 0 0,1 5 0 16,-1-3 0-16,-1 2 0 0,0-2 0 0,0-3 0 15,2 1 0-15,-1 0 0 0,-1 1 0 0,0-2 0 16,-1-2 0-16,0 0 0 0,2 2 0 0,-2-1 0 15,1 0 0-15,-2 1 0 0,-1-2 0 0,1 0 0 16,-2 1 0-16,3-1 0 0,-3-1 0 0,4 0 0 16,-2 1 0-16,0-1 0 0,-1-1 0 0,-2 1 0 0,0 0 128 15,0 2-128-15,3 1 0 0,-1 0 0 0,0 2 0 0,1-2 0 16,0-2 0-16,-1 2 0 0,1 1 0 0,0 1 0 16,1-2 0-16,1 0 0 0,-2 1 0 0,1 0 0 15,0 0 0-15,1-2 0 0,-1-2 0 0,-1 0 0 16,0 1 0-16,2-2 0 0,-2 0 0 0,1 0 0 15,0-3 0-15,1 2 0 0,0-1 0 0,1 1 0 16,-4-1 0-16,0 0 0 0,0-1 0 0,2 0 0 16,-2 3 0-16,1-2 0 0,0-1 0 0,1 2 0 15,-1-2 0-15,3-1 0 0,0 1 0 0,-1 0 0 16,1 1 0-16,-1-3 0 0,0-1 0 0,4 3 0 16,-1-2 0-16,1 0 0 0,-4 0 0 0,2-5 0 15,1 5 0-15,0-6 0 0,2 0 0 0,-1-2 0 0,2-1 0 16,0-1 0-16,-2-2 0 0,2 0 0 0,-2-2 0 0,2-3 0 15,0-3 0-15,1 3 0 0,1-5 0 16,0 1 0-16,1-5 0 0,-1 0 0 0,-1-1 0 0,-2 2 0 16,0-2 0-16,-1-2 0 0,2-1 0 0,1 1 0 15,-1 0 128-15,-1-1-128 0,1-1 0 0,0 0 0 16,0-1 0-16,1-4 0 0,-2 0 0 0,1 1 128 16,-2-3-128-16,2 2 0 0,0 0 128 0,0-4-128 15,-2 0 0-15,2-1 128 0,-2-2-128 0,1 2 160 16,0-3-160-16,1 1 160 0,0 0-160 0,-1 2 128 15,1-3-128-15,1 1 128 0,0 0-128 0,1 1 0 16,-1 1 0-16,0 4 0 0,0-2 0 0,0 3 0 16,0-4 0-16,-1 3 0 0,0 0 128 0,-1-3-128 0,0 1 0 15,1 0 128-15,-1-4-128 0,0 2 160 0,-2-4-160 16,-1 0 160-16,-3-1-160 0,2-1 192 0,1 1-192 0,-3 2 192 16,3 3 0-16,0-1 0 0,0-1 0 0,0 3 0 15,0-2-32-15,-1 4 0 0,3-2 0 0,-1 7 0 16,1 0-32-16,-2 1-128 0,0-2 192 0,0 3-64 15,0 1-128-15,-2 1 160 0,1-1-160 0,1 1 160 16,-4 1-160-16,0 2 128 0,0-1-128 0,2 1 128 16,-2 5-128-16,0-2 128 0,-1 4-128 0,-4 7 128 15,1-9-128-15,-1 9 128 0,0 0-128 0,0 0 128 16,0 0-128-16,0 0 0 0,0 0 0 0,0 0 0 16,0 0 0-16,0 0 0 0,-9 5-144 0,1 1 144 15,-1 1-1264 1,0 2-144-16,1-2-16 0,-1 6-12208 0,0-2-2448 0</inkml:trace>
  <inkml:trace contextRef="#ctx0" brushRef="#br2" timeOffset="98997.47">9594 9326 15663 0,'0'0'688'0,"-8"11"144"0,0-4-656 0,0 3-176 15,3-3 0-15,5-7 0 0,-7 9 1296 0,7-9 240 16,-8 6 32-16,8-6 16 0,-6 6-480 0,6-6-80 15,0 0-32-15,0 0 0 0,0 0 208 0,0 0 32 16,-9-5 16-16,9 5 0 0,0 0-320 0,-4-7-64 16,1-5-16-16,2 2 0 0,0 0-96 0,2-4-32 15,0 0 0-15,4-1 0 0,1-3-208 0,-3-1-32 0,5-3-16 0,0-1 0 16,-1-5-144-16,1 3-16 16,3-6-16-16,-4 10 0 0,2-2-96 0,-1-4-32 15,1 1 0-15,3-4 0 0,-1 1 32 0,3 0 0 0,0-4 0 0,1-1 0 16,2-1-16-16,1 0 0 0,-4-2 0 0,2 0 0 15,1 0 16-15,-2 0 16 16,0 0 0-16,2 2 0 0,-1-2-80 0,1 1 0 0,-3 1-128 0,1-1 192 16,-3 1-32-16,-4 1-16 0,4 4 0 0,-2 1 0 15,1-3-144-15,1 0 192 0,-3 2-192 0,2-1 192 16,-1-1-192-16,1 1 160 0,0 0-160 0,-1 3 160 16,0-1-160-16,1 3 0 0,-1-1 0 0,0 2 128 0,1 2-128 0,2 1 0 15,0 3 0-15,1 1 0 0,-3 1 0 0,2 2 0 16,0 2 0-16,-1 1 0 0,1 4 0 0,-2-4 0 15,1 4-144-15,1 1 144 0,-1 5 0 0,0-2 0 16,-2 1 0-16,1 0 0 0,1 1 0 16,-2 2 0-16,0 2 0 0,0 1 0 0,2 0 0 0,-2 1 0 15,1 0-128-15,3 1 128 0,-1 1 0 0,0-2 0 16,1 2 0-16,0 4 0 0,0-1 0 0,1 3 0 16,1 2 0-16,2-2 0 0,1 0 0 0,0 0 0 15,-2 0 0-15,-2-1 0 0,0 3 0 0,1 3 0 16,0 1 0-16,1-1 0 0,-5 0 0 0,2 1 0 15,0 0 0-15,0 2 0 0,-2 1 0 0,-1 1 0 16,2 1 0-16,-2-1 0 0,1-3 0 0,-2 1 0 16,0 2 0-16,2 0 0 0,-1 0 0 0,2-2 0 15,0 2 0-15,6 10 0 0,-3-5 0 0,1-1 0 16,-3-4 0-16,0 1 0 0,1 2 0 0,-1-1 0 16,-1 4 0-16,-1-4 0 0,0 1 0 0,0 0 0 15,0-2 128-15,1 4-128 0,-2-1 128 0,0 5-128 0,0-5 176 0,-1 2-176 16,0-3 0-16,1 1 0 0,-2-2 0 0,1 4-144 15,1-4 144-15,-1 1 0 0,0-2 0 0,-1-2 0 16,0-1 0-16,1 1 0 0,-1 2 0 0,2 0 0 16,1-2 0-16,-2-2 0 0,-1 2 0 0,1 0 0 15,0 3 0-15,2-2 0 0,-2-2 0 0,0 1 0 16,-2-1 0-16,-1-1 0 0,2-4 0 0,0 3 128 16,-3 0-128-16,2 0 0 0,-2-1 0 0,2 1 0 15,-2-1 0-15,3-1 128 0,-2 1-128 0,0-1 0 0,0 2 128 0,-1 0-128 16,0 0 128-16,-1 0-128 0,0-3 0 0,0 1 128 15,-1 0-128-15,0 4 0 0,-1-1 0 0,-1 0 0 16,-1-1 0-16,3 1 128 0,-1 1-128 0,-1 1 0 16,1-1 0-16,1 0 0 0,-2-1 0 0,3 0 0 15,-2 2 0-15,1-4 0 0,1 1 0 0,-1 0 128 16,-1-3-128-16,1 1 0 0,0-1 160 0,2 0-32 0,-3 0-128 0,2 2 192 16,0 1-64-16,0-1-128 0,0 3 176 15,0-5-176-15,0-4 144 0,1 2-144 0,-1 1 0 0,0 1 144 16,0-1-144-16,1 4 0 0,2 2 0 0,1-4 0 15,-3-3 0-15,2 0 0 0,-2 1 0 0,2-1 128 16,-2 2-128-16,2 0 0 0,-2 1 0 0,0 0 0 16,2-2 0-16,0-2 128 0,-2 0-128 0,0 2 0 15,6-2 0-15,-3 2 128 0,1-2-128 0,-3 2 0 16,1-3 0-16,0 0 0 0,-1-2 128 0,1 0-128 16,0 0 0-16,-1 0 0 0,1-2 0 0,1 2 0 15,1-3 0-15,0 3 128 0,0-2-128 0,0-1 0 16,1 0 0-16,0-3 128 0,-1 0-128 0,2-1 0 15,-12-2 128-15,14 1-128 0,-3-2 0 0,3 1 128 16,0 0-128-16,0 0 0 0,-1-1 144 0,-1-2-144 16,1 1 0-16,1-2 128 0,0-1-128 0,-1 0 0 0,-1 1 128 15,-1 0-128-15,0-2 128 0,-1 1-128 0,3-2 0 0,-2 0 0 16,1 2 0-16,-1 0 0 0,1-4 0 0,-1 1 0 16,-1-5 0-16,2 1 128 0,-3-4-128 0,1 1 0 15,3-1 128-15,-1-7-128 0,1-3 0 0,0 2 144 16,-1-4-144-16,1 3 0 0,-3-5 128 0,2 5-128 15,-2-3 0-15,0 4 0 0,-1-3 128 0,0 4-128 16,0-2 0-16,1 2 0 0,-1 1 0 0,1 3 0 16,0-1 0-16,2-4 0 0,-4 0 0 0,3 2 0 15,-4-1 0-15,2-2 0 0,-5 2 0 0,2-4 128 16,2 2-128-16,-2 2 0 0,2-2 192 0,0 3-192 16,-2 2 192-16,2 2-192 0,-3 0 176 0,1 1-176 0,0 4 160 0,-2-1-160 15,1 1 224-15,0 0-48 0,0 5-16 0,-1-2 0 16,-4 10-16-16,4-5 0 0,-4 5 0 0,0 0 0 15,0 0-16-15,0 0 0 0,5-7 0 0,-5 7 0 16,0 0-128-16,0 0 128 0,0 0-128 0,0 0 128 16,0 0-128-16,0 0 0 0,0 0 0 0,0 0 0 15,0 0 0-15,3 11 0 0,-3-11 0 0,0 0 0 16,5 17 0-16,-3-5 0 0,-2-12 0 0,3 10 0 16,-3-10 0-16,0 0 0 0,0 0 0 0,4 12 0 15,-4-12-896 1,0 0-128-16,0 0 0 0,0 0-16 15,0 0-1792-15,0 0-368 0</inkml:trace>
  <inkml:trace contextRef="#ctx0" brushRef="#br2" timeOffset="100772.14">12856 9255 9215 0,'0'0'400'0,"-10"3"96"0,0 4-496 0,0-3 0 16,1 0 0-16,0 2 0 0,1 1 1408 0,1-2 192 0,-5 3 48 0,2-3 0 15,0 2-464-15,1 2-96 0,1-4 0 0,1 3-16 16,0-2-48-16,7-6 0 15,0 0 0-15,0 0 0 0,0 0 160 0,0 0 32 0,-9 0 0 0,9 0 0 16,0 0-96-16,0 0-16 0,-2-11 0 0,2 1 0 16,0-4-384-16,6-9-80 0,2-3 496 15,-1 5-624-15,2 0-112 0,2-5-16 0,-3 0-16 16,1-3-160-16,2 2-16 0,-1-1-16 0,2 0 0 16,0-5 16-16,2 2 0 0,1 1 0 0,3 1 0 15,-2-4-64-15,3 1 0 0,2 2 0 0,2 1 0 16,2-3-128-16,1 3 160 0,-2 1-160 0,2-4 160 15,1-3-160-15,0 5 128 0,-1 2-128 0,0-1 128 16,-3 5-128-16,-2-3 0 0,-2 3 144 0,0 2-144 16,2 1 0-16,-3 1 144 0,-3 0-144 0,0 5 0 15,0 0 128-15,-1-1-128 0,-1 0 0 0,1 3 0 0,0 4 128 0,0-2-128 16,-1 3 0-16,2-1 0 0,-2 4 128 0,1-4-128 16,0 4 0-16,0 1 0 0,0 1 0 0,1-2 0 15,3 2 0-15,-2 0 0 0,-2 1 0 0,1 1 0 16,-1-3 0-16,0 3 0 0,2 2 0 0,-2 0 0 15,0 0 0-15,0 1 0 0,1-1 0 0,-1 3 0 16,-3 1 0-16,2 2 0 0,-2-1 0 0,1 4 0 16,-2-1 0-16,0 2 0 0,-1 3 0 0,0-1 0 0,0 1 0 0,-1 2 0 15,-1 2 0-15,2 2 0 16,0 1 0-16,1 2 0 0,0-1 0 0,0 1 0 16,-2 7 0-16,0-1 0 0,-1 3 0 0,0-1 0 15,-1 2 0-15,0-1 0 0,-1-1 0 0,1 0 0 16,-1 0 0-16,1 1 0 0,0-2 0 0,1 3 0 0,-2-1 0 0,0 0 0 15,0-7 0-15,3 4 0 0,-3-2 0 0,1 2 0 16,0-2 0-16,1 1 0 0,0 1 0 0,1-3 0 16,0-2 0-16,1 1 0 0,-1-2 0 0,1 0 0 15,0 0 0-15,3-1 0 0,-2-2 0 0,1 0 0 16,1-1 0-16,0 2 0 0,0-2 0 0,1 0 0 0,-1-1 128 0,1 2-128 16,0-1 0-16,2 0 0 0,-2-2 128 0,-1-1-128 15,2-1 0-15,-1 3 0 0,0 2 0 0,-2 2 0 16,1-2 0-16,-1-1 0 0,2-1 128 0,0 1-128 15,-2 0 0-15,2-1 0 0,-1 1 0 0,1-1 0 16,-1-1 128-16,-1-1-128 0,0 1 0 0,1-3 0 16,-1-3 0-16,3 3 0 0,-1 3 0 0,0 0 0 15,-1-1 0-15,0 0 0 0,1-1 176 0,-1 1-176 16,1-4 160-16,0 4-160 0,1-2 176 0,0 3-176 16,0 1 192-16,1-1-192 0,0-3 192 0,0-2-192 15,1 2 192-15,-1 2-192 0,-1-1 160 0,1-1-160 16,0-3 128-16,1 2-128 0,-2-2 160 0,0-2-160 0,0 3 192 0,-2-3-192 15,1 2 192-15,1 2-64 0,-4-2 0 0,2 1-128 16,-1-7 176-16,1 1-176 0,-1 1 160 0,0-4-160 16,2 2 176-16,0 2-176 0,0-3 192 0,-2-2-192 15,0 2 208-15,1-3-64 0,1-1-16 0,-1-1 0 16,0 0 32-16,2-1 0 0,-3 0 0 0,2 1 0 16,0-5-32-16,1 1 0 0,-2 0 0 0,2 0 0 15,-1-2 0-15,1-1-128 0,0-3 192 0,1 0-64 16,0-1-128-16,1 0 128 0,-1 2-128 0,0-4 128 15,-1-1 0-15,1-3-128 0,1 1 192 0,-1 0-64 16,3-4-128-16,-2 1 192 0,1 1-192 0,-2-3 192 16,0-2-192-16,1 0 160 0,-1-1-160 0,1-2 160 15,1 5-160-15,-2-1 160 0,3-2-160 0,-2 3 160 16,1 1-160-16,-1 0 0 0,2-1 0 0,-1-1 128 0,-1-1-128 0,1-2 0 16,-1 2 0-16,1 2 128 0,-1 0-128 15,0 0 128-15,-1-1-128 0,0 3 128 0,0 1-128 0,1 1 192 16,-2 0-192-16,0 2 192 0,0-2-32 0,-2 0 0 15,1 0 0-15,0-1 0 0,-1-1-16 0,1 2 0 16,0 1 0-16,0 2 0 0,-1-1-16 0,1 2-128 16,-2 1 192-16,0 1-64 0,-2-1-128 0,-2 2 128 15,1 2-128-15,-2 3 128 0,-1-2-128 0,-5 8 0 16,0 0 0-16,7-5 128 0,-7 5-128 0,0 0 0 16,0 0 0-16,0 0 128 0,0 0-128 0,0 0 0 15,0 0 0-15,0 0 0 0,0 0 0 0,-3 11 0 16,-2 1 0-16,1 1 0 15,-3-4-384-15,-2 2-64 0,0 2-16 0,-3 0 0 16,-3 2-2928-16,-2 4-576 0</inkml:trace>
  <inkml:trace contextRef="#ctx0" brushRef="#br2" timeOffset="109539.58">4376 18554 7359 0,'0'0'320'0,"0"0"80"0,0 0-400 0,0 0 0 0,0 0 0 0,0 0 0 15,-6 9 1680-15,2-1 256 0,4-8 48 0,-6 9 16 16,6-9-656-16,-8 5-128 0,8-5-16 0,-10 6-16 16,0 2 32-16,1-4 16 0,9-4 0 0,-13 5 0 15,1 0-144-15,0-1-16 0,2-3-16 0,0-1 0 16,-2 0-128-16,5-3-32 0,-3 1 0 0,2-4 0 16,2-1-48-16,1-3-16 0,0 2 0 0,3-6 0 15,2-2-208-15,0-2-48 0,0-1-16 0,5 1 0 16,2-2-176-16,2 0-48 0,-1-3 0 0,3-1 0 15,3 3-176-15,0 2-32 0,0 1-128 0,0 3 192 0,0 4-64 0,0-1-128 16,0 7 176-16,-1 0-176 0,1 4 0 0,-2 6 0 16,-1 1 0-16,0 3-192 0,-4 3 192 0,0 3 0 15,-1 4 0-15,-2 1 0 0,-3 2 0 0,-2-1 0 16,-3 0 160-16,0-1-160 0,-1-1 192 0,-3-1-32 16,-2 0-16-16,0 0 0 0,0-6 240 0,0 0 32 15,-1-1 16-15,4-4 0 0,7-7 48 0,0 0 16 16,-9 0 0-16,9 0 0 0,-6-6-32 0,3-6 0 15,1-4 0-15,2-1 0 0,2-2-160 0,3-2-48 16,0-2 0-16,3-3 0 0,2-1-256 0,1 4 160 16,1-1-160-16,2 4 128 0,-1 1-128 0,-1 3 0 15,0 6 0-15,-2 1 0 0,0 5 0 0,-10 4 0 16,12 4 0-16,-4 6 0 0,-4 2 0 0,0 6 0 0,-1 5 0 0,-5-1 0 16,0 5 0-16,-3 0 0 0,-3-1 0 0,-1 1 0 15,-2-4 0-15,2 0 0 0,-4 0 0 0,3-5 0 16,1-3 0-16,1-4 128 0,2 1-128 0,0-6 128 15,6-6-128-15,0 0 192 0,0 0-192 0,0 0 192 16,0 0-32-16,2-8 0 0,3-4 0 0,2-1 0 16,2 0-32-16,0-1-128 0,3-1 192 0,2 2-64 15,1 3-128-15,1-1 0 0,-2 3 0 0,0 2 0 16,-2 3 0-16,2 6 0 0,-1 3 0 0,-1 2 0 16,-1 5 0-16,-2 0 0 0,-4 1 0 0,0 4 0 15,-5 1-128-15,-1 2 128 0,-3-2 0 0,3-1 0 16,-4-2 0-16,-2-2 0 0,0-1 0 0,-1-1 0 15,-2-3 0-15,1 0 0 0,4-5 0 0,5-4 0 16,-10 3 0-16,10-3 0 0,-8-3 0 0,0-1 0 0,5-3 0 0,0-1 0 16,1-1 0-16,2 0 128 0,0-6-128 0,2 0 0 15,-1-2 0-15,3 1 0 0,1-1 0 0,0 6 0 16,-1-2 0-16,1 5 0 0,0 1 0 0,-5 7 0 16,0 0 0-16,0 0 0 0,0 0 0 0,0 0 0 15,0 0-176-15,-2 12 176 0,-2 1-288 0,-1-3 32 16,-2 4 0-16,0 0 0 15,-1-4-256-15,-1 1-64 0,2-6 0 0,7-5 0 16,-9 4-896-16,9-4-176 0,0 0-32 0,-3-11-9792 16,3-5-1968-16</inkml:trace>
  <inkml:trace contextRef="#ctx0" brushRef="#br2" timeOffset="112411.66">4319 18556 4607 0,'0'0'400'0,"0"0"-400"0,0 0 0 0,0 0 0 15,0 0 1792-15,4 10 288 0,-4-10 48 0,1 14 16 16,-1-4-864-16,0 0-192 0,2 2-16 0,-2-3-16 15,-4 2 64-15,1-1 16 0,1 2 0 0,-1-1 0 16,3-11 48-16,-4 9 16 0,4-9 0 0,-3 13 0 0,-3-7-256 0,6-6-48 16,0 0-16-16,0 0 0 0,-1 11-176 0,1-11-16 15,0 0-16-15,0 0 0 16,0 0-96-16,0 0-32 0,0 0 0 0,0 0 0 0,0 0 16 0,0 0 0 16,0 0 0-16,8-7 0 0,-1-2-176 0,-1-4-48 15,-3 1 0-15,0-1 0 0,-1-1-96 0,1-3-32 16,0-1 0-16,0-1 0 0,0 0-64 0,-1-1-16 15,1 0 0-15,0-2 0 0,0-2-128 0,2 0 160 16,-1-7-160-16,1 1 160 0,2-1-160 0,-1-3 0 16,0-3 144-16,2-2-144 0,-2-1 144 0,1 0-144 15,0-7 192-15,2 2-192 0,0 1 144 0,1-1-144 16,0-3 0-16,1 3 144 0,-1 1-144 0,-1 4 0 16,-2 0 0-16,2 0 0 0,-4 3 0 0,2 1 0 15,-1-2 0-15,-3-1 0 0,-1 1 0 0,2 1 0 0,2-2 128 0,1-3-128 16,-1 0 0-16,2 1 0 0,-1-3 0 0,1 3 0 15,-3-3 0-15,1 2 0 0,1 0 0 0,-1-1 128 16,-1 1-128-16,3 2 0 0,1-2 0 0,-2 4 128 16,0 1-128-16,-1 2 0 0,-1-1 144 0,1 6-144 15,1 0 0-15,-1 1 128 0,-1 4-128 0,2-3 0 16,-2 2 192-16,0-2-48 0,-1 3 0 0,1-2 0 16,0 3-16-16,1 3-128 0,-1-6 192 0,2 4-64 15,0 1-128-15,-1 0 160 0,1-4-160 0,0 3 160 16,1 0-160-16,1 2 0 0,0 0 0 0,0 0 128 15,-3 0-128-15,3 2 0 0,0 0 0 0,-1 3 128 16,-2-1-128-16,3 1 0 0,0 2 0 0,0 2 128 16,-4 0-128-16,1-4 128 0,2 2-128 0,-2 3 128 0,-1-2-128 15,-1 1 160-15,2 1-160 0,-1-1 160 16,0 0-160-16,2 2 128 0,-1-3-128 0,-1 3 128 0,0 1-128 0,2-2 0 16,0 1 0-16,1-2 0 0,0 5 0 0,-1-2 0 15,1 2 0-15,-1-2 0 0,1 2 0 0,0-1 0 16,-2 2 0-16,2 1 0 0,-2-2 0 0,0 2 0 15,2 1 128-15,0 2-128 0,-8 2 0 0,0 0 0 16,14-1 0-16,-5 2 0 0,-9-1 0 0,11 4 0 16,0 1 0-16,0 2 0 0,-4 0 0 0,2 4 0 15,1-1 0-15,0 3 0 0,1 1 0 0,-1 0 0 16,0-4 0-16,1 4 0 0,2-1 0 0,1 0 0 16,-2 2 0-16,3 1 0 0,-1 1 0 0,-2 1 0 15,0 0 0-15,1-1 0 0,-1 0 0 0,2 2 0 0,-1 1 0 0,0 3 0 16,-1 3 0-16,2-2 0 15,-2 5 0-15,-1 3 0 0,0-2 0 0,-1 2 0 0,0 1 0 16,-3 1 0-16,0 3 0 0,-1-1 0 0,1 1 0 0,-2 0 128 16,-3-3-128-16,5 3 0 0,-2 0 0 0,0-1 0 15,0 0 0-15,0 0 0 0,0-1 128 0,-1-2-128 16,2 0 0-16,2-6 0 0,-1 1 0 0,2-4 0 16,0 3 0-16,0-4 0 0,0 1 0 0,1 1 0 15,-1-2 0-15,1 1 0 0,-1 2 0 0,1-2 0 16,-1 5 0-16,0-1 0 0,-3 1 0 0,1 4 0 15,-1 0 0-15,-1 3 0 0,0 2 0 0,0-1 0 16,0 2 0-16,-1 0 0 0,-1-3 0 0,-1 0 0 16,0-2 0-16,-2 1 0 0,0-2 128 0,-2 1-128 15,1-2 0-15,1 0 0 0,-2 1 0 0,0 0 0 16,2-2 0-16,-1 2 128 0,0-3-128 0,-1 1 0 0,2 1 0 0,-2-1 0 16,1-2 0-16,-1 1 0 0,2 1 0 0,0-4 0 15,0 1 0-15,0-2 0 0,0 4 0 0,0 1 0 16,0-1 0-16,0 0 0 0,-1 2 0 0,1 0 0 15,0-2 128-15,0 3-128 0,-1-1 0 0,1 4 0 16,-1-3 0-16,1 1 0 0,1 0 0 0,1-2 0 16,0 0 0-16,1 0 0 0,-1 1 0 0,0-4 0 15,1 0 0-15,1 2 0 0,-2-3 0 0,1 1 0 16,-1-3 0-16,2 2 0 0,1 4 0 0,0-3 0 16,0 2 0-16,0 1 0 0,0 5 0 0,2-4 0 15,-3-7 128-15,1 2-128 0,-1-2 0 0,-1 0 0 0,2-1 0 0,-1 0 128 16,0-3-128-16,-1-1 128 15,-1 2-128-15,1 1 128 0,-2-1-128 0,2-3 0 0,-1 1 144 0,1 0-144 16,-1 5 0-16,2-5 0 0,0 1 0 0,0 2 128 16,1-2-128-16,0-2 0 0,0 0 0 0,0 0 0 15,0-3 0-15,-2 1 128 0,0 1-128 0,1-2 0 16,0-2 0-16,0 2 0 0,-2-2 0 0,2 1 128 16,-3 1-128-16,1-2 0 0,-2 0 0 0,1 2 0 15,-1-2 0-15,1 0 128 0,-1 3-128 0,2-1 0 16,-1-2 0-16,0 3 128 0,-1 0-128 0,0-1 0 15,0-3 0-15,-1 4 0 0,1 0 0 0,1 2 128 16,-1-1-128-16,1 0 0 0,-1 0 0 0,2 2 0 16,-1-2 0-16,-2 1 128 0,1-2-128 0,0-2 0 15,0 0 0-15,0 0 0 0,0-1 0 0,0-2 128 16,-2 1-128-16,2 1 0 0,-1 2 0 0,0-1 0 16,-2 1 0-16,2 0 0 0,1-2 0 0,0 3 128 0,-1 1-128 0,1 1 0 15,-2 0 0-15,2-2 0 0,0 1 0 0,2-1 0 16,-1 0 0-16,2-2 0 0,-1-2 0 0,2-1 0 15,1 2 0-15,1-1 0 0,-1 1 0 0,2-2 0 16,-1-3 0-16,0 3 0 0,2-4 0 0,0 2 0 16,1 1 0-16,0-5 0 0,-2 2 0 0,-1-1 0 15,5-2 0-15,-5 2-128 0,-6-8 128 0,8 6 0 16,-8-6 0-16,7 9 0 0,-7-9 0 0,10 8 0 16,-10-8 0-16,11 7 0 0,-11-7 0 0,9 8 0 15,-9-8 0-15,0 0-128 0,0 0 128 0,11 4 0 16,-11-4 0-16,11 5 0 0,-11-5 0 0,0 0-128 15,0 0 128-15,13-3 0 0,-13 3 0 0,13-3-128 0,-13 3 128 16,13-4 0-16,-13 4 0 0,10-8 0 0,-10 8 0 16,10-9-128-16,-10 9 128 0,11-9 0 0,-11 9 0 0,10-10 0 15,1-4 0-15,-2 5 0 0,-1-2 0 0,1 1 0 16,-1 2 0-16,-2-3 0 0,1 1 0 0,-1-2 0 16,2 1 0-16,-1-1 0 0,-3-2 0 0,1 0 0 15,-2 0 0-15,3 0 0 0,-1-5 0 0,0-2 0 16,0-2 0-16,0 1 0 0,0-3 0 0,2-1 0 15,0 0 0-15,0-2 0 0,-2 2 0 0,3-3 0 16,0-4 0-16,1 0 0 0,-1-1 0 0,1-1 0 16,-3-3 0-16,3 1 0 0,0 2 0 0,1-1 0 15,-5 2 0-15,3 1 0 0,0 2 0 0,0-1 0 16,0 2 0-16,0 2 0 0,-3 0 0 0,2 4 0 0,0-2 0 16,-1 1 0-16,-1-6 0 0,2 0 0 0,0-2 0 0,1 0 0 15,1-2 0-15,0 1 0 0,-1 1 0 0,1 0 0 16,0-1 0-16,-1 3 0 0,-3-1 0 0,0 0 0 15,3 2 0-15,-2 2 0 0,0-1 0 0,-1-2 0 16,1 0 0-16,-1-4 0 0,0 0 0 0,0 0 0 16,-3 1 0-16,1 1 0 0,-1 0 0 0,0 0 0 15,0-2 0-15,1 5 0 0,1-2 0 0,-1 4 144 16,1 3-144-16,-2 2 0 0,0-2 144 0,-1 2-144 16,1 1 0-16,0-2 144 0,2 1-144 0,1 0 0 15,-4-4 144-15,1 3-144 0,-2 1 0 0,1-1 0 16,0 4 0-16,0 0 128 0,-2-1-128 0,0 3 128 15,0 1-128-15,-1 0 128 0,1 2-128 0,1 3 0 0,-2 0 128 0,0-1-128 16,1 4 0-16,0-1 0 0,2-1 0 0,-1 3 0 16,0 8 0-16,0 0 0 0,0 0 0 0,0 0 0 15,0 0 0-15,0 0 0 0,0 0 0 0,0 0 0 16,0 0 0-16,0 0 0 0,0 0 0 0,0 0 0 16,-4 15 0-16,2-2-160 0,0-3 160 0,2-10 0 15,-1 14 0-15,1-3 0 0,0-11 0 0,1 11 0 16,-1-11 0-16,0 0-128 0,0 0 128 0,2 12 0 15,-2-12-336-15,0 0-16 0,0 0 0 0,0 0 0 32,0 0-1760-32,0 0-368 0,0 0-64 0,11-2-13344 0</inkml:trace>
  <inkml:trace contextRef="#ctx0" brushRef="#br2" timeOffset="113259.63">6488 18421 8287 0,'0'0'736'0,"-7"0"-592"0,-1-1-144 0,0-1 0 15,0 0 1520-15,8 2 272 0,-9 2 48 0,2 1 16 16,-2-3-464-16,0 3-96 0,-1-1-16 0,1 2 0 16,-1 0 0-16,1-2-16 0,0 1 0 0,9-3 0 15,-9 0 48-15,9 0 16 0,-9-4 0 0,4-4 0 16,3 1-144-16,2-6-32 0,0 0 0 0,0 1 0 16,0-5-384-16,2-1-96 0,2-1-16 0,2 0 0 15,2-2-272-15,2 0-64 0,1 1-16 0,2 1 0 0,0 1-96 0,0 1-16 16,-2 4 0-16,0 2 0 0,1 1-192 0,-1 4 176 15,0 3-176-15,1 3 160 0,0 3-160 0,0 4 128 16,-1 6-128-16,0 2 128 0,-5 1-128 0,2 3 192 16,-4 1-192-16,-2 3 192 0,-2 1-64 0,-1-2-128 15,-1-2 192-15,-2 0-64 0,-5 2 144 0,-1-2 32 16,-3-2 0-16,0-4 0 0,1-1 128 0,-1-6 16 16,0 1 16-16,2-5 0 0,-5-5-80 0,2-1 0 15,0-5-16-15,2-1 0 0,-1-6 128 0,3-3 16 16,1-1 16-16,4 0 0 0,0-2-368 0,4 0-160 15,3 1 128-15,3 2-128 0,0 1 0 0,5 4 0 0,3 1 0 16,1 0 0-16,0 3 0 0,1 2 0 16,1 3-128-16,-1 3 128 0,0 2 0 0,0 7 0 0,1 1-144 0,-2 3 144 15,-2 1 0-15,0 3 0 0,-3 4-128 0,-3 1 128 16,-2-1 0-16,-2 1 0 0,-2-3 0 0,-1 1 0 16,-3 0 0-16,-1-1 0 0,0-1 0 0,-4 0 0 15,-2-1 0-15,-1-2 176 0,0-3-48 0,0-1-128 16,3-6 224-16,-1-1-64 0,2 0-16 0,8-3 0 15,-8-4-16-15,-1-2 0 0,0-6 0 0,1-2 0 16,2-4 192-16,1-2 48 0,1-3 0 0,3 0 0 16,1-3-368-16,2 2 128 0,1-3-128 0,1 4 0 15,2 3 0-15,-2 2 0 0,2 3 0 0,2 6 0 16,-2 1 0-16,3 3 0 0,2 2 0 0,1 3 0 16,-1 3 0-16,1 2-128 0,-1 3 128 0,-1-1-128 15,-1 6-240 1,-1 0-32-16,-2 5-16 0,-1-1 0 0,-1 0-1248 0,0-1-240 0,0 0-48 0,0-2-10272 15,-1 0-2048-15</inkml:trace>
  <inkml:trace contextRef="#ctx0" brushRef="#br2" timeOffset="113576.19">6578 18340 2751 0,'0'0'256'0,"-9"-3"-256"0,9 3 0 0</inkml:trace>
  <inkml:trace contextRef="#ctx0" brushRef="#br2" timeOffset="115460.39">6576 18300 11967 0,'0'0'1072'0,"0"0"-864"16,-4 14-208-16,-3-2 0 0,1-2 1152 0,-3 4 192 16,-2 0 48-16,-1 1 0 0,2 0-432 0,-3 1-64 15,-1-1-32-15,2-1 0 0,0 1-16 0,2-4 0 16,0 1 0-16,1-2 0 0,1-4 48 0,8-6 0 16,-7 6 0-16,7-6 0 0,0 0-48 0,0 0 0 15,-7-7 0-15,4-2 0 0,1-1-128 0,2-5-16 16,0-2-16-16,3-2 0 0,-2-2-256 0,2-5-48 15,0 1-16-15,1-2 0 0,0-1-112 0,0-2 0 16,0 2-16-16,1-4 0 0,0-4 64 0,0-1 16 16,-1-2 0-16,1-2 0 0,1 2-80 0,1-2-16 0,1-3 0 0,-1 1 0 15,-1-3-32-15,1 3-16 0,0-2 0 0,2-1 0 16,-1-1-32-16,-1 2 0 0,0-4 0 0,-2 2 0 16,0 2-144-16,-3-4 192 0,3 5-192 0,-1-2 192 15,-1 4-192-15,-1-2 192 0,0 3-192 0,-2-1 192 16,0-1-64-16,0 2-128 0,0 3 192 0,1-2-64 15,0 0-128-15,-1 0 0 0,3 1 144 0,-2 3-144 16,-1 1 0-16,1-1 144 0,-1 3-144 0,0 1 0 16,0 6 128-16,0-2-128 0,0 2 0 0,2-2 0 15,-2 4 0-15,1 0 0 0,1-1 0 0,1 3 0 16,-1 4 128-16,0-1-128 0,-1 3 0 0,-1 0 0 16,4 2 0-16,-2 2 0 0,1-2 0 0,-1 0 0 15,0 1 0-15,0 3 0 0,1-3 0 0,3 2 0 16,-1 1 0-16,2-2 0 0,0 3 0 0,2-5 0 0,3 2 0 0,-2 0 0 15,0-1 0-15,0-1 0 0,1 2 0 0,0 0 0 16,-2-2 0-16,2 3 0 0,0-1 0 16,2 0 0-16,0-1 0 0,0 3 0 0,-3-2 0 0,1 2 0 15,-3 1 0-15,1-2 0 0,0 1 0 0,-2-2 0 16,0 5 0-16,0-4 0 0,0 3 0 0,-1-3 0 16,0 4 0-16,1-3 0 0,-1 2 0 0,0-1 0 15,1 1 0-15,-2 0 0 0,2 1 0 0,1-2 0 16,0 2 0-16,1 2 0 0,-1-2 0 0,1 2 0 15,-1 1 0-15,1-3 0 0,0-1 0 0,0 3 0 16,0-1 0-16,-1 1 0 0,0 1 0 0,1-3 0 16,0 2 0-16,-1 3 0 0,2 0 0 0,0 1 0 15,-1 1 0-15,1 1 0 0,-10-1 0 0,11 6 0 0,0 0 0 16,0 0 0-16,-1 1 0 0,-2 4-144 0,-1 2 144 0,1-1 0 16,0 4 0-16,1-1 0 0,1 0 0 0,0 4 0 15,-1 2 0-15,1 0 0 0,-2 3 0 0,-1 1 0 16,1 0 0-16,-1 4 0 0,2 4 0 0,0 0 0 15,-1 0 0-15,-1 5 0 0,-1 1 0 0,4 0 128 16,1 0-128-16,1 3 0 0,-1-1 0 0,1 0 0 16,1 2 0-16,1-4 0 0,-3-2 0 0,0 0 0 15,-1 1 0-15,2 2 0 0,-1 2 0 0,-1-2 0 16,0 0 0-16,-1 2 0 0,0 2 0 0,0-1 0 16,0 3 0-16,0-1 128 0,-3-1-128 0,1 2 0 15,-2 1 0-15,-1 1 128 0,-1-2-128 0,0 0 0 16,-1-4 0-16,1 2 0 0,0-1 0 0,-1 2 128 15,-2-3-128-15,0 1 0 0,0 0 0 0,1-1 0 0,-1 1 0 0,3 0 0 16,-3 3 0-16,0-3 128 0,0-1-128 0,0 3 0 16,0-2 0-16,0 3 0 0,0-4 0 0,0 2 0 15,0-2 0-15,0 1 0 0,0 2 0 0,0-3 0 16,0 1 0-16,0-2 0 0,-3-3 0 0,3 1 0 16,0 1 0-16,-1 0 0 0,0 0 0 0,1-3 0 15,1-2 0-15,-1 2 0 0,0 1 0 0,1 0 0 16,2 1 0-16,-3-4 0 0,0-1 0 0,0-1 0 15,-3-1 0-15,2 3 128 0,0-1-128 0,1-1 0 16,0-1 0-16,-1-2 0 0,-3 1 0 0,1-6 0 16,2 2 0-16,-2-2 128 0,0 5-128 0,1-5 0 15,1 3 0-15,0-3 128 0,-2 3-128 0,2-2 0 0,0 0 0 0,-1 0 0 16,0-1 0-16,1-1 128 0,-1 2-128 0,2 0 0 16,-2-1 128-16,4 1-128 0,1 0 160 0,1 0-160 15,-2-4 128-15,3-2-128 0,0 1 0 0,0-1 144 16,1-1-144-16,0 0 0 0,0-1 0 0,2 1 0 15,0 1 0-15,-1 1 0 0,2-1 0 0,0-1 128 16,-1 0-128-16,-2 0 0 0,0 0 0 0,2-1 0 16,1 1 0-16,-2-1 0 0,0 1 0 0,-2 0 0 15,-1 0 0-15,-1 4 0 0,1-3 128 0,0 1-128 16,-1-3 0-16,0 2 0 0,0-1 0 0,1-1 0 16,-2-3 0-16,2 3 0 0,-1 0 128 0,1-2-128 15,1-1 0-15,-2 2 0 0,1 1 0 0,-1-1 0 16,2-3 0-16,0 3 0 0,-1 1 0 0,0 1 0 15,-1 2 0-15,1 0 0 0,-1-1 0 0,-2-1 0 16,0 2 0-16,-1-2 0 0,-2 0 144 0,0 0-144 0,2 1 0 16,-1 2 0-16,0-5 0 0,1 1 128 0,0-4-128 0,0 1 0 15,0-2 0-15,0 0 0 0,0-3 0 0,2 2 128 16,0-4-128-16,0 1 0 0,0 0 128 0,-1 1-128 16,0-1 128-16,3 1-128 0,-2 3 0 0,4-5 0 15,-6-8 0-15,6 11 128 0,-1-3-128 0,-1 2 0 16,1-1 0-16,0 1 0 0,0-4 0 0,0 3 0 15,2-1 0-15,-1 1 0 0,1-4 0 0,1 3 0 16,-8-8 0-16,9 8 0 0,1-2 0 0,0-1 0 16,-10-5 0-16,12 6 0 0,-12-6 0 0,10 1 0 15,-10-1 0-15,13 2 128 0,-2-4-128 0,-11 2 0 0,12-4 128 0,-12 4-128 16,0 0 0-16,12-3 0 0,-12 3 0 0,13-3 128 16,-13 3-128-16,13-5 0 0,-13 5 0 0,11-4 0 15,-11 4 0-15,12-7 0 0,-12 7 0 0,11-8 128 16,0 3-128-16,1-3 0 0,-12 8 0 0,11-7 0 15,-1-5 0-15,-1 5 0 0,-2-4 0 0,0 5 0 16,1-5 0-16,0 2 0 0,-2-3 0 0,4 2 128 16,-2 0-128-16,2-3 0 0,0 0 0 0,-4 3 0 15,2-5 0-15,1 0 0 0,0-2 0 0,0-1 0 16,-2 2 0-16,2-2 0 0,0-1 0 0,-1 0 0 16,-2 1 0-16,3-2 0 0,-3 0 0 0,1-2 0 15,-1-2 0-15,2 1 0 0,1 0 0 0,-4-4 0 16,0 2 0-16,1 1 0 0,-1-3 0 0,0 0 0 15,-2-2 0-15,-1-4 0 0,0 0 0 0,-1-1 0 16,-1-2 0-16,0 2 0 0,0 2 0 0,3 0 0 0,-2-1 0 16,1 1 0-16,1 3 0 0,-1-1 0 0,2 3 0 0,-1 0 0 15,2 1 0-15,-1-1 0 0,1 0 0 0,1-1 0 16,0-3 0-16,1-1 0 0,-2-4 0 0,-1-1 0 16,0-2 0-16,1 1 0 0,0 0 0 0,1-2 0 15,0 0 0-15,1 1 0 0,-2 3 0 0,1-1 0 16,1 0 0-16,-1 0 0 0,-1-2 0 0,0-3 0 15,0 0 0-15,0 4 0 0,0 2 0 0,0 0 0 16,1 0 0-16,-1-1 0 0,0 1 0 0,-1 0 0 16,-2 1 0-16,2 1 0 0,0-1 0 0,0 0 128 15,-3-2-128-15,0 1 0 0,-1-2 0 0,1 2 0 16,2 2 0-16,1 0 128 0,-1 2-128 0,3 0 0 16,-3 1 0-16,2 0 0 0,-1 7 0 0,0-2 0 15,1 5 0-15,0 3 128 0,-1-1-128 0,0 4 0 0,1 3 0 16,-1 2 128-16,0-3-128 0,-1 4 0 15,1-1 0-15,1 4 0 0,0-2 0 0,-1 2 0 0,3 1 0 0,-7 5 128 16,3-8-128-16,-3 8 0 0,0 0 0 0,0 0 0 16,0 0 0-16,0 0 0 0,0 0 0 0,0 0 0 15,0 0-288-15,0 0 32 0,0 0 0 0,-3 13 0 32,-4 0-1920-32,3-4-368 0,-1 3-80 0,-1-2-13120 0</inkml:trace>
  <inkml:trace contextRef="#ctx0" brushRef="#br2" timeOffset="115996.03">8533 18509 12895 0,'-11'9'576'0,"4"-2"112"0,0-3-560 0,-2 2-128 16,-1 2 0-16,-1-3 0 0,0 1 1472 0,2 1 272 15,-1-5 48-15,-2 3 16 0,0 3-336 0,-2-3-80 16,-1-2-16-16,-3-1 0 0,-4-2-128 0,2-1-32 16,-1-2 0-16,2-3 0 0,0-3-32 0,3 0-16 15,-1-3 0-15,2-5 0 0,0-1-288 0,2-1-64 0,3-1-16 0,2-4 0 16,2 0-320-16,2 1-64 0,2-1-16 0,3 1 0 15,3 1-208-15,2 0-32 0,3 0-16 0,4 1 0 16,2 1-144-16,1 0 0 0,0-1 0 0,1 3 128 16,4 1-128-16,-1 5 0 0,0 5 144 0,-1 1-144 15,-1 3 0-15,0 6 0 0,-3 4 0 0,-1 6 0 16,-2 1 0-16,-3 3 0 0,-3 4 0 0,-1-1 0 16,-1 4 0-16,-4 0 0 0,-4 0 0 0,-1-2-128 15,-4 0 128-15,-1-1 192 0,-3 1-32 0,-2-4-16 16,-5-3 256-16,-1-1 48 0,2 0 16 0,-1-3 0 15,0-6 16-15,-1-1 0 0,2-3 0 0,3-3 0 16,2-3 32-16,2-5 16 0,3 1 0 0,2-5 0 16,0-3-96-16,5-1-32 0,1-1 0 0,3 2 0 15,3-4-400-15,3 2 0 0,1 0 0 0,1 3 0 0,0 0 0 16,1 4 0-16,0 3 0 0,1 0 0 0,0 4 0 0,-2 2 0 16,0 3 0-16,-1 3 0 0,2-2-320 0,-2 4 64 15,-1 4 16-15,0-1 0 16,-2 3-2320-16,-1-1-480 0,-1 4-96 0</inkml:trace>
  <inkml:trace contextRef="#ctx0" brushRef="#br2" timeOffset="116311.12">8415 18463 33167 0,'0'0'1472'0</inkml:trace>
  <inkml:trace contextRef="#ctx0" brushRef="#br2" timeOffset="117914.86">8349 18530 12431 0,'0'0'544'0,"0"0"128"0,-7 12-544 0,0-5-128 15,-2 2 0-15,0-2 0 0,1 0 1184 0,1 3 208 16,0 3 32-16,0-3 16 0,-3 3-240 0,-1-4-48 16,4 0-16-16,-1-2 0 0,8-7 16 0,-7 7 16 15,7-7 0-15,0 0 0 0,0 0-16 0,-8-5-16 16,3-4 0-16,2-3 0 0,3-3-128 0,0-4-32 16,0-4 0-16,3 0 0 0,6-3-336 0,-3-1-80 0,2-6-16 0,1 0 0 15,1-3-272-15,0-1-48 16,0-1-16-16,3-2 0 0,1-4-48 0,1 0-16 0,-1-4 0 0,1-2 0 15,-1-1-144-15,2 0 128 0,-4-1-128 0,3-1 128 16,-1-3-128-16,0 2 160 0,0 2-160 0,3-1 160 16,-3-3-160-16,0 4 160 0,-3 2-160 0,1 1 160 15,-3 1-160-15,0 2 160 0,-3-1-160 0,0 6 160 16,1 5-160-16,-2 0 160 0,-3-4-160 0,2 2 160 16,-1-1-160-16,-1 2 160 0,1 0-160 0,-2 0 160 15,3-2-160-15,0-1 0 0,-1-2 0 0,1 4 128 16,-1 0-128-16,1 1 0 0,1 0 0 0,0 2 0 15,1 0 0-15,0 2 0 0,1 0 0 0,-1 5 0 16,1-1 0-16,-1 5 0 0,0-1 0 0,2 2 0 16,0 0 0-16,-3 1 0 0,1 3 0 0,0 1 0 0,-2 1 0 15,1 1 0-15,-1 0 0 0,1-1 0 0,0 3 0 0,0 2 0 16,0 0 0-16,-1-1 0 0,1 4-128 16,0-1 128-16,0 3 0 0,1-3 0 0,-1 2 0 0,0-1 0 15,0 1-144-15,1 1 144 0,-6 7 0 0,8-5 0 16,-1 0 0-16,2-2 0 0,1 5 0 0,-2-1 0 15,-8 3-128-15,10-1 128 0,0 1 0 0,1 0 0 16,-1 2 0-16,0 1 0 0,1 1-128 0,1 1 128 16,-1 1 0-16,1 4 0 0,-2-2 0 0,1 6-128 15,1 0 128-15,0 4 0 0,0 1 0 0,1 2 0 16,3 1 0-16,-1 9 0 0,2-2 0 0,1 3 0 16,-1-2 0-16,3 6 0 0,-1-1 0 0,1 2 0 15,2 1 0-15,-1 2 0 0,2 2 0 0,0-2 0 16,0 3 0-16,-2 2 0 0,0-2 0 0,-1 3 0 0,-1-2 0 0,-1 2 0 15,-3-4 0-15,0 4 0 0,-1-4 0 0,-1 1 0 16,0-4 0-16,-3 1 0 0,-1-1 0 0,0 4 0 16,-4-1 0-16,3 0 0 0,-6 3 0 0,2-2 0 15,0 4 0-15,-2-1 128 0,1 2-128 0,-1 2 0 16,1-3 0-16,-2 2 0 0,-1 1 0 0,0 1 0 16,0 0 0-16,0-1 0 0,0-1 0 0,0 0 0 15,1 1 0-15,-1-6 128 0,0 1-128 0,2-4 0 16,-2-1 0-16,1 1 0 0,0-2 0 0,-1-2 0 15,0-3 0-15,2 0 0 0,0-3 128 0,1 0-128 16,0-2 128-16,1-1-128 0,0 1 176 0,0 0-176 16,-2-3 192-16,1-1-192 0,-1-1 192 0,1-1-192 15,0 4 160-15,-1-3-160 0,1 2 128 0,-2 0-128 16,0-2 0-16,-1 4 0 0,0-1 128 0,0 0-128 0,0-4 0 16,3 2 0-16,-3 2 0 0,0-2 0 15,0 4 0-15,-3-2 0 0,2-1 128 0,1-1-128 0,0 0 0 0,0-3 0 16,0 0 0-16,1-3 0 0,2 0 0 0,-2 0 0 15,-1-1 0-15,0 1 0 0,0 1 0 0,1 0 0 16,1 2 0-16,-2-2 0 0,-2 4 0 0,2 2 0 16,0-5 0-16,-1 2 0 0,0 1 0 0,1-1 0 15,-3 3 0-15,2 0 0 0,0 0 0 0,-1 2 0 16,1-3 0-16,-1 2 0 0,-2-3 0 0,0 3 0 16,-1-3 0-16,0 3 0 0,0 1 0 0,-2 1 0 15,1-1 0-15,-2 2 0 0,1 1 0 0,-1-1 0 16,0 3 0-16,1 2 0 0,-1 2 0 0,3-3 0 15,0 0 0-15,1 1 0 0,-1-2 0 0,1-4 0 0,1 0 0 0,1 0 0 16,1-5 0-16,2 2 128 0,1 1-128 0,-1-2 0 16,-1 0 0-16,0 0 0 0,1 1 0 0,2 1 0 15,-1 0 0-15,2-3 0 0,0 0 128 0,-2 0-128 16,-3-1 0-16,2-3 0 0,1 2 0 0,-1 1 0 16,0-2 0-16,2 0 0 0,-3-1 0 0,1 2 0 15,0-2 0-15,-1 2 0 0,3-2 0 0,1 0 0 16,-3 1 0-16,3-2 0 0,-2-2 0 0,2 0 0 15,-1 0 0-15,-2-2 0 0,0 1 0 0,0-3 0 16,1 1 0-16,0-1 0 0,2 1 0 0,-3-7 0 16,2 3 0-16,-1-2 0 0,0 2 0 0,0-2 0 15,1 3 0-15,-1-2 0 0,1 3 0 0,3 7 0 0,-3-4 0 16,0-1 0-16,1-3 0 0,0 2 0 0,0-1 0 0,-2-4 0 16,1 3 0-16,0-5 0 0,-3-6 0 0,3 10 0 15,1-3 0-15,1 0 0 0,-5-7 0 0,8 10 0 16,0-3 0-16,-8-7 0 0,7 9 0 0,-7-9 0 15,12 3-128-15,-1 2 128 0,-11-5 0 0,13 6 0 16,-13-6 0-16,15 0 0 0,-1-3-128 0,0 0 128 16,-14 3 0-16,15-5 0 0,-1 0 0 0,-1-4 0 15,-2 1 0-15,2-4 0 0,-2 1-144 0,1-1 144 16,-1-3 0-16,0-3 0 0,-1 0 0 0,0-1 0 16,1-1 0-16,-4 9 0 0,-2-3 0 0,2 1 0 15,2-2 0-15,3-2 0 0,-3 1 0 0,0-2-128 16,1 1 128-16,7-15 0 0,-1 6 0 0,-1-1 0 0,0 4 0 0,-1 0 0 15,1-2 0-15,-1 1 0 0,-2-4 0 16,-2 0 0-16,-1-4 0 0,0 0 0 0,0-1 0 0,0-1 0 16,-2-3 0-16,1 1 0 0,1 2 0 0,0 4 0 15,-2-3 0-15,2 1 0 0,0 1 0 0,-1 5 0 16,-2-5 0-16,-1 3 0 0,2-5 0 0,-1-3 0 16,-1-2 0-16,-1-2 0 0,0 0 0 0,-2-2 0 15,-2-6 0-15,0 0 0 0,0-1 0 0,1 0 0 16,1 1 0-16,2-3 0 0,-4-3 0 0,1 1 0 15,1 3 0-15,1-1 0 0,-1 1 0 0,1 1 0 16,0 2 144-16,0-2-144 0,-3-1 128 0,2-3-128 16,-2-4 224-16,-2 1-32 0,0-2-16 0,1-1 0 15,-1 2 16-15,1 4 16 0,1 9 0 0,1 3 0 16,1 4-80-16,-1 8-128 0,1 0 176 0,1 5-176 16,-1-2 144-16,1 5-144 0,1 0 0 0,0 4 144 15,1-1-144-15,0 1 0 0,-3 3 0 0,2 4 0 0,-1 0 0 16,-3 10 0-16,3-5 0 0,-3 5 0 0,0 0 0 0,0 0-224 15,0 0 48-15,0 0 16 16,0 0-528-16,0 0-96 0,0 0-32 0,9 9 0 16,-4 2-1888-16,3 2-384 0,-3 0-80 0</inkml:trace>
  <inkml:trace contextRef="#ctx0" brushRef="#br2" timeOffset="118298.55">10140 18726 18431 0,'-24'4'1632'0,"8"2"-1312"0,-3-1-320 0,0-2 0 15,1-1 1632-15,3-2 256 0,4-1 48 0,2-3 16 16,0-3-352-16,4-3-80 0,1-6-16 0,3-2 0 16,1-2-608-16,2-5-128 0,5-3-32 0,0-4 0 15,5 1-288-15,6 4-64 0,3-5-16 0,-1 1 0 16,5 3-368-16,-1 0 128 0,1 5-128 0,1 3 0 15,2 2 176-15,-2 2-48 0,1 2 0 0,0 7 0 16,-2 2 16-16,2 8 0 0,-3 1 0 0,-6 1 0 16,0 6 0-16,-7 1 0 0,-3 0 0 0,-6 6 0 15,-3 0 144-15,-7 1 32 0,-3 0 0 0,-6 0 0 16,-2 0 256-16,-4 0 64 0,-3 2 16 0,-1-6 0 16,-2-2 32-16,1-2 0 0,0-7 0 0,4-2 0 15,2-4-32-15,3-1 0 0,2-7 0 0,5 0 0 0,3-4-208 16,4-5-64-16,1-1 0 0,4-5 0 0,4 1-384 0,3 3 0 15,4-3 0-15,-3 2 0 0,3 2 0 0,-1 2 0 16,1 1 0-16,1 3 0 16,2 4-1248-16,-2 1-224 0,0 3-64 0,-1 3-11200 15,1 1-2240-15</inkml:trace>
  <inkml:trace contextRef="#ctx0" brushRef="#br2" timeOffset="119997.73">27305 16403 20271 0,'-9'0'1792'0,"9"0"-1424"15,-5 0-368-15,5 0 0 0,0 0 704 0,0 0 80 16,0 0 16-16,9-2 0 0,5-2-272 0,4-3-48 16,2-2-16-16,3-4 0 0,1 1-192 0,3 0-32 15,3-2-16-15,6 0 0 0,2-4 0 0,7 3 0 16,7-1 0-16,2 0 0 0,5 0 160 0,0-3 16 15,3-7 16-15,1 3 0 0,4-2 96 0,8 1 32 16,9-2 0-16,3-3 0 0,2 0-160 0,0-2-16 16,1-3-16-16,9 0 0 0,8-1-96 0,-2 1 0 15,-3 5-16-15,4 3 0 0,0 5-240 0,1-2 176 0,-6 0-176 16,-2 0 160-16,-4 4-160 0,4 3 0 0,3 2 0 0,-3 4 128 16,-5-7-128-16,1 6 0 0,5 7 0 0,-1 0 0 15,0 0-128-15,-4 3-64 0,-5 1-16 0,2 6-9280 16,1 2-1856-16</inkml:trace>
  <inkml:trace contextRef="#ctx0" brushRef="#br2" timeOffset="124543.75">10111 18547 1839 0,'0'0'0'0,"0"0"160"0,0 0-160 0,0 0 0 0,-3 11 0 0,3-11 0 16,-5 8 2720-16,5-8 512 0,-6 11 96 0,-1-4 32 16,0-2-1744-16,7-5-336 0,-11 2-80 0,2 1-16 15,9-3 240-15,-10 0 48 0,1-3 16 0,1 1 0 16,8 2-96-16,-9-7-32 0,1-4 0 0,2 2 0 15,1-2-368-15,2-2-80 0,-1-2-16 0,3-3 0 16,2-1-336-16,3-2-80 0,2 4-16 0,5-2 0 16,0-2-144-16,3 2-16 0,4 0-16 0,0 1 0 15,-1 2-160-15,2 1-128 0,3-1 192 0,0 6-192 16,2-1 192-16,-1 4-192 0,0 5 192 0,-2 2-192 16,-2 2 192-16,-1 3-192 0,-1 4 192 0,-6-1-192 15,-1 3 0-15,-3 1 0 0,-4 1 0 0,-1 2 0 0,-5 3 0 16,-3 1 0-16,-4 0 160 0,-4 1-160 0,-4 2 192 0,-4-1-32 15,-2 0-16-15,-1-4 0 0,-2-3-16 0,1-3-128 16,1-3 192-16,2-2-64 0,3-6 128 0,2-2 32 16,4-5 0-16,5-2 0 0,-1-5 192 0,6-1 32 15,3-3 16-15,3-4 0 0,4-1-336 0,4-2-192 16,2 1 192-16,2 3-192 0,2 1 0 0,1 2 0 16,4 2 0-16,0 2 0 0,2 4 0 0,0 3 0 15,-1 3-144-15,-2 6 144 0,-1 3 0 0,-4 4-128 16,-1 0 128-16,-2 3 0 0,-5 2-144 0,-1 1 144 15,-3 1-160-15,-5 0 160 16,-2-1-528-16,-1 3-16 0,0 0 0 0,-2-4 0 16,0-1-1760-16,2-7-336 0,-3-1-80 0</inkml:trace>
  <inkml:trace contextRef="#ctx0" brushRef="#br2" timeOffset="125936.38">10269 18430 11807 0,'0'0'512'0,"0"0"128"0,0 11-512 0,0 1-128 0,0-12 0 0,-1 10 0 16,1-10 704-16,-4 11 112 0,-2 1 16 0,0-5 16 16,-1 0 304-16,1 0 48 0,-3-1 16 0,-1-1 0 15,-2 1 16-15,1-2 16 0,0-3 0 0,-1 0 0 16,1-2-96-16,0 0-32 0,3-3 0 0,0-2 0 15,0-2-112-15,3-1-32 0,1 0 0 0,2-5 0 16,-1-2-336-16,3-1-64 0,3-1 0 0,1-1-16 16,-2-2-192-16,3 2-48 0,3 0 0 0,1-1 0 15,2 0-192-15,-1 4-128 0,1 2 160 0,0 2-160 16,-1 5 0-16,2 1 0 0,-12 6 0 0,11 2 0 16,-1 2 0-16,-2 6 0 0,-2 2 0 0,-1 4 0 15,-1 0 0-15,-3 2 0 0,-4 0 0 0,0 1 0 16,-3 0 0-16,-3 0 0 0,4-1 0 0,-4-3 0 15,-1 0 144-15,-2-2-144 0,3-3 128 0,0 0-128 16,1-5 128-16,-1 1-128 0,9-6 128 0,-7-2-128 16,7 2-320-16,-5-7-160 0,1-7-32 0,4-3 0 15,4-3-2496-15,4-2-512 0</inkml:trace>
  <inkml:trace contextRef="#ctx0" brushRef="#br2" timeOffset="127218.87">10365 18382 12895 0,'-28'10'1152'0,"10"1"-928"0,-1-2-224 0,2 0 0 0,2-3 1840 0,1 1 320 0,3-3 64 0,2-4 16 16,2-3-912-16,2-5-176 0,-1-1-48 0,3-6 0 15,5-6-144-15,2-6-48 0,-1-2 0 0,4-6 0 16,-2-4-176-16,5-3-32 0,0-1-16 0,2-4 0 15,-1-2-208-15,2 0-32 0,-1-3-16 0,4-2 0 16,-1 0 16-16,0-1 16 0,0-1 0 0,1 0 0 16,-5 0-64-16,2 0-16 0,1 0 0 0,0-1 0 15,0 1-80-15,-1 2-32 0,-2 0 0 0,0 2 0 16,0 1-48-16,-1 2-16 0,-3 4 0 0,2 0 0 16,0 1-32-16,0-1-16 0,0 1 0 0,0 1 0 15,-1 2-160-15,-2 1 0 0,0-2 144 0,1 2-144 16,-2 4 0-16,1-1 0 0,2 0 0 0,-2 1 128 15,-2 2-128-15,1 5 0 0,0 3 0 0,-2 0 0 16,-5 3 0-16,2 2 128 0,0 2-128 0,-1 1 0 0,-2 1 0 0,2 1 0 16,0 5 0-16,1 1 128 0,0 0-128 15,0 2 0-15,0 8 0 0,0 0-128 0,0 0 128 0,0 0 0 16,8-4 0-16,-8 4 0 0,8-1 0 0,-8 1-128 16,12 4 128-16,-2 2 0 0,0 6 0 0,2-1-160 15,0 3 160-15,1 2 0 0,2 1 0 0,1 1-128 16,0-2 128-16,1 5 0 0,-1 0 0 0,2 2 0 15,0-1 0-15,0-1 0 0,1 4 0 0,-2 1 0 16,1 0 0-16,3 3 0 0,-2 1 0 0,0 1 0 16,0 2 0-16,-1 1 0 0,1-1 0 0,0 3 0 15,-3 2-128-15,1 1 128 0,-1 2 0 0,2 1 0 16,0-1 0-16,0 3 0 0,-1-1-176 0,1 6 176 16,-4 0-160-16,1 5 160 0,1 0-176 0,-1 4 176 0,-1-3-192 0,1 3 192 15,2 0-176-15,-3 1 176 0,-2-2-160 0,1 0 160 16,-1-2 0-16,0-1-144 0,-2 0 144 0,1-1 0 15,-3-2 0-15,1 1 0 0,0-1 0 0,-1 0 0 16,0-2 0-16,-3 2 0 0,-2 3 0 0,3-2 0 16,-4 0 0-16,-2 1 0 0,-1 1 0 0,0-1 0 15,1 2 0-15,-2-2 0 0,0 0 0 0,-1-1 0 16,-1-1 128-16,-1 0-128 0,-1 1 128 0,0-1-128 16,-1 1 0-16,1 3 128 0,-1-2-128 0,1-2 0 15,-3-3 0-15,3 1 144 0,-2-6-144 0,3 3 0 16,-1-4 176-16,1 0-176 0,0-1 160 0,3-2-160 15,1-3 192-15,1 1-48 0,1-2-16 0,1-2 0 16,1-3-128-16,0 2 0 0,0 0 0 0,-1 1 0 0,1-1 0 0,0-1 0 16,1 2 0-16,-1 0 0 0,-1 2 0 0,2-2 0 15,1 0 0-15,-1 1 0 0,1-2 0 0,0 1 0 16,-1-2 0-16,4-5 0 0,-2 1 0 0,2 0 0 16,2 1 0-16,-1-6 0 0,-2 0-192 0,2 1 192 15,1-1-160-15,-1-5 160 0,-1 1-128 0,0 0 128 16,-3 0 0-16,2-2-144 0,2 1 144 0,0-1 0 15,-1-2 0-15,-1 0 0 0,1-1 0 0,2 0 0 16,3 1 0-16,-2 0 0 0,1-2 0 0,0 2-128 16,0-2 128-16,-1 0 0 0,1 2 0 0,-1-3-160 15,-1-1 160-15,-1 3 0 0,3-5-160 0,-2 4 160 16,-1-3-128-16,2 1 128 0,-1 1 0 0,1 0 0 16,-5 1 0-16,3 0 0 0,0-1 0 0,-3 2 0 0,2-3 0 0,1 0 0 15,-2 2 0-15,1-6 0 0,1 0 0 0,0 2 0 16,-9-8 0-16,11 8 0 0,-2-1 0 0,1-2-128 15,-10-5 128-15,13 5 0 0,-3 0 0 0,1 3 0 16,1-5 0-16,-3 2 0 0,1 1 0 0,0-1 0 16,-10-5 0-16,13 3 0 0,-2 1 0 0,-1-2 0 15,-10-2 0-15,13 5-160 0,-1-4 160 0,-12-1 0 16,10-2-160-16,-10 2 160 0,11-1-128 0,-11 1 128 16,12-8 0-16,-2 2 0 0,-3-5 0 0,0 1 0 15,-2-2 0-15,0-5 0 0,1 1 0 0,2-5 0 16,0 1 0-16,-3-4 0 0,2-2 0 0,1 1 0 15,0-4 0-15,-1 1 0 0,1-2 0 0,-2-1 0 16,-1-1 0-16,-1-1 0 0,0-2 0 0,-2-3 0 16,-2-1 0-16,-1-3 0 0,-1-6 0 0,-1-3 0 0,-3-6 0 15,1-1 0-15,-4-3 0 0,1 2 0 0,2-1 0 16,-1-5 0-16,-2-1 0 0,3-1 0 0,1-3 0 0,0 8 0 16,2 4 0-16,2 7 128 0,1 7-128 0,3 1 128 15,-2 3-128-15,3 3 128 0,0 2 64 0,-2-1 0 16,2-1 16-16,-2 1 0 0,0 0-208 0,0 0 0 15,1 1 0-15,-1 2 0 0,1 0 160 0,-1 3-160 16,1 0 160-16,0 6-160 0,-1 0 0 0,-1 5 0 16,1 1 0-16,-2 4 0 0,-2 4-192 0,1 0 192 15,0 3-192-15,1 7 192 16,-4-9-464-16,4 9 16 0,0 0 0 0,0 0 0 16,-8 0-2784-16,8 0-544 0</inkml:trace>
  <inkml:trace contextRef="#ctx0" brushRef="#br2" timeOffset="127770.9">12285 18534 19343 0,'-19'3'848'0,"7"2"192"0,-1-1-832 0,-1-1-208 0,-3 2 0 0,2 1 0 16,1-3 640-16,0-1 64 0,0-2 32 0,2-2 0 15,0 0 160-15,2-6 48 0,0-1 0 0,1-5 0 0,2-1 144 0,2-3 16 16,0-1 16-16,5 0 0 0,0-1-224 0,3 1-32 16,1 0-16-16,3 1 0 0,1 0-352 0,2 2-80 15,2-1-16-15,0 1 0 0,1 2-80 0,3 2-32 16,4 1 0-16,-1 4 0 0,-2 1-96 0,1 5-32 15,0 2 0-15,-1 7 0 0,-2-1-32 0,-1 7-128 16,-3 1 192-16,-1 3-64 0,-2 0-128 0,-4 2 0 16,-5 2 0-16,-3 2 0 0,-3 0 0 0,-4-2 0 15,-2 1 0-15,-2 0 0 0,-3-4 192 0,-1-4-64 16,-3-2 0-16,0-1 0 0,-3-4 192 0,3-2 48 16,0-3 0-16,2-4 0 0,-1-4 112 0,2-3 32 15,3-4 0-15,3-2 0 0,3-3-128 0,2-1-32 16,3-1 0-16,5-2 0 0,3 1-224 0,4 0-128 15,3-1 128-15,3 2-128 0,1 2 0 0,1-1 0 0,2 0 0 0,1 0 0 16,0 3 0-16,1 4 0 0,3 2 0 0,-1 5-128 16,-3-1 128-16,-4 5 0 0,0 4 0 0,-2 2-128 15,-2 5 128-15,-3 1-192 0,-5 2 192 0,-4 1-192 16,-6 3 192-16,-1 0-192 0,-1-1 192 0,-5 1-192 16,-11-3 192-16,1-3 0 0,0 2 0 0,-1-3 0 15,1-6 128-15,-1-3-128 0,2-6 128 0,-1-1-128 16,3-7 0-16,4 1 0 0,4 1 0 0,5-6 0 31,3 1-1216-31,5-1-320 0,5-3-64 0,6-3-9408 0,4-1-1888 0</inkml:trace>
  <inkml:trace contextRef="#ctx0" brushRef="#br2" timeOffset="129404.04">12179 18886 6447 0,'0'0'576'0,"-7"7"-576"0,7-7 0 0,0 0 0 15,-7 7 3056-15,7-7 496 0,0 0 96 0,0 0 32 16,0 0-2448-16,0 0-480 0,-4-9-112 0,1 2 0 15,2-6 64-15,0 0 0 0,-1 1 16 0,2-8 0 16,0-5 32-16,0 2 0 0,0-4 0 0,3 1 0 16,0-3-112-16,-1-4 0 0,-2-1-16 0,1-1 0 15,1-3-112-15,3 0 0 0,-1-3-16 0,1 2 0 16,-2-2 32-16,4-2 16 0,-1 1 0 0,-1-5 0 0,2 1-224 0,-2-2-64 16,0-3 0-16,0 0 0 0,-1 0 0 0,1 0 0 15,-1-2 0-15,1 1 0 0,1 0 0 0,2 2-16 16,-1-1 0-16,2 3 0 0,0-2-96 0,0 1-16 15,0-3 0-15,1 1 0 0,3-3 16 0,-2 1 0 16,-1 0 0-16,2-1 0 0,-1 1 16 0,1 1 0 16,-2 1 0-16,1 1 0 0,1 0-160 0,-1 1 128 15,-1 5-128-15,0 1 128 0,1 3-128 0,1 3 0 16,-3 2 0-16,0-1 0 0,0-1 0 0,-1 2 0 16,-2 0 0-16,-1 5 0 0,0 1 0 0,-1-2 0 15,0 2 0-15,2 1 0 0,-1-3 0 0,0 6 0 16,2-2 0-16,-2 4 128 0,0-2-128 0,0 1 0 0,1 3 144 15,2 0-144-15,-2-3 0 0,2 5 0 0,0 0 0 0,-1 1 0 16,0 0 0-16,-1 0 0 0,0 0 0 0,1 3 0 16,2 4 0-16,-3-2 0 0,0 0 0 0,1 4-128 15,-1-1 128-15,2 4 0 0,-1-2 0 0,2 3 0 16,-1 1-128-16,2 3 128 0,0 1-128 0,0 1 128 16,0 3-240-16,1 1 48 0,-3 3 0 0,5-1 0 15,0 4 32-15,2 1 16 0,0-1 0 0,3 2 0 16,0 0 144-16,0-1 0 0,0-1 0 0,1 3-128 15,0-2 128-15,-1 0 0 0,-1 2 0 0,2 1 0 16,0 3 0-16,-1 0 0 0,-1 1 0 0,-2 1 0 16,0 3 0-16,-1 8 0 0,-1 1 0 0,1 3-128 15,-3 3 128-15,1 3 0 0,-2 5 0 0,1 1 0 16,-2 4 0-16,0 2 0 0,0 4 0 0,1 3-128 16,-1-2 128-16,1 2 0 0,-1 1 0 0,1-2 0 0,2-1 0 0,1 1 0 15,-1-1 0-15,-2-1-128 0,-2 3 128 0,1 1 0 16,-1-4 0-16,-1 2 0 0,0-1 0 0,-2 2 0 15,1-2 0-15,-2 2 0 0,0 2 0 0,-2-1 0 16,2 3 0-16,-1-2 0 0,-1 3 0 0,2-4 0 16,-3 0 0-16,2-1 0 0,-2 2 0 0,3-2 0 15,-3-4 0-15,3-2 128 0,-2 0-128 0,2-2 0 16,0-1 0-16,1-3 0 0,0-5 0 0,-1 0 0 16,-1 2 0-16,0-2 0 0,1 0 208 0,-1-3-16 15,-2 0-16-15,2 4 0 0,-2-4 48 0,0 5 16 16,-2-1 0-16,1-3 0 0,-1-2-16 0,-1 1 0 15,1-3 0-15,0 0 0 0,1-1-48 0,0 1-16 16,-2-2 0-16,4 1 0 0,0 0-160 0,0 1 160 0,-2 0-160 0,0-2 160 16,0 1-160-16,1-3 0 0,-1 0 0 0,1-4 0 15,0 2 0-15,3-2 128 0,-1-1-128 0,1 2 0 16,-1 1 0-16,1-2 0 0,1 2 0 0,0-1 0 16,0 2 0-16,2 1 0 0,-2 0 128 0,1 1-128 15,1 1 0-15,-2-1 0 0,-2-2 0 0,3-2 128 16,-4 3-128-16,4-1 0 0,-2-3 0 0,0-1 0 15,-1 4 0-15,0-3 0 0,1-1 0 0,3 2 128 16,-2-6-128-16,2 0 0 0,-3 1 0 0,2-2 0 16,5 3 0-16,-1-4 0 0,-1 0 0 0,0 1 0 15,0-1 0-15,-1-2 0 0,1 2 0 0,0-3 0 16,0 0 0-16,0 0 0 0,-3 0 0 0,1 0 0 16,0 0 0-16,0 1 0 0,-1 1 0 0,2-4 0 0,1 1 0 15,-1 0 0-15,-2 1 0 0,1-2 0 0,1-5 0 16,-1 2 0-16,0 0 128 0,-2-6-128 15,0 1 0-15,0-3 0 0,0 3 0 0,0-4 0 0,0 1 0 0,0 2 0 16,0-3 0-16,-5-5 0 0,11 5 0 0,-11-5 0 16,0 0 0-16,0 0 128 0,0 0-128 0,14 0 0 15,-14 0 0-15,0 0 0 0,14-4 0 0,-14 4 0 16,12-3 0-16,-12 3 0 0,10-8 0 0,-2 4 0 16,0-1 0-16,-2 0 0 0,3-4 0 0,0 1 0 15,0-5-144-15,1-1 144 0,0-3-144 0,13-16 144 16,-3 4-208-16,-1-3 80 0,-1 3-16 0,0 1 0 15,-1-4 0-15,2 3 0 0,-2 0 144 0,1-3-128 0,-3-4 128 0,1 2-128 16,-2-1 128-16,-2 0 0 0,1-2 0 0,0 0 0 16,-2-1 0-16,2-1 0 0,-3-2 0 0,-1-1 0 15,-1-6 0-15,-2-1 0 0,-2-6 0 0,1 2 0 16,-1 0 0-16,-2 1 0 0,2-1 0 0,0 3 128 16,-3-2-128-16,2 4 0 0,-1 2 0 0,0-3 128 15,0 2-128-15,1 3 0 0,0 2 128 0,1-1-128 16,1 3 0-16,0 0 0 0,-1-4 0 0,1 3 128 15,-1 0-128-15,1-6 0 0,-4-4 128 0,3-1-128 16,0-3 0-16,-1 3 128 0,-1 0-128 0,2 6 0 16,-4 0 128-16,-3 6-128 0,2-1 128 0,0 0-128 15,0 6 0-15,-1 2 144 0,-1-1-144 0,0 2 0 16,0 0 128-16,0 3-128 0,0 5 0 0,1 2 0 16,-1 2 0-16,0 1 0 0,1 3 128 0,-1 2-128 15,1 2 0-15,-1 0 0 0,0 1 0 0,0 4 0 0,-1 0 0 16,2 0-224-16,2 7 32 0,0 0 16 15,0 0-528-15,0 0-96 0,-12 0-32 0,12 0 0 16,-9 8-2480-16,0 2-496 0</inkml:trace>
  <inkml:trace contextRef="#ctx0" brushRef="#br2" timeOffset="129821.12">14261 18792 23951 0,'-17'7'2128'0,"-2"-1"-1696"0,-1 1-432 0,-3-3 0 16,1-1 960-16,2-3 96 0,2-3 32 0,5 1 0 15,0-7-144-15,4 0-32 0,0-5 0 0,5-3 0 16,1-2-64-16,3-2-16 0,4-2 0 0,3-4 0 15,0 2-336-15,6-3-80 0,2 4-16 0,4-3 0 16,4 2-240-16,-1 0-160 0,-2 1 192 0,2 4-192 16,-3 1 128-16,2 2-128 0,2 2 0 0,-4 4 0 15,-4 0 160-15,-1 8-32 0,-2 1 0 0,-1 5 0 16,-11-3-128-16,7 10 0 0,-5 3 0 0,-4 2 128 16,-3 2-128-16,-2 0 0 0,-2 1 0 0,-2-1 128 15,-6-3 96-15,1-3 16 0,-1 1 0 0,1-6 0 0,-2 0 336 0,3-2 64 16,2-3 0-16,0-2 16 0,1-3 0 0,1-1 0 15,3-1 0-15,1 1 0 0,3-4-288 0,4 9-64 16,2-8-16-16,1-2 0 0,1 4-288 0,3-2 0 16,0 2 0-16,1 3 0 0,1-1 0 0,2-1-144 15,1 0 16-15,0 1 0 16,1-1-1744-16,0-1-352 0,-2 1-64 0</inkml:trace>
  <inkml:trace contextRef="#ctx0" brushRef="#br2" timeOffset="135224.65">14838 3314 12895 0,'0'0'1152'0,"0"0"-928"15,-7 0-224-15,7 0 0 0,-6 0 576 0,6 0 64 16,-6 0 0-16,1 0 16 0,5 0 432 0,-5 0 96 15,5 0 16-15,0 0 0 0,-5 0-368 0,5 0-80 16,0 0-16-16,0 0 0 0,0 0-288 0,0 0-48 16,0 0-16-16,0 0 0 0,0 0 144 0,0 0 32 15,8 3 0-15,6 2 0 0,2 0 80 0,-5-2 32 16,1-2 0-16,10 1 0 0,0-2-176 0,-5 0-48 16,3 3 0-16,3-1 0 0,3 0-48 0,6 0-16 15,0 1 0-15,20 2 0 0,-2-1-64 0,-17 0-32 16,1 1 0-16,19 0 0 0,-3-4 0 0,-4 2 0 15,0-1 0-15,1 1 0 0,1 0-16 0,-13-1 0 16,6-1 0-16,23-1 0 0,-5-5-96 0,-19 1-32 16,1-1 0-16,20-4 0 0,-4 0 80 0,-4 3 16 15,-1-3 0-15,2 1 0 0,0-3 128 0,-2-1 16 16,-2 2 16-16,-4-4 0 0,0 0 64 0,-5 2 16 16,0-4 0-16,0 2 0 0,-2-1-16 0,-2 1 0 0,0 1 0 0,0-1 0 15,0 0-64-15,-3 2-16 0,-2 0 0 0,-2 0 0 16,0-5 32-16,-4 4 0 0,0 3 0 0,-3-3 0 15,-2 2-64-15,-2 2-16 0,-2-2 0 0,-2 3 0 0,-1-1-80 16,-1 3 0-16,-2 1-16 0,1-3 0 16,-2 2-112-16,-3 2 0 0,-7 4-128 0,8-6 192 15,-8 6-192-15,8-5 0 0,-8 5 128 0,0 0-128 0,2-7 0 0,-2 7 0 16,0 0 0-16,0 0 0 16,-11-5-1792-16,-1 4-336 0,0 0-80 0</inkml:trace>
  <inkml:trace contextRef="#ctx0" brushRef="#br2" timeOffset="136472.57">18815 3867 6447 0,'0'0'576'0,"0"0"-576"0,-2-10 0 0,-2 4 0 16,4 6 1984-16,0 0 272 15,-7-5 64-15,1-2 16 0,0 2-608 0,-1 1-112 16,0-2-16-16,-1 1-16 0,1 1-320 0,-2 4-64 15,-2-1-16-15,1 1 0 0,0-1-256 0,-1 2-48 16,-2 0-16-16,0 4 0 0,1 3-208 0,-2-1-32 0,0 4-16 0,-2-1 0 16,1 4-224-16,1 2-32 0,0 1-16 0,-1 2 0 15,-2 0-96-15,3 4-32 0,3 4 0 0,-1-3 0 16,1-3-80-16,2 3 0 0,3-1-128 0,1-4 192 16,0 2-64-16,3-5-128 0,2-2 176 0,3-4-176 15,1 1 288-15,-4-11-48 0,11 5-16 0,2-2 0 16,0 0 32-16,2-6 16 0,1 0 0 0,1-2 0 15,-2-7 0-15,-1 1 0 0,0-5 0 0,0 0 0 16,1-2 0-16,-1 0 0 0,0-2 0 0,0-4 0 16,-1-2 0-16,0 4 0 0,-2-3 0 0,1 4 0 15,-4 0-80-15,0 2-32 0,-2 3 0 0,0 3 0 16,-3 6-160-16,-3 7 128 0,0 0-128 0,0 0 128 0,0 0-128 0,0 0 0 16,3 14 0-16,-1 2 0 0,1 4 0 0,-2 5 0 15,-2 2 0-15,1 0 0 0,0 2 0 0,0-2 0 16,1 2 0-16,1-10 0 0,-1 2 0 0,1 8 0 15,0-7 128-15,3-1-128 0,-2-2 0 0,1 0 0 16,-1-2 0-16,-1-3 0 0,1 1 0 0,-1-6 0 16,1 1 0-16,1-1 0 0,0 2 0 0,-2 2 0 15,3-4 0-15,0 3 0 0,-5-12-128 0,7 11-128 16,-2-2 0-16,0-2-16 16,-5-7-1520-16,6 12-288 0,1-1-64 0,-2-2-7680 15,-2 1-1536-15</inkml:trace>
  <inkml:trace contextRef="#ctx0" brushRef="#br2" timeOffset="136860.44">18996 3716 18431 0,'0'0'1632'0,"0"0"-1312"0,0 0-320 0,0 0 0 16,-3 13 848-16,2 1 112 0,-2-2 0 0,2 2 16 15,0 3 80-15,1 2 16 0,0 0 0 0,0 0 0 16,0 3-352-16,1-4-64 0,2-2-16 0,2-2 0 16,-3 0-128-16,2-1-48 0,-4-13 0 0,8 9 0 0,-1-2 160 0,-7-7 16 15,10 3 16-15,1-3 0 0,-11 0 176 0,12-7 16 16,0-4 16-16,-1 0 0 0,-1-5-112 0,2 1-32 15,-6-3 0-15,3 0 0 0,-3-2-160 0,1 1-48 16,-3 0 0-16,-2 1 0 0,1 0-160 0,-2 2-32 16,0 1-16-16,-1-2 0 0,0 1-160 0,-1 0-16 15,0 0-128-15,1 2 192 0,0 1-192 0,0 3 0 16,0-3 0-16,0 4 0 0,0-1-128 0,1 4-80 16,0-2-16-16,-1 8 0 15,0 0-1072-15,0 0-224 0,5-7-32 0,-5 7-14832 0</inkml:trace>
  <inkml:trace contextRef="#ctx0" brushRef="#br2" timeOffset="137242.94">19457 3422 20495 0,'0'0'896'0,"0"0"208"0,-10 2-880 0,1 0-224 0,-1-1 0 0,0 2 0 15,0-2 1344-15,-2 2 240 0,-1-2 32 0,-1 2 16 16,3-1-384-16,-3 3-80 0,-3 2-16 0,2-1 0 15,1 3-432-15,0 2-80 0,2 5-32 0,-1 1 0 16,1 1-256-16,2 0-48 0,1 1-16 0,4 0 0 16,1-1-48-16,3-2-16 0,2 0 0 0,3-5 0 15,1-1 48-15,3-2 16 0,0 0 0 0,2-5 0 16,0 0 32-16,0-3 0 0,2-3 0 0,-1 1 0 0,0 1 0 16,1-3 0-16,-1-3 0 0,-1 2 0 15,-1 0-64-15,-1-4-16 0,-2 2 0 0,-1-2 0 0,0-1-80 0,-1-3-16 16,-1 0 0-16,-2 2 0 0,-1-2-144 0,0 4 0 15,0 9 144-15,1-9-144 0,-1 2 0 0,0 7 128 16,0 0-128-16,0 0 0 0,0 0 0 0,0 0 0 16,0 0 0-16,0 0 0 0,0 0 0 0,4 11-160 15,1 2 160-15,-1-3 0 0,0 0-128 0,1 0 128 16,4-3 0-16,-9-7 0 16,11 6-448-16,-11-6 0 0,12 5 16 0,0-4 0 15,0-2-1952-15,-2-3-400 0,-1-1-80 0,-3-1-10944 0</inkml:trace>
  <inkml:trace contextRef="#ctx0" brushRef="#br2" timeOffset="137610.44">19678 3213 22223 0,'0'0'976'0,"0"0"224"0,0-9-960 0,0 9-240 0,-1-12 0 0,0 6 0 15,1 6 1088-15,0 0 160 16,-5-8 32-16,5 8 16 0,0 0-144 0,-11-1-48 0,3 1 0 0,-1 3 0 16,0 2-384-16,0 0-80 0,-1 1 0 0,0 6-16 15,1 0-272-15,1-2-48 0,2 2-16 0,1-3 0 16,0 1-48-16,5-10-16 0,-3 10 0 0,3-10 0 16,3 12 0-16,0 0 0 0,1-3 0 0,4-1 0 0,3-6 0 0,1 2 0 15,-2-1 0-15,1 1 0 0,2 2 32 0,-2-2 0 16,1 2 0-16,-2 0 0 0,0-2-64 0,-1 0 0 15,-9-4 0-15,8 13 0 0,-3-4 0 0,-3 1-16 16,-4 3 0-16,-1-3 0 0,-1 2 64 0,-2 0 16 16,-3-3 0-16,0 3 0 0,-2 2-64 0,-1-2 0 15,4 1 0-15,-4-5 0 0,-1 1-192 0,2-4 144 16,1-1-144-16,1 1 128 0,9-5-128 0,0 0-272 16,0 0 64-16,0 0 16 15,-8-7-1952-15,7 0-384 0,2-4-80 0,4 1-12528 0</inkml:trace>
  <inkml:trace contextRef="#ctx0" brushRef="#br2" timeOffset="137855.04">20044 3027 20271 0,'0'0'896'0,"0"0"192"0,0 0-880 0,0 0-208 0,-3 9 0 0,0 4 0 16,-1 2 1600-16,0 0 256 0,-1 2 64 0,1 1 16 15,1-1-336-15,0 1-64 0,1 0 0 0,0 0-16 16,4 1-560-16,0-3-96 0,2-2-32 0,1 0 0 16,1-1-432-16,2-3-80 0,1-2-32 0,1-2 0 15,2 0-160-15,0-2-128 0,1-2 144 0,0-1-144 16,1-1 144-16,0-1-144 0,0-1 128 0,0 0-128 16,-3-2 0-16,2 0-176 0,-3 2 16 0,-2-4 0 15,-3-4-2016-15,1 1-416 0,-2-3-80 0</inkml:trace>
  <inkml:trace contextRef="#ctx0" brushRef="#br2" timeOffset="137990.04">20072 2845 23951 0,'-12'-6'2128'0,"12"6"-1696"15,-7-4-432-15,7 4 0 0,-6-4 1344 0,6 4 192 16,0 0 48-16,0 0 0 0,0 0-224 0,0 0-32 16,0 0-16-16,0 0 0 0,0 0-800 0,0 0-176 15,0 0-16-15,0 0-16 16,8 7-2176-16,-2 4-432 0</inkml:trace>
  <inkml:trace contextRef="#ctx0" brushRef="#br2" timeOffset="138849.19">19305 6319 11967 0,'-2'-6'1072'0,"0"-4"-864"16,-1 1-208-16,-2-3 0 0,0 0 1536 0,-1 0 272 0,-1-1 48 0,0 1 16 15,0 2-112-15,0-2-32 0,-1 3 0 0,-1 2 0 16,0 0-496-16,-2 0-96 0,1 2-32 0,-2 3 0 0,2 2-208 0,0 2-64 16,-3 3 0-16,2 5 0 0,-3 0-320 0,1 4-64 15,-3 2 0-15,-2 5-16 0,1 5-192 0,2 0-48 16,0 2 0-16,1-1 0 0,0 1-192 0,2-3 144 15,2 4-144-15,3-6 128 0,1-3-128 0,4-2 0 16,2-4 144-16,2-1-144 0,-2-13 208 0,0 0-16 16,13 4-16-16,0-4 0 0,1-2 96 0,2-3 32 15,2-6 0-15,0-2 0 0,0-5 32 0,0-1 16 16,-1-1 0-16,1 1 0 0,-1 0-32 0,-1 1-16 16,1 2 0-16,-5-1 0 0,1 0-144 0,0 1-32 15,-2 1 0-15,2 6 0 0,-3 1 0 0,-10 8 0 16,12-2 0-16,-12 2 0 0,12 5-128 0,-3 2 0 15,3 7-192-15,-6 4 192 0,2 1 0 0,-5 2 0 16,0 3 0-16,0 0 192 0,-2-3-192 0,-1-1 0 16,0-3 0-16,0 1 0 0,2-1 0 0,0-2 0 15,-2 0 0-15,2-5 0 0,-2-10-176 0,5 12-64 16,-1-5-16-16,-4-7 0 16,8 9-1296-16,-8-9-272 0,11 4-48 0,1-5-8448 15,-1-3-1696-15</inkml:trace>
  <inkml:trace contextRef="#ctx0" brushRef="#br2" timeOffset="140164.01">19636 5959 10079 0,'0'0'448'0,"0"0"80"0,0 0-528 0,0 0 0 16,0-7 0-16,-2-2 0 0,-2 3 512 0,0-3 0 15,4 9 0-15,-6-7 0 0,3 0 368 0,3 7 64 16,-5-7 16-16,5 7 0 0,0 0-64 0,-4-6 0 16,1-3 0-16,3 9 0 0,0 0-224 0,0 0-48 15,-7-4-16-15,7 4 0 0,0 0 80 0,0 0 16 16,-9-1 0-16,9 1 0 0,-11-1 144 0,-1 1 48 15,5 0 0-15,-1 4 0 0,-1-1-160 0,0 6-32 16,0-2 0-16,1 5 0 0,-3 1-160 0,3 2-32 16,-4 2-16-16,2 1 0 0,-2-1-176 0,4 2-16 15,0 1-16-15,2 0 0 0,0 0-160 0,5-2-128 16,1-5 192-16,3-1-192 0,3-1 256 0,0-5-64 16,6-2-16-16,-1-3 0 0,0-2 144 0,0-3 16 15,2-1 16-15,-1-5 0 0,2 1 32 0,0-4 0 16,0-3 0-16,0-2 0 0,-1-1 0 0,-2-2 0 15,1 1 0-15,-3-2 0 0,-3-3-64 0,-2 6-16 16,-1 0 0-16,-1 2 0 0,-1 3-64 0,-1 4-16 16,0-1 0-16,0 4 0 0,0 7-80 0,0 0-16 0,0 0 0 0,0 0 0 15,0 0-128-15,0 0 0 0,0 11 0 0,2 3 0 16,-2 1 0-16,3 0 0 0,1-2 0 0,1 2 0 16,0-1 0-16,0 0 0 0,-1-4 0 0,3 2 0 15,-1-2-192-15,2-4 192 0,1 2-160 0,-1-2 160 16,1-2-432-16,-9-4 16 0,12 1 0 0,-2 0 0 15,-10-1-1456-15,11-2-304 0,-2-1-48 16,0 0-7488-16,-9 3-1488 0</inkml:trace>
  <inkml:trace contextRef="#ctx0" brushRef="#br2" timeOffset="140568.1">19577 5717 4607 0,'0'0'400'0,"0"0"-400"16,0 0 0-16,0 0 0 0,-11-4 3344 0,11 4 592 15,-8-1 112-15,8 1 32 0,-8 3-2096 0,0 5-432 16,2 0-80-16,2 4 0 0,-1 0-352 0,2 4-64 15,1 2-16-15,1 2 0 0,-1 3-192 0,5-1-32 16,2 0-16-16,1-1 0 0,2 2-80 0,1-4-16 0,1-4 0 0,2-2 0 16,-1 0-144-16,2 1-48 0,1-5 0 0,0-2 0 15,0-3 0-15,0-3-16 0,0-1 0 0,1-1 0 16,0-3 48-16,0-3 16 16,-1-1 0-16,2-3 0 0,-1 2 0 0,-1-4 0 15,-1-1 0-15,-2-3 0 0,-2-3-160 0,0 1-16 0,0 1-16 0,-3-1 0 0,-1 0-160 16,-1 0-16-16,-4-1-16 0,0 1 0 15,0 0-176-15,0 0 128 0,-4 1-128 0,0 1 128 0,3 1-128 16,0 2 0-16,-1 0 0 0,2 6-176 16,2-1-400-16,0 2-64 0,-2 7-32 0,0 0 0 15,5-9-2032-15,-5 9-416 0,8-5-80 0,-8 5-11760 16</inkml:trace>
  <inkml:trace contextRef="#ctx0" brushRef="#br2" timeOffset="140947.64">20225 5465 11055 0,'0'0'480'0,"0"0"112"0,0 0-464 0,0 0-128 16,-10 0 0-16,1-1 0 0,1-1 2768 0,-2 4 544 0,0 0 96 0,-2 3 32 16,-2 0-1808-16,0 3-352 15,0 3-80-15,0 3-16 0,-1-1-320 0,2 6-64 16,1 4-16-16,0 0 0 0,2 0-272 0,3 0-64 0,0-4-16 0,3-1 0 15,3-6-64-15,2 0-16 16,2-1 0-16,-3-11 0 0,8 7 32 0,-8-7 0 16,10 5 0-16,0-3 0 0,-10-2-32 0,11-1 0 15,-1-3 0-15,1 0 0 0,0-5 96 0,-2 1 32 0,-1-3 0 0,3 2 0 16,-2-3-224-16,-1 2-32 16,-3-3-16-16,-3 0 0 0,1 4-80 0,-3 9-128 0,0 0 176 0,0 0-176 15,0 0 0-15,0 0 0 0,0 0 0 0,0 0 0 16,0 0 0-16,7 10 0 0,-2 3 0 0,-2 1 0 15,1-1 0-15,0 0 0 0,-1-1 0 0,1-3-144 16,-4-9-352-16,8 8-64 0,-8-8-16 0,11 2 0 16,-11-2-1472-16,13 0-288 0,-2-4-64 15,0-4-6944-15,-4-1-1408 0</inkml:trace>
  <inkml:trace contextRef="#ctx0" brushRef="#br2" timeOffset="141478.9">20398 5370 7359 0,'0'0'656'0,"0"0"-528"16,0 0-128-16,0 0 0 0,0 0 1216 0,9-2 192 0,-9 2 64 0,0 0 0 15,0 0-384-15,0 0-64 0,0 0 0 0,0 0-16 16,0 0-112-16,0 0-32 15,0 0 0-15,0 0 0 0,0 0 16 0,0 0 0 16,0 0 0-16,0 0 0 0,0 0-176 0,2-10-16 16,-2 10-16-16,0 0 0 0,0 0-176 0,0 0-48 15,-5-6 0-15,5 6 0 0,-6-9 0 0,6 9 0 16,-8-6 0-16,-1 3 0 0,9 3 128 0,-9-1 0 0,9 1 16 0,-10-1 0 16,3-1 0-16,7 2 0 0,-12 0 0 0,12 0 0 15,-11 4-144-15,0 0-16 0,1 2-16 0,1 3 0 16,-1-3-144-16,1 6-16 0,-2 3-16 0,2 0 0 15,0-1-48-15,3 2-16 0,1-1 0 0,3-1 0 16,2 1-176-16,3-3 160 0,2-2-160 0,3-3 160 0,2 1-32 0,1-4 0 16,2 1 0-16,2-3 0 0,2-2 80 0,2 3 16 15,0-2 0-15,0 1 0 0,0-2-16 0,-1 0 0 16,0 2 0-16,-2-2 0 0,-1 0-80 0,-1 3-128 16,-1 0 176-16,-1 5-176 0,-4-3 192 0,0 7-192 15,-2-2 192-15,-2 2-192 0,-4-12 256 0,4 14-64 16,-4-1-16-16,-1 1 0 0,-4 0 80 0,0 0 0 15,-3-4 16-15,-1 2 0 0,-2 0-16 0,-1-1-16 16,-1 0 0-16,2-2 0 0,0 1-112 0,-1-2 0 16,-1 1-128-16,2-4 192 0,0 2-192 0,0-3 0 15,0-1 0-15,1-3 0 0,1 0-176 0,9 0-80 16,-10-9 0-16,5 2-16 16,5 7-1808-16,0-11-352 0,1 0-80 0,4-1-12912 0</inkml:trace>
  <inkml:trace contextRef="#ctx0" brushRef="#br2" timeOffset="141699.88">20698 5290 25919 0,'0'0'1152'0,"0"14"224"0,-3 0-1104 0,3 2-272 0,0 2 0 0,1 1 0 15,-4 1 1296-15,1 1 208 0,1 0 32 0,1 1 16 16,-1 1-352-16,2-2-80 0,2 3-16 0,0-1 0 15,0-2-480-15,2-4-112 0,1-3 0 0,5-3-16 16,-1 0-320-16,0-5-176 0,1 1 192 0,3-3-192 0,-2-2 128 0,2-2-128 16,0-1 0-16,1-3 0 15,-1-4-176-15,0 3-144 0,-1-5-16 0,-1-1-16 16,0-3-2400-16,-5-4-496 0</inkml:trace>
  <inkml:trace contextRef="#ctx0" brushRef="#br2" timeOffset="141843.76">20661 5065 33231 0,'0'0'1472'0,"0"0"304"0,0 0-1424 0,0 0-352 16,0 0 0-16,0 0 0 0,0 0 864 0,0 0 96 15,0 0 32-15,0 0 0 0,-1 10-416 0,1 0-96 16,0-10-16-16,1 14 0 16,0-4-1104-16,2 3-208 0,-1 2-48 0,-2-7-15296 0</inkml:trace>
  <inkml:trace contextRef="#ctx0" brushRef="#br2" timeOffset="142435.1">21078 5311 24239 0,'0'0'1072'0,"0"0"224"0,0 0-1040 0,0 0-256 0,0 0 0 0,0 0 0 15,0 0 1536-15,0 0 256 0,10 4 64 0,3-1 0 16,2-5-352-16,4 0-64 0,5-5-16 0,2 4 0 15,2-1-608-15,-2 0-128 0,5 1-32 0,-1-3 0 16,2 0-368-16,0-4-80 0,1 2-16 0,-1 0 0 16,-3 3-192-16,-2 1 0 0,-2 2 0 0,-3-2 0 15,-5-1-1936-15,-3 2-432 0,-2 1-96 0</inkml:trace>
  <inkml:trace contextRef="#ctx0" brushRef="#br2" timeOffset="142979.6">19425 4185 24879 0,'-12'6'1088'0,"12"-6"256"0,0 0-1088 0,0 0-256 15,0 0 0-15,0 0 0 0,0 0 1104 0,12 5 176 16,4-1 16-16,4 0 16 0,0-3 48 0,6-2 16 16,2-3 0-16,2 0 0 0,3 2-608 0,2-2-128 15,-1-1-32-15,0 0 0 0,2 0-288 0,-1 2-64 16,2 1-16-16,-2 0 0 0,-5 1-240 0,1 2 128 16,-3-1-128-16,-3 3 0 15,-3 0-1744-15,-3 2-448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33:45.044"/>
    </inkml:context>
    <inkml:brush xml:id="br0">
      <inkml:brushProperty name="width" value="0.05292" units="cm"/>
      <inkml:brushProperty name="height" value="0.05292" units="cm"/>
      <inkml:brushProperty name="color" value="#FFFFFF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3 2903 9215 0,'-7'17'816'0,"3"-3"-656"16,0-1-160-16,2 1 0 0,-1-3 1520 0,3 1 272 0,-4-1 48 0,2 1 16 15,1-3-400-15,-2 0-80 0,0-4-16 0,3-5 0 16,0 0-192-16,0 0-32 0,0 0-16 0,0 0 0 15,0 0 48-15,0 0 16 0,0 0 0 0,0 0 0 16,0-13-160-16,3-4-48 0,1 0 0 0,0-5 0 0,1-1-464 0,1-9-112 16,0-3-16-16,3-3 0 15,0-3-32-15,1-6-16 0,-1-5 0 0,4-7 0 0,-2-11-144 16,0-1-48-16,-3 0 0 0,1-1 0 0,0-1-144 0,0 2 192 16,0 2-192-16,-3 25 192 0,2-3-192 0,1 0 0 15,0 5 144-15,0 5-144 0,0 5 0 0,-2 7 0 16,2 2 0-16,-1 8 0 0,2 3 0 0,-1 6 0 15,1 3 0-15,1 10 0 0,1 3-192 0,-1 8 64 16,1 8 0-16,-1 9 0 0,1 7 128 0,2 7 0 16,-2 2-144-16,1 4 144 0,0 2 0 0,1 8-176 15,1 1 176-15,2-1-128 0,-1-8-48 0,1-5 0 16,-2-6 0-16,1-9 0 0,2-7 176 0,1-6 0 16,2-6 0-16,-1-8-128 0,2-1 128 0,-2-8 0 15,0-6 160-15,3-6-160 0,0-8 320 0,2-9-48 0,0-5 0 0,8-23 0 16,-5-3 144-16,-3 1 32 15,-7-6 0-15,-3-1 0 0,-4-6 0 0,0-11 16 0,-6-10 0 0,-4-6 0 16,-4 0-48-16,0 1-16 0,-4-3 0 0,6 11 0 16,2 16-208-16,3 10-32 15,0 13-16-15,0 9 0 0,-2 8-144 0,1 7 160 0,-1 10-160 16,0 6 160-16,-1 3-160 0,-1 7 0 0,0 0-192 0,0 0 192 31,0 0-1392-31,4 17-144 0,0-1-48 0,-1 5-15008 0</inkml:trace>
  <inkml:trace contextRef="#ctx0" brushRef="#br0" timeOffset="478.51">3057 2379 30399 0,'0'0'2704'0,"0"0"-2160"16,-1-10-544-16,0-1 0 15,1 3-576-15,0 8-208 0,-2-12-48 0,2 12-16 0,0 0 848 0,0 0 0 16,-11-4 0-16,1 3 128 0,-1 2-128 0,1 3 0 15,1 1 144-15,-1 3-144 0,0 6 0 0,1 2 0 16,2 3 0-16,-1 4 0 0,4 7 0 0,-1-1-160 16,2 1 160-16,3 1 0 0,3-5 0 0,1 0 0 15,1-6 0-15,1-3 0 0,3-6 560 0,3-2 16 16,0-5 0-16,2 0 0 0,3-2 256 0,1 1 64 0,3-8 16 0,-3 0 0 16,-3-2-16-16,2-4-16 0,1-2 0 0,-3 0 0 15,-1-4-240-15,-3-4-64 0,-1 0 0 0,-1-2 0 16,-2-4-192-16,-3 3-32 0,-6 1-16 0,0-2 0 15,-3-2-48-15,-6-1-16 0,-4 0 0 0,-1-2 0 16,-2 3-64-16,-1-1-16 0,-2 5 0 0,2 4 0 16,2 4-192-16,0 3 0 0,1 7 0 0,0 3 0 15,6 0-912-15,0 5-128 0,0 1-32 0,3 3 0 16,4 4-2112-16,0 2-416 0</inkml:trace>
  <inkml:trace contextRef="#ctx0" brushRef="#br0" timeOffset="995.18">4791 2142 11055 0,'0'0'976'16,"0"0"-784"-16,-8-6-192 0,-6-2 0 0,-1-2 352 0,-3 3 32 0,-1-5 0 0,-2 2 0 15,-1 0 64-15,0 0 0 0,-2 2 16 0,-1 2 0 16,-1 3 384-16,1 6 80 0,-1 3 16 0,2 0 0 16,1 8-208-16,1 4-32 15,-1 4-16-15,4 4 0 0,1 1-80 0,1 6-16 0,-1 3 0 0,6 2 0 16,3 4-96-16,3 4-32 0,0 2 0 0,6-7 0 15,6-6-272-15,1-8-48 0,3-3-16 0,2-5 0 16,-1-5 496-16,2-6 80 0,9-4 32 0,2-6 0 16,4-3 528-16,3-9 96 0,4-5 32 0,5-8 0 15,1-4-496-15,4-9-80 0,0-7-32 0,1-1 0 0,-4-3-496 0,-1 2-96 16,-1-5-32-16,-1-2 0 16,0-4-160-16,-3-2 160 0,-5-6-160 0,-3-5 160 0,-4-3-160 0,-5-7 192 15,-5-3-192-15,-2-3 192 0,-3-3-192 0,-3 2 0 16,-1 1 0-16,2 12 0 0,-1 10 0 0,-1 17 0 15,-1 11 0-15,0 12 0 0,-1 6 0 0,-3 14-176 16,0 7 176-16,-2 10-128 0,-2 13-32 0,-1 7 0 16,-4 11 0-16,-2 5 0 0,-5 6 160 0,-1 9-160 15,-2 2 160-15,0 12-160 0,-1 9 160 0,3 4-192 16,-1 1 192-16,1 5-192 16,3 6-512-16,5-8-128 0,4-12 0 0,5-9-16 15,7-7-384-15,2-10-80 0,2-2-16 0,3-10-11280 0</inkml:trace>
  <inkml:trace contextRef="#ctx0" brushRef="#br0" timeOffset="1405.77">6202 1756 28559 0,'-23'-11'1264'0,"17"8"272"16,-1 2-1232-16,1-2-304 0,1 1 0 0,-2-1 0 16,1 2 784-16,-4 1 112 0,0 1 0 0,-3 3 16 15,-2 0-768-15,-16 3-144 0,1 5 0 0,6 6 0 16,2 2 0-16,-1 8 0 0,-1 0 0 0,7-3-128 0,0 5 128 0,-1 1 0 16,0 4-144-16,4-1 144 0,-1-4 0 0,5-3-144 15,2 1 144-15,3-5 0 0,4-5-128 0,1-3 128 16,1-5 0-16,5 0 0 0,2-3 0 0,2-3 0 15,4-4 128-15,1-4-128 0,6-3 512 0,-4-4 0 16,1-1 0-16,9-10 0 0,-2-1-176 0,-2 2-16 16,-4-1-16-16,-1-1 0 0,-3 5-176 0,-3 1-128 15,-2 3 144-15,-1 2-144 0,-3 3 0 0,-6 9 0 16,0 0 0-16,0 0 0 0,7 9 0 0,-2 2 0 16,-2 4 0-16,1 3 0 0,-2 4 0 0,0 7 0 15,-1 1 0-15,2 1 0 0,-1-4 0 0,2-1 0 16,1-3 0-16,4-5 0 15,4-4-1472-15,-2-8-272 0,5 1-64 0,9-1-11760 0</inkml:trace>
  <inkml:trace contextRef="#ctx0" brushRef="#br0" timeOffset="1842.87">6846 1762 17503 0,'-11'32'768'0,"2"-9"176"0,-1 6-752 0,-2 2-192 0,1 2 0 0,-1 1 0 16,1-1 1488-16,1-2 272 0,0-6 48 0,-2-3 16 16,2-6 224-16,1-3 32 0,0-3 16 0,9-10 0 15,0 0-1056-15,0 0-208 0,0 0-32 0,0 0-16 16,7-9-368-16,2-3-80 0,2-6-16 0,3-3 0 16,2-3-144-16,5 0-48 0,2-4 0 0,0 3 0 0,-3-2-128 0,-1 3 0 15,4-4 0-15,0 5 128 0,1 1-128 16,0 5 0-16,-2 3 0 0,-1 5 0 0,0 7-160 0,-2 8 160 15,-2 0 0-15,-3 8-144 0,0 2 144 0,-3 6 0 16,-1 1 0-16,-5 5 0 0,-3-3 0 0,-2 4-160 16,-2-2 160-16,-2-1 0 0,0-7 0 0,0-4 0 15,1-5 0-15,3-10 0 0,0 0 176 0,0 0-176 16,0 0 192-16,0 0-192 0,11-6 192 0,2-10-64 16,1-3 0-16,5-1-128 0,1-5 256 0,3 1-48 15,1 3-16-15,2 1 0 0,2-4-192 0,0 2 0 16,-1 0-144-16,-7 11 144 0,-1 2-144 0,2 0 144 15,1 3-128-15,1 5 128 0,0 4-144 0,-3 9 144 16,-1 3-160-16,-4 8 160 0,-2 1-128 0,-3 8 128 16,0 4 0-16,-6 0-144 0,-1 4 144 0,-5 0 0 0,0 1 0 0,-1-1 0 31,-2-1-1504-31,3-2-368 0,2-2-80 0,2-3-7648 16,3-3-1536-16</inkml:trace>
  <inkml:trace contextRef="#ctx0" brushRef="#br0" timeOffset="2308.23">8589 1845 33167 0,'-8'-10'1472'0,"8"10"304"15,0 0-1424-15,0 0-352 0,0-9 0 0,0 9 0 0,3-12-160 0,-3 12-96 16,0 0-32-16,0 0 0 0,0 0 288 0,0 0 0 16,0 0 128-16,-1 18-128 0,-4 3 0 0,-2 8 128 15,2 4-128-15,-3 5 0 0,-2 4 176 0,0 4-16 16,-1-3 0-16,-2 8 0 0,-1 2-160 0,0 2 160 16,1-1-160-16,-1-1 160 0,-1-10-160 0,-1-3 192 15,0-6-192-15,2-7 192 0,3-5 32 0,2-7 16 16,3-2 0-16,6-13 0 0,0 0 400 0,0 0 96 15,2-14 16-15,5-6 0 0,3-11-96 0,2-3-16 16,5-4 0-16,1-2 0 0,0-2-464 0,1-3-176 16,1-2 0-16,2-2 144 0,-1-1-144 0,1-4 0 15,-1-2 0-15,2 7 0 0,4 2 0 0,0 11-176 16,-1 8 176-16,1 6-192 0,1 8 192 0,-3 6-208 16,0 5 80-16,-6 7 128 0,-5 6-224 0,-2 4 80 15,-7 4 16-15,-1 2 0 0,-5 0 128 0,-5 7-192 16,-6 2 192-16,-8 3-192 15,-1-1-448-15,-1-6-80 0,-1-2-32 0,1-5 0 16,4-6-1984-16,1-1-400 0,-1-6-64 0,18-5-32 0</inkml:trace>
  <inkml:trace contextRef="#ctx0" brushRef="#br0" timeOffset="2472.69">9522 1644 23039 0,'-13'20'2048'0,"4"-2"-1648"0,-2 6-400 0,-4 3 0 16,-2 4 944-16,-2 2 96 0,-4 1 32 0,-1 2 0 0,-4-1 336 0,-1 2 64 16,0-1 0-16,1-2 16 0,1-2-720 0,4-4-128 15,3-3-48-15,7-12 0 0,2 1-592 0,2 0 0 16,1-2 0-16,3-4-128 16,2-2-1536-16,3-6-320 0,0 0-48 0</inkml:trace>
  <inkml:trace contextRef="#ctx0" brushRef="#br0" timeOffset="2863.3">9994 1750 22111 0,'-6'9'1968'0,"1"-1"-1584"15,-2 4-384-15,-1 3 0 0,-1 0 656 0,-2 2 48 16,1-3 16-16,-2 2 0 0,1 0 560 0,1-2 128 15,-1-2 0-15,3-3 16 0,-1 3-416 0,1-5-96 16,2 1-16-16,6-8 0 0,0 0-240 0,0 0-48 0,0 0-16 0,0 0 0 16,0 0 48-16,0 0 0 0,7-6 0 0,2-1 0 15,1 1-80-15,2-4-16 0,-1 0 0 0,4-2 0 16,-1-3-192-16,2 1-32 0,-1 0-16 0,0 1 0 16,2-1-16-16,-3 1 0 0,0 5 0 0,0-3 0 15,-2 6-80-15,0 2-16 0,-1 1 0 0,1 5 0 16,-3 1-192-16,0 8 0 0,-2 1 0 0,1 4 0 15,-2 0 0-15,-1 1 128 0,-1 6-128 0,0-1 0 0,0 0 0 0,-1 0 144 16,1-1-144-16,0-3 128 0,-1-3-128 0,3-2 0 16,-1-1 0-16,1-2 0 0,2-3-128 0,1 2-16 15,1-6 0-15,3-2 0 16,1 0-432-16,1-4-96 0,2-1-16 0,0-2 0 16,4-6-1568-16,0 0-320 0,3 2-64 0,2-5-16 15,2 0-800-15,0 0-176 0</inkml:trace>
  <inkml:trace contextRef="#ctx0" brushRef="#br0" timeOffset="3240.74">10970 1668 25567 0,'0'0'1136'0,"0"0"224"0,0 0-1088 0,0 0-272 16,0 0 0-16,0 0 0 0,-7 4 1408 0,1 0 208 15,0-2 48-15,-3 5 16 0,0-2-464 0,-1 5-80 16,-3-4-32-16,0 2 0 0,1 1-592 0,0-3-112 15,1 3-16-15,1-4-16 0,-1 2-80 0,4-1-16 16,-1-2 0-16,2 0 0 0,6-4 48 0,0 0 0 16,0 0 0-16,0 0 0 0,0 0 192 0,0 0 32 0,0 0 16 0,0 0 0 15,9-3-176-15,0 2-16 0,1-3-16 0,1-1 0 16,2 0-128-16,0 1-32 0,-1 1 0 0,2 1 0 16,2 1-192-16,-2 1 0 0,0 0 0 0,-2 2 0 15,5 2 0-15,-2 2 0 0,-1 5 0 0,-1-1 0 16,-1 4 0-16,0 3 0 0,-2 5 0 0,-1 4 0 15,-1-1 128-15,-2 5-128 0,-1 5 0 0,-1-1 144 16,-2-1-144-16,0-2 128 0,-2-2-128 0,-2 1 128 0,0-2-128 0,-1 2 128 16,-2-5-128-16,0 0 128 0,-4-3-128 15,-2 1 192-15,-2 1-192 0,0-2 192 0,-1-2-192 0,0-1 0 16,-2-2 0-16,-1 0 0 0,0-3 0 0,-3-2-176 16,0-2 16-16,-14 3 0 15,2-6-2240-15,-1 0-448 0</inkml:trace>
  <inkml:trace contextRef="#ctx0" brushRef="#br0" timeOffset="3406.38">9559 1353 39615 0,'-9'-4'3520'0,"9"4"-2816"15,-5-6-560-15,5 6-144 0,0 0 240 0,-1-10 16 16,1 10 0-16,-2-10 0 0,1 1-96 0,1 2-16 15,0 7 0-15,0-12 0 16,1 1-1920-16,3 4-384 0</inkml:trace>
  <inkml:trace contextRef="#ctx0" brushRef="#br0" timeOffset="4208.76">14021 818 19343 0,'-2'-11'1728'0,"1"-5"-1392"0,1 0-336 0,1-1 0 16,1-1 0-16,1 3 0 0,1 1 0 0,0 4 128 16,1 0 432-16,-5 10 80 0,9-7 32 0,-9 7 0 15,13 0-272-15,1 6-48 0,1 8-16 0,3 3 0 16,2 5-208-16,8 10-128 0,2 5 128 0,5 8-128 15,-1 13 0-15,2 4 0 0,-1 6 0 0,-3 5 0 16,-3 2 0-16,-5 6 0 0,-4 6 0 0,-5-7 0 16,-4-4 0-16,-4-1 0 0,-5-8 0 0,-3-2 128 0,-4-9 64 15,-3-2 0-15,-1-4 16 0,-1-6 0 0,-1-8 768 0,-1-4 160 16,1-4 16-16,-2-5 16 0,0-5-160 0,1-3-48 16,-1-7 0-16,0-1 0 0,3-3-320 0,-3-4-80 15,1-1-16-15,-1-8 0 0,0-1-144 0,0-8-16 16,1-4-16-16,0-7 0 0,1-6-176 0,1-6-16 15,1-4-16-15,2 0 0 0,2-4-160 0,5-4 192 16,3-5-192-16,6-7 192 0,4-4-192 0,3-2 0 16,4 0 0-16,5 1 0 0,4 2 0 0,4 4 0 15,4 1 0-15,2 5 0 0,7 1 0 0,0 5 0 16,1 3 0-16,0 6 0 0,-2 5-160 0,-3 2 160 16,-3 3 0-16,-5 10-144 0,-5 6 144 0,-5 3 0 15,-5 5 0-15,-2 5 128 0,-4 3-128 0,-13 1 0 16,7 12 0-16,-3 6 0 0,-5 2 0 0,-2 10 0 15,-2 1-144-15,-3 5 144 0,-2 1 0 0,1 1 0 16,2 0 0-16,2-2 0 0,1-6-176 0,3 2 176 16,1-1-128-16,3-1 128 0,1-2-384 0,-1 0 16 15,1-4 0-15,2 0 0 0,0 0-2064 16,4-3-400-16</inkml:trace>
  <inkml:trace contextRef="#ctx0" brushRef="#br0" timeOffset="4433.35">15659 1344 28559 0,'0'0'2544'0,"0"0"-2032"15,0 0-512-15,13-5 0 0,4 0 864 0,6 1 80 16,5-1 16-16,2-3 0 0,-1 2-640 0,1-4-128 15,2-1-32-15,-6 0 0 0,3 2 16 0,3-2 0 16,2 1 0-16,1 2 0 16,1 2-944-16,-2 0-192 0,1 0-48 0,8 3-12752 0</inkml:trace>
  <inkml:trace contextRef="#ctx0" brushRef="#br0" timeOffset="4590.92">15548 1696 25567 0,'0'0'1136'0,"9"9"224"0,4-4-1088 0,6 3-272 16,5-3 0-16,7-1 0 0,3-4 576 0,4-1 64 16,4-2 16-16,-8-1 0 0,6-5 0 0,4 2 0 15,6-5 0-15,6 3 0 0,6-2-416 0,2-2-96 0,1 2-16 0,18-6-13712 16</inkml:trace>
  <inkml:trace contextRef="#ctx0" brushRef="#br0" timeOffset="5025.13">17925 887 31327 0,'-3'-7'2784'0,"0"-3"-2224"15,-2 2-560-15,-3-2 0 16,-1 5-320-16,-3 0-160 0,-4 1-32 0,-1 6-16 0,-7 3 528 0,-4 1 0 16,-4 8 0-16,-17 10 0 0,5 7 0 0,-1 4 0 15,0 6 0-15,2 10 0 0,3 8 0 0,1 6-128 16,1 5 128-16,2 6 0 0,3 8-144 0,10-6 144 16,7-3 0-16,12-6-144 0,9-10 144 0,11-9 0 15,10-4 0-15,7-6 0 0,4-4 144 0,-3-13 64 16,10 1 16-16,14-2 0 0,5-2 336 0,7-4 64 15,5-2 16-15,3-7 0 0,-5-5-32 0,1-3 0 16,-3-5 0-16,-2-6 0 0,-2-1 16 0,-2-4 0 16,-1-5 0-16,-7-2 0 0,-4-1 32 0,-4-6 16 15,-2-2 0-15,-5-5 0 0,-4-7 176 0,-7-6 48 16,-4-12 0-16,-5-3 0 0,-4 0-160 0,-7 1-32 0,-5 6 0 16,-4 4 0-16,-6 2-320 0,-6 5-64 0,-7 9 0 0,-4 2-16 15,-7 3-112-15,-8 3 0 0,-6 6-16 0,-9 4 0 16,-3 1-176-16,-10 6-272 0,-7 1 64 0,-30-2 16 31,9 4-2112-31,1 3-432 0,1 5-80 0</inkml:trace>
  <inkml:trace contextRef="#ctx0" brushRef="#br0" timeOffset="6758.92">3330 4561 14735 0,'0'0'1312'0,"0"0"-1056"15,0 0-256-15,0 0 0 0,0 0 640 0,0 0 64 16,2 9 0-16,-4 4 16 0,-1 2 400 0,-3 4 80 0,0 3 16 0,1 7 0 16,-4 3-288-16,0 5-48 0,2 6-16 0,-2 1 0 15,-1 5-112-15,1 3-32 0,0 4 0 0,1 1 0 16,3-1-240-16,1-3-48 0,-1-2-16 0,5-4 0 15,4-5-160-15,1-5-48 0,1-7 0 0,5-5 0 16,-1-6 320-16,4-7 64 0,1-3 16 0,4-7 0 16,3-8 160-16,3-2 16 0,4-6 16 0,4-4 0 15,3-1-224-15,1-3-64 0,0-7 0 0,0-3 0 16,-2 0-304-16,-1-2-64 0,-1-3-16 0,-2-4 0 0,-4-2-128 16,-1 1 128-16,1-2-128 0,-3 3 128 0,-3-1-128 0,-2 0 0 15,-3 3 0-15,-1 3 128 0,1 6-128 0,-5 3 160 16,1 3-160-16,-2 9 160 0,-1 2-160 0,-3 8 0 15,-6 5 0-15,0 0 0 0,5 9-128 0,-2 7 128 16,-5 7-160-16,-2 6 160 0,-2 6 0 0,-3 5 0 16,-1 10 0-16,-1 1 0 0,-1 1 0 0,1-3 0 15,-1 0-128-15,6-2 128 0,-3-9 0 0,4-1 0 16,2-4 0-16,5-6 0 0,2-1 0 0,1-3 0 16,2-4 160-16,3-2-160 0,3-2-192 0,2-4-128 15,3-4-32-15,2-5-10544 16,3-4-2112-16</inkml:trace>
  <inkml:trace contextRef="#ctx0" brushRef="#br0" timeOffset="7091.63">5205 3947 17503 0,'-9'-11'768'0,"9"11"176"0,0 0-752 0,0 0-192 0,0 0 0 0,0 0 0 15,-7-4 1904-15,-2 8 336 0,-1 1 80 0,-3 8 16 16,-5 3-1536-16,-1 7-304 0,-1 4-64 0,-2 7-16 16,-1 3 32-16,-1 7 16 0,-1 6 0 0,-1 7 0 15,0 6 0-15,0 6 0 0,2 5 0 0,2 5 0 0,3-4-208 0,3 0-64 16,2 0 0-16,6-3 0 0,2-4-64 0,3-9 0 15,3-5-128-15,4-7 192 0,4-5 16 0,3-7 0 16,4-4 0-16,1-3 0 0,3-6-48 0,4-2-16 16,3-5 0-16,16 3 0 15,1-9-1232-15,3-2-256 0,3-7-64 0,-2-6-11904 16</inkml:trace>
  <inkml:trace contextRef="#ctx0" brushRef="#br0" timeOffset="7371.45">6244 3786 17503 0,'-9'-8'768'0,"9"8"176"0,0 0-752 0,0 0-192 15,-6 3 0-15,-1 4 0 0,1 2 2576 0,-3 8 496 16,-3 2 80-16,-3 8 32 0,-1 4-2064 0,-3 8-416 0,-2 6-64 0,-3 6-32 15,1 5-48-15,0 4-16 0,2 7 0 0,-1 4 0 16,1 7-304-16,1-1-64 0,4-3-16 16,3-3 0-16,3-6-160 0,4 0 128 0,3-7-128 0,2-2 128 15,2-6 0-15,4-3 0 0,0-6 0 16,3-4 0-16,2-4-128 0,3-7 192 0,-2-2-192 0,3-5 192 16,2-3-352-16,-1-6-64 0,1 0-16 0,0-7-9904 15,0-5-1984-15</inkml:trace>
  <inkml:trace contextRef="#ctx0" brushRef="#br0" timeOffset="7528.06">5700 4604 27695 0,'0'0'1216'0,"0"0"272"0,0 0-1184 0,0 0-304 16,10-2 0-16,3-2 0 0,2-2 144 0,4 1-16 15,3 0-128-15,4-4 192 0,3 0 160 0,3-5 32 16,4 0 0-16,1-1 0 0,2-2-384 0,2 3-320 15,-1 1 64-15,19-6-12608 0</inkml:trace>
  <inkml:trace contextRef="#ctx0" brushRef="#br0" timeOffset="7873.42">6467 3588 19343 0,'9'2'1728'0,"4"3"-1392"0,2-1-336 0,4 1 0 16,4 4 1040-16,5 2 144 0,3 2 32 0,4 5 0 15,6 5 64-15,1 4 0 0,2 1 16 0,2 3 0 16,3 5-448-16,-4 6-80 0,-1 7-32 0,-4 9 0 15,-4 4-416-15,-6 7-64 0,-6 4-32 0,-6 7 0 16,-6 8-80-16,-6-3-16 0,-5-2 0 0,-5-6 0 0,-4-3 64 0,-4-3 16 16,-4-1 0-16,-3-4 0 0,-3-7 48 0,0-5 0 15,-2-3 0-15,3-8 0 0,-2-1-112 0,-1-9-16 16,2-2 0-16,-7 6 0 16,5-7-2400-16,4-12-480 0,-2-8-112 15,8-14-9552-15</inkml:trace>
  <inkml:trace contextRef="#ctx0" brushRef="#br0" timeOffset="8114.32">8154 4413 20271 0,'0'0'1792'0,"0"0"-1424"0,0 0-368 0,12 5 0 16,2-4 2464-16,-2-1 416 0,5 0 96 0,1 1 16 15,1-1-2368-15,1 0-480 16,2 0-144-16,1-1 0 0,1-3 320 0,1 0 0 0,1 0-16 0,-2 2 0 16,-3-3-464-16,0 0-96 0,-3 3 0 0,3 1-13824 15</inkml:trace>
  <inkml:trace contextRef="#ctx0" brushRef="#br0" timeOffset="8254.21">8162 4751 28911 0,'0'0'1280'0,"0"0"256"0,9 1-1216 0,5-1-320 16,1-1 0-16,5-1 0 0,6 1 128 0,3 0-128 16,3-2 192-16,2-2-192 0,2-5 400 0,-1 2-16 15,2-3-16-15,1 1 0 0,-1 1-368 0,-1-1 144 16,-2 2-144-16</inkml:trace>
  <inkml:trace contextRef="#ctx0" brushRef="#br0" timeOffset="8690.4">10760 3659 23951 0,'0'0'2128'0,"0"0"-1696"0,-8 0-432 0,5 4 0 0,-1 6 256 0,-1 2-16 16,-2 6-16-16,2 5 0 0,0 4 224 0,-1 7 32 15,-2 9 16-15,-2 4 0 0,2 7 80 0,0 4 32 16,-1 1 0-16,0 4 0 0,-4 3-288 0,0 6-64 15,-1 1-16-15,-7 29 0 0,0-11-112 0,2-7-128 16,2-9 176-16,-3-7-176 16,3-11-512-16,-1-6-224 0,1-12-32 0,2-6-7632 15,2-10-1520-15</inkml:trace>
  <inkml:trace contextRef="#ctx0" brushRef="#br0" timeOffset="9094.17">10581 3715 25919 0,'9'-27'1152'0,"1"9"224"0,3-2-1104 0,3-3-272 0,6-1 0 0,3 1 0 16,2-2 416-16,3 2 32 0,2 1 0 0,6 3 0 15,6 2 176-15,3 2 32 0,1 4 16 0,1 3 0 16,1 3-400-16,-2 4-80 0,-2 2 0 0,-4 7-16 15,-4 7-176-15,-4 7 0 0,-3 4 0 0,-4 2 0 16,-4 5 0-16,-4 4 0 0,-8 5 0 0,-1 3 0 0,-6 4 0 0,-7-2 0 16,-4 1 0-16,-6 2 0 0,-3-3 0 0,-5-2 0 15,0-3 144-15,-6-2-144 0,-2-3 1088 0,-4-1 128 16,0-6 48-16,0 3 0 0,15-14-1264 0,-4 3-384 16,-2-1-16-16,-1 0 0 0,-1-2 640 0,1 0 128 15,1-1 16-15,2 0 16 0,-11 13-400 0,13-5 0 16,9 0 0-16,9-5 0 0,6-3 0 0,6-1 0 15,6 1 0-15,6 1 0 0,5-1 0 0,3 0 128 16,3-2-128-16,5 2 0 0,4-1 0 0,0 0 0 16,0 0 128-16,0 2-128 0,1-1 0 0,1 1 160 15,0 2-160-15,-1 0 160 0,-2 0-304 0,-2 0-64 16,1-2-16-16,-6 2-15456 0</inkml:trace>
  <inkml:trace contextRef="#ctx0" brushRef="#br0" timeOffset="10299.28">13164 4109 12895 0,'0'0'576'0,"5"-8"112"0,0 3-560 0,-5 5-128 16,0 0 0-16,2-10 0 0,-2 10 1168 0,0 0 208 16,-6-5 32-16,-4 1 16 0,-3 0-464 0,-2 3-80 15,-3 1-32-15,-2 2 0 0,-4 4-16 0,-3 0-16 16,-5 5 0-16,-1-1 0 0,-1 3-48 0,0 5-16 15,-1 4 0-15,0 3 0 0,-5 0-160 0,1 8-16 16,-1-1-16-16,2 5 0 0,0 4 80 0,4 1 0 16,3 1 16-16,7-2 0 0,6-1-80 0,7-2-32 15,5-3 0-15,7-3 0 0,5-4-288 0,8-4-48 16,0-1-16-16,8-4 0 0,3-5 0 0,6-3-16 16,0-6 0-16,8 0 0 0,0-1-48 0,4-7-128 15,6 0 192-15,4-2-64 0,4-1-368 0,3-2-80 16,0-3 0-16,-3 0-16 15,-5-2-2352-15,-4 2-448 0,-5-3-112 0</inkml:trace>
  <inkml:trace contextRef="#ctx0" brushRef="#br0" timeOffset="10595.11">13845 4176 21135 0,'-14'9'928'0,"4"-3"208"0,-2 6-912 0,-1 1-224 0,-4 4 0 0,-2 4 0 16,-4 0 944-16,-1 3 144 0,-3 2 16 0,1 1 16 16,3 3 224-16,2-3 64 0,2 1 0 0,4-4 0 15,5 0-640-15,5-1-128 0,3-4-32 0,8-1 0 16,0-6-256-16,8 1-48 0,4-3-16 0,3-5 0 0,6-1-80 0,2-3-16 16,3-2 0-16,0-3 0 0,1-1 0 0,-1-4 0 15,-2 2 0-15,2-6 0 0,-3-1 0 0,-1-2 0 16,0-2 0-16,-3 0 0 0,0-1 240 0,-10 6 32 15,0-3 16-15,-1-1 0 0,-2-2-48 0,-5 0-16 16,-4-3 0-16,-6-6 0 0,-6-1-144 0,-3 4-16 16,-8-2-16-16,-2 4 0 0,-5 4-112 0,-2 4 0 15,-1 2-128-15,1 4 192 0,0 0-384 0,4 4-64 16,2 3-32-16,2 2 0 16,2 2-2032-16,3 2-416 0,3-1-80 0</inkml:trace>
  <inkml:trace contextRef="#ctx0" brushRef="#br0" timeOffset="10942.1">14810 4030 23039 0,'0'0'2048'0,"0"0"-1648"16,0 0-400-16,0 0 0 0,0 0 400 0,0 0 0 0,0 0 0 0,0 0 0 15,-5 5 176-15,-3 3 48 16,-2-3 0-16,-3 4 0 0,-2 0-176 0,-1 2-16 0,-1-1-16 0,2 3 0 15,-1-2 32-15,4 1 0 0,0-1 0 0,3-2 0 16,3 3 128-16,2-4 48 0,2 3 0 0,2-3 0 16,4 4-144-16,2 1-32 0,4-3 0 0,4 3 0 15,3 2-112-15,3-4-16 0,3-1-16 0,2 4 0 16,1-1-160-16,-1-1-16 0,-1 1-128 0,-3 3 192 0,-5-4-64 16,-2 0-128-16,-3-1 176 0,-2 5-176 0,-2 0 368 15,-3 1-48-15,-4-2 0 0,-3 1 0 0,-2-2 64 16,-3 0 0-16,-2 3 0 0,-5-2 0 0,-5 0-128 0,-5-2 0 15,-3 0-16-15,-3 1 0 0,-6-3-112 0,-19 6-128 16,0-7 176-16,5-1-176 16,4-2-224-16,4-3-160 0,2-1-16 0,7-4-10992 15,5-3-2176-15</inkml:trace>
  <inkml:trace contextRef="#ctx0" brushRef="#br0" timeOffset="11330.48">16573 3098 21935 0,'-15'8'960'0,"5"5"224"16,-3 4-944-16,-2 4-240 0,-1 7 0 0,-2 3 0 0,-1 9 0 0,-1 4 128 15,-2 7-128-15,1 8 0 0,-6 7 656 0,2 5 48 16,1 3 0-16,-2-1 0 0,1 1-368 0,3 4-64 15,1-1-16-15,3-4 0 0,2-5-64 0,5-4 0 16,3-2-16-16,6-9 0 0,3-9 64 0,3 0 16 16,2-6 0-16,4-6 0 0,3-6-256 0,5-2 0 15,2-1 0-15,4-8 0 16,4-6-704-16,2 0-176 0,0-7-32 0</inkml:trace>
  <inkml:trace contextRef="#ctx0" brushRef="#br0" timeOffset="11746.27">17071 4038 23727 0,'0'0'1040'0,"-5"11"240"0,-1 3-1024 16,-1 0-256-16,2 1 0 0,-2 4 0 0,-3 4 288 0,-1 0 16 15,2 5 0-15,-2-3 0 0,2 0 432 0,3-1 96 16,2-3 0-16,1 0 16 0,3-1-448 0,3-2-80 0,2-4-32 0,4-3 0 15,4-6-16-15,1-1 0 0,1-4 0 0,3-1 0 16,1-2 16-16,2-2 0 0,4-4 0 0,1 3 0 16,2-5 224-16,-6 4 32 0,2-2 16 0,0 2 0 15,-2-6-80-15,-1 4-16 0,0-2 0 0,-2 4 0 16,-2 1-160-16,-1 6-48 0,-4 1 0 0,1 4 0 16,-1 0-128-16,-2 4-128 0,-1 1 144 0,-2 4-144 0,1-2 0 15,0 3 0-15,-1 2 0 0,1-1 0 0,-1-2 128 0,2 0-128 16,0-5 0-16,3 0 144 0,2-4-16 0,1-2-128 15,3-5 192-15,1-2-64 0,1-7-128 16,2-2 192-16,1-2-192 0,-1-4 192 0,1-5-64 0,-1 0 0 16,0-6 0-16,-3 2 0 0,-3-2 48 0,-2-4 0 15,-2-2 0-15,-4-2 0 0,0-3 128 0,-3-2 16 16,-4 5 16-16,-1 2 0 0,0 2-336 0,-1 3 0 16,-1 6 0-16,-2 5 0 15,0 1-1024-15,1 2-288 0,-2 4-48 0,2-3-14624 0</inkml:trace>
  <inkml:trace contextRef="#ctx0" brushRef="#br0" timeOffset="12167.14">19179 2679 17503 0,'0'0'768'0,"0"0"176"0,0 0-752 0,-3 11-192 16,-1-1 0-16,-1 3 0 0,-1 6 624 0,0 2 80 15,-2 4 32-15,-2 3 0 0,-4 5 144 0,-1 9 16 16,1 2 16-16,-2 6 0 0,0 3 48 0,-3 7 0 16,-2 6 0-16,0 7 0 0,-2 2-320 0,-1 5-64 15,0 1-16-15,1 3 0 0,0-4-368 0,-1-1-64 16,2-9 0-16,4-9-128 0,3-9 272 0,5-4-48 16,3-6-16-16,4-4 0 0,3-3 160 0,3-6 16 15,5-8 16-15,4-2 0 0,3-2-112 0,3-3-32 16,1-5 0-16,2 0 0 0,1-7-256 0,2-3 0 15,0-5 0-15,-2-2-9552 16,-3-2-1968-16</inkml:trace>
  <inkml:trace contextRef="#ctx0" brushRef="#br0" timeOffset="12320.25">18588 3721 18431 0,'0'0'1632'0,"0"0"-1312"0,0 0-320 0,15-6 0 15,7 3 2160-15,3-1 352 0,2 2 80 0,6-5 16 16,4 1-1920-16,4 0-384 0,7-3-80 0,2 0-16 16,2-5-32-16,2 1-16 0,-1-1 0 0,-1 0-13024 15</inkml:trace>
  <inkml:trace contextRef="#ctx0" brushRef="#br0" timeOffset="12501.71">19824 3645 29487 0,'0'0'2624'0,"7"5"-2112"15,3-1-512-15,1 0 0 0,7-1 464 0,0 2-16 16,4-2 0-16,2-2 0 0,1-2 192 0,2 0 16 16,2-3 16-16,-1-1 0 0,3 0-432 0,0-4-96 15,2 1-16-15,-1-1 0 16,0 0-2816-16,-2-2-576 0</inkml:trace>
  <inkml:trace contextRef="#ctx0" brushRef="#br0" timeOffset="13085.42">22074 2849 11967 0,'-11'-19'1072'0,"3"9"-864"0,-2 4-208 0,0-5 0 16,-5 2 2000-16,-3-1 368 0,-5 4 64 0,-1 2 0 0,-3 0-1328 0,-2 4-272 15,-4 5-48-15,-3-1-16 0,-3 3-80 0,-1 5-32 16,2 5 0-16,-2 4 0 0,-2 5-272 0,5 1-48 15,4 2-16-15,2 1 0 0,3 8 16 0,7 1 0 16,5 0 0-16,6 2 0 0,6 4-336 0,7-4 144 16,6-2-144-16,4 0 0 0,3-3 176 0,3 0-176 15,5-3 160-15,4-1-160 0,4 1 192 0,0-1-64 16,1-2-128-16,-1 2 192 0,2 0 64 0,-1 0 16 16,-2-2 0-16,-2 3 0 0,-1 1 96 0,-5-2 16 15,-6 1 0-15,-3-1 0 0,-5 0 48 0,-6 1 16 16,-6-1 0-16,-6-1 0 0,-3-4-64 0,-6 2-16 15,-5-3 0-15,-6 2 0 0,-2-5-48 0,-6 2-16 16,-3-2 0-16,-6-3 0 0,-5-2-80 0,-2-1-16 16,-3-5 0-16,0-4 0 0,0-3-64 0,4-3-16 0,2-3 0 0,6-3 0 15,6-1 0-15,3-7 0 16,5-5 0-16,4-5 0 0,4-3-128 0,5-5 0 0,8-4 0 0,7 4 0 16,8 3 0-16,5 1-176 15,5 4 48-15,7 0 0 0,3 1-16 0,7 2 0 0,7 2 0 0,4 4 0 16,4 7 16-16,8 1 0 0,5 4 0 15,6-2 0-15,-3-1 128 0,4 4-128 0,-2 3 128 0,-1 6-128 16,-2 1 128-16,-18 3 0 0,0 2 0 0,1 0-128 16,-1-2-176-16,-6 2-16 0,-5 0-16 0,-3 2 0 15,-6 1-2464 1,-3 0-480-16</inkml:trace>
  <inkml:trace contextRef="#ctx0" brushRef="#br0" timeOffset="13697.66">22566 1945 17503 0,'0'0'1552'0,"0"0"-1232"0,0 0-320 0,0 0 0 16,0 0 240-16,8-5-16 0,-8 5 0 0,15-1 0 15,3 4 224-15,1 3 32 0,5 5 16 0,3 5 0 16,6 0 208-16,5 3 32 0,4 0 16 0,8 9 0 16,4 5-224-16,6 9-32 0,2 4-16 0,1 6 0 15,-2 4-144-15,-6 10-16 0,1 9-16 0,-6 6 0 16,-4 5-32-16,-3-1 0 0,-4 5 0 0,0 3 0 15,-3 1 224-15,-5-3 32 0,-4 1 16 0,-11-32 0 16,2 1 272-16,-4 0 48 0,-4 4 16 0,-2-6 0 0,-3 1 336 0,-3-2 64 16,-4 0 0-16,-5 20 16 0,-5-8-592 0,-4-5-128 15,-5-8-32-15,-3-3 0 0,0-2 0 0,-3-3 0 16,12-23 0-16,-4 4 0 0,-2 2-160 0,-3 2-16 16,0 1-16-16,-2 2 0 0,-2-2-160 0,1 2-48 15,-1-3 0-15,-25 27 0 0,8-10-144 0,4-10 0 16,4-7 144-16,4-4-144 0,3-8 128 0,2-3-128 15,2-1 160-15,5-4-160 0,3-7 0 0,3-1 0 16,2-3 0-16,4-6 0 16,9 3-1424-16,-4-10-384 0,2-2-80 0,2-2-15136 0</inkml:trace>
  <inkml:trace contextRef="#ctx0" brushRef="#br0" timeOffset="14693.38">4669 7229 17503 0,'0'0'1552'0,"0"0"-1232"0,0 0-320 0,0 0 0 16,0 0 480-16,0 0 32 0,14 0 16 0,2-1 0 15,5-2 480-15,3-3 80 0,4 0 32 0,6-4 0 16,7-1-224-16,3-1-32 0,6-1-16 0,5 0 0 15,3-1-464-15,3-1-112 0,1 0-16 0,2 1 0 16,-1 1-128-16,-3-1-128 0,-4-2 144 0,-5 5-144 0,-2 5 0 16,-3 3-320-16,-4 3 64 0,-5 2-7808 15,-9 2-1536-15</inkml:trace>
  <inkml:trace contextRef="#ctx0" brushRef="#br0" timeOffset="14900.06">5090 7496 1839 0,'-60'28'0'0,"23"-5"160"0,4 0-160 0,0 1 0 15,1 0 0-15,7-3 0 0,6-4 3712 0,6 0 720 16,4-2 144-16,6-3 32 0,6-1-3296 0,8-5-656 16,7-3-128-16,6-2-16 0,3-1 96 0,9-1 32 15,8-3 0-15,8-1 0 0,5-4-176 0,6 0-16 16,2-4-16-16,1 1 0 0,0-1-112 0,0-1 0 16,-1-2-16-16,0 2 0 0,-2 5-304 0,-3-2 160 15,-8 5-160-15,-5 0 128 16,-8 2-1520-16,-3 0-304 0,8-1-64 0,-12-1-16 0</inkml:trace>
  <inkml:trace contextRef="#ctx0" brushRef="#br0" timeOffset="15198.3">5373 6628 22111 0,'0'0'976'0,"13"-8"208"0,6-2-944 0,5 3-240 0,4-5 0 0,-4 7 0 16,7 1 0-16,4-2 0 0,6 2 0 0,2 2 0 0,5 0 160 0,5 5 96 15,0 1 0-15,2 5 16 0,0 1-112 0,4 5-32 16,2 4 0-16,4 5 0 0,1 0-128 0,-1 7 0 16,0 3 0-16,-6 6 128 0,-5-1-128 0,-9 4 128 15,-4 3-128-15,-5 3 128 0,-7 0-128 0,-6 0 0 16,-8 0 0-16,-1 13 0 0,-10-9 384 0,-9-6 112 15,-9-5 16-15,-7 2 0 0,-3-4 16 0,-4 1 16 16,-6-4 0-16,-2-2 0 0,0-2-352 0,-4-1-192 16,-2 0 192-16,-2-5-12512 0</inkml:trace>
  <inkml:trace contextRef="#ctx0" brushRef="#br0" timeOffset="15749.06">9399 6503 18143 0,'0'0'800'0,"-5"-8"160"0,1-5-768 0,-1 0-192 15,-4 0 0-15,1-3 0 0,-2-2 1088 0,-1-1 160 16,-5-4 32-16,0 3 16 0,-1-1-304 0,-1 2-64 16,-1 3-16-16,2 1 0 0,-2 2-432 0,-2 0-96 15,0 2 0-15,2 6-16 0,-4 2-48 0,1 6 0 16,-1 1 0-16,-2 7 0 0,-2 5-128 0,-1 6-16 15,-1 2-16-15,0 5 0 0,-1 2-160 0,1 2 192 16,0 5-192-16,1 4 192 0,1 8-64 0,1 2 0 16,0 2 0-16,1 2 0 0,1 0-128 0,2 1 0 15,2 3 0-15,2 1 0 0,3-4 0 0,3 1 0 0,2-5 0 0,2-2 0 16,2-2 0-16,3-5-224 0,1-1 32 0,-1 9 0 31,2-9-2320-31,-1-7-464 0</inkml:trace>
  <inkml:trace contextRef="#ctx0" brushRef="#br0" timeOffset="16166.24">8236 7246 23039 0,'20'-7'2048'0,"-1"2"-1648"16,6 0-400-16,20-10 0 0,-1 2 448 0,3 2 16 15,2-3 0-15,-1 1 0 0,-2 3 304 0,2-3 48 16,-3-2 16-16,0 4 0 0,4 2-400 0,-2 4-80 15,-3 0-16-15,-1 1 0 0,-6 0-576 0,-2 0-112 16,-2 3-32-16,-3 1 0 16,-2 2-2336-16,-1 1-480 0,-3-2-80 0,-1 0-32 15,-3-1 1456-15,-1 2 272 0,-3-1 64 0,-4 3 16 0,1 1 1296 0,-4 1 208 16,1 4 128-16,-1 1 0 0,-1 3 1152 0,-3 2 256 16,-2 3 32-16,1 1 16 0,-4 2-304 0,-1 1-48 15,-2-1-16-15,0 0 0 0,-2 3-352 0,-2 0-80 16,0-3-16-16,-1 2 0 0,2 1 176 0,-2-3 16 15,0-1 16-15,1 4 0 0,-1-5 240 0,2-2 32 16,-1-6 16-16,2 2 0 0,1-1-176 0,2 0-48 16,2-13 0-16,0 0 0 0,0 0-304 0,0 0-64 15,0 0-16-15,0 0 0 0,5-10-112 0,1 3-32 16,-1-5 0-16,8-10 0 0,-3-5-64 0,3 2-32 16,0-3 0-16,1 1 0 0,1-3-208 0,3-1-32 15,1 1-16-15,2-1 0 0,0 3-160 0,2 3 192 0,1 1-192 16,1-1 192-16,3 5-192 0,-1 2-192 0,0 1 32 0,-1 1 16 31,2 5-784-31,0-2-160 0,-1 2-16 0,0 2-10480 0,-1-3-2080 0</inkml:trace>
  <inkml:trace contextRef="#ctx0" brushRef="#br0" timeOffset="16537.18">10424 7199 24879 0,'0'0'1088'0,"0"0"256"0,7 5-1088 0,7 2-256 15,-1-5 0-15,1 2 0 0,-2-2 1232 0,3-1 192 16,-1-2 48-16,2-1 0 0,-1-2-432 0,0-5-80 16,2-1 0-16,1-2-16 0,-1 1-288 0,-5-1-48 15,1 2-16-15,0 0 0 0,0-5-144 0,-1 2-16 16,-3 2-16-16,2-8 0 0,-3 1-192 0,-3 1-32 15,-3 2-16-15,-2 1 0 0,-4 4 64 0,-2 2 16 16,-2 2 0-16,0-1 0 0,-10 5-256 0,-3 6 176 16,0 6-176-16,-3 1 160 0,-3 0-160 0,-2 5 0 15,-3 2 0-15,1 5-176 0,0 5 176 0,3-2 0 0,0 4 0 0,4-2-128 16,2-4 128-16,5 0 0 0,5-1-144 16,4-2 144-16,2-2 0 0,3 0 0 0,4-2 0 0,6-3 0 15,2-3 0-15,5 2-176 0,3-3 176 16,4-2-128-1,3 3-960-15,3-4-176 0,3-2-32 0,-6-4-9264 0,3-1-1856 0</inkml:trace>
  <inkml:trace contextRef="#ctx0" brushRef="#br0" timeOffset="17551.45">11473 7087 12895 0,'0'0'576'0,"0"0"112"0,5-5-560 0,0-2-128 15,-5 7 0-15,7-3 0 0,-2-1 2880 0,-5 4 560 16,0 0 96-16,0 0 32 0,1-5-1952 0,-1 5-384 16,-2-9-80-16,-2 6 0 0,4 3-576 0,-7-2-96 15,-2-1-32-15,1 2 0 0,-3-2-176 0,1 3-32 16,0 3-16-16,0-1 0 0,1 2-96 0,-2-1 0 16,0 1-128-16,2 2 192 0,1-1-192 0,0 1 128 15,-1 2-128-15,4-3 0 0,0 0 192 0,5-5-48 16,0 0-16-16,-4 7 0 0,4-7 112 0,0 0 16 15,0 0 0-15,0 0 0 0,0 0-96 0,0 0-16 16,0 0 0-16,0 0 0 0,0 0-144 0,0 0 128 16,0 0-128-16,0 0 128 0,0 0-128 0,0 0 0 15,9 0 0-15,0 1 0 0,-2 0 0 0,2 0 160 16,-2-1-160-16,-7 0 160 0,9-1-160 0,-2 2 128 0,1-1-128 16,-8 0 128-16,8-1-128 0,-8 1 0 15,0 0 0-15,0 0 0 0,6-1 128 0,-6 1-128 0,5-5 0 0,-5 5 128 16,0 0-128-16,0 0 0 15,6-4 0-15,-6 4 0 0,0 0 0 0,0 0 0 0,0 0 0 0,7-4 0 16,-7 4 0-16,0 0 0 0,0 0 0 0,0 0 0 16,0 0 0-16,0 0 0 0,6-2 0 0,-6 2 0 15,0 0 0-15,0 0 0 0,0 0 0 0,0 0 0 16,3-8 0-16,-1 2 0 0,-2 6 128 0,0-5-128 16,-1-3 0-16,1 8 0 0,-4-5 0 0,4 5 128 15,0 0-128-15,-5-4 0 0,0 0 0 0,0-1 0 0,5 5 0 0,0 0 0 16,-7-2-144-16,7 2 144 0,-5-2 0 0,5 2 0 15,0 0-128-15,0 0 128 0,0 0 0 0,0 0-128 16,0 0 128-16,0 0 0 0,0 0-160 0,0 0 160 16,0 0-128-16,0 0 128 0,0 0 0 0,0 0 0 15,3-5 0-15,-3 5 0 0,4-7 0 0,-4 7-128 16,0 0 128-16,0 0 0 0,1-7 0 0,-1 7 0 16,0 0 0-16,0 0 0 0,-3-4 0 0,3 4 0 15,-5-3 0-15,0-1 0 0,-1 3 0 0,0 1 0 16,-3 0 0-16,0 3 0 0,-1 1 0 0,-2 0 0 15,-1 2 0-15,-1 3 0 0,-1-2 0 0,-1 4 0 16,2-1 192-16,-3 3-64 0,-1 1-128 0,-6 6 128 16,4 1-128-16,2-2 128 0,2-2-128 0,3 0 0 15,3-1 0-15,1 0 0 0,2 0 0 0,5-2 0 16,2-2 0-16,2-1 0 0,-2-11 128 0,7 8-128 16,0-1 128-16,4-3-128 0,1 1 176 0,2 0-48 0,0-2 0 0,1-3 0 15,2-1 0-15,-2-4 0 16,3-1 0-16,0 1 0 0,2-2 32 0,-1 0 0 0,0 1 0 15,0-4 0-15,-1-2-16 0,0 1 0 0,0-3 0 0,0 3 0 16,-2-1 112-16,-1 1 32 0,-1 2 0 0,0-1 0 16,0-1-32-16,-1 3-16 0,0 0 0 0,-2-1 0 15,-2 4-240-15,1-1 176 0,-2 2-176 0,1 2 160 16,-9 2-160-16,9 6 0 0,-2 1 0 0,0 0 0 16,-4 3 0-16,3 0 0 0,-3 3 0 0,0 2 0 15,-1 3 0-15,0-1 0 0,-2 3-144 0,-2 1 144 16,1 8 0-16,0-2 0 0,1 2 0 0,-3 3 0 0,0 2-128 0,-3-1 128 15,1 6 0-15,0-1 0 0,-2 1 0 0,2 0 0 16,-3 5 0-16,0-2 0 0,1-2 0 0,-1 0 0 16,-1 0 0-16,0-1 0 0,3-6 0 0,-2-2 0 15,1-1 0-15,0 0 0 0,1-6 128 0,1 3-128 16,1-4 0-16,0-3 0 0,2-3 0 0,-1 0 128 16,3-4-128-16,-2-4 0 0,0 1 0 0,1-5 128 15,1-5-128-15,0 0 0 0,0 0 160 0,0 0-160 16,0 0 160-16,0 0-160 0,3-6 0 0,-3 6 0 15,5-8-208-15,1 2 64 0,0-3-112 0,2 3 0 16,0-1-16-16,1 0 0 16,1 2-1328-16,1-2-272 0,3 1-48 0</inkml:trace>
  <inkml:trace contextRef="#ctx0" brushRef="#br0" timeOffset="17982.5">13193 6857 23551 0,'-18'2'1040'0,"8"0"224"0,0-2-1008 0,10 0-256 16,0 0 0-16,0 0 0 0,0 0 1216 0,0 0 192 16,10-3 32-16,3 1 16 0,2-2-560 0,4-3-128 15,3 0 0-15,4-1-16 0,5-2-368 0,1 2-64 16,1-3 0-16,1 1-16 0,2 0-304 0,-1-1 0 16,0 4 128-16,-4-2-128 15,-1 4-2208-15,-6 2-496 0</inkml:trace>
  <inkml:trace contextRef="#ctx0" brushRef="#br0" timeOffset="18116.54">13335 7004 20271 0,'-19'16'896'0,"8"-5"192"0,1-3-880 0,3 3-208 0,6-2 0 0,1 2 0 15,0-11 2080-15,9 12 368 0,2-5 80 0,3-1 16 16,4-5-1488-16,4-2-288 0,3-3-64 0,7 0-16 16,7-6-400-16,6 2-80 0,2-3-16 0,2 2-14560 15</inkml:trace>
  <inkml:trace contextRef="#ctx0" brushRef="#br0" timeOffset="18835.62">14947 6462 13471 0,'0'0'592'0,"-11"0"128"0,1 2-576 0,-3 2-144 0,-1 2 0 0,-3-1 0 16,3 2 1264-16,0 2 208 0,0-1 64 0,0 4 0 0,0-1-448 0,2 1-96 15,-1 3-16-15,3 5 0 16,0 6-224-16,2 2-48 0,0 4-16 0,6 2 0 0,2-1-240 0,4 2-32 16,2 2-16-16,3-1 0 0,1-7-208 0,2 2-64 15,2-2 0-15,2-6 0 0,1-3 0 0,0-2 0 16,1-4 0-16,1-1 0 0,0-4 256 0,3-4 64 16,-2-2 0-16,-1-1 0 0,2-2 320 0,-2-2 80 15,0-1 16-15,0-1 0 0,-1-1-240 0,-1 0-48 16,-1-3-16-16,-2 2 0 0,-2-3-288 0,0 1-48 15,-2 2-16-15,-1-2 0 0,-9 8-208 0,10-4 128 16,-10 4-128-16,13 7 0 0,-2 4 0 0,1 4 0 16,0 3-176-16,1 2 176 0,-1 5-176 0,1 0 176 15,0-3-128-15,-4-5 128 0,1 3 0 0,6 9-160 16,-1-6 160-16,0-4 0 0,3-3-192 0,-7-9 192 16,6 0-192-16,7-2 192 0,-1-1 0 0,1-3-128 15,0-2 128-15,2-5 0 0,-1-6 0 0,2-3 0 0,1-5 0 0,-2-1 0 16,-2 1 0-16,-2-4 144 15,-4-4-144-15,-3 3 128 0,-3-5-128 0,-2 0 0 0,-1-5 144 16,-4 1-144-16,-4 0 352 0,-1 1 0 0,-1-3 0 0,-1 3 0 16,0 0-32-16,-1 9-16 0,1 0 0 0,-1 3 0 15,1 1-304-15,0 2 0 0,1 1-128 0,0 0-10704 16,0 2-2144-16</inkml:trace>
  <inkml:trace contextRef="#ctx0" brushRef="#br0" timeOffset="19696.95">18149 5605 14735 0,'0'0'1312'15,"0"-13"-1056"-15,0 0-256 0,0 1 0 16,-1 2 1184-16,1 10 176 0,0-9 48 0,0 9 0 0,-1-12-256 16,1 12-32-16,0 0-16 0,0 0 0 0,0 0-576 0,0 0-112 15,-9 10-32-15,1 2 0 0,0 3-64 0,3 3-32 16,0 2 0-16,1 4 0 0,2 2-32 0,2 6 0 16,0 1 0-16,4 0 0 0,0-2-256 0,-1 5 160 15,2 3-160-15,2 0 128 0,-1-4-128 0,3-1 0 16,2-2 144-16,-2-3-144 0,2-3 144 0,0-2-144 15,-1-4 192-15,0-2-192 0,-2 0 192 0,1-2-64 16,-4-3 0-16,-1-4-128 0,-4-9 208 0,2 13-64 16,-2-7-16-16,0-6 0 0,-6 8 16 0,-3-4 0 15,-2-2 0-15,-1-1 0 0,-3 1-144 0,-3-2 128 16,-4 1-128-16,-2-1 128 0,-2 0-256 0,-4 0-64 16,-3-1-16-16,2-1 0 15,-2 1-208-15,-2 1-32 0,0-2-16 0,0-1 0 16,4 2-128-16,1-2-32 0,1 2 0 0,5 1 0 15,4 0 128-15,2 4 32 0,5-2 0 0,4 2 0 0,9-4 224 0,0 0 48 16,-2 9 16-16,4 2 0 0,5 3 32 0,3 2 0 16,2 0 0-16,5 3 0 0,1 0 144 0,1 0 0 0,0 0 0 15,1-1 0-15,2 1 0 0,-3 0 0 0,-3 2 0 16,-3-2 176-16,-3-1 128 0,-3 1 16 0,-5-3 16 0,-2 1 0 16,-4-1 368-16,-1 3 64 0,-2 2 0 0,-4 0 16 15,0 5 240-15,0-3 32 0,-2 3 16 0,1-2 0 16,1 4-160-16,2-1-16 0,-1 4-16 0,2-6 0 15,2 2-368-15,3-11-64 0,1 1 0 0,1 8-16 0,2 1-256 16,3-1-48-16,2-5-128 0,3-1 192 0,1-1-192 16,4-1 0-16,4-3 0 0,2-4 0 15,3 1-2304-15,1-3-496 0</inkml:trace>
  <inkml:trace contextRef="#ctx0" brushRef="#br0" timeOffset="20340.32">19962 6228 14735 0,'-10'-22'1312'0,"4"8"-1056"0,1-4-256 0,3 2 0 16,-1-2 1408-16,2 6 240 0,0 4 32 0,1 8 16 0,0 0-400 15,0 0-80-15,0 0 0 0,-5 16-16 0,0 6-400 0,2 7-80 16,-1 3-16-16,0 10 0 0,-1 1-128 0,0 6-48 16,-1 5 0-16,-3 1 0 0,0 3 0 0,-1-14 0 15,-4 3 0-15,-9 31 0 0,0-6-208 0,-1-3-32 16,-1-5-16-16,-1-2 0 0,1-5-112 0,1-10-32 15,1-4 0-15,1-7 0 0,2-7 208 0,2-3 48 16,5-7 0-16,3-8 0 0,4-4 256 0,6-7 64 16,0 0 16-16,0-12 0 0,4-6-176 0,2-5-32 15,4-6-16-15,-1 6 0 0,2-8-256 0,7-22-48 16,0 4-16-16,2-2 0 0,1-1-176 0,0-2 128 16,2-1-128-16,3-5 128 0,2-1-128 0,2 5-176 15,3 4 48-15,1 6 0 0,3 5 128 0,-1 7-208 16,3 1 80-16,-2 9 128 0,0 6-160 0,-1 7 160 15,-2 4 0-15,-2 6-144 0,-4 6-48 0,-3 4 0 16,-6 4 0-16,-2 3 0 0,-8 3-16 0,-6 5-16 16,-5-2 0-16,-4 7 0 0,-10 0 32 0,-2 5 16 15,-4-1 0-15,-1-3 0 0,-5-8-144 0,-1-1-48 16,-2 1 0-16,1-6 0 16,0-3-1456-16,2-5-288 0,-1-7-64 0</inkml:trace>
  <inkml:trace contextRef="#ctx0" brushRef="#br0" timeOffset="20674.39">20433 6497 26431 0,'7'14'1168'0,"-7"-14"240"0,11 4-1120 0,3 4-288 16,1 0 0-16,3-2 0 0,0-1 1280 0,2-2 192 15,3-4 32-15,1-5 16 0,2-2-736 0,2-5-144 16,2-1-16-16,2-1-16 0,-3-3-352 0,2 3-64 15,-2-3 0-15,-2 1-16 0,-2-4-176 0,-3 2 128 16,-5-1-128-16,-3-1 128 0,-2 0-128 0,-4 2 192 16,-5-2-192-16,-3 4 192 0,-3 1-192 0,-4 4 0 15,-4 4 144-15,-2 3-144 0,-2 5 272 0,-3 5-16 16,-2 1 0-16,-3 8 0 0,-3 2-256 0,-2 4 0 16,-1 3 0-16,-1 4 0 0,-3-1 0 0,1 7 0 15,3 3 0-15,1 0 0 0,1-3 0 0,5-2 0 16,5 0-128-16,5-2 128 0,6-1 0 0,4-3 0 15,6-3 0-15,5-3-144 16,4-5-1136-16,5-1-240 0,1-6-32 0,-3-3-12912 0</inkml:trace>
  <inkml:trace contextRef="#ctx0" brushRef="#br0" timeOffset="20950.28">21247 6303 20671 0,'-10'11'912'0,"1"-2"192"0,-1 4-880 0,-3 1-224 0,-2 2 0 0,-2 5 0 16,1-1 656-16,0 0 96 16,-1 3 16-16,-1 1 0 0,-3-2 512 0,4-2 128 0,-2 1 0 0,2-1 16 15,2-2-208-15,3-3-64 0,2-1 0 0,4-5 0 16,6-9-192-16,0 0-32 0,0 0-16 0,0 0 0 16,0 0-192-16,11-7-32 0,3-5-16 0,4-2 0 0,0-7-96 0,3 0-32 15,1-2 0-15,1 0 0 0,0-1-352 0,-5 9-192 16,2-1 192-16,3 0-192 0,0-2 0 0,1 2 0 15,1 0 0-15,1 2 0 0,-1 3 0 0,1 1 0 16,-1 2-160-16,8 0 160 16,-8 6-1664-16,-3-1-224 0,-4 3-32 0</inkml:trace>
  <inkml:trace contextRef="#ctx0" brushRef="#br0" timeOffset="21216.74">22146 6202 30351 0,'0'0'1344'0,"-6"9"272"0,6-9-1296 0,-3 13-320 15,-1 0 0-15,0 2 0 0,-2 3 144 0,2-2-144 16,-3-1 192-16,0 2-192 0,2-1 336 0,-2 3-32 0,0-1-16 0,0 4 0 15,-3-3-160-15,3 3-128 0,-2 2 144 0,0-1-144 16,1-1 128-16,1 1-128 0,-1-4 0 0,0 2 0 16,1-1 176-16,0-2-176 0,2-3 192 0,1-2-192 15,1 0 0-15,-1-2 0 0,3-2 0 0,1-9 0 16,0 0-1568-16,0 0-272 16,0 0-48-16</inkml:trace>
  <inkml:trace contextRef="#ctx0" brushRef="#br0" timeOffset="21557.95">22733 6249 21183 0,'0'0'1888'0,"0"0"-1504"16,-8 12-384-16,2-1 0 0,-2 7 480 0,-2 4 32 15,0-1 0-15,-2-1 0 0,1 1 384 0,-2 0 64 16,-3 1 32-16,0 2 0 0,1-3-288 0,3 0-48 0,1 1-16 0,4-3 0 16,2-3-352-16,3-2-80 15,2 0-16-15,7 0 0 0,2-4-16 0,3 2-16 16,4-6 0-16,0 1 0 0,1-6 128 0,2-2 32 16,1-6 0-16,0 3 0 0,-1 2 192 0,-3-3 32 0,0-4 16 0,1 1 0 15,-3-3-64-15,-2-1-16 0,0 0 0 16,-3-2 0-16,-2-2-32 0,-2 1 0 0,-3 0 0 0,-5 1 0 15,-2-3-208-15,-6-7-48 0,-5 5-16 0,1 4 0 16,-5 5-176-16,-2 0 0 0,-1 5-192 0,2 1 192 31,-2-4-2048-31,4 6-304 0,-2 0-48 0</inkml:trace>
  <inkml:trace contextRef="#ctx0" brushRef="#br0" timeOffset="21970.89">23270 6207 21183 0,'0'0'944'0,"0"0"192"0,-3 5-912 0,-1 3-224 15,-1 3 0-15,-2 3 0 0,0 3 224 0,-3 2 0 16,-1 1 0-16,-3 2 0 0,-1 0 288 0,-3 0 48 16,-1 0 16-16,0 0 0 0,0 2 16 0,0 0 16 15,1-2 0-15,3-1 0 0,2-3-16 0,4 0 0 16,3 0 0-16,4-2 0 0,2-2-80 0,2-1-32 15,6-7 0-15,2-2 0 0,3-2 160 0,2-4 48 16,3-3 0-16,1-4 0 0,4 0-160 0,1-4-16 16,1-3-16-16,2-4 0 0,0-5-208 0,-1-1-32 15,1 0-16-15,0-3 0 0,-1 0-96 0,0-4-16 16,-3-3 0-16,0-2 0 0,-2-5 64 0,1-2 16 0,-1-6 0 16,-2-2 0-16,-2-3 48 0,-2-4 0 15,-1-1 0-15,-1 5 0 0,-3 3-128 0,-1 4 0 16,-3 9-128-16,-2 7 192 0,0 10-192 0,-3 4 0 0,-1 6 0 0,0 13 0 15,-5 3 0-15,-4 7 0 0,-3 3 0 0,-1 10 0 16,-2 5 0-16,-1 6-208 0,0 4 64 0,-1 7 16 16,-1 2 128-16,5 5 0 0,-3 5 0 0,2 1 0 15,3 1-192-15,1 1 64 0,5 1 0 0,-1 16 0 16,9-9-2688 0,5-13-544-16</inkml:trace>
  <inkml:trace contextRef="#ctx0" brushRef="#br0" timeOffset="22262.89">24731 6042 20271 0,'0'0'1792'0,"10"-4"-1424"16,3 2-368-16,3-2 0 0,2-1 608 0,6-2 48 16,4 2 16-16,5 2 0 0,0-5 0 0,4 2 0 15,1 2 0-15,3-3 0 0,1 2-288 0,-4 2-64 0,-4 0-16 0,-3 0 0 31,-6 3-1600-31,-6 3-320 0</inkml:trace>
  <inkml:trace contextRef="#ctx0" brushRef="#br0" timeOffset="22379.3">24717 6376 19343 0,'-20'14'848'0,"11"-5"192"0,9-9-832 0,0 0-208 0,6 12 0 16,7-3 0-16,5-6 1088 0,6-1 160 0,4-5 32 0,7-2 16 15,6-1-656-15,9 1-144 0,6-3-32 0,10 0-11600 16</inkml:trace>
  <inkml:trace contextRef="#ctx0" brushRef="#br0" timeOffset="22848.41">26714 5075 19407 0,'-24'-14'848'0,"14"4"192"0,3-2-832 0,3 3-208 0,3-2 0 0,6 1 0 16,5-3 1152-16,4 0 176 16,4 6 32-16,4-2 16 0,3 1-544 0,4 3-96 0,3-3-32 0,4 3 0 15,1 3-112-15,1 2-16 0,-1 2-16 0,0 5 0 16,-2 5-192-16,-3 9-48 0,0 5 0 0,-6 4 0 0,-3 1-320 0,-6 6 0 16,-8 5 0-16,-7 4-192 15,-6 5 192-15,-8 1 0 0,-6 3 0 0,-6 1 0 0,-4 1 0 16,-4-1 0-16,-2-4 0 0,-2-3 0 0,-2-8 128 0,2 1 16 15,1-6 0-15,2-7 0 0,2 0 544 0,6-7 96 16,3-3 32-16,7-4 0 0,5-6-160 0,6 0-16 16,4-9-16-16,5 4 0 0,-5-4-320 0,20 1-64 15,5-2-16-15,3-3 0 0,1-1-224 0,4-6 0 16,4 3-144-16,2-4 144 16,3-2-2448-16,3 1-400 0</inkml:trace>
  <inkml:trace contextRef="#ctx0" brushRef="#br0" timeOffset="23092.52">28152 5282 29423 0,'0'0'1296'0,"0"0"288"0,0 0-1264 0,0 0-320 15,0 0 0-15,-2 9 0 0,-1 2 256 0,-4 3-16 0,-2 3 0 0,-9 11 0 16,1 4 256-16,-1 2 48 0,0 5 16 0,0 3 0 15,-3 0-192-15,2 0-48 0,0 3 0 0,1-1 0 16,0 3-48-16,1-1-16 0,1 0 0 0,-1-1 0 16,5-4-256-16,1-5 0 0,3-6 0 0,3-6 0 15,2-3-1632 1,3-4-384-16,5-1-80 0,-5-16-11072 0</inkml:trace>
  <inkml:trace contextRef="#ctx0" brushRef="#br0" timeOffset="23323.83">28492 5326 26719 0,'0'0'2368'0,"0"0"-1888"15,0 0-480-15,2 9 0 0,-2 4 464 0,0 4 0 16,-2 2 0-16,0 4 0 0,-2 3 272 0,-1 5 48 16,-2 2 16-16,1 2 0 0,-2 2 32 0,0 1 16 15,1 3 0-15,0 2 0 0,0 0-400 0,0 4-64 16,0-1-32-16,0-1 0 0,2-6-192 0,2 1-32 15,3-5-128-15,1-2 192 0,2-2-192 0,-1-6 0 16,1 1 0-16,-1-7-160 16,2-4-736-16,-4-4-160 0,0 1-32 0,0-12-13712 0</inkml:trace>
  <inkml:trace contextRef="#ctx0" brushRef="#br0" timeOffset="23495.43">27740 5348 28559 0,'12'-13'2544'0,"1"4"-2032"0,6 2-512 16,7-3 0-16,5 1 0 0,6-4-288 0,5 3 32 16,-6 1 16-16,7 1 1040 0,10-2 208 0,10 1 32 15,4-2 16-15,3 3-208 0,4-1-32 0,1 4-16 0,5 0 0 16,4-1-496-16,1 2-112 0,-1 3 0 0,-4-2-16 16,-4 1-176-16,-6 2-272 0,-6 1 64 0,-6 1-10064 15,-5 1-2016-15</inkml:trace>
  <inkml:trace contextRef="#ctx0" brushRef="#br0" timeOffset="23819.38">26328 6765 20271 0,'-14'2'1792'0,"3"-2"-1424"0,11 0-368 0,0 0 0 16,0 0 1216-16,12-8 160 0,3-1 32 0,8 0 16 16,6-5-80-16,11-1-32 0,9 1 0 0,13-1 0 15,12-2-480-15,8 1-80 0,5-2-32 0,7-4 0 16,7-2-208-16,9 1-64 0,11-1 0 0,6 1 0 15,3 2-240-15,3 1-48 16,3 4-16-16,-1-1 0 0,-4 0-144 0,-1 0 0 0,-3 1 0 16,-10 4 128-1,-12 5-2352-15,-7 3-464 0,29 1-112 0,-26 6-16 0</inkml:trace>
  <inkml:trace contextRef="#ctx0" brushRef="#br0" timeOffset="24589.62">26975 7105 19343 0,'-9'-5'1728'0,"9"5"-1392"0,0 0-336 0,-7 10 0 16,1 2 1968-16,0 6 320 0,-1 0 64 0,-2 7 16 15,-1 6-1888-15,0 3-480 0,0 4 128 0,0-1-128 16,-1-1 304-16,4-3 16 0,0 0 16 0,4-1 0 16,0-4-48-16,7 0-16 0,1-7 0 0,4-2 0 15,5-3-80-15,4-7-32 0,3-3 0 0,5-6 0 16,4-5 304-16,3-3 64 0,7-2 16 0,4-4 0 0,4-5 128 0,2-5 32 16,-4 0 0-16,-3-3 0 0,-5-1-384 0,-2-3-80 15,-7 4-16-15,-5-1 0 0,-5 6-64 0,-2 3-16 16,-3 4 0-16,-2 2 0 0,0 7 128 0,-2 2 32 15,-10 4 0-15,10 4 0 0,-3 2-160 0,-2 4-16 16,-2 0-128-16,5 13 192 0,-2 1-192 0,0-1 0 0,-1 1 0 16,0-1 0-16,0 1 0 0,0-7 0 15,1-1 0-15,4 6 0 0,2-5 0 0,1-2 0 0,3-3 0 0,3-6 0 16,5-4 240-16,-5-3 0 16,6-2 0-16,14-7 0 0,0-4 400 0,-1-6 64 15,1-4 32-15,-3-2 0 0,0-6-32 0,0-3-16 16,1-1 0-16,-3-2 0 0,-5-4-64 0,-1-1-16 15,-3-5 0-15,-3 1 0 0,-7-2 0 0,-2 4 0 0,-4 0 0 0,-3 6 0 16,-2 4-400-16,-1 4-80 0,-2 6 0 0,-2 5-128 16,1 0 0-16,-2 7 0 0,-1 0-192 0,-1 6 48 31,-3-1-1504-31,0 4-288 0,-3 3-64 0,1 1-17456 0</inkml:trace>
  <inkml:trace contextRef="#ctx0" brushRef="#br0" timeOffset="26348.04">1811 9091 10127 0,'0'0'896'15,"0"0"-704"-15,0 0-192 0,12 0 0 0,-3-3 1248 0,5-1 224 16,0 2 32-16,3-1 16 0,4 0-496 0,2 1-80 15,3 0-32-15,4 0 0 0,1-7-176 0,5 2-32 16,2 1-16-16,4-3 0 0,4 2-192 0,1-2-48 16,2 4 0-16,9-2 0 0,4 0-144 0,3 3-48 15,1-3 0-15,4 1 0 0,-3 1-32 0,7 2-16 16,2 0 0-16,4-2 0 0,4 1 144 0,1-1 32 16,0-4 0-16,2 4 0 0,1 2 64 0,6 1 32 0,3-1 0 0,0-2 0 15,-3-1-128-15,4-1-32 0,5 3 0 0,3 1 0 16,-1-1-192-16,3-1-128 0,1 0 128 15,3 1-128-15,3 0 0 0,-2 0 144 0,1-3-144 0,4 2 0 16,4 3 128-16,-1-2-128 0,-3-2 0 0,3 2 0 16,5 0 128-16,-1 2-128 0,-3-4 0 0,3 0 0 15,5 3 0-15,-3 1 0 16,-1-3 0-16,2 0 0 0,3 3 0 0,0-2 0 16,0-1 0-16,1 1 0 0,2 1 0 0,-1 1 0 0,2-3 0 0,2 1 0 15,6 1 0-15,-3 1 0 0,-4-2 0 0,5 2 0 16,4-1 0-16,-1 2 0 0,-4-2 0 0,4-2 0 15,2 5 0-15,-1 0 0 0,-1-1 128 0,3 0-128 16,1-1 0-16,2 1 128 0,1 1-128 0,-2 0 0 16,-1 0 160-16,3 3-160 0,2 2 128 0,1-3-128 15,-4-2 0-15,5 1 0 0,1 1 0 0,2-1 0 16,1 2 0-16,-3-1 128 0,-1-2-128 0,5 1 0 16,3 2 0-16,-3-1 0 0,-5-2 0 0,4 2 0 15,0 0 0-15,4 1 0 0,-6-2 0 0,2 0 0 0,0-2 128 0,1 1-128 16,3 1 128-16,-3 2-128 0,-3-3 192 0,4 1-32 15,3 0-16-15,5 1 0 0,-4-1-16 0,1-1 0 16,-1-3 0-16,3 2 0 0,2 0 0 0,1 1-128 16,1 0 192-16,0 0-64 0,-3-1-128 0,4-1 160 15,2 1-160-15,-1 1 160 0,0 1-160 0,-3 1 0 16,0-2 0-16,1 0 128 0,3 0-128 0,-3 0 0 16,-3 0 144-16,1 1-144 0,1 1 0 0,1 1 128 15,1 1-128-15,0-2 0 0,-5 0 0 0,4 1 144 16,3 1-144-16,3 3 0 0,-4-4 0 0,-4-1 0 15,1 0 0-15,0 1 0 0,5 1 160 0,-1 1-160 16,2-2 128-16,-4 1-128 0,-4-1 128 0,-1 2-128 16,1-1 128-16,1-2-128 0,-2 3 192 0,-2 2-32 15,0-2-16-15,-1-1 0 0,-1-1-144 0,0 3 0 0,0-1 0 16,-3-3 0-16,-6 2 0 0,3 2 0 0,5-1 0 0,-5-2 128 16,-4-3-128-16,1 1 0 15,4 0 144-15,3 1-144 0,-2 0 128 0,-3 0-128 0,0-2 160 0,2 0-160 16,3 0 176-16,-1-2-176 0,-8 1 192 0,6-2-192 15,1 0 176-15,2 0-176 0,1-3 160 0,-5 2-160 0,-8 0 160 0,6 3-160 16,1 0 160-16,-3-2-160 0,-4-5 176 16,2 2-176-16,0 1 192 0,-5-1-192 0,-4 1 192 0,0 1-64 15,3-3 0-15,1 2-128 0,-1 0 288 0,-4 1-48 16,-3-3-16-16,2 3 0 0,4 1-224 0,-6 2 0 16,-3-1 0-16,2-2 0 0,2 1 0 0,-6 1 0 15,-4-2 0-15,1 3 0 0,1-1 0 0,-4-1 128 16,-5-3-128-16,-3 4 0 0,1 1 0 0,-1-2 128 15,-6 1-128-15,-2-2 0 0,-4 2 128 0,-1 2-128 16,-2 2 0-16,-4-2 0 0,-7 0 256 0,-2 1-64 16,-3 2 0-16,-1-1 0 0,-3 2-64 0,-5 0 0 15,-9 1-128-15,-6-1 192 0,-6-2-192 0,-6 2 0 16,-2-1 0-16,-8 3 0 16,-7-2-1072-16,-3 1-256 0,-6-1-48 0</inkml:trace>
  <inkml:trace contextRef="#ctx0" brushRef="#br0" timeOffset="28143.69">1726 10041 16575 0,'-7'-15'736'0,"3"8"160"0,1-3-720 0,1 5-176 16,0 0 0-16,-3-5 0 0,1 2 1424 0,4 8 256 15,-7-4 48-15,7 4 16 0,0 0-496 0,-10 9-96 16,-2 6-32-16,2 3 0 0,0 4-608 0,-3 7-112 16,-2 5-16-16,0 6-16 0,-1 8-64 0,1 3-16 15,1 2 0-15,0 7 0 0,2 1 16 0,1 6 0 16,2 5 0-16,4-1 0 0,2 4-112 0,4-23-32 0,5 5 0 0,1-1 0 16,-1 1-160-16,5-3 128 15,1-6-128-15,0-4 128 0,1-7 32 0,2-2 0 0,2-7 0 16,2-4 0-16,1-7 96 0,3-5 0 0,1-2 16 0,3-9 0 15,2-2 192-15,4-9 48 0,3-7 0 0,2-4 0 16,0-3 0-16,2-8 0 0,2-4 0 0,12-20 0 16,-7 3-192-16,-5 0-48 0,-5-1 0 0,-3 2 0 15,-2-1-16-15,-4-3 0 0,-2 0 0 0,-2 0 0 16,-1 1 16-16,-3 4 0 0,-4 2 0 0,0 7 0 16,-6 1-64-16,0 6-16 0,-2 8 0 0,-1 4 0 0,-2 5-192 0,-1 4 0 15,-3 3 0-15,-1 11 0 16,0 0-1232-16,0 0-304 0,0 0-48 0,0 0-14576 15</inkml:trace>
  <inkml:trace contextRef="#ctx0" brushRef="#br0" timeOffset="28555.62">2747 10784 16575 0,'0'0'1472'0,"0"0"-1168"15,0 11-304-15,-1 0 0 0,-2 2 880 0,2 1 112 16,0 6 32-16,-1 2 0 0,0 2-128 0,-1 4 0 16,2-3-16-16,-2 6 0 0,-2 0-336 0,0-1-64 15,0 0-16-15,0-1 0 0,-1-3 176 0,1-2 48 0,1-2 0 0,1-8 0 16,1-3 272-16,2-11 48 0,0 0 16 0,0 0 0 15,0 0-96-15,5-4-16 0,0-6 0 0,8-12 0 16,-1-2-272-16,1-6-64 0,1-5-16 0,1 2 0 16,2 4-336-16,-1-1-64 0,1-5-16 0,-2 4 0 15,3 3-144-15,0-2 0 0,2 2 0 0,-1 4 128 16,3 4-128-16,-1 2 0 0,1 7 0 0,-1 4 0 16,2 4 0-16,0 4 0 0,0 4 0 0,0 9 128 15,-4 5-128-15,0 5 0 0,0 3 0 0,-2 2 0 16,-5 5 0-16,-4-7 0 0,-3 1 0 0,3 19 0 0,-6 1 0 0,-2-4 0 15,-2-5 0-15,2 2 0 16,0-5-688-16,1-4-64 0,0-4-16 0,3-5-9792 16,3-4-1952-16</inkml:trace>
  <inkml:trace contextRef="#ctx0" brushRef="#br0" timeOffset="29098.71">4453 10692 12895 0,'0'0'576'0,"-7"-11"112"0,1 5-560 0,0-4-128 0,1 1 0 0,-2-2 0 16,0 0 2624-16,-2 4 480 0,-3-2 96 0,1 0 32 15,-2 0-2448-15,0 3-480 16,-3 3-112-16,-3 1 0 0,0 2-192 0,0 2 160 0,-3 2-160 0,-3 6 160 16,-6 0-160-16,1 7 160 0,-3 2-160 0,1 5 160 15,-1 0 64-15,0 8 16 0,2 6 0 0,2 0 0 16,2 4 128-16,12-11 16 0,0 3 16 0,-6 22 0 16,6-4-48-16,6-1-16 0,5-10 0 0,4-5 0 15,4-4-112-15,4-8-32 0,3-6 0 0,3-6 0 0,3-6 96 16,3-6 16-16,2-5 0 0,5-4 0 0,2-4-32 0,1-4 0 15,2-5 0-15,4-9 0 0,2-3-64 0,-3-4-16 16,-2-7 0-16,0 2 0 0,0 0-64 0,-2-3-128 16,-3 1 176-16,-3-1-176 0,0-8 128 0,-4 1-128 15,1 0 0-15,1-3 0 0,-4-5 240 0,1 0-16 16,-6-4 0-16,1-3 0 0,1-8-32 0,-4-3 0 16,-2 2 0-16,-2 3 0 0,-3 9-192 0,1 12 144 15,1 8-144-15,-1 11 128 0,1 7-128 0,-2 10 0 16,-2 6 0-16,-3 11-176 0,0 0 176 0,-2 20-160 15,-4 6 160-15,0 6-160 0,-1 6 160 0,-2 5 0 16,-1 8 0-16,-2 8-128 0,0 7 128 0,0 2 0 16,1 4 0-16,2 0-128 0,0 6-128 0,1 4-32 15,1 3 0-15,3-6 0 16,3-5-1824-16,2-8-384 0,1-6-64 0</inkml:trace>
  <inkml:trace contextRef="#ctx0" brushRef="#br0" timeOffset="30445.58">5125 10735 14735 0,'-18'-1'1312'0,"12"2"-1056"0,-2 1-256 0,-3 3 0 0,1 2 1024 0,3-3 160 15,1 3 32-15,0 7 0 0,2 2-48 0,3 0 0 16,1-1 0-16,3-6 0 0,1 3-256 0,10 2-48 16,0-4-16-16,0-1 0 0,3-4-32 0,2-1-16 15,2-3 0-15,15-2 0 0,0-3-224 0,-3-1-32 16,-3-4-16-16,1-4 0 0,0-3-80 0,-1-2 0 0,-2 2-16 15,-4-4 0-15,0-3-48 0,-4 0-16 16,-2 2 0-16,-3-3 0 0,-2-3-208 0,-4 7-32 0,-3 1-128 0,-3 1 192 16,-4 1 0-16,-5 2-16 0,-1 2 0 0,-3 6 0 15,-3 2 48-15,-4 5 16 0,-2 3 0 0,-2 5 0 16,-2 3-16-16,-1 5 0 0,1 3 0 0,-1 6 0 16,1 7-224-16,1 2 0 0,2 2 0 0,3 1 0 15,5-2 0-15,5-11 0 0,1 4 0 0,3 11 0 16,5-4 0-16,5-3 0 0,3-9 0 0,4-2 0 15,3 1-192-15,3-5 192 0,4-5-192 0,3-2 192 16,2-6-512-16,3-1 0 0,4-6 0 0,3-1-9920 16,3-6-1984-16</inkml:trace>
  <inkml:trace contextRef="#ctx0" brushRef="#br0" timeOffset="30712.3">6080 10674 15663 0,'-14'25'688'0,"5"-6"144"0,0 4-656 0,1 3-176 16,1-2 0-16,0 6 0 0,1-2 2592 0,1-6 480 15,-1-1 112-15,-3 7 16 0,0 0-1248 0,5-14-240 16,-4-2-48-16,3 2-16 0,1-4-208 0,4-10-32 16,0 0-16-16,0 0 0 0,0 0-624 0,12-13-112 15,1-5-16-15,1-2-16 0,2-9-272 0,3 0-48 16,2-3-16-16,0-2 0 0,5-2-160 0,-2 0-128 15,0 1 144-15,1 0-144 0,3 5 0 0,-1 3 128 16,-2-1-128-16,3 5 0 0,-2 1 0 0,-1 4 0 0,1 4 0 16,-1 2 0-1,0 6-704-15,1 5-96 0,-1-1-16 0,1 5-11024 16,-2 3-2224-16</inkml:trace>
  <inkml:trace contextRef="#ctx0" brushRef="#br0" timeOffset="31679.48">8092 10671 12895 0,'0'0'1152'0,"0"0"-928"16,0 0-224-16,0-6 0 0,0-2 1072 0,0 8 160 15,-1-10 48-15,-3 5 0 0,4 5 64 0,-9-9 32 16,-2 3 0-16,-1 2 0 0,-4-6-336 0,-1 5-64 16,-1-3-16-16,-1 3 0 0,-2 1-256 0,-2 2-48 15,-5 0-16-15,-1 5 0 0,-2-2-128 0,1 6-16 16,-6 4-16-16,2 4 0 0,1 3-240 0,2 4-48 15,1 7-16-15,2 0 0 0,2 3-176 0,3 1 0 16,2 4 144-16,7-12-144 0,1 6 0 0,2 2 144 16,2-3-144-16,1 11 0 0,7-5 0 0,6-10 0 15,5-3 0-15,4-9 0 0,4-4 224 0,3-3-64 0,5-4-16 0,-5-5 0 16,5-6 160-16,18-7 16 0,3-4 16 0,0-5 0 16,-1-9 64-16,0-4 16 0,-7-4 0 0,2-5 0 15,-2 1-240-15,-2-2-48 0,-2-4-128 0,-1 0 192 16,-1-1-64-16,-1-1 0 0,-3-1-128 0,0 1 192 15,-1-3-192-15,-1-1 0 0,-3-8 0 0,-1 3-160 16,-8-5 160-16,-1 1 0 0,-4-2 160 0,-2 2-160 16,-3 7 128-16,-1 8-128 0,-2 7 0 0,0 9 144 15,-4 10-144-15,0 9 0 0,-1 8 0 0,3 8-176 0,-11 1 176 0,2 7-192 16,-4 10 192-16,0 8-192 0,-2 4 192 16,-1 8-128-16,-2 7 128 0,1 9-128 0,0 2 128 0,3 11 0 15,-2 7-144-15,2 3 144 0,2 8 0 0,0 3 0 16,3 0-144-16,2-5 144 0,0-2 0 0,5-29 0 15,2 3 0-15,2 18 0 0,2-13-368 0,4-9 48 16,1-8 0-16,3-6 0 16,4-6-1568-16,3-5-304 0,2-5-64 0</inkml:trace>
  <inkml:trace contextRef="#ctx0" brushRef="#br0" timeOffset="32232.5">9152 10623 18431 0,'-1'-10'1632'0,"1"10"-1312"16,0 0-320-16,0-9 0 0,0-4 176 0,0-1-48 0,-1 4 0 0,-2 0 0 15,-2 2 128-15,-1-1 32 16,-5 0 0-16,3 2 0 0,-4 2 576 0,1 1 112 0,-1 0 32 0,1 4 0 15,-1 0-48-15,0 5 0 0,-2 0 0 0,0 2 0 16,0-4-400-16,-2 4-96 0,2 2-16 0,0 1 0 16,2 1-96-16,-2-2-32 0,2 1 0 0,2-1 0 15,-1 0-112-15,1-1-16 0,-2 3-16 0,2-2 0 16,1 3-176-16,0 0 0 0,-1 0 144 0,0 0-144 16,-2 5 192-16,1 0-48 0,-1-1 0 0,1 2 0 15,5 0 48-15,1-7 16 0,-2 2 0 0,2 6 0 0,0-3 0 16,1 0 0-16,0-5 0 0,4-5 0 0,-1 2 0 0,1 2 0 15,1-1 0-15,-1-9 0 0,0 0 80 0,0 0 16 16,0 0 0-16,16 0 0 0,-1-1 16 0,-2-3 0 16,1-1 0-16,7-8 0 0,-2 1-128 0,2-2-32 15,-1-6 0-15,0-1 0 0,2-1-160 0,-2 1 160 16,-2 0-160-16,-3-2 160 0,-2-3-160 0,-2 3 0 16,0-3 0-16,-2 4 128 0,-2-1 0 0,0 2-128 15,-1 5 192-15,-4 6-64 0,0 2 16 0,-2 0 0 16,0 8 0-16,0 0 0 0,0 0-144 0,-5 9 160 15,0 3-160-15,-2 3 160 0,1 3-160 0,-1 5 0 16,0 0 0-16,0-1 0 0,2 8 0 0,0-2 0 16,1 2 0-16,2 2 0 0,1-5 0 0,1 1-176 0,2-6 176 15,5 10-192 1,3-6-1600-16,1-5-320 0,4-11-64 0,2-6-12240 0</inkml:trace>
  <inkml:trace contextRef="#ctx0" brushRef="#br0" timeOffset="32699.16">9597 10610 8287 0,'-6'14'736'0,"-3"2"-592"0,0 3-144 0,2 2 0 0,0 1 3664 16,-2 4 704-16,-1-1 144 0,1 1 32 0,1 1-2320 0,2-4-464 15,0-1-96-15,2-5 0 0,0-3-448 16,-1-1-64-16,4-2-32 0,2-4 0 0,-1-7-480 0,0 0-80 15,7-5-32-15,2-4 0 0,2 2-112 0,3-7-32 16,0-2 0-16,2-3 0 0,2 0-192 0,0 0-64 16,1-4 0-16,0-1 0 0,0 1-128 0,2 0 0 15,0-2 0-15,11-9 0 0,-7 8 0 0,3 3 0 16,-4 5 0-16,0 5 0 0,-2 2 0 0,-4 6 0 16,-2 2 0-16,-2 6 0 0,-2 3 0 0,-2 6 0 15,-4 2 0-15,-1 1 0 0,-4 1 0 0,-2 2 0 16,-1 0 0-16,-2 0 0 0,-3 1 0 0,0 0 0 15,-2-1 0-15,0-3 0 0,0-5 0 0,2-1 0 16,7-9 0-16,0 0 0 0,0 0 0 0,0 0 0 16,0 0 0-16,0 0 0 0,5-11 160 0,4-2-160 15,2-4 192-15,3 1-192 0,2 1 144 0,2-2-144 16,4-1 0-16,1 2 144 0,-3-3-144 0,3 1 0 0,0-1 0 0,0 4 0 16,1 1 0-16,-1 5 0 0,0 0 0 0,-2 4 0 15,0 3-144-15,-2 6 144 16,0 3 0-16,-1 4 0 0,-3 1-128 0,0 0 128 15,-1 6 0-15,-1 0 0 0,-3 1 0 0,0 1 0 16,-1-1 0-16,-1 3 0 0,-2-3-224 0,2-1 64 0,-2-6 16 0,2 2 0 16,-1 0-240-1,1-1-32-15,-1-5-16 0,1 1 0 0,3-4-1296 16,2-3-256-16,2 1-48 0</inkml:trace>
  <inkml:trace contextRef="#ctx0" brushRef="#br0" timeOffset="33245.37">11239 10284 12895 0,'0'0'1152'0,"2"5"-928"15,-2 5-224-15,-2-1 0 0,0 6 1712 0,-2 3 288 16,-1 3 64-16,0 7 16 0,1 2-608 0,-2 4-128 16,-1 4-32-16,2 7 0 0,-2-1-320 0,-2 4-64 15,-4 3-16-15,0 1 0 0,2-1-272 0,-3-3-64 0,1 1-16 0,-1-2 0 16,-1-9-176-16,2-5-16 0,0-8-16 15,3 0 0-15,0-5 272 0,2-7 48 0,3-2 16 0,5-11 0 16,0 0 80-16,0 0 32 0,3-9 0 0,2-1 0 16,4-7-352-16,1 0-80 0,1-5-16 0,2-7 0 15,1-3-192-15,1-2-32 0,2-2-128 0,1-2 192 16,1-1-192-16,0-2 0 0,0-6 0 0,3 1 0 16,0 0 0-16,3 8 0 0,1 3 0 0,2 2 0 0,3 3 0 15,-1 6 0-15,1 4 0 0,1 5 0 16,-6 6-144-16,1 2 144 0,-3 7 0 0,-4 8-144 0,-4 1 144 15,-4 4 0-15,-3 3 0 0,-5 2 0 0,-5 1 0 0,-6 4 0 16,-4 4 0-16,-5-3 0 0,-5 1-176 0,-4 2 176 16,-4-3-208-16,-2 1 80 0,-1-3-80 0,2-4-16 15,0 0 0-15,-6-1 0 16,8-4-224-16,5-7-64 0,2-2 0 0,9-4 0 16,2-5-2688-16,6-4-560 0</inkml:trace>
  <inkml:trace contextRef="#ctx0" brushRef="#br0" timeOffset="33452.75">12313 10323 28559 0,'-1'9'2544'0,"0"5"-2032"15,1 5-512-15,-1 4 0 0,-3 0 640 0,0 1 48 0,-2 4 0 0,-3-1 0 16,-3 0 80-16,1 0 32 0,-2 2 0 0,0 3 0 15,-4-1-432-15,0 0-96 16,1 0-16-16,-2 1 0 0,0-4-256 0,0 0 0 0,3-7 0 0,-4 10 0 31,6-10-448-31,2-3-128 0,4-1-48 0,6-8 0 16,1-191-1872-16,0 364-368 0,18-186-80 0</inkml:trace>
  <inkml:trace contextRef="#ctx0" brushRef="#br0" timeOffset="33846.68">13065 10341 31151 0,'-21'11'1376'0,"10"-3"288"0,-1 5-1328 0,2-1-336 16,3 9 0-16,2-9 0 0,-1 4 128 0,0 1-128 15,1 1 128-15,-5 6-128 0,1-7 272 0,0-4-16 16,0-2 0-16,3-2 0 0,-1 2 384 0,7-11 80 15,0 0 16-15,0 0 0 0,0 0-128 0,0 0-32 16,0 0 0-16,0 0 0 0,6-14-32 0,1 2-16 16,3 0 0-16,-1 1 0 0,3-2-384 0,-1 0-144 15,6-1 0-15,-2-3 144 0,1 0-144 0,1 2 0 16,-1 1 0-16,2 2 0 0,0-2 0 0,0 4 0 16,0 3 0-16,-2 0 0 0,-1 2 0 0,-2 4-144 15,2 3 144-15,-1 4-208 0,0-1 208 0,-1 2-144 16,0 6 144-16,-2 2-128 0,-2 0 128 0,1 3 0 15,-2 1 0-15,0 0-128 0,-1 2 128 0,1 0 0 0,-2 0 0 0,3 0 0 16,-3 0 0-16,2-2 0 16,-2-2 0-16,2 0 0 0,1-6 0 0,1 1 0 15,1-1 0-15,2-4 0 0,1-2-240 0,1-3 48 0,2-3 0 16,2 0 0 0,3-2-2352-16,2-1-464 0</inkml:trace>
  <inkml:trace contextRef="#ctx0" brushRef="#br0" timeOffset="34216.61">14273 10207 21183 0,'0'0'944'0,"-3"-3"192"0,3 3-912 0,-7-2-224 16,0 4 0-16,-2 4 0 0,-4 2 1536 0,-2 6 256 15,-3 1 48-15,-4 3 16 0,-2-1-1088 0,-2 1-224 16,0 0-32-16,1 0-16 0,4 1 16 0,2 1 0 15,2-2 0-15,4-2 0 0,1 0-160 0,6-2-32 16,0-3 0-16,4-1 0 0,4-5-64 0,-2-5-32 16,7 4 0-16,5-3 0 0,2-3-32 0,2-2 0 15,3-4 0-15,3 0 0 0,0-4-64 0,0 1 0 16,0-2-128-16,1-1 192 0,-3 1-192 0,-1 3 128 16,-1-4-128-16,-1 3 0 0,-2 2 0 0,-1 0 0 15,-1 3 0-15,-2 3 0 0,-1 3 0 0,-1 1 0 0,-1 6 0 0,-2 5 0 16,-1 6 208-16,0 6-48 0,-1 4-16 0,-1 7 0 15,-3 4 160-15,-2 7 16 0,-2 1 16 16,-2 6 0-16,1 3 48 0,-3 3 0 16,0-2 0-16,-3 0 0 0,0-1-192 0,-1-1-16 0,0-3-16 15,-1-4 0-15,0-4-160 0,1 0 0 0,-1-9 0 0,0-3 0 16,3-8-1712-16,-3-5-320 16</inkml:trace>
  <inkml:trace contextRef="#ctx0" brushRef="#br0" timeOffset="34384.55">13366 9973 34095 0,'-41'-8'3024'0,"21"2"-2416"0,3-1-480 0,11 2-128 0,2 1 2752 0,3-2 512 16,1 6 128-16,0 0 0 0,0 0-2688 0,-5-7-528 15,-2 0-176-15,0-5-13696 16,-2 1-2816-16</inkml:trace>
  <inkml:trace contextRef="#ctx0" brushRef="#br0" timeOffset="35265.17">3741 12929 16575 0,'0'0'1472'0,"1"-9"-1168"0,3 1-304 0,-4-2 0 16,1 2 848-16,2 1 112 0,-3 7 32 0,0 0 0 15,0 0-96-15,0 0-32 0,0 0 0 0,2 10 0 16,-2 5-96-16,0 4-32 0,-1 4 0 0,0 8 0 0,-2-2 112 0,-1 9 32 15,2 3 0-15,-2 3 0 0,-1 3-112 0,1 3-32 16,-1-3 0-16,1 1 0 0,0 2-112 0,3-8-32 16,1-3 0-16,1-5 0 0,5-2-32 0,-1-4-16 15,2-8 0-15,2-4 0 0,1-5 0 0,3-2 0 16,2-6 0-16,3-2 0 0,0-5-176 0,5-5-48 16,0-1 0-16,1-5 0 0,0-4 64 0,0-6 0 15,-1 3 0-15,-1-1 0 0,1-5-384 0,-2 2 0 16,-2-2-160-16,-2 2 160 0,-3-4 0 0,-3 5 0 15,-2 1 0-15,0 6 0 0,-3 0 0 0,1 7 128 16,-4 1-128-16,-3 10 0 0,0 0 0 0,0 0 0 16,2 15 0-16,-2 7 0 0,0 5-144 0,0 8 144 15,0 0 0-15,-2 4-144 0,0 4 144 0,1 3 0 16,1 3-144-16,0-4 144 0,1-6 0 0,1 0 0 16,2-2 0-16,4-5 0 0,2-5 0 0,3-4 0 15,2-3 0-15,2-6 0 0,0-3-288 0,2-6 64 16,2-2 16-16,12-7 0 15,1-6-2064-15,-2-7-416 0,0-4-64 0</inkml:trace>
  <inkml:trace contextRef="#ctx0" brushRef="#br0" timeOffset="35614.91">5534 12275 23439 0,'0'0'1024'0,"0"0"240"0,0 0-1008 0,0 0-256 16,0 0 0-16,0 0 0 0,-2 12 320 0,-1-1 32 15,-3 5 0-15,-3 4 0 0,-2 5 256 0,-5 6 48 16,-1 6 16-16,-2 3 0 0,-3 4 48 0,-2 6 16 15,-3 9 0-15,-1 3 0 0,0 2 288 0,-2 6 48 16,-1 2 16-16,-2 6 0 0,4-2-448 0,1 1-96 16,4 1-16-16,3-4 0 0,7-2-528 0,3-6-144 15,3-4-16-15,3-4 0 0,4-4 160 0,1-7 0 16,5-6 0-16,3-4 0 0,3-7-256 0,3-4-32 16,4-5 0-16,2-7 0 15,3-5-2400-15,1-6-496 0</inkml:trace>
  <inkml:trace contextRef="#ctx0" brushRef="#br0" timeOffset="35898.39">6437 12349 34095 0,'0'0'1504'0,"-9"5"320"0,-1 0-1456 0,2 2-368 0,-2 4 0 0,4-1 0 0,-1 7 0 16,1 7 0-16,-3 4 0 0,-1 7 0 0,-1 9 0 0,-3 0 0 16,-4 6 0-16,-1 2-128 0,-3 4 128 0,-1 5 0 15,0 4 0-15,-11 25 0 0,1-6 0 0,5-9 144 16,6-2-144-16,10-20 0 0,-1-1 0 0,3 1 0 16,2-2 0-16,3 0 0 0,1-7-144 0,6 3-48 15,0-5 0-15,3 12 0 16,3-16-1376-16,2-6-288 0,3-8-48 0,-3-12-6816 15,1-4-1376-15</inkml:trace>
  <inkml:trace contextRef="#ctx0" brushRef="#br0" timeOffset="36084.4">5759 13198 22111 0,'0'0'1968'0,"0"0"-1584"16,8-1-384-16,2-2 0 0,4 0 2704 0,4-3 464 15,4 1 96-15,6-1 0 0,2 0-2560 0,6 1-528 16,3-4-176-16,8 2 0 0,5 2 128 0,4-4-128 0,3 2 0 16,-3-5 0-16,-2 3 0 0,1-1 0 0,1 3-208 15,20-5-14896-15</inkml:trace>
  <inkml:trace contextRef="#ctx0" brushRef="#br0" timeOffset="36381.94">6926 12100 30399 0,'0'0'2704'0,"8"5"-2160"0,5 0-544 0,1 1 0 16,2 5 320-16,7 1-64 0,0 5 0 0,5 8 0 0,4 3-256 0,2 4 128 15,3 4-128-15,1 2 0 0,3 2 288 0,-4 2-48 16,1 7-16-16,-3 3 0 0,-4 2 32 0,-1 5 16 16,-7 2 0-16,8 28 0 0,-8-6-80 0,-8-5 0 15,-8 2-16-15,-5-6 0 0,-9-3-48 0,-3-1-128 16,-5-5 192-16,-3-3-64 0,-2-7-128 0,-2-3 0 16,-4-2 0-16,-5-6 0 15,0 1-560-15,1-7 16 0,-3-4 0 0,4-6-14096 0</inkml:trace>
  <inkml:trace contextRef="#ctx0" brushRef="#br0" timeOffset="36758.58">8321 12866 27647 0,'0'0'2448'0,"0"0"-1952"15,0 0-496-15,0 0 0 0,12-1 912 0,4-1 96 16,2 0 16-16,3 0 0 0,3 1-384 0,0-2-80 16,3 0-16-16,4 2 0 0,2-1-384 0,2-1-160 15,1 1 128-15,1-2-128 0,0-1 0 0,-1 1 0 16,0 1-192-16,-3 1-9680 0,-2 0-1952 0</inkml:trace>
  <inkml:trace contextRef="#ctx0" brushRef="#br0" timeOffset="36923.17">8552 13128 26719 0,'-9'14'2368'0,"7"-9"-1888"0,0 3-480 0,-1 2 0 16,5-4 1344-16,1 5 192 0,0-4 16 0,4 3 16 15,0-3-752-15,2 2-160 0,3-2-16 0,3 1-16 16,2-4-64-16,3-4-16 0,3-2 0 0,5 0 0 15,6-4-256-15,6 1-48 0,4-4-16 0,21-4 0 32,-7-2-1968-32,-2-2-400 0</inkml:trace>
  <inkml:trace contextRef="#ctx0" brushRef="#br0" timeOffset="38801.18">10703 12183 17503 0,'0'0'1552'0,"0"0"-1232"15,0 0-320-15,0 0 0 0,-5 0 864 0,0 5 112 16,-2 6 32-16,1 4 0 0,-3 6 32 0,3 3 16 16,-2 6 0-16,2 7 0 0,-1 9-224 0,2 1-32 0,2 4-16 0,-1 6 0 15,-1 5-48-15,1 2-16 16,0 5 0-16,0-1 0 0,0 3-272 0,2 2-64 0,-2-1-16 0,0 2 0 16,-1-2-240-16,0-3-128 15,0-3 128-15,-1-5-128 0,-2-2 144 0,3-3-144 16,-3-11 192-16,2-3-192 0,0-1 144 0,0-11-144 15,3-3 0-15,0-4 144 16,-1-8-656-16,3-3-144 0,1-8-32 0,0-4-8512 0,0 0-1696 0</inkml:trace>
  <inkml:trace contextRef="#ctx0" brushRef="#br0" timeOffset="39262.31">10580 12283 25791 0,'3'-11'2304'0,"4"-5"-1856"16,2 0-448-16,3-3 0 0,1-2 224 0,5 0-48 15,2-3-16-15,4 2 0 0,2 2 352 0,2 2 80 16,1 1 16-16,4 5 0 0,4 0-128 0,1 1-32 16,0 4 0-16,0 1 0 0,0 5-160 0,1 2-32 15,-5 4-16-15,0 3 0 0,-1 6-240 0,-1 5 144 16,-3 4-144-16,-2 6 128 0,-3 5-128 0,-2 3 128 15,-4 1-128-15,-3 3 128 0,-4 2 0 0,-4-1 0 16,-4 5 0-16,-4-4 0 0,-3 3 0 0,-5-3 0 16,-3-1 0-16,-5 3 0 0,-2-5 48 0,-4 1 0 15,-2-2 0-15,-1-2 0 0,-4-1-16 0,-1-3 0 0,1-3 0 16,-3 0 0-16,-3 0-160 0,-2-6 0 16,1-1 0-16,0-2 128 0,6-4-128 0,-1 1 0 15,3-4 144-15,3-1-144 0,6-4 0 0,3 1 0 16,3-4 0-16,4 3 0 0,4-4 0 0,2 7 0 15,4-2 0-15,4 1 0 0,3 3-128 0,6 2 128 0,5 1-128 0,5 2 128 16,5 2 0-16,5 0 192 16,5 5 0-16,3 0-16 0,-1 2-48 0,3 0 0 15,-1 0 0-15,-3 2 0 0,-3 0-128 0,-1 2 0 0,-3-2 144 16,-2 2-144-16,-2 1 0 0,-4 2 0 0,-2-5 0 0,-3-2 0 31,-1 0-1520-31,-2-5-368 0,-1 0-80 0</inkml:trace>
  <inkml:trace contextRef="#ctx0" brushRef="#br0" timeOffset="39938.22">12115 13185 11967 0,'-19'6'1072'0,"10"-3"-864"0,-2 1-208 0,2-1 0 15,-1-1 1152-15,1 2 176 0,0 1 32 0,1-1 16 16,2 0-512-16,1 1-96 0,0 1-32 0,1-1 0 16,1 2-16-16,3 2 0 0,2-3 0 0,1 5 0 15,2 0-48-15,3 0-16 0,1 0 0 0,4-2 0 16,3 5 0-16,3-1 0 0,3-2 0 0,1 2 0 15,2 1-96-15,3-4-32 0,4 2 0 0,2 0 0 16,2-4-288-16,3 1-64 0,3-3-16 0,3-2 0 16,0 0 0-16,1 0 0 0,-1-3 0 0,-3-1 0 0,-4-4 208 15,0 0 32-15,-1-1 16 0,-3 0 0 0,-1-4 176 16,-1 0 48-16,-2-3 0 0,0-4 0 0,-2 4-176 0,-2-2-16 16,0-3-16-16,-3-2 0 0,-2-1-240 0,-2 2-64 15,-2-1 0-15,-3 0 0 0,-4-1-128 0,-4 1 128 16,-2-1-128-16,-4 3 128 0,-2 0-128 0,-3 2 0 15,-4 3 144-15,-3 1-144 0,0 5 0 0,-4-1 0 16,0 5 0-16,-2 3 0 0,-2 5 0 0,-2 3 0 16,-2 7 0-16,-2 1-128 0,1 2 128 0,-4 7 0 15,1 2 0-15,0 6-128 0,0 2 128 0,-1 1 0 16,-2 2 0-16,3 4 0 0,3-1 0 0,2 0 0 16,4 0 192-16,2-1-64 0,6-4 80 0,4-2 32 15,6-1 0-15,2-3 0 0,6-6 16 0,4 0 16 16,6-3 0-16,2-3 0 0,4-5-96 0,3-1-32 15,4-3 0-15,4-6 0 0,4-4-272 0,7-2-64 0,0-7-16 0,29-9 0 32,0-5-384-32,-4 0-80 0,-4-2-16 0</inkml:trace>
  <inkml:trace contextRef="#ctx0" brushRef="#br0" timeOffset="40507.54">13404 12188 13823 0,'-10'7'1216'0,"-2"-2"-960"15,0-2-256-15,4 1 0 0,-1 1 2800 0,3-1 512 0,-3-1 96 0,3 1 32 16,0-1-1536-16,6-3-304 0,0 0-64 0,0 0-16 15,0 0-320-15,8-5-64 0,2-2-16 0,6-3 0 16,1 1-352-16,6-3-80 0,0-1-16 0,5 1 0 0,4-3-336 0,2 0-64 16,0-2-16-16,1 2 0 0,-3 0-128 0,-2 2-128 15,-1-1 192-15,-2 2-192 0,-2 3 0 16,-3-2-176-16,-3 4 0 0,5-3 0 16,-3 8-2272-16,-6 0-464 0,-5 1-96 0</inkml:trace>
  <inkml:trace contextRef="#ctx0" brushRef="#br0" timeOffset="41318.67">14397 11574 21999 0,'0'0'960'0,"0"0"224"0,0 0-944 0,0 0-240 15,-8-4 0-15,8 4 0 0,0 0 960 0,0 0 128 16,-7-3 48-16,7 3 0 0,0 0-240 0,0 0-64 16,0 0 0-16,0 0 0 0,0 0-288 0,0 0-64 0,0 0-16 0,0 0 0 15,0 0-208-15,7 8-64 0,-2 5 0 0,0-4 0 16,2 1-64-16,-1-1 0 0,-1 2-128 0,-1 3 192 0,-2 0-192 0,0 4 0 15,-2 4 0-15,-3-1 0 0,-2-1 0 0,-3 3 144 16,-2 3-144-16,-2-2 128 0,-5 4 0 16,1-4-128-16,-2 1 192 0,5-7-64 0,-2 1 0 0,-8 8 0 15,4-4 0-15,6-9 0 0,0 1 64 0,-2 3 16 16,4-5 0-16,3-4 0 0,3 1-208 0,1-5 128 16,4-5-128-16,0 0 0 0,0 0 0 0,0 0 128 15,9 4-128-15,0-3 0 0,-9-1 0 0,14 1 0 16,0-1 0-16,1 1 0 0,-2 3 0 0,1 0 0 15,1 1-160-15,-1 5 160 0,0 2-144 0,-1 3 144 16,-2 1-160-16,1 4 160 0,-3 0 0 0,-4 5-144 16,-4 1 144-16,-2 0 0 0,-3-1 0 0,-2 0 0 15,-3 3 0-15,-2-3 0 0,1 1 0 0,-1-5 0 16,-2 2 0-16,2-1 0 0,-1 0 0 0,5-11 0 16,-1 3 128-16,-2 0-128 0,2-4 160 0,2-1-32 15,1 0-128-15,1-2 192 0,1-3-192 0,3-4 144 16,0 0-144-16,0 0 128 0,0 0 0 0,0 0-128 15,7-7 192-15,0-2-64 0,1 2 0 0,1-1 0 16,1 1 0-16,2-3 0 0,0 2 0 0,-2-1-128 0,-10 9 192 0,12-8-64 16,-2-1-128-16,-4 2 0 15,-6 7 0-15,0 0 128 0,0 0-128 0,0 0 0 0,3-7 0 16,-3 7 0-16,0 0 0 0,-3-10 128 0,3 10-128 0,-3-8 0 16,-3-2 0-16,0 2 128 0,2-3-128 0,-1-2 0 15,1-5 0-15,-1-1 128 0,5-1-128 0,-1-3 0 16,0-8 0-16,1 0 0 0,1-4 128 0,-1-3-128 15,0-3 0-15,1 0 192 0,3-6-192 0,0-1 192 16,0 1-192-16,1-5 0 0,1-1-192 0,2 0 192 16,1 3 0-16,-3 19 0 0,2 1 0 15,2-13 0-15,-2 10 0 0,-2 6 0 0,-4 5-144 0,1 6 144 16,-2 3 0-16,-1 13 0 0,3-6 176 0,-3 6-176 16,0 0 272-16,0 0-48 0,-8 2-16 0,-1 7 0 0,-1 4-208 15,1 6 0-15,2 5 0 0,-1 2 0 0,-1 3 0 16,-1 3 0-16,0 3 0 0,0 2 0 0,-2 2 0 0,2-4 0 15,1-5 0-15,1 1 0 0,1-2 0 0,2-4 128 16,2 1-128-16,2-2 0 0,0-2 0 0,2-2-320 16,3-1 64-16,3 0-10624 15,1-2-2112-15</inkml:trace>
  <inkml:trace contextRef="#ctx0" brushRef="#br0" timeOffset="42015.15">15466 11450 9215 0,'0'0'400'0,"0"0"96"0,2-10-496 0,1 1 0 16,-2-1 0-16,2 3 0 0,-1-4 2176 0,-2 11 352 15,3-8 64-15,-1-1 16 0,-2 9-944 0,0 0-176 16,0 0-32-16,0 0-16 0,0 0-304 0,0 0-64 16,0 0-16-16,0 12 0 0,-2 5-272 0,-1-1-48 0,-2 6-16 0,0 16 0 15,-3 5-224-15,1 3-48 0,-2 6-16 0,-1 4 0 16,-4 4 16-16,1 0 0 15,0 6 0-15,1-1 0 0,-1 2-128 0,3 0 0 0,1-1-16 0,1-5 0 16,2-3-128-16,5-8-32 0,2-6 0 0,3-16 0 0,1-3 48 0,2 0 16 16,2-4 0-16,4-1 0 0,1-2-48 15,2-3-16-15,4-3 0 0,2-6 0 0,1-1-144 16,-1-1 0-16,3-5 0 0,10-6 0 16,-4-5-1440-16,-5-1-320 0,-2-4-64 0,-7 1-12448 15</inkml:trace>
  <inkml:trace contextRef="#ctx0" brushRef="#br0" timeOffset="42134.04">15250 12134 27647 0,'11'-5'2448'0,"6"1"-1952"16,0-2-496-16,5-3 0 0,3-2 496 0,6 1 0 16,5-3 0-16,3 3 0 0,3-1-160 0,5-2-16 15,4-3-16-15,1 1 0 0,0-2-128 0,-1 2-32 0,-3-3 0 16</inkml:trace>
  <inkml:trace contextRef="#ctx0" brushRef="#br0" timeOffset="43352.38">17394 12758 8287 0,'-1'-15'368'0,"0"6"80"16,-2-2-448-16,-2-2 0 0,-4 0 0 0,-1-2 0 0,-2 1 3520 0,0 1 640 16,-5 3 112-16,1-2 16 0,-6 3-2240 0,-1 0-464 15,0 5-96-15,-1 3-16 0,-1-1-672 0,-1 4-144 16,0 1-16-16,-1 9-16 0,0 6-240 0,-1 1-64 16,-4 1 0-16,2 3 0 0,-1 8 16 0,1 0 0 15,-2 5 0-15,2 2 0 0,-3 0 96 0,2 4 16 16,3 5 0-16,4-1 0 0,1-3-144 0,5-5-32 15,6 0 0-15,4-1 0 0,4-1-16 0,5-2 0 16,3-2 0-16,8 1 0 0,3-5-128 0,5-1-128 16,-1-7 144-16,7-2-144 0,2-6 0 0,2-3 0 15,1 2 0-15,3-8 0 0,2-4 0 0,2-1-336 16,2-5 48-16,6 0 16 16,4-4-2608-16,4-3-528 0</inkml:trace>
  <inkml:trace contextRef="#ctx0" brushRef="#br0" timeOffset="43699.46">18058 12827 22111 0,'0'0'976'0,"0"0"208"16,-5-5-944-16,5 5-240 0,-9-3 0 0,0 1 0 0,0 2 960 0,-1 5 128 0,-2 0 48 0,1 6 0 15,-3 0-496-15,-1 4-80 0,-2 3-32 0,-1 3 0 16,0 0-32-16,1 3-16 0,-1-1 0 0,3 2 0 15,1 1 128-15,2-2 32 0,2-4 0 0,4 2 0 0,3-2-112 0,3-4-16 16,1-4 0-16,6-1 0 0,3 2-64 0,3-7-32 16,3-1 0-16,3-3 0 0,3-5-16 0,2-2 0 15,3 0 0-15,-1-5 0 0,0-2-64 16,0 0-16-16,1-5 0 0,-1 1 0 0,-1-1-144 0,-2-1-48 16,-2-1 0-16,-3-1 0 0,-2 1 0 0,-4 0 0 15,-3 0 0-15,-5 1 0 0,-5 0 64 0,-4-2 16 16,-6-1 0-16,-1 4 0 0,-5 0 64 0,-1 3 16 15,-1 3 0-15,-1-1 0 0,-3 5-288 0,1-1 0 16,2 3 0-16,-1 5-144 16,-1 3-496-16,2 2-80 0,1-2-32 0,2 3 0 15,2 2-2464-15,1-1-496 0</inkml:trace>
  <inkml:trace contextRef="#ctx0" brushRef="#br0" timeOffset="44025.06">19030 12702 24879 0,'-13'6'2208'0,"4"0"-1760"0,1 0-448 0,-3 2 0 16,0 0 752-16,-1 0 64 0,1 5 16 0,0 1 0 0,-1 1-576 0,5 1-128 15,-1-4 0-15,4 4-128 16,2-4 256-16,2-3-64 0,2 1-16 0,4-1 0 0,2 0 352 0,3 0 80 15,3 0 16-15,2 2 0 0,-1-2 208 0,0 4 32 16,-1-3 16-16,3 2 0 0,-2 2-288 0,0-2-48 16,0 5-16-16,-2-1 0 0,-1 0-192 0,-2-1-32 15,-4 1-16-15,-2 2 0 0,-1 0 96 0,-6 0 0 16,-5-2 16-16,-2 2 0 0,-4 0-16 0,-2 0-16 16,-3-1 0-16,-6 1 0 0,-1-3-128 0,-6 1-32 15,-2-2 0-15,-4 0 0 0,-6 0-16 0,4-4-16 16,2-1 0-16,2-3 0 15,3 2-1216-15,4-7-240 0,3-2-64 0,5-6-10112 0,2 4-2048 0</inkml:trace>
  <inkml:trace contextRef="#ctx0" brushRef="#br0" timeOffset="44486.34">20661 11733 27647 0,'-9'-2'2448'0,"0"2"-1952"15,0 3-496-15,0 1 0 0,-1 6 0 0,0 3 0 16,0 8 0-16,-2 3 0 0,0 7 272 0,-2 4 16 16,0 6 0-16,-2 2 0 0,-1 4 32 0,-1 7 16 15,-1 2 0-15,-3 3 0 0,-5 5-160 0,2 2-48 16,-2 0 0-16,3 3 0 0,0 1-128 0,2-2 0 15,1 2 0-15,3-6 0 0,3-2 0 0,3-7 0 16,3-2 0-16,4-6 0 0,2-5 0 0,3-2 0 16,2-6 0-16,4-1 0 0,3-8 0 0,4 1-320 0,4-5 48 0,0-3 16 31,4-5-1744-31,4-4-352 0</inkml:trace>
  <inkml:trace contextRef="#ctx0" brushRef="#br0" timeOffset="44892.66">21085 12704 28559 0,'-17'11'2544'0,"6"-4"-2032"0,-1 3-512 0,-2 2 0 16,0 5 0-16,-1 3 0 0,-1 3 0 0,1 1 0 16,0 6 208-16,1-4 48 0,1 3 16 0,0-4 0 0,2 0-272 0,2-2 160 15,1 1-160-15,5-5 128 0,0-5 112 0,3 0 16 16,0-14 0-16,9 9 0 0,4 0 192 0,1-7 64 15,1 0 0-15,4-5 0 0,1-2 144 0,3-6 48 16,1-2 0-16,-1 0 0 0,-2-3-256 0,-2-2-64 16,0 0 0-16,-3 0 0 0,-2 2-256 0,-1-1-128 15,-3 1 128-15,-2 3-128 0,-3 2 160 0,-1 2-160 16,-4 9 192-16,0 0-192 0,0 0 128 0,0 0-128 16,0 0 0-16,3 11 0 0,-3-11 0 0,3 13 0 15,-2 2 0-15,2 2 0 0,1-2 0 0,1 0 0 16,1-5-128-16,4 2 128 0,3-2 0 0,0-5 0 15,1-1 0-15,1-3 0 0,3-2 0 0,2-3 0 16,-1 1 0-16,4-7 160 0,1-1 16 0,3-3 0 16,-1-3 0-16,2 0 0 0,-1 0-48 0,-1-2-128 15,-4-3 192-15,-3-1-64 0,-2 2-128 0,-3-2 0 16,-4 0 144-16,-1-2-144 0,-4 1 0 0,0 1 0 0,-1-4 0 0,-1 4 0 31,-2-4-624-31,0 3-192 0,0 5-32 0,2-1-16 16,-1-4-2592-16,1 3-528 0</inkml:trace>
  <inkml:trace contextRef="#ctx0" brushRef="#br0" timeOffset="45252.07">22391 11818 28735 0,'-15'15'1280'0,"6"-1"256"0,0 3-1232 0,-1 4-304 15,-2 6 0-15,1 5 0 0,-2 4 256 0,-1 5 0 16,-1 2 0-16,0 4 0 0,1 3 0 0,-3-3 0 16,-2 3 0-16,0 0 0 0,-1 3-128 0,-1 1-128 15,-2 5 192-15,2 0-192 0,-1-5 128 0,2-5-128 16,1-3 0-16,3-1 0 0,4-1 176 0,4-6-176 15,2-2 160-15,3-3-160 0,3-6 448 0,4 1 0 16,1-6 0-16,3 1 0 0,3-1-112 0,2-4-16 16,1-2-16-16,4-6 0 0,-2 1-304 0,2-6 0 15,0-3 0-15,0-2 0 16,-1-4-1472-16,0-1-384 0,-2-4-96 0</inkml:trace>
  <inkml:trace contextRef="#ctx0" brushRef="#br0" timeOffset="45371.97">21806 12622 32255 0,'0'0'1424'0,"0"0"304"0,0 0-1392 0,8-9-336 0,4 4 0 0,6 2 0 15,4-1 672-15,8 3 64 0,9 1 16 0,4 0 0 16,3-3-608-16,-1-1-144 0,2 0 0 0,0-2 0 16,2-2 0-16,0-3 0 0,2 5 0 0,2 0-10304 15,3-2-2112-15</inkml:trace>
  <inkml:trace contextRef="#ctx0" brushRef="#br0" timeOffset="45577.01">23165 12685 37263 0,'0'0'1648'0,"11"0"336"15,2 0-1584-15,5 0-400 0,4 0 0 0,3-2 0 0,3 1 496 0,2-1 16 16,3 2 0-16,2-3 0 0,-1-3-368 0,2-1-144 16,-1 1 128-16,1 0-128 15,-1 2-1744-15,1 0-432 0,-5-5-96 0,-3 3-12928 0</inkml:trace>
  <inkml:trace contextRef="#ctx0" brushRef="#br0" timeOffset="46138.52">25075 11897 29487 0,'-8'-5'2624'0,"-3"-6"-2112"0,1 2-512 0,-1-1 0 15,-2 3 512-15,-2-1-16 0,-3 3 0 0,-1 4 0 16,-4-1-224-16,1 4-32 0,-2-1-16 0,-1 4 0 16,-4 3-64-16,-2-2-16 0,-1 3 0 0,1 1 0 0,-2 4-144 15,2 3 160-15,1 2-160 0,4 1 160 0,3 5-160 0,5 3 128 16,6 3-128-16,3 3 128 0,5-1-128 16,5 3 0-16,3 1 0 0,8 3 0 0,3 1 0 15,1 5 0-15,2-4 0 0,2 5 0 0,1 0 0 0,-1 1 0 16,0-2 0-16,1-2 0 0,-6-3 0 0,2 1 128 15,-3-1-128-15,-2-4 128 0,-2-1 368 0,1 0 64 16,-1-2 16-16,-5-1 0 0,-1-2-176 0,-2-1-16 0,1 1-16 16,-4-4 0-16,-3 2-64 0,-1-3-16 0,-2 0 0 15,-2-2 0-15,-3 0-96 0,-4-2-32 16,-1-2 0-16,-4-1 0 0,-3-4-160 0,-5-2 192 16,-4-5-192-16,-2-1 192 0,5 1-64 0,-3-5-128 0,1-3 192 0,0-2-64 15,1 1-128-15,-1-4 160 16,4-3-160-16,2-1 160 0,1-3-160 0,3-1 160 15,3 2-160-15,4-7 160 0,1-4-160 0,5 1 192 0,2-1-192 0,3 2 192 16,2-2-192-16,8 0 0 16,0 0 0-16,4 4 0 0,5 4-144 0,4 5-16 0,3-1 0 0,3 3 0 15,1 6 0-15,4 0 0 0,2 2 0 0,1 2 0 16,2 2 160-16,3 2 0 0,1 1 0 16,2 2-128-16,-3-4 128 0,0 2 0 0,-2 0-144 0,-5-1 144 15,0 4-416 1,-2-1-16-16,-2-1 0 0,-2-2-10720 0,-3 3-2160 0</inkml:trace>
  <inkml:trace contextRef="#ctx0" brushRef="#br0" timeOffset="46648.96">25513 10776 26719 0,'-17'-4'1184'0,"11"2"240"0,0 1-1136 0,6 1-288 0,0 0 0 0,0 0 0 16,0 0 272-16,17 7 0 15,-1 3 0-15,4 1 0 0,3 4 48 0,6 6 16 0,8 3 0 16,4 1 0-16,2 6 48 0,1 4 0 0,3 6 0 0,2 6 0 15,-1 3-176-15,5 8-16 0,7 4-16 0,5 11 0 16,3 7-176-16,1 0 0 0,-1 4 144 0,-7 5-144 16,-4 5 0-16,-3 6 128 0,-4 2-128 0,-3 1 0 15,-5 0 0-15,-4 2 128 0,-2 3-128 0,-6-3 0 16,-4-9 576-16,-9 3 64 0,-5-2 0 0,-8 3 0 0,-7 0 96 16,-7-2 32-16,-8-3 0 0,-5 0 0 0,-9-1-288 0,-6-1-48 15,-7 2-16-15,-6 3 0 0,-8-6-160 16,-8 1-48-16,-9-1 0 0,-10 4 0 15,-6 0-880-15,-4 5-176 0,0-2-48 0</inkml:trace>
  <inkml:trace contextRef="#ctx0" brushRef="#br0" timeOffset="48424.75">1570 15993 18431 0,'-12'2'1632'0,"6"-1"-1312"0,0 4-320 0,-1-3 0 16,2 1 400-16,5-3 16 0,0 0 0 0,0 0 0 15,0 0 224-15,0 0 32 0,12 5 16 0,2 0 0 16,1-1 48-16,5-3 16 0,2-1 0 0,2 0 0 16,4-2 48-16,2-2 16 0,6 1 0 0,5 1 0 15,7-1-336-15,4 3-64 0,7-1-16 0,0 2 0 16,1-2-272-16,1 1-128 0,0-1 0 0,3 1 128 15,-1 1-128-15,-2-1-144 0,-1 0 144 0,0 1-208 16,-2-1-2288-16,-8 0-464 0</inkml:trace>
  <inkml:trace contextRef="#ctx0" brushRef="#br0" timeOffset="48669.74">1661 16807 23951 0,'-17'14'2128'0,"8"-4"-1696"16,1 0-432-16,4-2 0 0,4-8 656 0,7 11 48 15,3-5 16-15,5 1 0 0,7 0-192 0,3-4-32 16,3-2-16-16,6-2 0 0,7 0-112 0,3-3-32 16,7-2 0-16,1-1 0 0,2 1-80 0,-3-4-32 15,-4 2 0-15,0-2 0 0,-3-2-224 0,-1 2 0 16,1-4 0-16,-2 4 0 15,-3 1-1840-15,-1-1-400 0,-1 0-96 0</inkml:trace>
  <inkml:trace contextRef="#ctx0" brushRef="#br0" timeOffset="49061.02">1907 15800 19343 0,'0'0'1728'0,"0"0"-1392"0,0 0-336 0,6-8 0 0,2-2 688 0,6 3 64 16,2-2 16-16,5 4 0 0,5 1-128 15,3-1 0-15,3-2-16 0,3 4 0 0,0 0-224 0,6 2-32 16,1 0-16-16,5 2 0 0,5 1-32 0,4 5 0 15,2 3 0-15,3 0 0 0,-1 3-64 0,-3 3-32 16,-6 3 0-16,2 4 0 0,0 4-96 0,-1 2 0 16,0 2-128-16,1 3 192 0,2 2-192 0,-3 2 144 15,-2 4-144-15,-6-3 128 0,-6-1 112 0,-2 2 16 16,-4 1 0-16,-4 0 0 0,-6 0 400 0,-3 0 96 16,-1-1 16-16,-6 0 0 0,-6-2 32 0,-3 2 16 15,-6 4 0-15,-6-1 0 0,-5-1-304 0,-5 2-48 16,-6-1-16-16,-3 3 0 0,-5 3-128 0,-7-5-16 15,-4 4-16-15,-5-4 0 0,-1 0-288 0,-1-3 160 16,1 1-160-16,4-3 128 16,2-5-1280-16,3-2-256 0,4-3-48 0,8-8-13840 0</inkml:trace>
  <inkml:trace contextRef="#ctx0" brushRef="#br0" timeOffset="50935.63">5490 16127 9215 0,'0'0'400'0,"0"0"96"0,5-10-496 0,0 4 0 15,-5 6 0-15,0 0 0 0,5-10 2480 0,0 4 400 16,-1-3 64-16,-4 9 32 0,4-8-1536 0,-2 1-304 16,-2-3-64-16,-1 1-16 0,0 1 160 0,-3 2 16 15,-1-4 16-15,-3 3 0 0,-2-2-240 0,-2 4-48 16,0-1-16-16,-3-3 0 0,-3 3-256 0,-4-3-48 15,-2 1-16-15,0-2 0 0,-1 2-160 0,-6-1-16 16,-3 3-16-16,-2 5 0 0,1 1-176 0,-3 4-48 16,-3 6 0-16,1 0 0 0,2 6-208 0,4 4 0 15,2 4 128-15,2 1-128 0,2 4 0 0,4 1 0 16,5 0 0-16,1 1 0 0,1-1 0 0,5 2 0 16,3 0 0-16,2-3 0 0,2-2 0 0,3-3-128 15,3 0 128-15,3-4 0 0,2-5-160 0,4-3 160 16,0-2-128-16,7-4 128 0,2 1-128 0,1-6 128 15,1-3-128-15,3-4 128 0,3 0 0 0,1-7 0 16,-1-3 0-16,4 1 0 0,2 1 0 0,-2-2 0 16,-1 0 0-16,1-1 0 0,-2-2 0 0,-1 3 0 0,-2-1 0 0,0 2 128 15,-5-2-128-15,-1 5 128 0,-1 0-128 0,1 6 128 16,0-2 64-16,-2 6 32 0,-1 3 0 0,-2 5 0 16,0 5-224-16,-1 4 128 0,-2 3-128 0,-1 2 0 15,-2 5 128-15,-3 7-128 0,-2 1 0 0,-1 4 0 16,-6 2 128-16,-2 6-128 0,-5-2 0 0,-2 7 144 15,-3 2-144-15,-4 4 0 0,-5 2 0 0,0 3 128 16,1-2-128-16,-1 0 0 0,0 0 144 0,-3-2-144 0,-4-1 320 0,2 0 0 16,-3-1 0-16,6-5 0 0,-2-3-64 0,5-5 0 15,2 0-16-15,5-3 0 0,2-4-240 0,4-2 0 16,1-4 0-16,4-3 0 0,2 0-160 0,5-5-80 16,1-3-16-16,4-4 0 15,2-4-1072-15,3 0-208 0,2-5-64 16,7-2 0-16,0-6-1616 0,3-2-336 0</inkml:trace>
  <inkml:trace contextRef="#ctx0" brushRef="#br0" timeOffset="51286.34">6133 16100 15663 0,'0'0'1392'0,"0"0"-1120"0,4 11-272 0,1 1 0 16,-4 3 2256-16,2 6 400 0,1 6 80 0,0 0 16 15,-1 4-1984-15,1 0-400 0,-3 5-80 0,2 0-16 16,1 3 112-16,1-1 32 0,0-2 0 0,1-1 0 15,4 1 96-15,-1-2 32 0,3-5 0 0,-1-2 0 0,-1 0 160 0,4-6 48 16,-1-3 0-16,1-6 0 0,0-7 112 0,0-3 32 16,-1-2 0-16,-1-1 0 0,0-8-80 0,-1 0-16 15,3-9 0-15,0 1 0 0,0-5-208 0,2-3-32 16,0-1-16-16,2 0 0 0,-4-1-320 0,0-2-64 16,-1-1-16-16,-1-3 0 0,-3-2 0 0,0 2 0 15,0 0 0-15,-1 1 0 0,0 5-144 0,0 2 0 16,-2 2 144-16,2 5-144 15,1 5-336-15,-1 3-144 0,-2 0-32 0,3 4 0 16,-9 6-2528-16,13-4-512 0</inkml:trace>
  <inkml:trace contextRef="#ctx0" brushRef="#br0" timeOffset="51692.28">7348 15970 12895 0,'-12'0'1152'0,"-1"0"-928"0,0 0-224 0,-1 2 0 16,-1 0 5088-16,-2 3 976 0,0 5 192 0,-2 2 32 15,-2 1-4784-15,2 6-960 0,-1 1-192 0,0 5-32 16,-2 0-192-16,2 3-128 0,1 0 192 0,1 1-192 16,0 3 0-16,3-1 0 0,-1-1 0 0,6 0 0 15,1-6 0-15,3 0 0 0,2-3-208 0,3-5 80 16,1-6-48-16,0-10 0 0,0 0 0 0,11 9 0 15,1-6 176-15,2-4 0 0,-3-3 0 0,2-5 0 16,1 0 304-16,1-4-16 0,0-2 0 0,3 0 0 0,-3-4-112 16,2 1-32-16,0-2 0 0,-4 3 0 0,0 0-144 0,-1 3 0 15,-2 2 144-15,-1 2-144 0,-2 6 0 0,-7 4 0 16,0 0 0-16,12 1 0 0,-12-1 0 0,10 15 0 16,-2 3 0-16,-1 2 0 0,0 1 0 0,-1 4 0 15,-1 1 0-15,0-1 0 0,0 3-144 0,2-4 144 16,0 0-160-16,3-3 160 15,2-4-512-15,0-1 0 0,2-5 0 0,3 1 0 16,0-6-1280-16,0-2-256 0,2-4-48 0,0-3-11552 0</inkml:trace>
  <inkml:trace contextRef="#ctx0" brushRef="#br0" timeOffset="52034.28">8206 15912 23039 0,'0'0'1024'0,"-10"-3"192"0,1 1-960 0,-1 1-256 0,-1 1 0 0,-2 2 0 16,-1 4 1920-16,-3 0 320 0,0 4 80 0,-2 1 16 16,-3 3-1744-16,2 1-336 0,-2-1-80 0,-1 3-16 15,3 3-160-15,0-2 0 0,2-1 0 0,2 0 128 16,4 2-128-16,3-2 192 0,2-4-192 0,5-1 192 0,2 2-64 0,2-5-128 15,2 3 192-15,4-5-64 16,2 2 0-16,3-2 0 0,1 3 0 0,1-3 0 0,-1 4-128 0,0-3 0 16,-1 4 144-16,1 1-144 0,0-3 128 15,-2 2-128-15,1 1 128 0,-7-1-128 0,0 3 208 0,-4-1-16 16,-2 0-16-16,-1-1 0 0,-4 2 80 0,-3-1 32 16,-5 2 0-16,1-2 0 0,-1-1-32 0,-1 0-16 15,-3-2 0-15,2-3 0 0,0 1-80 0,1-4-16 16,0-1 0-16,1-4 0 15,1 0-1216-15,0-4-240 0,3-3-48 0,4-3-13616 0</inkml:trace>
  <inkml:trace contextRef="#ctx0" brushRef="#br0" timeOffset="52223.25">8749 16100 28559 0,'-5'18'2544'0,"-3"3"-2032"0,1 4-512 0,-1 1 0 16,1 6 1680-16,-2 1 240 0,-2 3 64 0,1 2 0 16,-4-3-1408-16,0-2-256 0,-1-2-64 0,1-2-16 15,-1-2-240-15,2-3-128 0,2-2 128 0,2-1-208 32,1 3-2000-32,4-5-400 0,2-3-80 0,2-6 0 0</inkml:trace>
  <inkml:trace contextRef="#ctx0" brushRef="#br0" timeOffset="52485.55">8636 15776 35935 0,'-9'-3'3200'0,"-1"0"-2560"16,10 3-512-16,0 0-128 0,-8-7 896 0,8 7 176 15,0 0 16-15,0 0 16 0,0 0-1104 0,0 0-384 16,0 0 0-16,0 0 0 15,-5-6-2880-15,5 6-576 0</inkml:trace>
  <inkml:trace contextRef="#ctx0" brushRef="#br0" timeOffset="52654.03">9253 16414 33455 0,'0'0'1472'0,"0"0"320"0,10 4-1424 0,2-2-368 0,2 1 0 0,2-2 0 16,4 0 640-16,-1-1 48 0,-1-1 16 0,0 0 0 15,-2-2-480-15,-1 1-96 0,3-6 0 0,-1 1-128 16,-3 0-256-16,-2-2-176 0,1 4-16 0,-3-2-16 15,0-1-2240-15,-1 3-448 0,0-3-96 16</inkml:trace>
  <inkml:trace contextRef="#ctx0" brushRef="#br0" timeOffset="53356.44">10568 15423 12671 0,'0'0'560'0,"0"0"112"0,0 0-544 0,0 0-128 16,0 0 0-16,0 0 0 0,-7-6 400 0,7 6 48 0,-8-2 16 0,8 2 0 15,0 0-464-15,0 0 0 0,-9-3 0 0,9 3 0 16,0 0-144-16,0 0-32 0,-9 0 0 0,9 0 0 15,0 0 176-15,0 0 0 0,0 0 0 0,0 0 0 16,0 0 784-16,0 0 96 0,0 0 16 0,0 0 0 16,0 0 112-16,0 0 16 0,0 0 16 0,0 0 0 0,-4-9-144 15,0 4-16-15,4 5-16 0,0 0 0 0,-5-11 0 0,3 3 0 16,2 8 0-16,0 0 0 0,-4-12-192 0,0 4-32 16,-1-2-16-16,0 5 0 0,5 5-176 0,-4-9-48 15,-1 2 0-15,0 2 0 0,5 5 96 0,-9-5 16 16,-1 0 0-16,-1 3 0 0,-2-2-96 0,-1-1-16 15,0 2 0-15,-1 1 0 0,-3 0-144 0,1 4-48 16,1-1 0-16,-1 3 0 0,1 1-64 0,-1 1-16 16,1 4 0-16,-1 2 0 0,1 2 64 0,2 2 0 15,-2 3 0-15,2 3 0 0,2 3 160 0,0 0 32 16,0 5 16-16,0-1 0 0,1 3-64 0,0 1-16 16,4 1 0-16,1 3 0 0,0 4-144 0,4 2-48 15,2-1 0-15,1 5 0 0,0-2-128 0,3 3 0 16,3-4 0-16,0 4 128 0,1-4-128 0,3-1-144 15,-1-5 144-15,1 0-208 16,0-4-400-16,-1-4-80 0,0-6-16 0,1 3 0 16,-3-6-928-16,-1-3-192 0,0-5-32 0,0-2-12288 0</inkml:trace>
  <inkml:trace contextRef="#ctx0" brushRef="#br0" timeOffset="53494.44">9762 16039 34143 0,'0'0'1520'0,"0"0"304"0,0 0-1456 0,0 0-368 0,0 0 0 0,13-1 0 0,2-2 576 16,4 2 32-16,5-2 16 0,4 0 0 0,0 0-464 0,3-2-160 15,1-1 0-15,-2-1 144 0,-1 2-144 0,1-4-224 16,-1 2 48-16,1-5 16 16,3 3-2640-16,-1-1-528 0,0-1-96 0,-2 1-32 0</inkml:trace>
  <inkml:trace contextRef="#ctx0" brushRef="#br0" timeOffset="53818.87">10587 15810 13823 0,'0'0'1216'0,"0"0"-960"0,0 0-256 0,0 0 0 0,-5 10 2320 0,0 4 432 15,1 4 64-15,-2 3 32 0,-2 3-1056 0,-1 1-192 16,0 4-64-16,-1 3 0 0,-1 1-512 0,-2 4-96 16,2 2-32-16,-2 2 0 0,0 0 0 0,1 1-16 15,-1-5 0-15,1-3 0 0,1-4 16 0,2 0 16 16,5-6 0-16,3-5 0 0,-2-5-464 0,5-1-112 15,2-6-16-15,-4-7 0 0,0 0-64 0,10 1-32 16,0-2 0-16,1-5 0 0,5-9 96 0,1-1 0 16,0-3 16-16,-2-2 0 0,-2-5-176 0,1 0-32 0,-3 0-128 0,2-3 192 15,-3 0-192-15,2 2 128 16,-2-1-128-16,1 4 0 0,1-2 0 0,0 5 0 16,1 2 0-16,1 2 0 15,0 3-416-15,0 4-80 0,-3-3-16 0,1 8 0 16,-1 1-912-16,-1 3-192 0,1 0-48 0,-11 1-14912 0</inkml:trace>
  <inkml:trace contextRef="#ctx0" brushRef="#br0" timeOffset="54093.68">11054 16159 32303 0,'0'0'1424'0,"0"0"304"0,0 0-1376 0,0 0-352 15,10 0 0-15,0 0 0 0,3-2 896 0,-1 0 96 16,1-2 32-16,1-2 0 0,0-6-704 0,1 2-128 16,2 0-16-16,-2-4-16 0,-1-1 32 0,-1 1 16 15,0 1 0-15,-2-1 0 0,-1-1 0 0,-1 1 0 16,-1 1 0-16,-3-1 0 0,-1-1 96 0,-2 3 16 16,-2 3 0-16,-1-1 0 0,-3 5 0 0,4 5 16 15,-6-4 0-15,-3 7 0 0,-1 1-160 0,-3 7-48 16,-4 0 0-16,2 6 0 0,-3 1-128 0,1 6 0 15,-1 1 0-15,0 5 0 0,3-4 0 0,1 4 0 0,1-4 0 0,3 2 0 16,2-5-192-16,3 2 192 16,0-4-192-16,5-2 192 15,4-4-496-15,1-2 32 0,3-2 0 0,2-3 0 16,2 0-1088-16,2-6-224 0,3-2-32 0,3-1-13568 0</inkml:trace>
  <inkml:trace contextRef="#ctx0" brushRef="#br0" timeOffset="54515.66">12118 15900 21183 0,'0'0'944'0,"0"0"192"0,-8-3-912 0,0-4-224 0,2 2 0 0,0 3 0 0,6 2 3456 0,-11-3 656 16,-1 2 128-16,-1 1 32 0,-2 2-3216 0,-3 2-640 15,-4 1-128-15,0 3-32 0,-3-2-256 0,-1 6 160 16,0-2-160-16,2 3 128 0,0 2-128 0,4-2 192 15,2-2-192-15,3 0 192 0,2 3 112 0,4-5 16 16,3 3 16-16,2-5 0 0,4-7-144 0,0 12-48 16,2 1 0-16,2-7 0 0,-4-6 144 0,9 6 32 15,1 1 0-15,2-4 0 0,0-1 16 0,2-1 16 16,2-2 0-16,-1 1 0 0,0 0-160 0,0 0-16 16,-1 0-16-16,2 1 0 0,-1 2-160 0,-2 0 0 15,-2 4 0-15,-1-1 0 0,-1 3 128 0,0 0 0 16,-4 5 0-16,1 0 0 0,1-1-128 0,-1 2 0 0,0 3 0 0,0 2 0 15,-3 4 160-15,0-1 0 0,-1 1 0 0,1 4 0 16,-3-3-32-16,-1 3-128 16,-1-2 192-16,0 4-64 0,-2 3-128 0,-2-1 0 15,-3 0 0-15,0 1 128 0,0 0-128 0,-2 0 0 0,-3 1 0 0,0 1 0 16,1 2 0-16,2-1 0 16,-2 0 0-16,1 1 0 15,1 1-560-15,1-4 16 0,1-1 0 0,0-5 0 16,1 0-1584-16,5-4-320 0,0-4-64 0,2-5-16 0,2-2-1056 15,-1-13-224-15</inkml:trace>
  <inkml:trace contextRef="#ctx0" brushRef="#br0" timeOffset="54895.97">12687 15880 22399 0,'-11'9'992'0,"3"-3"208"0,-1-1-960 0,9-5-240 16,-9 6 0-16,9-6 0 0,0 0 1200 0,0 0 192 15,0 0 32-15,0 0 16 0,9 8-112 0,4-4-32 16,1-2 0-16,4-2 0 0,1-2-240 0,2 0-48 16,5-5-16-16,2 1 0 0,2-2-480 0,3-2-80 0,2 4-32 0,3-4 0 15,1 2-400-15,1-1 0 16,-2 3 0-16,-4-2 0 15,-2 1-1312-15,-4 3-288 0,-5 0-64 0,-7-1-13200 0</inkml:trace>
  <inkml:trace contextRef="#ctx0" brushRef="#br0" timeOffset="55112.59">12793 16193 21183 0,'-11'13'1888'0,"11"-13"-1504"0,2 11-384 0,-2-11 0 15,0 0 2368-15,14 10 384 0,1 0 96 0,3-3 16 16,2-2-1936-16,4-1-384 0,0-4-80 0,7-2-16 15,3-2-448-15,3 1-336 0,2-1 48 0,0-3-9376 16,-3-1-1856-16</inkml:trace>
  <inkml:trace contextRef="#ctx0" brushRef="#br0" timeOffset="55662.66">14117 15614 32879 0,'-19'2'1456'0,"6"0"304"0,-1 2-1408 0,0 2-352 0,-1 1 0 0,2 3 0 15,-1-1 336-15,-2 4 0 0,-1-1 0 0,1 4 0 16,-2 4-336-16,0 0 0 0,0 2 0 0,2 6 0 15,1 2 0-15,-1 3 128 0,1 4-128 0,2 1 0 16,2 2 256-16,3 3-32 0,5-1 0 0,3 1 0 16,3-3-224-16,6-4 128 0,3-3-128 0,0-3 0 15,4-2 144-15,1-7-144 0,4 0 128 0,0-2-128 16,4-7 256-16,3 0-16 0,2-8-16 0,2-1 0 16,0-3 160-16,-2-2 16 0,1-3 16 0,-1-5 0 15,-4 2-160-15,-2-3-48 0,-3-2 0 0,-2 3 0 0,-2-3-80 16,-3 4-128-16,-1 0 176 0,-2 7-176 15,-11 2 0-15,0 0 0 0,11 1 0 0,-3 7 0 0,-2 3 0 16,0 6-192-16,-3 5 0 0,0 5 0 0,2 0-176 16,-1 2-16-16,-2-2-16 0,3 2 0 0,2 0 144 0,0-5 48 15,1-2 0-15,2-2 0 0,3-1 208 0,3-3-144 16,2-5 144-16,1-2-128 0,3-4 128 0,5-4 0 16,-2-2 128-16,4-7-128 0,2-1 320 0,-1-5-16 15,-2-2 0-15,-1-2 0 0,-3-2 240 0,-1 0 48 0,-4-6 16 16,-2 1 0-16,-5 1 224 0,0-6 64 15,-2-3 0-15,-2 1 0 0,-3-6-160 0,-2 0-32 0,-1 0 0 16,-2 0 0-16,0-1-320 0,0 4-64 16,-2 3 0-16,0 7-16 0,-1 3-304 0,2 2 0 15,-1 1 0-15,0 2-144 16,1 2-880-16,0 4-192 0,-1-2-16 0,4 4-11600 16,-2 9-2320-16</inkml:trace>
  <inkml:trace contextRef="#ctx0" brushRef="#br0" timeOffset="56827.93">17250 15350 20271 0,'-6'-19'1792'0,"2"6"-1424"15,-1 1-368-15,0-2 0 0,3-2 1248 0,0 4 176 16,0 1 48-16,2 0 0 0,0 2 0 0,0 9 16 15,0 0 0-15,0 0 0 0,0 0-560 0,0 0-112 16,0 0-32-16,0 0 0 0,0 0-400 0,0 0-64 0,10 8-32 0,-2 4 0 16,-2 4-160-16,2 4-128 0,0 2 144 0,3 4-144 15,0 5 0-15,2 1 0 0,3 2 0 0,0-1 0 16,1-1 0-16,1 1 0 0,0 0 0 0,0-1 0 16,-1-6 0-16,3 1 0 0,-4-4 0 0,2 1 0 15,0-4 0-15,-2-2 0 0,-2-4 0 0,-1-1 0 16,1 0 256-16,-5-4-64 0,0-1 0 0,-6 0 0 15,-3-8 80-15,0 0 16 0,-1 9 0 0,1-9 0 16,-11 2-48-16,-4 2-16 0,-6-1 0 0,-2-2 0 16,-3-1-96-16,-2 1 0 0,-5 2-128 0,-4-2 192 0,-3-1-192 15,0 3 128-15,-2-1-128 0,4 2 0 0,3 1 0 16,6 3 0-16,4-3 0 0,4 4 0 0,3-4 0 0,4 3 0 16,3 2 0-16,2-1 0 0,4-1 0 0,1 4 0 15,3-2-160-15,6 4 160 0,0 3 0 0,5 0-128 16,3 1 128-16,4 1 0 0,-1 3-192 0,3 5 32 15,1-1 16-15,1 5 0 0,-1-5 144 0,0 4 0 16,-2-4 0-16,-2 2-128 0,-4 2 128 0,0-6 0 16,-2 0 0-16,-1 4 0 0,-3-3 0 0,0 2 144 15,-4-4-16-15,2 4-128 0,-4-3 448 0,-2 0 0 16,0-1-16-16,-2-2 0 0,-4 0-144 0,3-4-32 16,0 1 0-16,3 0 0 0,-1 0-256 0,3 0 0 0,3-3 0 15,2 0 0 1,1-3-816-16,5 0-64 0,3 0-16 0,4-5-10352 15,3 1-2064-15</inkml:trace>
  <inkml:trace contextRef="#ctx0" brushRef="#br0" timeOffset="57563.25">19700 15717 7359 0,'4'-14'320'0,"-2"6"80"0,-2-3-400 0,0-1 0 0,-1-2 0 0,-2 2 0 16,1-2 3520-16,-2-1 640 0,-2-1 112 0,-2-1 16 16,-1-2-2496-16,-1 1-512 0,-3 2-112 0,-2-2-16 15,-1 1 32-15,-2 2 0 0,-1 2 0 0,0 2 0 16,-2 3-368-16,-2 3-80 0,-2 5-16 0,-4 7 0 16,-4-1-400-16,-4 8-96 0,-4 0-16 0,-1 5 0 15,0 3-208-15,0 8 0 0,0 2 128 0,2 3-128 16,-1 0 0-16,5 0 0 0,3 1 0 0,7-2 0 0,0-2 192 15,5 0-48-15,4-4-16 0,7-2 0 0,5-7 128 0,5-1 32 16,5-2 0-16,3-5 0 0,6-1-112 16,1-2-32-16,4-4 0 0,4-6 0 0,2-4-16 15,4-2 0-15,6-1 0 0,0-1 0 0,2-5 64 0,1-2 16 16,3-2 0-16,1 2 0 0,-1-2-16 0,-2 1-16 16,-2-1 0-16,-3 0 0 0,-3 1 144 0,-6 3 16 15,1-1 16-15,-6 5 0 0,-4 2-160 0,1 4-16 16,-3 1-16-16,-3 5 0 0,-11-1-160 0,11 9 0 15,-5 4 144-15,-1 1-144 0,-2 5 0 0,-3 5 0 16,-3-1 0-16,-1 5 128 0,-2 4-128 0,-1 3 0 16,-1 5 0-16,-3-1 0 0,1 2 0 0,-1 3 0 15,-1 1 0-15,-2 3 0 0,0-5 0 0,-2 3 0 16,-2-4 0-16,0 4 0 0,-1-3 144 0,0 2-144 16,1-4 192-16,1-1-192 0,3-1 144 0,2-1-144 15,-1 1 0-15,7-6 144 0,3-5-144 0,3 0-176 0,4-2 48 16,1-3 0-1,6-4-704-15,0-2-128 0,2-2-16 0,3-4-10528 16,3-4-2096-16</inkml:trace>
  <inkml:trace contextRef="#ctx0" brushRef="#br0" timeOffset="58022.78">20220 15814 15663 0,'0'0'1392'0,"0"0"-1120"0,-7 11-272 0,1 1 0 0,0 2 1968 0,1 4 336 16,-2 3 64-16,2 6 0 0,-1 0-1344 0,1 3-256 16,0 2-64-16,0 0-16 0,1-2 64 0,1 1 16 15,3-2 0-15,5-5 0 0,0-2 176 0,3-2 32 0,2-3 16 0,3-2 0 16,0-4-128-16,4-4-32 16,5-4 0-16,-2-3 0 0,2-2-144 0,1-4-48 15,1-8 0-15,1-3 0 0,2-2-16 0,-1-3-16 0,-4-7 0 0,-1 2 0 16,-2-2-240-16,-4 4-48 15,-5-6-16-15,0 2 0 0,-1-1 80 0,-1-3 0 16,-3-2 16-16,0 1 0 0,-2 2-160 0,-1 4-48 0,-1 1 0 0,1 6 0 16,-2 3-192-16,0 3-160 0,0 6 32 15,0 9 0 1,0 0-400-16,0 0-80 0,-2-8-16 0,2 8 0 16,0 0-1600-16,0 0-320 0,0 0-64 0,6 13-13008 0</inkml:trace>
  <inkml:trace contextRef="#ctx0" brushRef="#br0" timeOffset="58417.07">21188 15681 33519 0,'-10'-9'1472'0,"4"5"320"0,-2 1-1424 0,-1 1-368 16,-1 1 0-16,-1 1 0 0,-3 1 768 0,0 4 96 15,-7 0 16-15,2 4 0 0,-5-3-416 0,-4 6-80 16,-1-1 0-16,-2 4-16 0,-2 2-192 0,3 3-48 15,3 1 0-15,3 4 0 0,4-1-128 0,2-2 0 16,7-1 0-16,4-3 128 0,5-3-128 0,4-1 0 16,5-1 0-16,1-4 0 0,6 0 0 0,4-4 0 15,3-1 0-15,3-4 0 0,2-4 256 0,2-1-48 16,2-5 0-16,0 1 0 0,1-5 176 0,-3-1 16 16,-3-1 16-16,-1 2 0 0,-2-1-256 0,-3 1-160 0,-4 1 192 0,-1 3-192 15,-3-3 256-15,0 7-64 16,-11 6-16-16,0 0 0 0,0 0 16 0,0 0 0 0,0 0 0 0,0 0 0 15,-2 15-192-15,0 6 128 16,-1-1-128-16,1 2 128 0,-2-3-128 0,1 2 0 16,2 0 0-16,1 2-176 0,0-6 176 0,4 1-128 0,1-5 128 15,4 1-128 1,1 0-336-16,3 0-64 0,0-4-16 0,2-1 0 16,1-5-1744-16,2-2-336 0,1-2-80 0,1-4-16 0</inkml:trace>
  <inkml:trace contextRef="#ctx0" brushRef="#br0" timeOffset="58714.88">21812 15700 25791 0,'0'0'1152'0,"0"0"224"0,3-12-1104 0,0 5-272 15,-3 7 0-15,5-11 0 0,-2 5 608 0,-3 6 64 16,3-10 16-16,-3 4 0 0,0 6 16 15,-3-9 0-15,3 9 0 0,-7-7 0 0,0 5 96 0,-1-1 32 16,-1 3 0-16,-3 4 0 0,1-3-176 0,-3 6-16 16,-3 3-16-16,1 3 0 0,-1-2-288 0,5 3-48 15,-1 2-16-15,3 0 0 0,1-2-32 0,5-2-16 16,0 2 0-16,3 2 0 0,1-4-32 0,1 0 0 16,3 2 0-16,-1 1 0 0,3-2-32 0,3-1-16 15,-3 1 0-15,6 2 0 0,-4-4-144 0,1 3 192 16,-1-2-192-16,0 2 192 0,-3-4-192 0,-1 2 192 0,-3 1-192 0,-2-3 192 15,-2 2 0-15,-1-3 0 0,-5 0 0 16,0 0 0-16,-1 0-64 0,0-1 0 0,-1 1 0 0,-1-4 0 16,-1 0-128-16,2-1 0 15,0-4 0-15,0-3 0 16,1 0-336-16,0 0-160 0,5-2-16 0,0-6-11312 0,2 2-2256 0</inkml:trace>
  <inkml:trace contextRef="#ctx0" brushRef="#br0" timeOffset="58923.78">22161 15705 33055 0,'0'0'1472'0,"-3"11"288"0,3-1-1408 0,-1 4-352 0,1 3 0 0,0 1 0 16,-1 1 608-16,-2 2 48 0,-2 5 16 0,0-2 0 0,-1 0-64 0,-2 3-16 15,0-4 0-15,2-2 0 0,1 0-144 0,0-1-48 16,1-1 0-16,3-1 0 0,3-4-400 0,3-2 0 15,0 1 0-15,4-5 0 16,2 1-1360-16,0-6-256 0,2-3-48 0,1-1-8864 16,0-6-1760-16</inkml:trace>
  <inkml:trace contextRef="#ctx0" brushRef="#br0" timeOffset="59089.56">22212 15288 34095 0,'0'0'3024'0,"0"0"-2416"16,0 0-480-16,0 0-128 0,0 0 1088 0,0 0 208 0,0 0 48 0,0 0 0 16,0 0-928-16,0 0-176 0,0 0-48 0,0 0 0 31,9 6-1104-31,2 4-240 0,-1 1-32 0,0 0-15232 0</inkml:trace>
  <inkml:trace contextRef="#ctx0" brushRef="#br0" timeOffset="59753.53">22646 15852 19343 0,'0'0'1728'0,"0"0"-1392"0,0 0-336 0,0 0 0 16,0 0 2208-16,0 0 368 0,11-4 80 0,-1 2 16 0,-1-3-1264 0,1 0-240 16,-1 0-48-16,3 2-16 0,1-2-160 0,1-1-48 15,0 0 0-15,6 5 0 0,-2-4-480 0,1 0-96 16,0 3-32-16,0 0 0 0,0 1-288 0,-1 1 0 16,-3 3 0-16,-1-1 0 15,-1 3-1344-15,-1 0-240 0,-12-5-32 0,10 8-13232 0</inkml:trace>
  <inkml:trace contextRef="#ctx0" brushRef="#br0" timeOffset="60342.66">20832 17164 23951 0,'0'0'2128'0,"0"0"-1696"0,-5-12-432 0,5 12 0 16,0 0 1792-16,0 0 288 0,0 0 48 0,0 0 16 15,0 0-1120-15,0 0-208 0,-5 8-48 0,0 4-16 0,1 2-80 0,-1 1-16 16,0 3 0-16,0 3 0 0,0 5-304 0,0 3-64 16,-1 1-16-16,-1 0 0 0,1 1-80 0,-2 2-32 15,1-1 0-15,-1-4 0 0,0 1-32 0,1-3 0 16,-1-1 0-16,1-3 0 0,-1-3 48 0,3-1 0 16,0-3 0-16,0-6 0 0,5-9 160 0,0 0 48 15,0 0 0-15,0 0 0 0,0 0 16 0,7-17 16 16,0-4 0-16,3-3 0 0,1-8-112 0,7-3-32 15,0-3 0-15,5-2 0 0,1-6-272 0,4 0 0 16,2-2 128-16,3-2-128 0,2 5 0 0,0-1 0 16,0 3 0-16,-1 3 0 0,-1 8 0 0,-1 3 0 15,0 6 0-15,-1 3 0 0,0 3 0 0,-2 5-144 16,0 5 144-16,-5 5 0 0,1 7-160 0,-6 2 160 16,-3 6-192-16,-4 2 192 0,-6 5-352 0,-3 0 32 15,-7 1 16-15,-5 6 0 0,-5 0 0 0,-4 3 0 16,-6 0 0-16,-5-1 0 15,-2 0-208-15,1-2-32 0,0-1-16 0,1-5 0 0,2-6 176 0,3-6 16 16,3-1 16-16,3-6 0 16,3-3-1568-16,3-6-304 0,5 0-64 0,4-10-11968 0</inkml:trace>
  <inkml:trace contextRef="#ctx0" brushRef="#br0" timeOffset="60645.21">21669 16980 18431 0,'0'0'1632'0,"0"0"-1312"0,0 0-320 0,14 9 0 0,0-6 3408 0,2 1 624 16,2-1 112-16,2-3 16 0,1-2-2640 0,2-1-544 15,1-1-96-15,0-5-32 0,1 1-224 0,2-1-48 16,0 0-16-16,0-3 0 0,-2 3-320 0,-2-4-64 16,-3 0-16-16,-2 3 0 0,-4-4 80 0,-1 3 16 15,-3 2 0-15,-4-1 0 0,-1 3-128 0,-5 7 0 16,0 0-128-16,0 0 192 0,-9-1-192 0,-1 4 0 15,-1 4 0-15,-3 3 0 0,-3 4 0 0,-1 3 0 0,-2 2 0 0,1 1-160 16,1-1 160-16,2 1 0 0,0 1 160 0,4-1-160 16,-1 0 0-16,4 1 0 0,5-1 0 0,4-2 0 15,3-6-128-15,3-1 128 16,4 1-192-16,4-4 192 0,4 1-336 0,3-4 32 16,-1-1 16-16,4-1 0 15,3-2-1552-15,-1-2-304 0,2-4-64 0,0 0-12880 0</inkml:trace>
  <inkml:trace contextRef="#ctx0" brushRef="#br0" timeOffset="60906.05">22665 16952 25791 0,'-8'9'1152'0,"1"1"224"0,-2 0-1104 0,-1 3-272 0,-1 2 0 0,-1-1 0 16,0 1 1248-16,0-1 192 0,1 1 32 0,0-1 16 0,3 0-144 15,-3-5-48-15,5-1 0 0,6-8 0 16,0 0-320-16,0 0-64 0,0 0-16 0,0 0 0 0,0 0-192 0,9-7-64 16,2 0 0-16,3-5 0 15,-1-3-16-15,4 0-16 0,2-3 0 0,0-2 0 0,0-2-288 0,0 1-64 16,1 1-16-16,1 1 0 0,-1 2-240 0,0-1 0 16,1 0 128-16,-1 3-128 0,0 2 0 0,1 5 0 15,-1 0 0-15,-1 4 0 0,-3 0 0 0,-2 3-208 16,2 2 64-16,-4 1 16 15,0 2-1936-15,-1 1-384 0,-1-1-80 0,-1-1-14496 0</inkml:trace>
  <inkml:trace contextRef="#ctx0" brushRef="#br0" timeOffset="61126.86">23373 16794 34095 0,'0'0'1504'0,"0"0"320"0,0 0-1456 0,-3 11-368 0,-1 1 0 0,-1 3 0 16,-3 3 896-16,-1 1 128 0,-2 0 0 0,-2 1 16 15,0 3-528-15,1-2-96 0,-2-1-32 0,0-1 0 0,3-1-176 16,0 1-32-16,0-1-16 0,2 0 0 16,1-1-160-16,2 1 0 0,1-1 0 0,2-3 0 15,3-3-1392-15,3-1-208 0,0-1-32 0,-3-9-9136 16,0 0-1840-16</inkml:trace>
  <inkml:trace contextRef="#ctx0" brushRef="#br0" timeOffset="61524.05">23909 16802 18431 0,'-9'-2'1632'0,"0"1"-1312"15,0 0-320-15,-3 1 0 0,-3 2 3584 0,-1 6 640 16,0-2 128-16,-1 7 16 0,-4-1-2944 0,2 4-592 16,-1 1-112-16,-2 2-16 0,-1 4-160 0,2-1-32 15,3-1 0-15,0 0 0 0,4 0 32 0,5 0 0 0,3-5 0 0,5 0 0 16,4-2-128-16,6-1-32 16,4-4 0-16,4 1 0 0,2-5-192 0,1-1-64 15,2-2 0-15,1-6 0 0,-1-1 0 0,4-1-128 16,-1-7 192-16,-1 2-64 0,1-1 112 0,-3-2 16 0,0 2 0 0,-3 0 0 15,-2-2-96-15,-5-1-16 0,0 1 0 0,-6-1 0 16,-2-3-144-16,-3 1 192 0,-3 4-192 0,-3-1 192 16,-4 0-192-16,-1 3-256 0,-3 1 64 0,-1 4 16 15,-3 0-1152 1,1 2-224-16,-1 1-48 0,-1 1-10432 0,4 4-2096 0</inkml:trace>
  <inkml:trace contextRef="#ctx0" brushRef="#br0" timeOffset="61910.45">24535 16854 30351 0,'0'0'1344'0,"0"0"272"0,0 0-1296 0,-10 10-320 15,-1 1 0-15,-5 2 0 0,-3 1 0 0,-1 4-192 16,0-2 32-16,-5 2 0 0,-1-1 160 0,2 1 0 15,2 1-144-15,2-2 144 0,4-1 224 0,2 1 112 16,2 0 32-16,3-3 0 0,1-1 464 0,4-1 112 16,2-4 16-16,2-8 0 0,0 0-480 0,7 9-96 0,4-5 0 0,0-2-16 15,4-3-48-15,2-2-16 16,2-7 0-16,1 0 0 0,4-5 448 0,2 0 80 16,1-2 32-16,2-2 0 0,0-3-480 0,3-4-80 0,0 2-32 0,-1-4 0 15,0 0-272-15,-2-4 160 16,-2-2-160-16,-2-3 128 0,-4-3-128 0,-2-8 128 15,-3-5-128-15,-1-5 128 0,-4 0 0 0,-1-7-128 0,-1 2 192 16,0-1-64-16,-2 7 32 0,-2 6 0 0,0 12 0 0,-1 8 0 16,-1 12-160-16,-3 6-224 0,-3 6 48 0,3 7 16 15,0 0 16-15,-11 15 0 0,-1 4 0 0,0 6 0 16,-4 11-48-16,1 6-16 0,-1 1 0 0,-1 8 0 16,0 5 16-16,2 4 0 0,0 7 0 0,1 3 0 15,1 1 192-15,2 0 0 0,2 0-160 0,3-1 160 16,0-5-208-16,6-3 16 0,7-3 16 0,3-4 0 15,5-8-3008-15,4-9-592 16</inkml:trace>
  <inkml:trace contextRef="#ctx0" brushRef="#br0" timeOffset="62246.49">25888 16450 28559 0,'0'0'2544'0,"0"0"-2032"16,0 0-512-16,0 0 0 0,0 0 1232 0,11 2 160 15,2 1 16-15,2-3 16 0,3-2-736 0,1 1-160 0,0-3-16 0,5-1-16 16,3 0-176-16,2 1-48 0,2-2 0 0,0 1 0 31,2 1-976-31,-2 0-192 0,-4 2-32 0,-3 2-9312 0,-5 0-1856 0</inkml:trace>
  <inkml:trace contextRef="#ctx0" brushRef="#br0" timeOffset="62423.94">25730 16882 6447 0,'-14'14'576'0,"9"-8"-576"0,5-6 0 0,0 0 0 16,8 9 6736-16,4-1 1248 0,5-5 240 0,2 1 48 0,1-1-6416 0,7-3-1280 16,2-3-256-16,4-2-48 0,5-1-272 0,3-2 0 15,5-1 0-15,7-2-11008 16,7 3-2192-16</inkml:trace>
  <inkml:trace contextRef="#ctx0" brushRef="#br0" timeOffset="63026.07">27470 15384 14735 0,'-7'-5'1312'0,"2"-5"-1056"0,-1 0-256 0,3-1 0 0,-1-2 2016 0,3 3 352 16,1-3 64-16,0 13 0 0,6-13-816 0,2 4-160 16,-1-3-48-16,6 3 0 0,2-1-224 0,4 3-48 15,3-3-16-15,3 5 0 0,3 1-112 0,4 4-32 16,2 1 0-16,6 3 0 0,0-4-464 0,1 5-112 16,-2 4-16-16,-2 1 0 0,-5 4-384 0,-5 4 0 0,-4 4 0 0,-4 4 0 15,-5 1 0-15,-5 5 0 0,-6 2-144 0,-4 2 144 16,-6 1-208-16,-5 3 64 15,-3 4 16-15,-4-4 0 0,-7-3-32 0,0-1 0 0,-5-1 0 0,-2-3 0 16,0-6 160-16,3-1 0 0,0-1 128 0,7-5-128 16,6-1 448-16,5-2 32 0,5-3 0 0,4-3 0 15,3-10-144-15,8 13-16 0,4-4-16 0,6 0 0 16,3-8-144-16,4-1-32 0,7-1 0 0,2-2 0 16,4-4-128-16,0-1 0 0,2-1 0 0,2 0 0 15,2-3-1616-15,3 0-304 16,1-2-64-16</inkml:trace>
  <inkml:trace contextRef="#ctx0" brushRef="#br0" timeOffset="63252.89">29055 15365 36799 0,'0'0'1632'0,"0"0"336"0,0 0-1584 0,0 0-384 16,-3 11 0-16,-1 0 0 0,0 4 640 0,-1 6 32 15,-2 4 16-15,-1 0 0 0,1 5-48 0,-2 1-16 16,-1 9 0-16,1-1 0 0,-3 1-240 0,-2 4-64 16,-2-2 0-16,1-1 0 0,1-2-112 0,-1 2-16 15,3-1-16-15,3-4 0 0,1 0-48 0,3-3-128 16,1-3 192-16,4-2-64 16,2 0-448-16,3-4-80 0,2-6-32 0,3-1 0 15,1-5-1184-15,3-3-240 0,2-5-64 0,1-5-9408 16,2-4-1904-16</inkml:trace>
  <inkml:trace contextRef="#ctx0" brushRef="#br0" timeOffset="63521.37">29480 15342 20271 0,'0'0'1792'0,"5"-8"-1424"0,0 0-368 0,-5 8 0 16,0 0 3392-16,0 0 624 0,0 0 112 0,0 0 32 15,0 0-2608-15,0 0-512 0,-4 11-96 0,0 5-32 16,-1 1-256-16,0 4-48 0,-2 3-16 0,0-2 0 15,1-1-144-15,1 2-48 0,0 2 0 0,2 0 0 0,3-4-240 16,2 2-160-16,0-1 192 0,2-2-192 0,1 2 0 0,0 1 0 16,1-4 0-16,3 0 0 0,-2 0 0 0,0 0 0 15,0-3-192-15,-1 0 48 16,0-1-1392-16,1-1-256 0,-1-2-64 0,-2 0-9472 16,-4-12-1872-16</inkml:trace>
  <inkml:trace contextRef="#ctx0" brushRef="#br0" timeOffset="63961.45">28462 15449 34847 0,'-8'-12'1536'0,"6"4"320"0,5-2-1472 0,2 0-384 0,4-1 0 0,4-3 0 16,5-1 1024-16,5-1 128 0,7-1 16 0,8-1 16 15,7 1-288-15,8 0-48 0,8 4-16 0,4-2 0 16,2-1-224-16,5 0-48 0,-2 1-16 0,10 5 0 16,5 0-160-16,1 3-16 0,-1-4-16 0,-3 3 0 15,-5-3-224-15,0 4-128 0,0 1 128 0,-2 2-128 16,-4 0 0-16,-5 4-320 0,-6 0 64 0,-8 0 16 16,-7 0-2096-16,-6 3-416 0,-3 0-96 15,-6 3-8672-15,-4 2-1744 0</inkml:trace>
  <inkml:trace contextRef="#ctx0" brushRef="#br0" timeOffset="64198.7">27608 16780 26031 0,'-11'-8'1152'0,"9"-2"240"0,2-2-1120 0,4 0-272 16,6-3 0-16,6-2 0 0,6 1 1808 0,8-2 304 16,7-2 64-16,10 1 16 0,5 1-864 0,4-3-176 15,0 2-48-15,9 3 0 0,9 1-208 0,11-2-32 0,5 3-16 0,3 3 0 16,-3-2-224-16,6 2-48 0,7 2-16 0,0-2 0 15,0 5-352-15,-2-2-64 0,-2 2-16 0,1 1 0 16,0-3-128-16,-7 2 0 0,-14 0 0 0,-6-2 0 16,-10 4-1504-1,-6-2-336-15,-6-3-64 0,-9 5-9808 0,-7 0-1952 16</inkml:trace>
  <inkml:trace contextRef="#ctx0" brushRef="#br0" timeOffset="64780.47">27951 17421 31327 0,'0'0'2784'0,"-2"-5"-2224"15,4-4-560-15,0 1 0 0,1-3 1504 0,1 4 192 16,-1-2 32-16,1 3 16 0,0-3-736 0,-4 9-160 0,0 0-16 0,9-6-16 16,-9 6-368-16,0 0-80 0,0 0-16 15,11 5 0-15,0 5-80 0,-2 4-16 0,-1 4 0 0,3 3 0 16,-1 6-96-16,-1 2-32 0,-3 2 0 0,0-1 0 16,2 3-128-16,1-1 0 0,-3-1 0 0,6-5 0 15,-3 1 0-15,3-5 0 0,2-3 0 0,0-3 0 16,4 2 272-16,2-5-16 0,3-3-16 0,5-1 0 15,3-5 80-15,2-2 0 0,1-3 16 0,-1-2 0 16,-1-4-112-16,-2-1-32 0,0 0 0 0,-2-3 0 16,-3 0-192-16,-1 0 0 0,0 4 128 0,-3 0-128 15,-4 2 0-15,-1 4 0 0,-2 4 0 0,-3 0 0 0,-3 5-192 16,-3 5 32-16,-1 5 0 0,-2 3 0 0,-2 5 0 0,0 0 0 16,-2 6 0-16,-1 1 0 0,2 0 16 0,-2-4 0 15,1 1 0-15,2-4 0 0,5 0 144 0,0-6 0 16,4-2 0-16,5-2 0 0,5-3 0 0,8-7 0 15,4-3 0-15,8-6 0 0,4-4 0 0,2-8 0 16,0-8 160-16,3-4-160 0,3-5 256 0,0-3-32 16,2-5-16-16,-1 1 0 0,-1-8 192 0,-2 2 48 15,-6-3 0-15,-5-3 0 0,-6-5 192 0,-6 0 32 16,-5-5 16-16,-5 4 0 0,-2 2-336 0,-4 8-64 16,-1 3-16-16,-1 8 0 0,-2 7-272 0,-1 6 0 15,-1 3 0-15,-1 3 0 0,-2 2-352 0,2 5-32 16,-1-1 0-16,1 5 0 15,-3 6-1808-15,1-7-368 0,1 2-80 0</inkml:trace>
  <inkml:trace contextRef="#ctx0" brushRef="#br1" timeOffset="69856.73">2250 11650 3679 0,'-12'3'320'0,"1"-1"-320"0,-4 1 0 0,1-1 0 15,0-1 1584-15,1 2 240 0,3-2 48 0,-2 2 16 16,-2-2-1152-16,3 0-224 0,-2 1-64 0,-1 1 0 16,-1-1-448-16,-1-1 0 0,-1 0 0 0</inkml:trace>
  <inkml:trace contextRef="#ctx0" brushRef="#br1" timeOffset="70861.28">1785 11735 11807 0,'-12'0'512'0,"6"3"128"0,-3 2-512 0,0 1-128 0,0-3 0 0,-2-1 0 0,-3 2 496 0,1 2 80 16,2-1 0-16,-2-3 16 0,0-2-320 0,0 1-64 16,1 0-16-16,-1-1 0 0,0 0-192 0,-2 0 144 15,1-1-144-15,-2 0 128 0,-1 1 128 0,-1-2 32 16,-2 0 0-16,0-1 0 0,2 0 272 0,-4 0 48 15,2-1 16-15,1 3 0 0,-2-2 192 0,4 2 32 16,0-1 16-16,1-1 0 0,-1 3 176 0,1-1 48 16,0 0 0-16,2 1 0 0,2 0-240 0,0 0-32 0,1-2-16 15,1 1 0-15,1-2-160 0,9 3-48 0,0 0 0 0,0 0 0 16,-8-1-192-16,8 1-32 0,0 0-16 0,0 0 0 16,0 0-160-16,0 0-16 0,0 0-16 15,0 0 0-15,13 0 0 0,1 0 0 0,2 3 0 0,5-2 0 16,1-1 112-16,4 0 32 0,4-1 0 0,5 1 0 15,3 0 96-15,5-2 32 0,2 1 0 0,3 1 0 16,1 0-32-16,5 0 0 0,-1-1 0 0,4-4 0 16,6 1-80-16,5 0 0 0,7 2-16 0,-1 0 0 15,-2 0-48-15,5-1-16 0,2 2 0 0,4-2 0 16,4 2-48-16,1-1-16 0,-1-1 0 0,-2 3 0 16,-1-1-176-16,5 0 160 0,5-1-160 0,-2 0 160 15,-4-5-160-15,2 2 0 0,5 3 144 0,1-3-144 16,-1-4 128-16,-2 2-128 0,-2-1 128 0,1 2-128 15,2 3 0-15,0-5 128 0,-1 0-128 0,-1 2 0 0,-3-2 0 0,2 3 0 16,0-2 0-16,-3 0 128 0,-5 4-128 0,-1-3 0 16,-4-2 0-16,0 2 0 0,1 3 0 0,3 1 128 15,-1-1-128-15,-6-3 0 0,-5 0 0 0,-1-1 0 16,-2 0 0-16,2 6 0 0,-5 1 0 0,1-1 0 16,0-2 0-16,-6 2 128 0,-5-3-128 0,-2 3 0 15,-2-1 0-15,-6 2 0 0,1 0 0 16,-7 3 0-16,-1 3 0 0,-4-2-128 0,-3-3 128 0,-2 3 0 15,-1 3 0-15,-4-2 0 0,-7-3 0 0,-3 2-128 16,-13-4 128-16,10 6 0 0,-2-1 0 0,-8-5 0 16,0 0 0-16,0 0 0 0,-10 8 0 0,-4 1 0 15,-3-3 0-15,-3 1-128 0,-3-5 128 0,-4 2 0 16,-2-1 0-16,-4 0 0 0,-2 1 0 0,-4 3 0 16,-1-4 0-16,-5 2 128 0,-3 2-128 0,-7-3 0 0,-7-2 0 0,1-1 0 15,-1 1 0-15,-4 2 0 0,-3 1 0 0,0-2 0 16,-1 0 0-16,-5 1 0 0,-5-2 0 0,-1 1 0 15,1 1 0-15,-3 0 0 0,1-2 0 0,-6 1 0 16,-6 0 0-16,2 4 0 0,1-3 0 0,-1 1 0 16,-1-2 0-16,-2 5 0 0,-3-2 0 0,0 1 0 15,2-1 0-15,-2 1 0 0,-1 4 0 0,-2-2 0 16,0 0 0-16,3-2 0 0,2 5 128 0,-1 1-128 16,-5-3 0-16,3 1 0 0,2 2 0 0,6-4 128 15,-1 3-128-15,1-1 0 0,-3 0 0 0,5 2 128 16,3-4-128-16,6 3 0 0,4 2 0 0,1-2 0 15,0-2 0-15,5 1 0 0,5-4 0 0,7 2 0 16,6 0 0-16,5-1 0 0,3 0 0 0,8-3 0 0,4 4 0 0,5-4 0 16,7-2 0-16,3-1 0 0,6-2 0 0,11 0 0 15,0 0 0-15,0 0 0 0,0 0-128 0,15-2 128 16,5-1-128-16,8 3 128 0,5-1 0 0,9-2 0 16,8 1 0-16,10-3-128 0,10 3 128 0,5-1 0 15,2-1 0-15,7-3 0 0,6 2 0 0,8 2 176 16,5 1-176-16,4 0 192 0,0-3-32 0,6 2 0 15,6 2 0-15,3 0 0 0,0-2-160 0,3 2 160 16,3 0-160-16,1-1 160 0,-3 1-160 0,-1 1 0 16,2 0 144-16,-2-1-144 0,-3-1 0 0,-2 0 0 15,-4 4 0-15,-1 0 128 0,-3-2-128 0,-3 1 0 16,0 2 0-16,-1 0 0 16,4 6-992-16,-5-2-160 0,-5 0-48 0,-2 2-10384 0,-2 1-2064 15</inkml:trace>
  <inkml:trace contextRef="#ctx0" brushRef="#br1" timeOffset="71978.72">12752 11421 17503 0,'-3'-10'1552'0,"1"-3"-1232"0,-1 4-320 15,1-1 0-15,0 5 1408 0,2 5 240 0,0 0 32 0,0 0 16 16,-7-5-736-16,-1 4-160 0,-1 1-32 0,-1 6 0 15,-1 1-352-15,-1 5-80 0,0 2-16 0,-4 4 0 16,-1 2-48-16,-3 3-16 0,-1 5 0 0,-1 0 0 16,-2 4 128-16,-1 4 32 0,-2 2 0 0,0 5 0 15,1 5 32-15,1 4 16 0,1 4 0 0,1 5 0 16,1 0-32-16,0 5-16 0,-1 0 0 0,1 3 0 16,1 1 48-16,-1 1 16 0,1 3 0 0,-2-3 0 15,1-1-16-15,0 2 0 0,0 2 0 0,-1 2 0 16,-1-2-80-16,1 1 0 0,2 0-16 0,1-1 0 15,2-3-96-15,4-1-16 0,0 0 0 0,4 0 0 16,2-2 0-16,6-3-16 0,3 1 0 0,6-1 0 16,3-6-32-16,5 4 0 0,0-3 0 0,6 0 0 15,1-3-80-15,5-1 0 0,2-3-128 0,6-5 192 0,-1-1-192 16,4-1 176-16,3-3-176 0,5-3 160 0,3-1-160 0,6-3 0 16,3-2 0-16,6-2 128 0,2 0-128 0,4-7 0 15,1-5 0-15,4-2 0 0,4-4-192 0,6-4-64 16,4-4 0-16,1-5-16 15,-2-4-2480-15,3-6-480 0</inkml:trace>
  <inkml:trace contextRef="#ctx0" brushRef="#br1" timeOffset="72758.17">15828 10698 23951 0,'-14'-14'2128'0,"8"8"-1696"16,1-5-432-16,1 5 0 0,4 6 336 0,-1-10-16 15,1 4 0-15,0 6 0 0,0 0 64 0,0 0 16 16,0 0 0-16,7-9 0 0,0 1-80 0,4 4-32 16,0 0 0-16,2-1 0 0,1 3 32 0,0 2 16 0,0 4 0 15,4 1 0-15,1-3-144 0,0 3-48 16,0 6 0-16,1-1 0 0,1 2 80 0,0 6 16 0,1 4 0 0,2 1 0 15,2 2 48-15,1 1 16 0,3 5 0 16,-1 4 0-16,0-1-64 0,3 3-16 0,-2 6 0 0,0 1 0 16,-2 0 96-16,-2 3 0 0,1-3 16 0,-4 7 0 15,1 2 112-15,0 2 0 0,-2 0 16 0,1 1 0 16,-4 2-96-16,0-1-32 0,-1 4 0 0,-2 4 0 16,-2 1-144-16,0-1-16 0,-1 2-16 0,-3 2 0 15,-1-2-32-15,-1-2 0 0,-5 0 0 0,1-3 0 16,-1 6 112-16,-3-1 16 0,-2-2 0 0,1 0 0 15,-5 0 64-15,-1-3 0 0,0 3 16 0,-2-4 0 16,-1 4 48-16,-2-4 16 0,1 1 0 0,1-5 0 16,0 0-48-16,-2 0-16 0,1-1 0 0,-1-1 0 15,0 0-96-15,0-2-32 0,-1-1 0 0,-1-2 0 0,0-3 48 16,2 1 0-16,0-2 0 0,-2 0 0 16,-1-7 16-16,0 0 16 0,0 0 0 0,-3-3 0 0,0-1-64 0,0-1-16 15,0 0 0-15,-1-1 0 0,0 2 64 16,0-6 16-16,0-4 0 0,1 1 0 0,0 1-288 0,2-3 160 15,-1 4-160-15,3-9 128 0,-1-2 48 0,4 0 0 16,-1-2 0-16,2-2 0 0,0-2-32 0,2 0 0 16,1-5 0-16,7-6 0 0,-4 9-144 0,4-9 192 15,0 0-192-15,0 0 192 0,0 0-192 0,0 0 128 16,0 0-128-16,0 0 128 0,0 0-128 0,0 0-144 16,0 0 144-16,-1-10-208 15,1-4-1168-15,1 1-224 0,-1 2-64 0,1-5-11568 16,0-2-2320-16</inkml:trace>
  <inkml:trace contextRef="#ctx0" brushRef="#br1" timeOffset="74154.61">4765 17643 27647 0,'0'0'1216'0,"0"0"256"0,-3-5-1168 0,3 5-304 0,7-6 0 0,3-2 0 16,2 3 336-16,3 0 16 0,3-4 0 0,4 3 0 16,3-1-16-16,3 0 0 0,4-1 0 0,5 0 0 15,2 3 144-15,5 0 32 0,6-2 0 0,3 2 0 16,2-1-64-16,0-2-16 0,1 1 0 0,1-3 0 16,3 2-64-16,3-3-16 0,5 3 0 0,1-2 0 15,3 1-144-15,0-1-16 0,-1 2-16 0,4-4 0 16,0-1 0-16,7 2 0 0,4 0 0 0,-1 4 0 15,-5-5 16-15,0 5 0 0,-1-3 0 0,4 2 0 16,2-1 64-16,0 1 32 0,-5-4 0 0,0 2 0 16,-1 2-16-16,0 2 0 0,1-2 0 0,-2 2 0 15,-2-3-16-15,-4 2-16 0,-3 5 0 0,-2-2 0 16,-2-1-112-16,-5 2 0 0,-2 1-128 0,1-1 192 16,-3 2-192-16,-5 0 176 0,-7-1-176 0,-3 1 160 0,-3 1-160 0,-5 1 0 15,-3 1 144-15,-4 0-144 0,-3 0 0 0,-3 1 144 16,-3 5-144-16,-5-3 0 0,-12-5 144 0,8 8-144 15,-8-8 0-15,4 10 144 0,-4-10 0 0,-4 13 0 16,-2-5 0-16,-6 4 0 0,-2-3 80 0,-4 2 16 16,-2-3 0-16,-3 2 0 0,-7-1-48 0,-2 0 0 15,-1 0 0-15,-5 0 0 0,-7-2 0 0,-4 3 0 16,-6-3 0-16,-2 2 0 0,-2-6 0 0,-3 3 0 16,-4 1 0-16,-5-2 0 0,-6 2 0 0,0 0-16 15,-6-3 0-15,1 2 0 0,-2 2-32 0,-4-2 0 16,-2 1 0-16,-2-1 0 0,-2-2-144 0,3 1 160 15,0 3-160-15,-3-3 160 0,-6-1-160 0,3-1 0 0,5 1 0 16,-1 1 0-16,5 3 0 0,-3-1 0 0,0-1 0 0,5 0 0 16,1 0 0-16,6 1 0 0,4 2 0 15,4-3 0-15,1-1 0 0,4 0 0 0,5-4 128 16,5 2-128-16,6-2 128 0,7-1-128 0,6-2 192 0,8 0-64 16,6 2-128-16,6-1 192 0,5-5-192 0,4 2 192 15,8 4-192-15,0 0 0 0,0 0 0 0,14-8 0 16,4-1 0-16,7 3 0 0,6-2-176 0,7 3 176 15,8 0 0-15,7-4-128 0,6 3 128 0,3-5 0 16,4 2 0-16,4-5 0 0,4 1 0 0,6 1-128 16,4 0 128-16,2 0 0 0,2 5 0 0,1-3 0 15,-3-1 0-15,6 0 0 0,3 2 0 0,-2-2 0 16,-7-1 0-16,-1 2 0 0,-1-3 0 0,-2 3 0 0,0 1 0 16,-4-5 0-16,-6-1 0 0,-6 4 0 0,-2-1 0 15,-6 4 0-15,-3-2 0 0,-3 6-128 16,-5-2-1200-16,-1 1-224 0,0 1-48 15,-4 2-17248-15</inkml:trace>
  <inkml:trace contextRef="#ctx0" brushRef="#br1" timeOffset="75469.83">19359 16788 23327 0,'-30'-4'1024'0,"11"4"224"0,0 1-992 0,1 2-256 0,3-2 0 0,-1-2 0 15,2-2 752-15,-1 2 96 0,1 0 32 0,3-1 0 16,-1 1-160-16,3-1-16 0,0 0-16 0,3-2 0 0,6 4 64 0,0 0 16 15,-5-8 0-15,5 8 0 0,0 0-224 0,5-7-32 16,3-2-16-16,3 3 0 0,3 1 64 0,5-3 16 16,5 3 0-16,3 1 0 0,5-2 0 0,5 0 16 15,3-2 0-15,6-1 0 0,5 1-160 0,0-2-48 16,3 1 0-16,5-2 0 0,1 0-32 0,6 2-16 16,5 1 0-16,4-1 0 0,-1-2-48 0,3 0-16 15,3 0 0-15,2 3 0 0,5 0 32 0,1 0 0 16,1-1 0-16,1 3 0 0,-1-3 0 0,1 2 0 15,2 2 0-15,0-2 0 0,-2 0-64 0,-1 2-16 16,-3-2 0-16,1 0 0 0,-1 2-224 0,-3-1 176 0,-3-1-176 16,-4 4 160-16,0-5-160 0,-3 4 0 0,-3 2 0 15,-3-1 128-15,-2 1-128 0,-5-2 0 0,-7 0 0 16,-5 3 0-16,-6-1 0 0,-4 1 0 0,-2 0 128 0,-8 1-128 16,-3 0 0-16,-6 0 0 0,-5 1 0 0,-3 0 0 15,-11-1 0-15,0 0-176 0,0 0 176 0,0 0-128 16,0 0 128-16,-13 5-160 0,-5 1 160 0,-4-3-160 15,-4 0 160-15,-5 2 0 0,-3 1 0 0,-7-1-128 16,-4-1 128-16,-8 1-128 0,-1 2 128 0,-6-3-128 16,-2 1 128-16,-3 1-128 0,-2-1 128 0,-6 1-128 15,-6 6 128-15,0-5 0 0,1 2-144 0,-4-2 144 16,0 3 0-16,-2-1 0 0,-4 2-144 0,0-2 144 16,-1 1 0-16,2 2 0 0,0-2 0 0,0 1 0 15,-4-3 0-15,1 2 0 0,0-4 0 0,2 5 0 0,2-2 0 16,0 1 0-16,0-1 0 0,3 0 0 0,3-6 0 15,5 2 0-15,2 2 0 0,6-2 0 0,5-1 0 16,6 1 0-16,3 2 0 0,5-5 0 0,6-2 0 0,6-3 0 16,6-1 0-16,7-1 0 0,7 0 0 0,8 0 0 15,4-5 0-15,6 4 0 0,8-3-192 0,8 0 64 16,9-4 128-16,10-1-208 0,7-2 16 0,7-2 0 16,4 0 0-16,6 0 0 0,6 0-96 0,8 4-16 15,8-2 0-15,3-1 0 16,1 0-464-16,4-1-112 0,2-1-16 0,6 2 0 15,7 1-1856-15,-2-2-384 0,-2 0-80 0,2-1-16 0</inkml:trace>
  <inkml:trace contextRef="#ctx0" brushRef="#br1" timeOffset="79062.81">11828 17468 14223 0,'0'0'624'0,"0"0"144"0,0 0-624 0,0 0-144 0,0 0 0 0,0 0 0 16,-4-8 1152-16,4 8 192 0,0 0 32 0,0 0 16 15,0 0 112-15,0 0 32 0,0 0 0 0,0 0 0 16,0 0-512-16,0 0-112 0,0 0-16 0,0 0 0 16,0 0-192-16,0 0-32 0,0 0-16 0,11 0 0 15,1 1-64-15,-1 2-16 0,-1 2 0 0,1 0 0 16,1 0-272-16,1 4-64 0,1-1-16 0,0 2 0 15,0-3-224-15,0 6 144 0,-1-4-144 0,-1 1 128 16,1 2-128-16,-1-2 0 0,-1 4 0 0,0-1 0 31,1-3-1040-31,1 2-144 0,-1 0-32 0,1 1-12384 0</inkml:trace>
  <inkml:trace contextRef="#ctx0" brushRef="#br1" timeOffset="79267">12547 17830 17503 0,'0'0'1552'0,"0"0"-1232"0,0 0-320 0,0 0 0 0,3 14 960 0,1-4 128 15,-4-10 16-15,3 12 16 0,-3-12-400 0,8 8-80 16,0 1 0-16,-1-1-16 0,-7-8-400 0,13 8-80 16,-3-2-16-16,0 0 0 0,1 2-128 0,-1-3 0 15,0 0 0-15,0 1 0 0,0-2-240 0,-1 1-80 16,0 2 0-16,1-2-16 15,-1 0-1728-15,3 3-352 0,-2-3-64 0</inkml:trace>
  <inkml:trace contextRef="#ctx0" brushRef="#br1" timeOffset="79477.09">13005 18069 7359 0,'16'6'656'0,"-3"-1"-528"0,1-1-128 0,1 1 0 16,1 2 944-16,-2-4 144 0,2 3 48 0,-1 1 0 15,-1-2-1136-15,0-2 0 0,2 1-272 0,-2 2 48 31,-2-1-544-31,1 0-128 0,0 3 0 0,-1-2-16 0,1 0 912 0,0 3 352 0,0-2-16 0,1 2 0 16,1-4 496-16,1 2 80 0,-2 2 32 0,3-2 0 16,-4 1-288-16,2-1-48 0,0 0-16 0,0 0 0 15,1-1-464-15,0 4-128 0,1-1 0 0,-2 1 0 16,3-2-240-16,1 2-112 0,-2-3-32 0,5 1-3584 16,0-1-736-16</inkml:trace>
  <inkml:trace contextRef="#ctx0" brushRef="#br1" timeOffset="79950.3">14872 18645 13583 0,'28'5'592'0,"-8"-4"144"0,3-1-592 0,3 3-144 0,0-1 0 0,2 3 0 16,0 2 784-16,3-2 128 0,1 1 32 0,-1 0 0 15,2-2-400-15,-1-1-80 0,-2 1-16 0,0-2 0 16,-3 3-16-16,1-2-16 0,0-2 0 0,0 0 0 15,1 3-208-15,0-1-32 0,0 2-16 0,1-1 0 16,-2-3 64-16,3 3 16 0,1 1 0 0,1 4 0 16,0-3 224-16,1 2 48 0,0-3 16 0,-1 0 0 15,-3 0 48-15,-2 0 16 0,-1-1 0 0,-1 1 0 16,2 1-144-16,-1-2-16 0,-1 2-16 0,-1 1 0 16,0-2-112-16,1-1-32 0,-1 1 0 0,1 1 0 15,-1-2-64-15,-1 0-16 0,3-2 0 0,0 1 0 16,-1 2-16-16,0-3-16 0,-2-2 0 0,1 0 0 0,-1-1-160 15,1-1 0-15,-3-4 144 0,0 3-144 0,-2-2 0 0,2 1 0 16,0-3 0-16,-1 2 0 16,0-1-448-16,-1 0 0 0,-2 1 0 0,1-1-12128 0</inkml:trace>
  <inkml:trace contextRef="#ctx0" brushRef="#br1" timeOffset="80816.77">11833 20518 10127 0,'-3'0'896'0,"1"2"-704"16,-1-2-192-16,3 0 0 0,0 0 3648 0,0 0 704 16,0 0 144-16,0 0 32 0,0 0-2912 0,0 0-576 15,13-11-112-15,0-1-32 0,-1 1-208 0,2 1-48 16,0-1-16-16,4 3 0 0,0-3-384 0,4 2-80 15,0-1-16-15,1 2 0 0,1-1-144 0,2 2 0 16,-2-6 0-16,0 4 0 0,-2-2-208 0,-1-2-80 16,0 3-16-16,2-2 0 15,1 1-1904-15,-1-1-384 0,-4-2-80 0</inkml:trace>
  <inkml:trace contextRef="#ctx0" brushRef="#br1" timeOffset="81595.12">12808 20012 22511 0,'0'0'992'0,"10"-9"224"0,1 1-976 0,2-1-240 0,1 0 0 0,1 2 0 15,2-3 496-15,1 3 48 0,0-4 16 0,2 4 0 32,3-5-896-32,0 4-176 0,0-1-48 0,-1 1 0 0,1-2-992 0,1 3-208 15,1-1-32-15,0 0-16 0,-6-2 336 0,3 2 80 0,-2-2 16 0,2 5 0 16,-1-5 976-16,2 3 192 0,0-3 32 0,1 3 16 0,0 0 640 15,0-2 128-15,1 3 32 0,-1-2 0 0,0 2-224 0,3 1-32 16,-5-3-16-16,4 2 0 0,1-3-176 0,1 0-48 16,0 0 0-16,2 2 0 0,-2-4 0 0,-1 4 0 15,-2 0 0-15,2-1 0 0,-4 1 112 0,2-2 0 16,1 2 16-16,-1-1 0 0,-1 3 64 0,0 1 16 16,-1 0 0-16,0-1 0 0,-1 1-80 0,0 2-16 15,1-1 0-15,3 2 0 0,-3-1-48 0,2 0-16 16,1 1 0-16,0-2 0 0,1 2-192 0,0 1 176 15,-2-1-176-15,-2 1 160 0,1-1-160 0,1 1 0 16,1-2 0-16,-1 0 128 0,3 2-128 0,0-1 0 16,0-1 0-16,1 0 0 0,1-3 208 0,-1 1 16 0,4 0 0 15,1 1 0-15,1 0-96 0,0-4-128 16,0 2 176-16,-4 1-176 0,1-2 0 0,-3 2 0 0,-2-1 0 0,0 0 0 16,-2-1 0-16,1 1 0 0,-1 1 0 0,-1 0-192 15,2-1 0-15,-1 1 0 0,0 2 0 0,2 0 0 16,-1-2 0-16,1 1 0 0,3 0 0 0,0-1 0 15,-3 2 0-15,3-2 16 0,1-1 0 0,-2 1 0 16,-5 0 176-16,3 3 0 0,-2 0-144 0,0-2 144 16,-1-2-336-16,0 4 0 0,-1 1 0 0,-2-1 0 15,1 1 32-15,1 0 16 0,-2-2 0 0,1 1 0 16,-2 1 288-16,1 1 0 0,-1 1 0 0,0-1 0 16,-1 0 384-16,2 2 16 0,-1-2 16 0,-1 0 0 15,-1-1 272-15,1 0 48 0,0 0 16 0,0 0 0 16,-1 0-128-16,0-1-32 0,1 0 0 0,-1-3 0 15,-1 1-336-15,1 1-64 0,1-1 0 0,0 2-16 0,0 0-32 16,1-1 0-16,-1 0 0 0,0-2 0 0,-2 1-144 0,1 1 0 16,0-1 144-16,0 0-144 0,0-2 0 0,-1 2 144 15,3 0-144-15,0 2 0 0,1-1 224 0,4 0-64 16,0-1-16-16,2-1 0 0,1 2-16 0,-2 1 0 16,1 1 0-16,0 0 0 0,-3 1-128 0,1-1 0 15,1 0 0-15,-1 0 0 0,2 0 128 0,-3 0 0 16,-2 0 0-16,-2 0 0 0,2 4 112 0,-2-2 16 15,-1-1 0-15,1-1 0 0,2-1-64 0,-2 1 0 16,-1 0 0-16,0 0 0 0,-1-2-192 0,-1 2 144 16,-1-2-144-16,0 0 128 0,-2 1-304 0,-2-1-64 0,1-1-16 15,-3 1-7584-15,-10 2-1520 16</inkml:trace>
  <inkml:trace contextRef="#ctx0" brushRef="#br1" timeOffset="86307.34">12195 20077 9727 0,'0'0'432'0,"0"0"80"0,0 0-512 0,0 0 0 0,0 0 0 0,0 0 0 0,0 0 576 0,0 0 0 16,0 0 0-16,0 0 0 0,0 0-112 0,0 0-16 15,0 0 0-15,0 0 0 0,0 0 112 0,0 0 16 16,0 0 0-16,-1 10 0 0,1-10-16 0,-3 12 0 15,3-12 0-15,-3 9 0 0,3-9 0 0,-3 11 0 16,3-11 0-16,-3 13 0 0,0-4-48 0,3-9 0 16,-5 11 0-16,5-11 0 0,-4 8 0 0,4-8-16 15,-3 11 0-15,3-11 0 0,0 0-64 0,0 0-16 16,0 0 0-16,0 0 0 0,0 0-32 0,0 0 0 16,0 0 0-16,0 0 0 0,0 0-32 0,4 9-16 15,-4-9 0-15,0 0 0 0,0 0 0 0,0 0 0 0,0 0 0 0,0 0 0 16,0 0 0-16,9-1 0 0,-9 1 0 0,8-6 0 15,-8 6 48-15,6-7 16 0,0-2 0 0,-1 3 0 16,-5 6-64-16,5-10-16 0,-2 2 0 0,-3 8 0 16,3-13-112-16,-1 3-16 0,2 1-16 0,0-2 0 15,-2 3-176-15,2-3 128 0,0 1-128 0,1-3 128 16,0 2-128-16,0-1 128 0,0-2-128 0,2-2 128 16,-1-1 64-16,0 1 16 0,-1-2 0 0,2 1 0 15,-1 1 32-15,2-1 0 0,-2 3 0 0,0-2 0 16,1-1-96-16,0 2-16 0,-3 0 0 0,3-1 0 15,0-1-128-15,0-1 0 0,0 1 0 0,1 1 128 16,-1-1-128-16,-2 1 0 0,3-2 0 0,-2 0 0 16,1 0 0-16,0 2 0 0,1-1 0 0,0 1 0 15,-1-2 0-15,1 3 0 0,0 1 0 0,-1 0 0 0,0-2 0 16,-1 4 128-16,-1-3-128 0,3-1 0 16,-2 4 0-16,0 0 0 0,2-2 0 0,0 0 0 0,-2 1 0 0,3 2 0 15,-3-4 0-15,1 1 0 0,0-1 0 0,-2 2 0 16,2 0 0-16,-1-1 0 0,-1 3 0 0,0 1 0 15,0-4 128-15,0 1-128 0,0 1 0 0,0-2 0 16,-2-1 0-16,1 2 0 0,0 3 0 0,1-4 128 16,-1-2-128-16,1-1 0 0,0 2 0 0,1 2 0 15,-2-1 0-15,4-1 0 0,-2 0 0 0,0 0 0 16,1-2 0-16,0 4 0 0,1-1 0 0,-1-1 0 16,2 0 0-16,0 1 0 0,1 2 0 0,1 0 0 15,-3 0 0-15,0 2 0 0,-3-3 0 0,0 4 0 16,2-1 0-16,-1 3 0 0,0-4 0 0,-1 5 0 15,2-1 0-15,-2 0 0 0,1-2 0 0,1 0 0 0,-4-3 0 0,2 3 0 16,1-3 0-16,-1 2 0 0,0-1 0 0,1-2 0 16,-1 4 0-16,0-4 0 0,0 2 0 0,0 1 0 15,-1-2 0-15,1 1 0 0,0 1 0 0,2-4 0 16,-1 2 0-16,2 1 0 0,-1-4 0 0,1-1 0 16,0 4 0-16,-1 0 0 0,1-1 0 0,1 1 0 15,0 0 0-15,2 0 0 0,-1 0 0 0,0 3 0 16,-2-2 0-16,0 3 0 0,-2-3 0 0,4 4 0 15,-2 0 0-15,-2 2 0 0,-6 5 0 0,8-4 0 16,-2-1 0-16,-6 5 0 0,0 0 0 0,8-5 128 16,-8 5-128-16,6-4 128 0,-6 4-128 0,0 0 128 15,0 0-128-15,7-4 128 0,-7 4-128 0,7-4 128 16,-7 4-128-16,8-5 0 0,1 1 0 0,0 1 0 16,-3 0 0-16,3-3 0 0,1 1 0 0,1 1 0 0,0-1 0 0,0-2 0 15,2 2 0-15,-3 0 0 0,0-4 0 0,0 4 0 16,-1-1 0-16,1-1 0 0,1 2 0 0,-4 2 0 15,0-5 0-15,0 2 0 0,-1 3 0 0,5-1 0 16,-4-1 0-16,-7 5 0 0,9-5 0 0,-9 5 0 16,0 0 0-16,8-5 0 0,-2-1 128 0,-6 6-128 15,8-4 0-15,-8 4 128 0,7-5-128 0,1 0 160 16,-8 5-160-16,0 0 160 0,10-4-160 0,-2 1 128 16,-8 3-128-16,10-2 128 0,-10 2-128 0,8-3 0 15,-8 3 144-15,0 0-144 0,0 0 144 0,10 0-144 16,-10 0 192-16,10 3-192 0,-10-3 176 0,11 4-176 15,-11-4 160-15,11 6-160 0,-11-6 128 0,10 5-128 0,-10-5 0 16,11 5 144-16,-3 3-144 0,-1-3 128 0,0 1-128 16,0 2 128-16,-7-8-128 0,8 6 128 0,-2 3-128 0,1-3 128 15,-7-6-128-15,6 12 192 0,-1-5-192 0,0 1 192 16,-5-8-192-16,9 12 160 0,-2-1-160 0,-2-1 160 16,0 3-160-16,0 0 0 0,-1-5 0 0,1 4 128 15,0-2-128-15,0 2 0 0,0 0 144 0,0-2-144 16,0 2 0-16,0 1 0 0,0-5 0 0,0 5 128 15,2-3-128-15,-1 2 0 0,-1-1 0 0,0-1 0 16,-1 3 128-16,0 2-128 0,0 1 128 0,1-4-128 16,-1 1 128-16,-1 1-128 0,1-1 128 0,3-2-128 15,-4 2 0-15,0 0 144 0,-1-3-144 0,2 1 0 16,-1 1 128-16,1-2-128 0,-1 2 0 0,0-1 0 0,1-2 160 16,-2-1-160-16,-2-8 128 0,4 13-128 0,-1 0 0 15,-1-3 128-15,2 1-128 0,-1 2 0 0,-3-13 0 16,2 13 0-16,-1 0 128 0,1 1-128 0,-1-3 0 15,-1-1 0-15,0 4 0 0,1-2 0 0,-1-12 0 0,2 12 0 16,-1 2 128-16,-1 0-128 0,0-1 0 0,1-3 0 16,0 4 0-16,1-2 128 0,-2-12-128 0,3 11 0 15,-3 0 0-15,3 0 0 0,-1 0 0 0,4 2 0 16,-6-13 0-16,3 11 0 0,1 1 0 0,-3-1 0 16,2-2 0-16,-3-9 0 0,0 0 0 0,5 11 0 15,-1-2 0-15,1 3 0 0,-4-3 0 0,-1-9 0 16,0 0 0-16,5 9 0 0,-5-9 0 0,5 11 0 0,-5-11 0 15,0 0 0-15,7 9 0 0,-3 0 0 16,-4-9 0-16,6 6 0 0,-6-6 0 0,0 0 0 0,0 0 0 0,5 9 0 16,-5-9 0-16,5 10 0 0,-5-10 0 0,0 0 0 15,5 13 0-15,-1-5 0 0,-4-8 0 0,0 0 0 16,3 12 0-16,-1-2 0 0,1 1 0 0,-3-11 0 16,0 0 0-16,2 14 0 0,3-5 0 0,-1 1 0 15,-4-10 0-15,4 9 0 0,-4-9 0 0,5 10 0 16,-5-10 0-16,5 10 0 0,-5-10 0 0,6 10 0 15,1 0 0-15,-1-3 0 0,-6-7 0 0,6 11 0 16,-6-11 0-16,6 9 0 0,-6-9 0 0,3 11 0 16,-3-11 0-16,0 0 0 0,7 8 0 0,-7-8 0 15,0 0 0-15,7 10 0 0,-7-10 0 0,0 0 0 16,0 0 0-16,0 0 0 0,0 0 128 0,8 8-128 16,-8-8 0-16,0 0 0 0,0 0 0 0,8 9 0 15,-8-9 0-15,0 0 0 0,0 0 0 0,7 6 0 0,-7-6 0 16,0 0 0-16,8 8 0 0,-8-8 0 0,9 9 0 15,-9-9 0-15,0 0 0 0,7 6 0 0,-7-6 0 0,0 0 0 16,9 8 0-16,-9-8 0 0,0 0 0 0,0 0 0 16,10 5 0-16,-10-5 0 0,0 0 0 0,11 6 0 15,-11-6 0-15,0 0 0 0,0 0 0 0,10 8 0 16,-10-8 0-16,0 0 0 0,0 0 0 0,7 6 0 16,-7-6 0-16,0 0 0 0,0 0 0 0,0 0 0 15,11 8 0-15,-11-8 0 0,0 0 0 0,0 0 0 16,0 0 0-16,7 5 0 0,-7-5 0 0,0 0 0 15,0 0 0-15,10 0 0 0,-10 0 0 0,0 0 0 16,0 0 0-16,11-2 0 0,-11 2 0 0,0 0 0 16,0 0 0-16,10-3 0 0,-10 3 0 0,0 0 0 0,9-7 0 0,-9 7 0 15,0 0 0-15,9-4 0 0,-9 4 0 0,0 0 0 16,0 0 0-16,11-2 0 0,-1-1 0 0,-10 3 0 16,0 0 0-16,10-1 0 0,-10 1 0 0,10-4 0 15,-10 4 0-15,0 0 0 0,8-4 0 0,-8 4 0 16,10-3 0-16,-10 3 0 0,0 0 0 0,0 0 0 15,0 0 0-15,8-4 0 0,-8 4 0 0,10-4 0 16,-10 4 0-16,0 0 0 0,0 0 0 0,0 0 0 16,0 0 0-16,10-4 0 0,-10 4 0 0,9-2 0 15,-9 2 0-15,0 0 0 0,0 0 0 0,0 0 0 16,9-4 0-16,-9 4 0 0,0 0 0 0,0 0 0 16,0 0 0-16,10-1 0 0,-10 1 0 0,0 0 0 15,0 0 0-15,0 0 0 0,0 0 0 0,0 0 0 0,9 0 0 0,-9 0 0 16,0 0 0-16,0 0 0 0,0 0 0 0,0 0 0 15,0 0 0-15,0 0 0 0,0 0 0 0,0 0 0 16,0 0 0-16,8 0 0 0,-8 0 0 0,0 0 0 16,6 0 0-16,-6 0 0 0,0 0 0 0,0 0 0 15,9-6 0-15,-9 6 0 0,0 0 0 0,9-7 0 16,-1 2 0-16,-8 5 0 0,0 0 0 0,6-7 0 16,-6 7 128-16,6-7-128 0,-6 7 0 0,7-5 0 15,-7 5 0-15,0 0 0 0,7-8 0 0,0 2 0 16,-7 6 0-16,7-7 0 0,-7 7 0 0,5-9 0 15,-5 9 0-15,0 0 0 0,7-5 0 0,-7 5 0 16,0 0 0-16,6-6 0 0,-6 6 0 0,0 0 0 16,8-8 0-16,-8 8 0 0,0 0 0 0,5-5 0 0,-5 5 0 0,6-7 0 15,-6 7 0-15,0 0 0 0,6-7 0 0,-6 7 0 16,7-5 0-16,-7 5 0 0,6-6 0 0,-6 6 0 16,0 0 0-16,6-8 0 0,-6 8 0 0,0 0 0 15,7-6 0-15,-7 6 0 0,0 0 0 0,0 0 0 16,0 0 0-16,6-8 0 0,-6 8 0 0,5-6 0 15,-5 6 0-15,0 0 0 0,7-8 0 0,-7 8 0 16,0 0 0-16,5-6 0 0,-5 6 0 0,4-6 0 16,-4 6 0-16,6-8 0 0,-6 8 0 0,5-8 0 15,-1 2 0-15,-4 6 0 0,0 0 0 0,5-8 0 16,-5 8 0-16,6-5 0 0,-6 5 0 0,7-7 0 16,-7 7 0-16,0 0 0 0,5-8 0 0,-5 8 0 15,5-5 0-15,-5 5 0 0,5-10 0 0,-5 10 0 0,0 0 0 0,4-7 0 16,-1-1 0-16,-3 8 0 0,6-7 0 0,-3 1 0 15,1-3 0-15,-4 9 0 0,0 0 0 0,7-8 0 16,-4-2 0-16,-3 10 0 0,5-5 0 0,-5 5 0 16,6-10 0-16,-6 10 0 0,3-6 0 0,-3 6 0 15,0 0 0-15,0 0 0 0,0 0 0 0,0 0 0 16,0 0 0-16,0 0 0 0,0 0 0 0,0 0 0 16,4-11 0-16,-4 11 0 0,0 0 0 0,0 0 0 15,0 0 0-15,0 0 0 0,0 0 0 0,0 0 0 16,0 0 0-16,0 0 0 0,0 0 0 0,0 0 0 15,5-6 0-15,-5 6 0 0,0 0 0 0,0 0 0 16,0 0 0-16,0 0 0 0,0 0 0 0,0 0 0 0,0 0 0 16,0 0 0-16,0 0 0 0,0 0 0 0,0 0 0 0,0 0 0 15,0 0 0-15,0 0 0 0,0 0 0 16,0 0 0-16,0 0 0 0,0 0 0 0,0 0 0 0,0 0 0 16,0 0 0-16,-4 9 0 0,4-9 0 0,0 0 0 15,0 0-128-15,0 0 128 0,0 0 0 0,0 0 0 16,0 0-144-16,0 0 144 0,0 0-192 0,0 0 192 15,0 0-272-15,0 0 48 0,0 0 16 0,0 0 0 32,0 0-176-32,0 0-16 0,0 0-16 0,0 0 0 15,0 0-1904-15,0 0-384 0</inkml:trace>
  <inkml:trace contextRef="#ctx0" brushRef="#br1" timeOffset="90773.9">14088 19500 9375 0,'0'0'416'0,"0"0"96"0,0 0-512 0,0 0 0 15,0 0 0-15,0 0 0 0,0 0 496 0,0 0 0 0,0 0 0 16,0 0 0-16,0 0 16 0,0 0 16 0,0 0 0 0,0 0 0 16,0 0 256-16,0 0 48 0,0 0 16 0,0 0 0 15,0 0 48-15,0 0 16 0,8-6 0 0,0-1 0 16,-1 2-192-16,0 0-32 0,2 1-16 0,-1-2 0 15,0 1-224-15,2 1-32 0,-1 0-16 0,2-3 0 16,-1 0-48-16,0-1-16 0,-1-1 0 0,0 0 0 16,-1 0-16-16,1 0-16 0,0 0 0 0,-1 0 0 15,0 1 16-15,0 2 0 0,-1-3 0 0,2 4 0 16,0-1 0-16,-2-2 16 0,0 1 0 0,1-1 0 16,-8 8-16-16,9-6 0 0,-4-1 0 0,-5 7 0 15,4-10 0-15,1 5-16 0,-5 5 0 0,5-9 0 16,-5 9-48-16,5-6 0 0,-1-3 0 0,-4 9 0 15,0 0-32-15,0 0-16 0,3-8 0 0,-3 8 0 0,0 0-16 16,0 0-16-16,4-9 0 0,0 2 0 0,0-1-48 0,-4 8 0 16,2-10 0-16,-2 10 0 0,4-8 32 0,-1-1 0 15,-3 9 0-15,4-7 0 0,-1-3 0 0,-3 10 0 16,3-8 0-16,0-1 0 0,-3 9-160 0,3-9 128 16,0-2-128-16,-3 11 128 0,4-8-128 0,-4 8 0 15,2-11 0-15,1 2 128 0,-1 1-128 0,-2 8 160 16,4-8-160-16,0 0 160 0,-2 1-160 0,-2 7 160 15,2-10-160-15,0 4 160 0,-2 6-160 0,3-10 160 16,-2 3-160-16,-1 7 160 0,5-11-160 0,-5 11 0 16,3-9 144-16,1 0-144 0,-4 9 0 0,3-8 128 15,-3 8-128-15,5-10 0 0,-5 10 128 0,4-6-128 16,-4 6 128-16,5-9-128 0,-5 9 0 0,7-9 128 16,-4 3-128-16,3-2 0 0,-3 2 128 0,-3 6-128 0,5-8 128 0,-5 8-128 15,6-6 128-15,-6 6-128 0,5-7 128 0,-5 7-128 16,5-9 128-16,-5 9-128 0,5-6 160 0,-5 6-160 15,0 0 0-15,4-8 128 0,-4 8-128 0,0 0 0 16,5-6 0-16,-5 6 0 0,0 0 0 0,0 0 0 16,0 0 0-16,5-6 0 0,-5 6 0 0,0 0 0 15,0 0 128-15,0 0-128 0,4-9 0 0,-4 9 0 16,0 0 0-16,0 0 128 0,0 0-128 0,3-5 0 16,-3 5 0-16,0 0 0 0,0 0 0 0,7-8 0 15,-7 8 0-15,5-8 0 0,-5 8 0 0,7-5 0 16,-7 5 0-16,7-7 0 0,-7 7 0 0,6-7 0 15,-1 1 0-15,-5 6 0 0,8-8 0 0,0 3 0 16,-8 5 0-16,5-7 0 0,-5 7 0 0,6-7 0 0,0 2 0 16,-6 5 0-16,5-7 0 0,-5 7 0 0,7-7 0 0,-7 7 128 15,0 0-128-15,0 0 0 0,6-4 0 0,-6 4 0 16,4-8 0-16,-4 8 0 0,0 0 0 0,6-5 0 16,-6 5 0-16,7-3 0 0,-7 3 0 0,0 0 0 15,7-5 0-15,-7 5 0 0,7-6 0 0,-7 6 0 16,7-4 0-16,-7 4 0 0,0 0 0 0,8-3 0 15,-8 3 0-15,0 0 0 0,0 0 0 0,10-2 0 16,-1-1 0-16,-1-1 0 0,-8 4 0 0,8-2 0 16,-8 2 0-16,11-4 0 0,-4-1 0 0,1-2 0 15,-8 7 0-15,0 0 0 0,9-2 0 0,-9 2 0 16,7-4 0-16,-7 4 0 0,0 0 0 0,8-2 0 0,-8 2 0 16,0 0 0-16,10-2 0 0,-10 2 0 0,0 0 0 0,0 0 0 15,8-3 0-15,-8 3 0 0,0 0 0 0,0 0 0 16,0 0 0-16,10 2 0 0,-10-2 0 15,0 0 0-15,0 0 0 0,0 0 0 0,0 0 0 0,0 0 0 16,0 0 0-16,0 0 0 0,8 5 0 0,-8-5 0 16,0 0 0-16,0 0 0 0,0 0 0 0,0 0 0 15,0 0 0-15,0 0 0 0,0 0 0 0,0 0 0 16,6 9 0-16,-6-9 0 0,0 0 0 0,0 0 0 16,0 0 0-16,0 0 0 0,6 6 0 0,-6-6 0 15,0 0 0-15,0 0 0 0,0 0 0 0,0 0 0 16,0 0 0-16,0 0 0 0,0 0 128 0,0 0-128 15,0 0 0-15,0 0 0 0,0 0 0 0,11 4 0 16,-11-4 0-16,0 0 0 0,11 4 0 0,-11-4 0 16,11 4 0-16,-11-4 0 0,0 0 0 0,9 1 0 0,1 0 0 15,-10-1 0-15,11 0 0 0,-11 0 0 0,0 0 0 0,10 4 0 16,-10-4 0-16,10 5 0 0,-10-5 0 0,11 8 0 16,-2-3 0-16,1 0 0 0,-10-5 0 0,11 8 0 15,-11-8 0-15,10 5 0 0,-10-5 0 0,10 6 0 16,-10-6 0-16,10 3 0 0,-10-3 0 0,10 5 0 15,-10-5 0-15,0 0 0 0,9 4 0 0,-9-4 0 16,0 0 0-16,8 3 0 0,-8-3 0 0,0 0 0 16,0 0 0-16,0 0 0 0,0 0 0 0,0 0 0 15,9 9 0-15,-9-9 0 0,0 0 0 0,0 0 0 16,0 0 0-16,7 9 0 0,-7-9 0 0,5 10 0 16,-5-10 0-16,7 8 0 0,-7-8 0 0,0 0 0 15,7 9 0-15,0-3 0 0,-7-6 0 0,0 0 0 16,0 0 0-16,7 7 0 0,-7-7 0 0,6 7 0 0,-6-7 0 15,0 0 0-15,6 7 0 0,-6-7 0 0,0 0 0 0,0 0 0 16,0 0 0-16,0 0 0 0,8 5 0 0,-8-5 0 16,0 0 0-16,0 0 0 0,0 0 0 0,0 0 0 15,0 0 0-15,7 7 0 0,-7-7 0 0,0 0 0 16,6 5 0-16,-6-5 0 0,0 0 0 0,7 9 0 16,-7-9 0-16,0 0 0 0,0 0 0 0,6 8 0 15,-6-8 0-15,5 7 0 0,-5-7 0 0,7 11 0 16,-7-11 0-16,6 11 0 0,-6-11 0 0,8 8 0 15,-8-8 0-15,6 11 0 0,0-2 0 0,2 0 0 16,-8-9 0-16,8 9 0 0,-3 1 0 0,0-4 0 16,-5-6 0-16,6 11 0 0,0-5 0 0,1 4 0 15,-2-4 0-15,-5-6 0 0,0 0 0 0,6 12 0 16,2-3 0-16,-3 0 0 0,-5-9 0 0,6 6 0 0,-6-6 0 16,7 11 0-16,-4-2 0 0,-3-9 0 0,0 0 0 0,0 0 0 15,6 11 0-15,-6-11 0 0,2 10 0 0,3-1 0 16,-5-9 0-16,0 0 0 0,3 8 0 0,-3-8 0 15,2 13 0-15,-2-13 0 0,0 0 0 0,3 12 0 16,-1-3 0-16,1-1 0 0,-3-8 0 0,0 0 0 16,0 0 0-16,2 9 0 0,1 3 0 0,-3-12 0 15,0 0 0-15,4 11 0 0,-2 1 0 0,1-1 0 16,-3-11 0-16,4 6 0 0,-4-6 0 0,0 0 0 16,4 12 0-16,-4-12 0 0,3 6 0 0,-3-6 0 15,0 0 0-15,4 12 0 0,-4-12 0 0,0 0 0 16,4 7 0-16,-4-7 0 0,3 10 0 0,-3-10 0 0,6 8 0 0,-6-8 0 15,0 0 0-15,2 12 0 0,-2-12 0 16,0 0 0-16,4 7 0 0,-4-7 0 0,0 0 0 0,0 0 0 16,4 10 0-16,-4-10 0 0,0 0 0 0,5 7 0 15,-5-7 0-15,0 0 0 0,0 0 0 0,6 7 0 16,-6-7 0-16,0 0 0 0,0 0 0 0,7 8 0 16,-7-8 0-16,0 0 0 0,0 0 0 0,0 0 0 15,7 6 0-15,-7-6 0 0,8 8 0 0,-8-8 0 16,0 0 0-16,9 4 0 0,-9-4 0 0,9 5 0 15,-9-5 0-15,0 0 0 0,9 4 0 0,-9-4 0 16,0 0 0-16,0 0 0 0,0 0 0 0,11 3 0 16,-11-3 0-16,12 2 0 0,-12-2 0 0,11 0 0 15,-11 0 0-15,0 0 0 0,10-4 0 0,-10 4 0 16,0 0 0-16,12-1 128 0,-12 1-128 0,0 0 0 0,0 0 0 0,12-4 0 16,-12 4 0-16,0 0 0 0,9-4 0 0,-9 4 0 15,10-3 0-15,-10 3 0 0,0 0 144 0,13-3-144 16,-13 3 128-16,10-5-128 0,-10 5 0 0,0 0 0 15,11-4 0-15,-11 4 0 0,10-4 0 0,-10 4 0 16,7-3 0-16,-7 3 0 0,0 0 0 0,12-2 0 16,-12 2 0-16,10-5 0 0,-10 5 0 0,10-4 0 15,-10 4 0-15,0 0 0 0,10-4 0 0,-10 4 0 16,10-6 0-16,-10 6 0 0,11-7 144 0,-11 7-144 16,9-6 160-16,1-2-160 0,-10 8 144 0,7-6-144 15,1 1 128-15,-8 5-128 0,8-9 0 0,-1 3 0 0,0 1 128 16,-7 5-128-16,8-9 0 0,-8 9 0 0,8-5 0 15,0 1 128-15,-8 4-128 0,9-6 0 0,-2 2 0 0,-7 4 0 16,8-3 0-16,-8 3 0 0,7-6 0 0,-7 6 0 16,9-7 0-16,-9 7 0 0,7-8 0 0,-1 0 0 15,-6 8 0-15,8-6 0 0,-2 1 128 0,-6 5-128 16,6-8 0-16,-6 8 128 0,7-6-128 0,-7 6 128 16,6-8-128-16,-6 8 0 0,8-8 0 0,-1 3-176 15,-2-2 176-15,1 0 0 0,-1 1 0 16,-5 6 0-16,6-8 0 0,-1 3 0 0,0-4 0 0,2 3 0 15,-4 1 0-15,-3 5 0 0,12-9 0 0,-6 3 0 16,0 0 0-16,-6 6 0 0,7-7 0 0,-7 7 0 16,5-5 0-16,-5 5 128 0,8-9-128 0,-3 3 128 15,-5 6-128-15,5-8 0 0,-1 0 0 0,-4 8 0 16,5-6 128-16,0-3-128 0,-5 9 160 0,4-8-160 0,2 2 0 16,-1-2 0-16,-5 8 0 0,9-6 0 0,-5-2 0 0,-4 8 0 15,6-6 0-15,2 1 0 0,-8 5 128 0,6-9-128 16,0 3 0-16,2 1 144 0,0-2-144 0,-1 2 0 15,0 1 144-15,-7 4-144 0,11-6 0 0,-11 6 0 16,5-6 0-16,1 2 128 0,-6 4-128 0,8-8 0 16,-2 2 0-16,1 0 0 0,-1-2 0 0,-6 8 128 15,9-5-128-15,-1-2 128 0,-1-1-128 0,1 1 176 16,-2 0-176-16,2 1 192 0,-8 6-192 0,10-5 0 16,-2-3 0-16,-1 2 0 0,1 1 0 0,-2 0 0 15,-6 5 0-15,12-5 0 0,-2 1 0 0,-1 1 0 16,0-4 0-16,0 3 0 0,-9 4 0 0,10-2 0 0,-1 1 128 15,-9 1-128-15,11-2 0 0,-1 1 0 0,0 0 0 0,1-1 0 16,-4 0 0-16,3 2 0 0,-10 0 0 0,11 0 0 16,-1 2 0-16,0-2 0 0,1-2 0 0,1 2 0 15,-3 4 0-15,2-2 0 0,1 0 0 0,-2-1 0 16,0-1 0-16,1 1 0 0,1 2 0 0,1-1 0 16,-2 1 0-16,0-1 0 0,0 0 0 0,0-1 0 15,0 1 0-15,1 0 0 0,-1 1 0 0,3 1 0 16,-1 1 0-16,0-1 0 0,-1-3 0 0,0 3 0 15,-12-4 0-15,13 8 0 0,-1-3 0 0,1-1 0 16,-3 2 0-16,-1 2 0 0,1-3 0 0,-1 2 0 16,-9-7 0-16,12 8 0 0,-3 0 0 0,-9-8 0 15,10 9 0-15,-3-2 128 0,-7-7-128 0,9 12 0 16,-2-1 0-16,-1-3 0 0,-6-8 128 0,6 11-128 16,1-2 0-16,-1 3 0 0,-1-2 0 0,0 1 0 0,0 2 0 0,2-3 0 15,-2 1 0-15,1 0 0 0,0-5 0 0,1 3 0 16,-1 0 128-16,0-3-128 0,1 3 0 0,0-3 0 15,1 3 0-15,-3-1 0 0,0 0 0 0,0 0 0 16,-5-8 0-16,7 9 0 0,0 1 0 0,0-3 0 16,-7-7 0-16,0 0 0 0,6 10 0 0,0-4 0 15,-6-6 0-15,8 8 0 0,0-4 0 0,-8-4 0 16,9 5 0-16,-2 1 0 0,-7-6 0 0,9 5 0 16,-9-5 0-16,10 2 0 0,2 1 0 0,-3 2 0 15,-1 3 0-15,1-4 0 0,2 0 0 0,-3 3 0 16,0 0 0-16,0-1 0 0,-8-6 0 0,10 6 0 15,-3-3 0-15,-1 2 0 0,-6-5 0 0,10 6 0 16,-10-6 0-16,7 3 0 0,-7-3 0 0,12 4 128 0,-12-4-128 16,10 0 0-16,-10 0 192 0,9 0-64 0,-9 0 0 0,10-1 0 15,-10 1 48-15,9-4 0 0,2-1 0 0,-2 1 0 16,-9 4-16-16,9-4 0 0,-9 4 0 0,8-5 0 16,-8 5-160-16,10-5 192 0,-1 1-192 0,-9 4 192 15,11-4-192-15,1 3 192 0,-1 1-192 0,1 0 192 16,-12 0-192-16,14 0 0 0,-3 0 0 0,0 0 0 15,-11 0 0-15,13-1 0 0,-13 1 0 0,13-4 0 16,0-3 0-16,-2 2 0 0,-1 0 0 0,0-1 0 16,-2 2 144-16,2-1-144 0,0-5 160 0,2 4-160 15,-6-2 160-15,4 0-160 0,0-2 160 0,1 0-160 16,-2-4 144-16,1 0-144 0,0 1 128 0,0-1-128 0,-1-1 176 16,-1 2-48-16,-1 1-128 0,3-4 192 0,2-1-64 15,-1 3-128-15,1-2 176 0,0 2-176 0,-1-2 144 0,1 2-144 16,0 0 0-16,-1 0 144 0,1 1-144 0,0 2 0 15,2-2 144-15,-1 0-144 0,0 3 0 0,-1-1 128 16,1-1-128-16,-1 3 0 0,-2-1 0 0,0 3 144 16,-1-4-144-16,1 4 0 0,0-3 160 0,0 3-160 15,-1 3 128-15,0-2-128 0,1 0 144 0,0 3-144 16,-10 3 160-16,11-2-160 0,0-1 0 0,-2-1 0 16,-9 4 0-16,11-2 0 0,0 2 0 0,-11 0-128 15,11 0-16-15,-1 0 0 16,-10 0-944-16,10 0-192 0,-1 1-48 0,-9-1 0 15,0 0-1808-15,12 4-352 0</inkml:trace>
  <inkml:trace contextRef="#ctx0" brushRef="#br0" timeOffset="98672.63">25279 2103 8287 0,'0'0'736'0,"0"0"-592"15,0 0-144-15,0 0 0 0,0 0 1328 0,0 0 224 16,0 0 48-16,0 0 16 0,0 0-480 0,0 0-112 0,0 0 0 0,0 0-16 16,0 0-304-16,0 0-64 0,0 0-16 0,-4 9 0 15,4-9-96-15,0 0-16 0,0 0 0 0,-9 2 0 16,9-2 80-16,0 0 16 0,0 0 0 0,-7-1 0 16,7 1 96-16,0 0 0 0,0 0 16 0,0 0 0 15,-4-9-48-15,4 9-16 0,1-10 0 0,2-3 0 16,0 2-160-16,1 0-48 0,1-2 0 0,-1-2 0 15,2 1-128-15,2-2-16 0,-3-3-16 0,4 1 0 16,-1-1-48-16,1 0-16 0,-1 0 0 0,1 0 0 16,0 0-80-16,1 0-16 0,2 0 0 0,-1 1 0 15,-1-2-128-15,1 1 0 0,-2 0 0 0,-1 0 0 16,3-2 128-16,-1 2-128 0,0-1 0 0,-1 0 128 16,2 2-128-16,1 0 0 0,-2 1 0 0,1 1 0 15,-1-2 0-15,2 0 0 0,1-1 0 0,-1 0 0 16,2 1 0-16,0 1 128 0,0-2-128 0,0 2 128 0,0 1-128 15,0 0 160-15,0 2-160 0,0 2 160 0,0-1-160 0,0 3 0 16,0-3 0-16,0-1 128 0,3 1-128 0,-2 3 0 16,-2-3 144-16,-1 3-144 0,1-2 0 0,0-2 144 15,1 1-144-15,0 4 0 0,0-4 144 0,0 3-144 16,1-1 0-16,1-1 144 0,1 3-144 0,-2-2 0 16,-1-2 0-16,3 4 0 0,1-1 0 0,-1 2 0 15,1 2 0-15,0-3 0 0,-2 3 0 0,2-2 0 16,-1 2 0-16,1 2 0 0,-2-4 128 0,1 2-128 15,-2 0 128-15,0-1-128 0,0 4 176 0,1 0-48 16,-7-1-128-16,2 0 192 0,4 2-192 0,-3 1 0 16,-2 1 128-16,1 0-128 0,2 0 0 0,-2 0 0 0,0 0 0 15,-1 0 0-15,0 1 0 0,1-1 0 0,0 0 128 16,-1 1-128-16,2 3 0 0,0-2 0 0,1 0 0 16,-1-1 0-16,0 2 0 0,0 0 0 0,1 4 0 0,0-2 0 15,-2-1 0-15,1 1 0 0,-1 2 0 0,1 0 0 16,-1 2 0-16,2-2 144 0,-2 2-144 0,1 0 128 15,-1 4-128-15,1-3 0 0,-2 1 144 0,1 3-144 16,1-2 128-16,-2 2-128 0,-1 0 128 0,1 2-128 16,1-2 128-16,3-1-128 0,-2 1 128 0,-1 1-128 15,1 0 0-15,-2 2 144 0,0-2-144 0,0-1 0 16,-1 0 144-16,0 1-144 0,0 1 0 0,0 1 144 16,0 1-144-16,-1 0 0 0,3 0 0 0,-2 1 128 15,-1 1-128-15,3 1 0 0,-1-2 0 0,0-2 0 16,0 1 128-16,0 0-128 0,-2 0 0 0,0 1 128 15,-1-1-128-15,1-2 0 0,-1-1 0 0,1 1 0 0,1 0 0 16,-1 2 0-16,-1 0 144 0,2-2-144 0,-4-2 144 0,2 0-144 16,0 2 192-16,2 0-192 0,-1-1 176 15,-2 1-176-15,2 0 160 0,-1-1-160 0,-2-1 128 0,0 2-128 16,1 0 0-16,-1 1 144 0,0 0-144 0,1-1 0 16,-2 0 0-16,1-1 128 0,-1-1-128 0,1-1 0 15,-3 1 144-15,2 1-144 0,0-3 0 0,0-1 144 16,0 3-144-16,1 0 0 0,-1 0 144 0,2-1-144 15,-1 0 0-15,0 1 144 0,0-3-144 0,1 2 0 16,0 1 144-16,-1-4-144 0,0 0 0 0,1 2 144 16,-1-2-144-16,0 2 0 0,2 1 128 0,-1-3-128 15,-1 3 0-15,1 0 0 0,-6-13 0 0,9 11 0 0,-1 2 0 16,0 1 0-16,-2-5 128 0,0 2-128 0,-6-11 0 0,10 9 0 16,1 0 128-16,0-1-128 0,-5-1 0 0,3-2 0 15,-9-5 0-15,12 7 0 0,-2 0 128 0,1-3-128 16,0 0 0-16,-11-4 160 0,10 4-160 0,0 0 128 15,0-3-128-15,-10-1 0 0,13 2 0 0,-2-2 128 16,1 0-128-16,-3 0 192 0,1 0-192 0,0 0 192 16,-10 0-64-16,11 2-128 0,-1 0 192 0,-10-2-64 15,12 1-128-15,-2 1 0 0,-1-2 144 0,-9 0-144 16,11 1 0-16,0-1 0 0,-1 0 0 0,-10 0 128 16,10 0-128-16,-10 0 0 0,13 0 0 0,-3 0 0 15,0-1 128-15,0 1-128 0,0 1 160 0,-10-1-160 16,0 0 192-16,12-3-64 0,-1 1-128 0,-1-1 192 15,1 1-64-15,-1-1-128 0,0 1 176 0,0-1-176 16,0-1 176-16,0 1-176 0,1 0 160 0,-1-2-160 0,0 0 128 0,1 0-128 16,1 1 0-16,-2-1 144 0,0 0-144 0,2 1 0 15,0-1 144-15,1-1-144 0,0-1 128 0,-1 1-128 16,1-3 160-16,0 4-160 0,0-3 192 0,-2 2-48 16,0 0-16-16,1-3 0 0,-1 0-128 0,1 0 192 15,-2 4-192-15,0-4 192 0,0 1-192 0,-1-2 0 16,0 1 144-16,-1 0-144 0,-1 0 0 0,1-2 144 15,0 1-144-15,-1-3 0 0,0 0 160 0,-1 2-160 16,-1-2 128-16,4 2-128 0,-2-1 128 0,1 0-128 16,0 1 128-16,-1 3-128 0,0-5 0 0,0 4 128 0,1-3-128 15,0 1 0-15,1 1 0 0,-2-2 128 0,-1 4-128 16,1-3 0-16,-2 4 0 0,1-3 0 16,-2 2 128-16,1-4-128 0,0 0 0 0,0 2 0 0,0-4 0 15,2 3 0-15,-2 4 0 0,0-2 128 0,0 3-128 0,0-1 0 16,-1-2 0-16,1 3 0 0,-1-2 128 0,-4 8-128 15,5-7 0-15,-5 7 0 0,6-8 0 16,-1-1 0-16,-5 9 0 0,0 0 0 0,7-5 0 0,-7 5 0 16,0 0 0-16,5-8 0 0,-5 8 0 0,0 0 0 15,0 0 0-15,0 0 0 0,5-8 0 0,-5 8 0 16,0 0 0-16,0 0 0 0,0 0 0 0,0 0 0 16,0 0 0-16,0 0 0 0,0 0 0 0,0 0 0 15,0 0-688-15,-8-2-64 16,1 1-16-16,7 1 0 0,-11 3-2848 0,1-2-576 15</inkml:trace>
  <inkml:trace contextRef="#ctx0" brushRef="#br0" timeOffset="99548.98">28286 1692 11455 0,'0'0'512'0,"0"0"96"0,-6 9-480 0,6-9-128 15,-9 5 0-15,1-1 0 0,8-4 352 0,-8 9 48 16,1-4 16-16,7-5 0 0,0 0 368 0,-11 2 80 16,3 0 16-16,8-2 0 0,-10 3-192 0,10-3-48 15,-10 2 0-15,1 2 0 0,0-3 160 0,1-1 32 0,-1-1 0 0,1 1 0 16,8 0-48-16,-9 1 0 0,1-1 0 0,8 0 0 15,-11-2-32-15,4-3-16 0,7 5 0 0,-7-5 0 16,0-1-32-16,3-1 0 0,4 7 0 0,-3-8 0 16,0-2-208-16,2 2-48 0,1-1-16 0,0 9 0 15,2-7-240-15,-2 7-32 0,0 0-16 0,5-9 0 16,1 1-144-16,-6 8 128 0,0 0-128 0,0 0 128 16,0 0-128-16,10-1 0 0,-10 1 0 0,11 5 0 15,-2 4 0-15,-1 0 128 0,-8-9-128 0,6 15 128 16,-3 0 0-16,0 2 0 0,-4-2 0 0,-1-3 0 15,-1-1 64-15,-1 2 0 0,-1-3 0 0,0 3 0 0,-4-2 128 16,2-2 16-16,-2 0 16 0,0-3 0 0,0-1 32 0,0 0 16 16,0-3 0-16,0-2 0 0,0 0 32 0,9 0 0 15,-10-4 0-15,10 4 0 0,-8-8 16 0,8 8 0 16,-5-6 0-16,5 6 0 0,-5-13-240 0,5 3-32 16,0 10-16-16,0-9 0 0,0 9-160 0,0-10 0 15,0 10 0-15,0 0 0 0,0 0-160 0,9-6-64 16,-9 6-16-16,12-2 0 15,-2 1-1616-15,0 2-336 0,0 1-64 0,0-1-12672 0</inkml:trace>
  <inkml:trace contextRef="#ctx0" brushRef="#br0" timeOffset="100384.34">25334 2066 3679 0,'-14'1'160'0,"3"1"32"0,0-1-192 0,-2 0 0 0,0 3 0 0,0-3 0 16,-3-1 3024-16,2 0 560 0,0 0 128 0,2-1 0 16,1-1-1520-16,4-1-304 0,7 3-64 0,-9-3-16 15,9 3-416-15,-8-3-96 0,2-4-16 0,6 7 0 16,-1-10-256-16,1 10-48 0,1-10-16 0,3 1 0 0,1 0-256 0,2 0-64 16,4-1-16-16,1 1 0 0,2-2-144 0,3 2-32 15,-3-3 0-15,0 5 0 0,0-2-160 0,-2 4-32 16,0 3-16-16,-2 1 0 0,-10 1-240 0,0 0 0 15,10 4 128-15,-10-4-128 0,7 13 0 0,-6-1 128 16,-1 2-128-16,-1 0 0 0,-6 0 160 0,1-2-160 16,-4 1 160-16,0 1-160 0,-1-2 272 0,1 0-32 15,-2-1-16-15,1-5 0 0,1 1 144 0,1-2 16 16,2-1 16-16,7-4 0 0,0 0-208 0,0 0-32 16,0 0-16-16,0 0 0 0,0 0-144 0,10-3-192 15,5-3 32-15,7-6 16 16,4-4-2272-16,7-1-448 0,6-3-80 0</inkml:trace>
  <inkml:trace contextRef="#ctx0" brushRef="#br0" timeOffset="102863.42">28019 1478 5519 0,'0'0'496'0,"0"0"-496"0,0 0 0 0,0 0 0 15,0 0 2000-15,0 0 304 0,0 0 64 0,0 0 16 16,0 0-1232-16,0 0-256 0,0 0-64 0,0 0 0 0,0 0 32 0,0 0 0 16,7 9 0-16,-7-9 0 0,0 0-208 0,0 0-32 15,0 0-16-15,10 3 0 0,-10-3-288 0,0 0-64 16,10-1-16-16,-10 1 0 0,0 0-240 0,10-4 128 15,-3-3-128-15,-7 7 0 0,0 0 128 0,0 0-128 16,0 0 0-16,6-5 0 0,-6 5 0 0,0 0 0 16,0 0 0-16,0 0 0 0,0 0 0 0,0 0 0 15,0 0 0-15,0 0 0 0,0 0 304 0,5-9-48 16,-5 9 0-16,0 0 0 0,0 0 144 0,0 0 32 16,0 0 0-16,0 0 0 0,0 0-160 0,0 0-16 15,4-8-16-15,-4 8 0 0,1-9-240 0,-1 9 128 16,1-7-128-16,-1 7 0 0,0 0 128 0,0-8-128 15,0-2 0-15,0 10 0 0,0-10 0 0,0 10 128 0,3-8-128 0,-1 0 0 16,1-3 0-16,0 2 144 0,2 0-144 0,-2 0 128 16,3-1-128-16,0 1 0 0,0 0 0 0,2-1 128 15,0 0-128-15,-1-3 160 0,2 2-160 0,-1 1 160 16,1-2-160-16,2 2 0 0,-1-3 0 0,2 2 0 16,-1-1 0-16,1 0 128 0,0-1-128 0,1 1 0 15,-2-1 128-15,2-1-128 0,0 0 0 0,0 2 128 16,0-1-128-16,-2-1 192 0,0 2-192 0,1 0 192 15,0-3-64-15,1 1-128 0,0-1 192 0,-1 2-64 16,0-1-128-16,-1 1 0 0,-1 6 144 0,1-3-144 16,-1 1 0-16,0-3 0 0,-1 0 0 0,0 3 0 15,0-2 0-15,0 6 0 0,-1-2 0 0,1 0 0 16,1 2 0-16,2-2 0 0,-1-1 0 0,1 3 0 0,-3-4 0 16,1 4 0-16,1-3 0 0,3 2 0 0,0 1 0 15,2-3 0-15,-1 3 0 0,1 1 0 0,1 1 0 0,1-3 0 16,-1 1 0-16,2 2 0 0,1 0 0 0,-1-2 0 15,0 0 0-15,0 1 0 0,-1 3 0 16,2-2 0-16,-2 1 0 0,-1-2 176 0,1 0-48 0,0 3-128 16,-3-2 192-16,-1 2-64 0,-1-3-128 0,1-1 160 15,1 1-160-15,-1 2 160 0,-1 0-32 0,1 1 0 16,1-1 0-16,-1-1 0 0,-1 3 48 0,0 0 0 16,1 0 0-16,0 0 0 0,0 1-48 0,0 2-128 15,-2-2 192-15,1 2-64 0,-2 1-128 0,2-1 0 16,-1 2 144-16,-1-1-144 0,0 1 0 0,1 3 128 15,-1-3-128-15,1 3 0 0,-1 1 0 0,1-2 128 16,0 3-128-16,0-2 0 0,-1 1 0 0,-1-1 144 0,3 2-144 16,-1-3 0-16,-1 2 128 0,0-1-128 0,0 3 0 15,0-2 0-15,0 3 144 0,1 0-144 0,-1 0 0 0,0 1 144 16,-1-1-144-16,1 0 0 0,-1 0 144 0,0 4-144 16,-1-4 0-16,2 1 144 0,-3 0-144 0,3 1 0 15,-3-4 192-15,1 3-64 0,-1-1 0 0,0-2-128 16,-2 3 192-16,3 1-64 0,-1-4 0 0,-2 2-128 15,0 2 176-15,1 0-176 0,-1-3 160 0,0 2-160 16,-1 0 208-16,0-3-48 0,-3 2-16 0,0 5 0 16,0-3-144-16,0 1 160 0,1-1-160 0,-1 1 160 15,-2 1-160-15,4 0 160 0,-3 1-160 0,1 1 160 16,-2-3-160-16,1 3 128 0,0 1-128 0,0 1 128 16,-1-2-128-16,2 1 128 0,-1-1-128 0,1-1 128 0,0 3-128 15,-1-4 0-15,2 1 144 0,-1-2-144 0,-1 0 0 16,3-1 0-16,-3 0 0 0,2 1 128 0,0 3-128 0,-2 0 0 15,1 0 0-15,1-2 0 0,-1-3 0 0,1-2 128 16,1 2-128-16,-2 2 0 0,0 1 128 0,0 0-128 16,-1-2 160-16,2 0-160 0,1-1 144 0,-2 2-144 15,1-2 128-15,-1 1-128 0,1-2 0 0,-1 4 0 16,1-2 128-16,0-2-128 0,-1 2 0 0,1 2 0 16,-1-1 0-16,1-1 128 0,-1-3-128 0,1 2 0 15,1-2 0-15,-1 0 128 0,3 0-128 0,-4-2 160 16,-2-9-160-16,6 11 160 0,1 1-32 0,0-5 0 15,-7-7 0-15,9 11 0 0,-9-11-128 0,10 7 160 16,2 1-160-16,-4 1 160 0,-8-9-160 0,10 7 0 0,-3 2 0 16,3-2 0-16,-2 0 128 0,1-2-128 0,1-1 0 0,-10-4 128 15,8 7-128-15,1 0 0 0,-9-7 0 0,9 4 0 16,-1 0 128-16,1-2-128 0,2 2 0 0,-11-4 128 16,10 3 0-16,0-2-128 0,0 3 192 0,0-4-64 15,-10 0-128-15,13-1 192 0,-3-1-192 0,0 4 192 16,-10-2-192-16,12 1 128 0,-3-1-128 0,0 0 128 15,-1 0-128-15,1 0 192 0,0-1-192 0,0-1 192 16,-9 2-192-16,14-1 192 0,-2-2-192 0,0 2 192 16,1-3-192-16,2 3 128 0,-2-1-128 0,1 0 128 15,0 2-128-15,-1-1 0 0,2 0 0 0,0-2 0 16,-1 1 0-16,1-3 128 0,-1-1-128 0,0 3 0 16,0 0 192-16,0-3-64 0,2 2 0 0,-2-1 0 0,-3 0 0 15,3-3-128-15,0 2 192 0,1 1-64 0,2-3-128 16,-5 3 128-16,2 0-128 0,0-3 128 0,0 1-128 15,-1-4 0-15,0 4 0 0,-2-3 128 0,1 2-128 0,-1-2 0 16,2 1 0-16,-2-1 0 0,1 2 0 0,-1-3 0 16,-1-1 128-16,0 3-128 0,1-5 0 0,0 4 0 15,1-2 0-15,-1-1 128 0,0 3-128 0,2 0 0 16,0-2 0-16,0 2 0 0,-2-4 0 0,2 1 0 16,-2 1 128-16,2-2-128 0,-2 0 0 0,1 0 0 15,-1 1 0-15,1-1 0 0,-2-1 128 0,0 1-128 16,0-2 0-16,-1 4 128 0,1-1-128 0,-2-1 0 15,-2 1 0-15,1 3 0 0,0-1 0 0,-2 0 0 16,0 0 0-16,0 2 128 0,0 3-128 0,-5 6 0 0,3-8 0 16,1 1 0-16,-4 7 0 0,4-8 0 0,-2-1 128 0,-2 9-128 15,3-8 0-15,-3 8 0 0,4-10 0 0,-4 10 0 16,0-7 0-16,0 7 0 0,0 0 0 0,0 0 0 16,2-7 0-16,-2 7 0 0,1-7 0 0,-1 7 0 15,0 0 0-15,0 0 0 0,0 0 0 0,0 0 0 16,0 0 0-16,0 0 0 0,-5-5 0 0,5 5 0 15,0 0 0-15,0 0 0 0,0 0-128 0,0 0 128 16,-2-8 0-16,2 8-144 0,-7-6 144 0,7 6 0 16,0 0-192-16,-5-4 64 0,1-1 128 0,4 5-208 15,0 0-112-15,0 0 0 0,-6-5-16 0,6 5 0 16,-6-4-1008-16,6 4-208 16,-8-3-48-16,8 3-9312 0,-7-2-1872 0</inkml:trace>
  <inkml:trace contextRef="#ctx0" brushRef="#br0" timeOffset="104303.72">28281 1704 14447 0,'0'0'640'0,"0"0"128"0,0 0-608 0,0 0-160 16,0 0 0-16,-6 8 0 0,-2-1 288 0,8-7 32 15,0 0 0-15,0 0 0 0,0 0 304 0,0 0 64 16,-9 0 16-16,9 0 0 0,0 0-192 0,0 0-48 15,0 0 0-15,0 0 0 0,-5-7-48 0,5 7-16 16,0-9 0-16,2-2 0 0,-2 11 176 0,5-8 16 16,-3-5 16-16,3 3 0 0,0 2-112 0,2-1-32 15,0 0 0-15,1-1 0 0,-2 0-112 0,4-4-32 16,-3 1 0-16,2 2 0 0,0-4 48 0,2-2 0 0,-1-1 0 0,2 0 0 16,-1-1-48-16,1-1 0 0,-1 0 0 0,0-2 0 15,2 2-128-15,0-1-16 0,-2 0-16 0,2-2 0 16,0-3-160-16,1 4 192 0,0 1-192 0,0 0 192 15,0-3-192-15,0 1 0 0,-2 2 0 0,5 0 128 16,-2 0-128-16,2 4 0 0,-2-1 0 0,1 0 0 16,2-1 0-16,0 0 0 0,1 0 0 0,1 1 0 15,2 1 0-15,1 3 0 0,1-2 0 0,-1 1 0 16,-3-1 0-16,2 4 0 0,0 0 0 0,-1 1 0 16,-1-1 0-16,1 4 0 0,-3-3 0 0,-1 4 0 15,1-2 0-15,-1 2 0 0,-1-1 0 0,1 1 0 16,-1 2 0-16,0-3 0 0,-2 5 0 0,0 0 0 15,-1 1-144-15,1 2 144 0,0 0 0 0,2 0 0 16,-1 0 0-16,0 0 0 0,0 0 0 0,2 2 0 0,2 2 0 0,0 0-128 16,-1 1 128-16,0-1 0 0,0-2 0 0,-1 3 0 15,0 2 0-15,-2-2 0 0,-2 2 0 0,0 2 0 16,0 0-128-16,1 3 128 0,-2 0 0 0,-2 4 0 16,-1 3 0-16,0 0 0 0,0-2 0 0,-2 4 0 15,0 0 0-15,-1 2 0 0,2 0 0 0,-2-1 0 16,-1 1 0-16,0 2 0 0,3-2 0 0,-4-1 0 15,1-1 0-15,0 5 0 0,-1-2 0 0,1 0 0 16,-1 3 0-16,-1-3 0 0,2 1 0 0,-2-1 0 16,0 2 0-16,-1 0 0 0,2 4 0 0,-2-5 0 15,1 4 0-15,0-5 0 0,0-2 0 0,1-2 0 0,-1-1 0 16,2 3 0-16,1-2 0 0,-1 2 0 0,0 0 0 0,2-2 0 16,0-1 0-16,-2 0 0 0,2-1 0 0,-2 2 0 15,0 1 0-15,1 0 0 0,2-2 0 0,0 3 0 16,-1-3 0-16,0-1 0 0,-1-3 0 0,1 2 0 15,2 0 0-15,0 2 0 0,0-1 0 0,1 0 0 16,-1-3 0-16,1 2 0 0,-1-2 0 0,3-2 0 16,-1-1 0-16,2 2 0 0,-2-2 0 0,1-2 0 15,-1-1 0-15,1-4 0 0,0 4 0 0,1 0 0 16,-1-4 176-16,0 4-176 0,2-3 192 0,-1-1-192 16,-2 0 304-16,2-2-48 0,1-2-16 0,-1 0 0 15,3-1 64-15,-2 0 16 0,-1-1 0 0,0-1 0 16,-1-6-48-16,1 3 0 0,0 0 0 0,2-2 0 15,-2 4-144-15,1-1-128 0,1 0 144 0,0-2-144 0,-2 1 128 16,5 1-128-16,-3 0 0 0,0-1 144 0,2 2 0 16,-1 1 0-16,1-1 0 0,-1 2 0 0,2-2-144 15,0 1 160-15,0-3-160 0,-2 2 160 0,0-1-160 0,1 1 192 16,1-2-192-16,1-1 192 0,0 1-192 0,0-2 160 16,-1 0-160-16,1 5 160 0,2-5-160 0,-4 1 0 15,-1 1 0-15,-1 1 128 0,0-2-128 0,-1 1 0 16,0-2 0-16,0-3 128 0,1 3 16 0,-1-4 0 15,0 4 0-15,0-3 0 0,0 2 48 0,0-2 16 16,-1 2 0-16,0-2 0 0,-1 2-32 0,0-2-16 16,2 3 0-16,-3-4 0 0,-1 3-32 0,4-4-128 15,0 3 192-15,-1-2-64 0,-1 2 0 0,-1 0-128 16,0-1 192-16,2 1-64 0,-1-4 0 0,0 3-128 0,1-1 192 16,-2-1-64-16,1 3-128 0,-2-3 192 0,0 3-192 0,-1-3 192 15,-1 2-192-15,-2 2 0 0,0-2 144 0,0 3-144 16,-6 7 0-16,0 0 128 0,0 0-128 0,0 0 0 15,0 0 0-15,0 0 0 0,0 0 0 0,0 0-128 32,0 0-1024-32,0 0-208 0,-6-7-48 0,6 7-9120 0,-3-6-1824 0</inkml:trace>
  <inkml:trace contextRef="#ctx0" brushRef="#br0" timeOffset="104636.52">31123 1481 24927 0,'0'0'1104'0,"-10"4"240"0,1-1-1088 0,1-1-256 0,8-2 0 0,-11 4 0 0,2 1 752 0,9-5 80 16,-10 5 32-16,10-5 0 0,-9 3 288 0,9-3 64 15,0 0 16-15,0 0 0 0,0 0-512 0,0 0-96 16,0 0-32-16,0 0 0 0,3-10-224 0,-3 10-48 15,8-8-16-15,-2-1 0 0,2 3 16 0,-8 6 16 16,7-5 0-16,-7 5 0 0,0 0-64 0,10-5-16 16,-10 5 0-16,0 0 0 0,0 0-64 0,0 0 0 15,0 0-16-15,0 0 0 0,5 9 112 0,-5-9 32 16,0 0 0-16,0 10 0 0,-1-1-32 0,1-9 0 16,-4 11 0-16,1-3 0 0,3-8-288 0,-6 11 160 0,1-5-160 0,5-6 128 15,-3 8-336-15,3-8-80 0,-7 8-16 0,7-8-17568 16</inkml:trace>
  <inkml:trace contextRef="#ctx0" brushRef="#br0" timeOffset="105513.48">24825 2587 7359 0,'0'0'656'0,"0"0"-528"15,0 0-128-15,0 0 0 0,0 0 1792 0,0 0 320 16,0 0 64-16,0 0 0 0,10 3-752 0,-10-3-144 16,10 6-48-16,1-2 0 0,-3 1-320 0,0 3-64 15,-8-8-16-15,8 10 0 0,-2 3-192 0,0 2-32 16,1 0-16-16,-1 3 0 0,1 3-80 0,-1 2 0 0,-1 5-16 0,-1 0 0 15,-2 4-48-15,2 2 0 0,-4 2 0 0,-1 0 0 16,-2 0-48-16,-1 1-16 0,1 1 0 0,-2-2 0 16,-3-3-80-16,2 1-32 0,1-3 0 0,-2-2 0 15,-2 3-112-15,3-3-32 0,0-5 0 0,0-2 0 16,0-2-128-16,4-1 0 0,-1-3 0 0,3-4 0 31,4-2-1344-31,-4-10-368 0,6 4-64 0</inkml:trace>
  <inkml:trace contextRef="#ctx0" brushRef="#br0" timeOffset="106133.54">25032 3166 15663 0,'0'0'1392'0,"0"0"-1120"16,0 0-272-16,0 0 0 0,0 0 2480 0,14 5 432 16,-1-4 96-16,2 0 0 0,3 2-2240 0,1-3-464 15,5-3-96-15,3 1-16 0,3-3 144 0,3-2 32 16,1 2 0-16,2 1 0 0,4-3-176 0,3 2-48 16,-1 1 0-16,4 0 0 0,7-1-144 0,-1 1 0 15,0 2 144-15,-2 0-144 0,-2 0 0 0,-2-3 0 0,-3 1 0 0,-1 0 128 16,0 2-128-16,1-2 0 0,3-1 128 15,2 2-128-15,2 2 128 0,0 0-128 0,2-1 160 0,-7 1-160 16,0 1 272-16,-1-1-32 0,1-2-16 0,-4 2 0 16,0-3 32-16,1 2 0 0,0-2 0 0,3 1 0 15,1 2-96-15,-3-3-16 0,-4-2 0 0,-1 2 0 16,-1 0-144-16,-2 0 160 0,-5-1-160 0,2 1 160 16,-2-1-160-16,1 2 0 0,-1-5 144 0,1 2-144 15,1 2 0-15,-2-3 144 0,4 1-144 0,1 1 0 16,-1 0 0-16,0 2 0 0,2 1 0 0,-2-1 0 15,-1 2 0-15,-1 0 0 0,-3-1 0 0,-1 0 0 16,-1-3 208-16,0 0-64 0,-1 1-16 0,1-1 0 16,-3 0 96-16,0 0 16 0,-3 1 0 0,0-4 0 15,0 1 0-15,0 1 0 0,0 0 0 0,-2 1 0 0,2 1-112 16,0-2-128-16,-1 3 176 0,0-2-176 0,-1 1 128 0,1-3-128 16,-1-1 0-16,0 3 0 0,0-1 0 0,1 1 0 15,-2 1 0-15,-3-2 0 0,0 0 0 0,2 1 0 16,-1-4 0-16,2 4 0 0,-3 3 128 0,3 2-128 15,0-1 0-15,-3-1 0 0,-1 0 144 0,-2 0-144 16,-1 0 0-16,-1 1 144 0,-10 1-144 0,10 0 128 16,-10 0-128-16,11 0 128 0,-11 0-128 0,9 0 0 15,-9 0 0-15,10 0 0 0,-10 0 0 0,10 3 0 16,-10-3 0-16,9 2-176 0,-9-2-80 0,0 0-32 16,0 0 0-16,9 2 0 15,-9-2-496-15,0 0-112 0,7-4 0 0,-7 4-8800 16,0 0-1760-16</inkml:trace>
  <inkml:trace contextRef="#ctx0" brushRef="#br0" timeOffset="106449.19">28204 2526 26719 0,'0'0'2368'0,"0"0"-1888"0,-3-9-480 0,3 9 0 16,0 0 320-16,0 0-48 0,7-6 0 0,-7 6 0 16,0 0 128-16,0 0 32 0,0 0 0 0,0 0 0 15,5 9 80-15,-2 4 0 0,0 3 16 0,0 2 0 16,-3 0-80-16,-3 2-32 0,2 2 0 0,-2 4 0 0,-1 5 160 0,-1-1 16 16,0 3 16-16,0 0 0 0,0 2-48 0,1-1-16 15,-3-1 0-15,0 1 0 0,2 1-144 0,0-5-16 16,-1 0-16-16,1 0 0 0,2-6-160 0,-1-1-16 15,3-3-16-15,0-2 0 0,-1-1-176 0,4-2 0 16,-1-1 0-16,2-3 0 16,-3-11-880-16,5 8-256 0,-5-8-48 0,10 5-9600 15,-1-2-1920-15</inkml:trace>
  <inkml:trace contextRef="#ctx0" brushRef="#br0" timeOffset="107409.72">28358 2905 19807 0,'0'0'880'0,"0"0"176"0,0 0-848 0,0 0-208 0,0 0 0 0,0 0 0 16,0 0 304-16,0 0 16 0,0 0 0 0,0 0 0 15,10-2 192-15,1-1 64 0,2 2 0 0,1-1 0 16,0-1-192-16,1 1-48 0,2 2 0 0,4 0 0 15,2 0-144-15,2-1-16 0,5 0-16 0,3 1 0 16,2 0 240-16,6 0 48 0,4-1 16 0,2-2 0 16,2 3-16-16,1-1-16 0,-1 1 0 0,1-3 0 15,-2-2 112-15,2 3 32 0,1-1 0 0,3 3 0 16,5 0 0-16,0 0 16 0,1 0 0 0,-3-1 0 16,-3-1-112-16,-2 1-32 0,0-4 0 0,1 0 0 0,2 2-192 15,0 3-32-15,-1 2-16 0,0-2 0 0,-2-4-80 0,-4 1 0 16,-2 0-128-16,0 0 192 0,-4-1-192 0,1 2 144 15,0 0-144-15,-1 1 128 0,-1 1-128 0,-1-1 0 16,1 0 0-16,-3 1 0 0,-1 0 0 0,-3-2 128 16,1 1-128-16,-5-3 0 0,-2-2 0 0,-1 1 128 15,-2 1-128-15,1-1 0 0,-2 1 0 0,-1 0 0 16,1 2 128-16,-2-2-128 0,-1-1 0 0,1 1 0 16,-3 0 0-16,0 2 128 0,-1-1 16 0,-1 2 0 15,0 1 0-15,0 0 0 0,-1-4 64 0,3 3 16 16,0 0 0-16,0-1 0 0,2 0-64 0,-4-1-16 15,0 2 0-15,-2-2 0 0,0 0-144 0,-1-1 128 0,0-3-128 16,-1 4 128-16,-1-3-128 0,-4 3 0 0,4-1 0 0,-12 4 128 16,11-1-128-16,-1-2 0 0,-2 0 0 15,-8 3 128-15,9-5-128 0,-9 5 0 0,10-5 0 0,-2 1 0 16,-8 4 0-16,0 0 0 0,7-7 128 0,-2 2-128 16,-5 5 0-16,0 0 0 0,0 0 0 0,0 0 0 15,0 0-176-15,0 0 48 0,0 0 0 0,0 0 0 31,-1-9-320-31,0 0-48 0,1 9-16 0,-4-5 0 16,4 5-1824-16,-6-8-368 0,1 2-80 0</inkml:trace>
  <inkml:trace contextRef="#ctx0" brushRef="#br0" timeOffset="107832.2">31248 2225 25279 0,'0'0'1120'0,"0"0"224"0,0 0-1072 0,0 0-272 15,0 0 0-15,0 0 0 0,0 0 576 0,-1 9 48 16,1-9 16-16,-3 14 0 0,-1 1 480 0,2 4 96 16,1 3 32-16,-1 5 0 0,1 0-416 0,1 7-64 0,0 4-32 0,0 2 0 15,-1-2-96-15,0 3 0 0,-1 0-16 0,0 2 0 16,-3-1-48-16,2 2 0 0,-1-3 0 0,-1 2 0 16,-2 2 0-16,-1-2-16 0,0 0 0 0,-2-3 0 15,3-3-112-15,-1-1-32 0,0-1 0 0,2-2 0 16,-2 0-176-16,2-3-48 0,-3 1 0 0,1-3 0 15,2-4-192-15,0 0 0 0,1 2 128 0,1-2-128 16,1 4 0-16,3-2-256 0,2 1 48 0,1-4 16 16,2-4-3136-1,2 1-608-15</inkml:trace>
  <inkml:trace contextRef="#ctx0" brushRef="#br0" timeOffset="110920.86">19795 7420 5519 0,'0'0'240'0,"0"0"64"0,-6-5-304 0,6 5 0 15,-3-5 0-15,3 5 0 0,0 0 2992 0,0 0 528 16,0 0 128-16,0 0 0 0,0 0-2496 0,14 1-512 16,-1 0-112-16,5 1-16 0,1-4-96 0,1 4-32 15,6 1 0-15,0 0 0 0,2-7-224 0,2 2-160 16,0 0 192-16,2 1-192 0,1 1 128 0,2 0-128 0,4 0 0 0,3 1 0 16,1 3 240-16,6 2-64 15,2-2-16-15,5-4 0 0,1 0-160 0,1-1 0 0,-3 0 144 0,4-1-144 16,1 0 192-16,4 2-16 0,4 4-16 0,4-4 0 15,5-4 176-15,-2-2 48 0,-2 0 0 0,2 6 0 16,0 2 208-16,7 2 48 0,5-2 16 0,-3-3 0 16,-1-3-192-16,1 4-32 0,2 4-16 0,3-2 0 15,4 1-80-15,-4-3-16 0,-4-3 0 0,-1 6 0 16,0 1-144-16,4-2-48 0,2 1 0 0,-6-2 0 16,-8 0-128-16,-1 1 160 0,0-2-160 0,0 3 160 15,0 6-160-15,-4 0 0 0,-3-1 0 0,-6-3 128 16,-7-1-320-16,-6 3-80 0,-1 2-16 0,-4 3 0 15,-4 0-1728 1,-4 0-352-16,-6-1-64 0</inkml:trace>
  <inkml:trace contextRef="#ctx0" brushRef="#br0" timeOffset="150292.37">12958 11243 16175 0,'0'0'704'0,"0"0"176"0,4-10-704 0,-2 0-176 16,1 2 0-16,-2-1 0 0,-1 9 832 0,0 0 144 0,4-7 32 0,-4 7 0 15,0 0 48-15,1-10 16 0,-1 10 0 0,0 0 0 16,-6-8 0-16,-1 2 0 0,7 6 0 0,-10-7 0 15,-1 6-160-15,-1 0-16 0,0 1-16 0,-1 1 0 16,-1 2-176-16,0 2-16 0,-3 0-16 0,1 2 0 16,1 5-336-16,-1 2-64 0,-4-2-16 0,1 4 0 15,0-1-96-15,0 4-32 0,-3 5 0 0,1 0 0 16,-4 1-128-16,3 1 160 0,-5 2-160 0,-1 3 160 16,0 3-16-16,-5 0 0 0,0 1 0 0,0 0 0 15,-1 0 80-15,-1 4 16 0,2 0 0 0,-1 3 0 16,-2 1-240-16,3-1 0 0,-1 4 128 0,1-1-128 15,1 3 208-15,0-4 0 0,-1 1 0 0,0 3 0 16,1-3-64-16,2 3-16 0,1-3 0 0,1 2 0 16,2 1-128-16,3-4 128 0,3 3-128 0,2-3 128 15,2 1-128-15,2 1 0 0,1 4 0 0,3 1 0 0,1-1 0 0,3 1 0 16,2-2 0-16,1 0 0 0,1 2 0 0,0 1 0 16,1-2 0-16,1-1 0 0,0 2 0 0,0 1 0 15,0 3 0-15,3-2 0 0,-1-1 0 0,1 0 0 16,2 1 0-16,0-3 0 0,-1-3 0 0,1 6 0 15,1-1 0-15,2 1 0 0,-1-2 0 0,1 1 0 16,0 0 0-16,-2-2 0 0,2-3 0 0,-1 1 0 16,0 3 128-16,0-3-128 0,0-2 0 0,2 3 0 15,-2 1 0-15,0-2 0 0,-1 2 0 0,0-1 0 16,1 0 0-16,2-3 0 0,1 3 128 0,2 1-128 16,1-6 128-16,2 3-128 0,2-2 0 0,2 2 0 0,4-5 0 15,2 1 0-15,2-2-160 0,1-3 160 0,2-1 0 0,2-1-144 31,1-1-368-31,4-1-64 0,4-1 0 0,3-1-16 16,5-4-1680-16,4 1-336 0,5-6-64 0,0-4-10448 0</inkml:trace>
  <inkml:trace contextRef="#ctx0" brushRef="#br1" timeOffset="154350.84">12613 11349 11055 0,'0'0'480'0,"8"-8"112"0,-2-6-464 0,1 3-128 0,-2 1 0 0,-1-3 0 16,-2 3 1392-16,1-2 256 0,-3 5 48 0,0-1 16 16,0 8-352-16,0-9-64 0,-3-1-16 0,1 4 0 15,-3-3-64-15,-1 4-32 0,0 1 0 0,0 1 0 0,-1-1-128 0,-3 3-32 16,3 0 0-16,-5 1 0 15,2 4-256-15,-1 5-64 0,-1-1-16 0,-1 4 0 0,-1 3-464 0,-2 3-96 16,-3 5 0-16,-2 5-128 0,2 1 160 0,-3 7-160 16,0 4 128-16,-4 4-128 0,4 4 160 0,-1 4-160 15,1 5 192-15,2 2-192 0,2 4 128 0,-2-1-128 16,1 3 0-16,2 4 0 0,2-2 0 0,0 3 0 16,1 1 0-16,0 1 0 0,1 0 128 0,-1 0-128 15,-1 3 0-15,1-2 0 0,0-3 208 0,0 1-64 16,4-1-16-16,1 1 0 0,1-2 192 0,7-4 16 15,1-3 16-15,2 0 0 0,1-2-112 0,1 0-32 16,1-5 0-16,2-1 0 0,3-2-208 0,2-4 176 16,1 1-176-16,-2-1 160 0,1-6-160 0,-1 5 0 15,0-4 0-15,1 3 0 0,1-4 0 0,1 4 128 0,-2-2-128 0,5-2 0 16,-1-1 0-16,-2-3 0 16,-2 0 128-16,0-1-128 0,1 0 0 0,1 1 0 0,0-3 0 0,1-2 128 15,1 0-128-15,-1-1 0 0,0 0 0 0,0-1 0 16,-1-1 0-16,-1-5 0 0,2 2 0 0,1-1 0 15,-1 2 0-15,0-6 0 0,-1 1 0 0,-1 1 0 16,-1-1 0-16,-1-1 0 0,-2-3 0 0,-2 0 128 16,1-1-128-16,-2 1 0 0,-1-1 0 0,0-3 0 15,-1-2 0-15,-1-1 0 0,-2-3 128 0,-1 4-128 16,0-5 0-16,0 1 128 0,0-9-128 0,-4 7 128 16,0 2-128-16,4-9 160 0,0 0-160 0,-6 5 160 15,-4-6 96-15,2-7 32 0,-5-2 0 0,-1-5 0 16,-2-6 96-16,-2-1 0 0,-1-6 16 0,-3-4 0 0,1-5-128 15,-1-2-16-15,-1-3-16 0,1-5 0 16,-1-3-240-16,0-2 144 0,0-5-144 0,-1 1 128 0,-2 0-128 0,2-3 0 16,0-2 144-16,2 0-144 0,1-5 0 0,2 0 0 15,-2 0 0-15,4-1 0 0,-1 1 0 0,3-2 0 16,2 1-144-16,4-3 144 0,3-4-144 0,2-2 144 16,4 1-192-16,4-1 192 0,1 1-160 0,4-4 160 15,-1 0-128-15,3-1 128 0,1 1 0 0,-2 3 0 16,2-3 0-16,-2 3-128 0,0 3 128 0,0 2-208 15,3 1 80-15,0 7 128 0,2-1-288 0,0 8 64 16,4 2 16-16,2 2 0 0,0-1 16 0,-2 6 16 16,3 3 0-16,3-3 0 0,2 2 32 0,2 1 0 15,3 2 0-15,1 4 0 0,-1 0 0 0,0 0 0 0,-3-1 0 16,0 9 0-16,-2 1-32 0,-3 5 0 0,-4-1 0 0,-2 8 0 16,-2 0-96-16,-4 6-32 0,0-2 0 0,-5 5 0 15,-3 1 112-15,-4 7 32 0,0 0 0 0,0 0 0 16,0 0 160-16,-9 6 0 0,-4 0 0 0,0 6 0 15,-9 2 0-15,-1 9 0 0,-5 1 0 0,-5 8 0 16,-5 3 0-16,-3 5 0 0,-2 7 0 0,-2 9 0 16,0 6 0-16,0 7-160 0,1 6 160 0,-1 7 0 15,3 3 0-15,0 7 0 0,-1 4 0 0,0 6 0 16,1 0 0-16,0 3-128 0,-1 10 128 0,1-3 0 16,4-1 0-16,6 1 0 0,3-2 0 0,2-2 0 15,2 0 240-15,4-5 0 0,7-6 0 0,5 5 0 16,2-4-64-16,5-1-16 0,6-6 0 0,4-4 0 15,3-7-160-15,5 1 0 0,1-5 144 0,4-3-144 0,3-5 0 16,4-4 0-16,4-2 0 0,3-5 0 16,5-2 0-16,2-4-160 0,2 0 160 0,3-9-208 15,1-3-368-15,2-5-64 0,2-3 0 0,10-9-16 16,6-7-2480-16,8-5-512 0</inkml:trace>
  <inkml:trace contextRef="#ctx0" brushRef="#br1" timeOffset="155184.94">15401 10483 11055 0,'0'0'480'0,"-9"0"112"0,1-1-464 0,8 1-128 0,-11 0 0 0,11 0 0 0,-9 0 1536 0,9 0 304 16,0 0 48-16,0 0 16 0,0 0-592 0,0 0-112 15,0 0-32-15,12 4 0 0,3 0-288 0,1-1-64 16,1 2-16-16,3-2 0 0,4 2-224 0,4 3-32 15,4-2-16-15,4 5 0 0,1 1-240 0,2 3-48 16,2 0-16-16,1 3 0 0,2 3-224 0,1 8 128 16,-1 4-128-16,-2 4 0 0,-1 1 0 0,1 3 0 15,0 4 0-15,1 4 0 0,0 4 0 0,-2 2 128 16,-6-1-128-16,-2 3 144 0,-2 1 112 0,-3 0 32 16,-3 2 0-16,-2 1 0 0,-1-1 160 0,-3 1 48 0,1-3 0 0,-2 3 0 15,1 1-80-15,-1-2-16 0,0-1 0 0,-2 0 0 16,-3 1-32-16,-2-1-16 0,1-1 0 0,-5 2 0 15,0 1-128-15,-5 2-32 0,2 1 0 0,-3 1 0 16,-1-3-16-16,-2-1-16 0,-3 0 0 0,-2 3 0 16,2-7 96-16,-1 4 0 0,-3-1 16 0,-3-3 0 15,-3 0 128-15,1 1 32 0,-2-2 0 0,2 0 0 16,-3 0-128-16,-1-1-32 0,1-3 0 0,-1 1 0 16,-3 1-80-16,1 0 0 0,-1-4-16 0,-1-3 0 15,2 3 64-15,-2-1 16 0,-2-3 0 0,1 1 0 16,3 1-64-16,-1 2-16 0,0-3 0 0,0 1 0 15,0-5-176-15,2 3 192 0,-2 0-192 0,1-2 192 16,0-4-192-16,1 4 128 0,1-3-128 0,0 2 128 16,1-1-128-16,1-3 0 0,-1 0 0 0,2-3 128 0,0 0-128 0,2-4 0 15,0-8 0-15,3 1 0 0,1-2 0 0,1-4 0 16,2-3 0-16,1-8 0 0,5-8 0 0,0 0-144 16,0 0 144-16,0 0-160 0,0 0-160 0,0 0-48 15,11-7 0-15,1-5 0 16,1 1-80-16,1-4 0 0,2-4-16 0,2-3 0 0,0-1 112 0,2-2 32 15,2-6 0-15,1-1 0 16,0-2-176-16,3-1-16 0,1-2-16 0,0-5 0 16,0-4-400-16,-2 1-80 0,3-3-16 0,1-3-8688 15,0-1-1744-15</inkml:trace>
  <inkml:trace contextRef="#ctx0" brushRef="#br1" timeOffset="156015.34">13157 12216 15663 0,'-15'2'688'0,"6"-2"144"0,0 0-656 0,9 0-176 0,-9 0 0 0,9 0 0 0,-8 0 864 0,8 0 144 16,0 0 16-16,0 0 16 0,0 0 176 0,0 0 16 15,0-180 16-15,0 360 0 0,0-180 32 0,14 0 16 16,2-4 0-16,2-2 0 0,1 1-112 0,3-1-32 15,2-5 0-15,4 3 0 0,1-4-256 0,3 1-48 16,1 0-16-16,4-1 0 0,2 2-256 0,-1-2-48 16,3-1-16-16,-2 6 0 0,1-1-144 0,-4 3-48 15,-2 0 0-15,-5 1 0 0,-4-2-128 0,-3 3-48 16,-3 3 0-16,-4 2 0 0,-1-4-144 0,-2 4 0 16,-2 0 0-16,-10-2 128 0,10 5-128 0,-10-5 0 15,0 0 0-15,0 0 0 16,7 9-1888-16,-1 1-304 0,-6-10-64 0</inkml:trace>
  <inkml:trace contextRef="#ctx0" brushRef="#br1" timeOffset="156765.1">14324 11581 10127 0,'-21'2'896'0,"7"1"-704"0,-3 1-192 0,1-1 0 0,-2-3 2464 0,3 1 464 15,-1-1 80-15,4 1 32 0,1 1-1104 0,11-2-208 16,0 0-64-16,0 0 0 0,0 0-608 0,0 0-128 16,8-5-32-16,2-1 0 0,3-1-576 0,1 2-128 15,2-2-32-15,4 0 0 0,-1 2-160 0,0 0 0 16,0 0 0-16,-1 1 0 0,-2 1 0 0,-2 3 0 16,-2-1 0-16,0 1 0 0,-12 0 0 0,12 4 0 15,-3 2 0-15,-9-6 0 0,6 10 0 0,-4 4 0 16,-2 0 128-16,-2-1-128 0,-3-2 0 0,-3 3 0 0,-2-2 0 15,0 0 0-15,-2 2 144 0,2-2-144 0,-1 1 160 0,2-2-160 16,4-5 176-16,5-6-176 0,0 0 192 0,0 0-192 16,4 12 272-16,2-6-48 0,2 2-16 0,-1-2 0 15,-7-6-208-15,10 3 128 0,2 2-128 0,-2 1 0 16,0-1 0-16,-1 0 0 0,0 3 0 0,-1-2 0 16,-1 4 0-16,0-1 0 0,-2 5 0 0,-2 0 0 15,1-1 0-15,-1 2 0 0,-3 1 0 0,0 3 0 16,-1-2 0-16,-2 4 0 0,0 3 0 0,0-1 0 15,-2-3 0-15,0 2 128 0,-1-3-128 0,3 2 0 16,-1 0 0-16,1-2 0 0,3-1 0 0,3-1 0 16,1-1 0-16,2-2-160 0,4-2 32 0,2 2 0 15,2-1-64-15,2-2 0 0,2 1 0 0,1-3 0 16,1 1 192-16,1 3 0 0,-1-2-144 0,-1 1 144 0,-4-1 0 0,-1-1 0 16,-2 4 0-16,-2 0 0 0,-2 3 0 0,-2-1 0 15,-1-2 0-15,-1 3 0 0,-4-2 0 0,-2 3 128 16,1 0 32-16,-3-2 0 0,-1-1 176 0,-1 4 48 15,-3 0 0-15,-1 1 0 0,0-3-64 0,-2 1-16 16,1 0 0-16,2 0 0 0,1-1-160 0,2 1-16 16,-2 0-128-16,3 0 192 0,1-2-192 0,2 1 0 15,1-1 128-15,-1-2-128 0,2-2 0 0,0 2 0 16,0 0 0-16,2-5 0 0,-2-9 0 0,0 0 0 16,0 0-160-16,0 0 160 0,0 0-352 0,0 0 16 15,0 0 0-15,7-7 0 16,-2-4-1696-16,-2 1-336 0,-4-4-64 0</inkml:trace>
  <inkml:trace contextRef="#ctx0" brushRef="#br1" timeOffset="158688.31">14783 10749 12783 0,'0'0'560'0,"0"0"128"0,0 0-560 0,0 0-128 0,0 0 0 0,0 0 0 16,-6 7 320-16,-2 2 48 0,4-2 0 0,1 0 0 16,0 2 608-16,-1 5 128 0,0-4 32 0,2 6 0 15,1 0-192-15,-1 3-48 0,1 2 0 0,1 5 0 16,-1 3-160-16,0 3-32 0,-1 0-16 0,0 2 0 15,-2-1-176-15,0-2-48 0,0-2 0 0,0-1 0 0,-3-5-112 0,2 1-32 16,2-1 0-16,-2-4 0 16,0-1 208-16,0-7 48 0,2 1 0 0,3-12 0 0,-1 12-48 0,1-12 0 15,0 0 0-15,0 0 0 0,10 6-192 0,2-4-32 16,0-4-16-16,2-1 0 0,-1-5-80 0,1 1-16 16,0-2 0-16,3 0 0 0,-2-4-192 0,3 2 144 15,-1-3-144-15,1-1 128 0,0-2-128 0,0 3 0 16,0-4 0-16,1 2 0 15,1 1-384-15,0-3-176 0,1 0-16 0,-1 3-8768 16,0-1-1728-16</inkml:trace>
  <inkml:trace contextRef="#ctx0" brushRef="#br1" timeOffset="159232.04">14773 11273 9215 0,'0'0'816'0,"0"0"-656"0,0 0-160 0,0 0 0 16,0 0 1792-16,0 0 320 0,0 0 64 0,0 0 0 15,0-9-784-15,4-3-176 0,-2 3-16 0,1 0-16 0,1-3-48 0,-2 3-16 16,2-1 0-16,0-1 0 16,2-3-272-16,1-1-48 0,-1 0-16 0,2 0 0 0,-1 1-192 0,3-4-32 15,1-2-16-15,0-1 0 0,2 1-192 0,1-2-32 16,0-3-16-16,1 1 0 0,5-7-80 0,1 3-16 16,0-2 0-16,3-1 0 0,1 1-16 0,2-3 0 15,4-2 0-15,1 2 0 0,2 0-32 0,-1 1-16 16,3 2 0-16,-3-2 0 0,-1 2-144 0,2 3 0 15,0 2 0-15,2 0 128 0,-1 3-128 0,2-1 128 16,1 2-128-16,3 4 128 0,2-1-128 0,0 1 0 16,1-1 0-16,-2 2 0 0,0-2 0 0,0 3 0 15,-2-2 0-15,0 3 0 0,-2-2 0 0,1 2 0 16,2-1 176-16,0 2-176 0,0-2 0 0,3-1 0 0,0 5 0 16,-1 2 0-16,-1-1 0 0,-4 2 0 0,-3-1 128 0,-1 2-128 15,-1-2 0-15,1 2 0 0,0 2 128 0,-3 0-128 16,0-1 0-16,2 2 176 0,0-1-176 0,1-1 160 15,1 1-160-15,-1 2 0 0,-4 1 0 0,1-4 0 16,-3 3 0-16,-5-1 0 0,1-1 0 0,-5 0 0 16,-3 2 0-16,-2 2 0 0,-2 0 0 0,-3 1 128 15,-9 0-128-15,0 0-256 0,0 0 64 0,0 0-14912 16</inkml:trace>
  <inkml:trace contextRef="#ctx0" brushRef="#br1" timeOffset="160605.01">17291 9499 13823 0,'0'0'1216'0,"-4"-9"-960"0,4 9-256 0,0 0 0 15,-1-7 448-15,1 7 64 0,4-9 0 0,-4 9 0 16,7-9 176-16,-1 4 32 0,-6 5 16 0,10-8 0 15,0 3 96-15,1 3 32 0,1-5 0 0,-1 4 0 16,2 0-336-16,0 0-64 0,-1 2-16 0,0 0 0 16,-1 1-160-16,1 0-32 0,-1-1-16 0,1 1 0 15,-1 0-16-15,-1 0 0 0,2-2 0 0,-1 2 0 0,2 2 32 0,-2 0 0 16,-1-1 0-16,-10-1 0 0,0 0 0 16,12 6 0-16,-1 0 0 0,1-1 0 0,-6 3-64 0,3 3-16 15,1-2 0-15,0 1 0 0,-2 2-48 0,2-1-128 16,0 6 192-16,2 0-64 0,0 2-128 0,1 6 160 15,0-1-160-15,1 4 160 0,0-3-160 0,4 6 0 16,2-2 0-16,-2 3 0 0,-1 1 0 0,-1 2 0 16,-1 3 0-16,-1 0 0 0,0 1 0 0,-1 1 0 15,-1 2 0-15,0-4 0 0,-1-1 240 0,-4 0-48 16,-2 0 0-16,0-1 0 0,-1-3 128 0,-1-2 0 16,-1-5 16-16,-2 0 0 0,-2-3 112 0,-1 2 0 15,-2-1 16-15,-2-4 0 0,0-1-96 0,-2 0-32 16,-2-1 0-16,3-3 0 0,-1-1 16 0,0-4 0 0,0-1 0 15,-1-2 0-15,0 1 0 0,1-2 0 0,0-5 0 0,-1 0 0 16,-2 0-32-16,1-2 0 0,-3-1 0 0,1-6 0 16,0-1 0-16,2-2 0 0,2-2 0 0,-1-6 0 15,0-9-16-15,1 0-16 0,0 0 0 0,2-4 0 16,2 0-144-16,3-1-16 0,1 2-128 0,3-6 192 16,2-5 64-16,1 2 0 0,1 2 0 0,3 0 0 15,0 0-128-15,3-1 0 0,0-1-128 0,4 1 192 16,0 1-192-16,1-2 0 0,-1-2 128 0,1 0-128 15,-1 2 0-15,2-4 144 0,0 4-144 0,-2 2 128 16,0 2-128-16,0 0 0 0,1 3 0 0,-3 4 0 16,1 2 0-16,-1 1 0 0,0 3 0 0,0 3 0 15,-2 2-128-15,0 2 128 0,-1 5 0 0,0 0 0 16,-4 0 0-16,1 5 0 0,-2 2-144 0,-6 4 144 0,0 0 0 0,9-2-128 16,-9 2 128-16,0 0 0 0,9 5-160 0,-4 8 160 15,-2-2-128-15,0 7 128 0,1 0 0 0,1 6-160 16,-2 1 160-16,1 7 0 0,-1 0 0 0,1-2 0 15,0 3 0-15,1 0 0 0,0 2 0 0,0-2 0 16,0 0 0-16,2-7 0 0,-2 1 0 0,1-5 0 16,1-3 0-16,-1 0 0 0,2-1 0 0,-1-3 128 15,1-4-128-15,1 2 0 0,1 0 0 0,0-4-160 16,0 0 32-16,0-4 0 16,1 2-2560-16,-1-2-512 0,-10-5-112 0,18-1-16 0</inkml:trace>
  <inkml:trace contextRef="#ctx0" brushRef="#br1" timeOffset="161085.13">18731 9817 19343 0,'-19'3'1728'0,"9"-1"-1392"16,0 2-336-16,0-1 0 0,10-3 1552 0,0 0 240 15,0 0 64-15,0 0 0 0,0 0-352 0,0 0-64 16,11 1-16-16,6-1 0 0,0-3-320 0,8 1-64 16,3-1-16-16,3 2 0 0,4-3-576 0,3-2-112 15,0 1-16-15,0 0-16 0,-5-4-128 0,3 2-32 16,1-2 0-16,-2 2 0 0,-3 0-144 0,0 1 192 0,0 1-192 0,-1 0 192 15,-4 0-192-15,1 1 0 0,-1 0-160 16,-3 4 160 0,-4-1-1824-16,-5 1-272 0,-3 0-48 0,-12 0-11936 0</inkml:trace>
  <inkml:trace contextRef="#ctx0" brushRef="#br1" timeOffset="161293.14">18786 9966 20271 0,'-33'9'1792'0,"14"-2"-1424"0,1-3-368 0,5 3 0 15,4-1 1440-15,9-6 224 0,0 0 32 0,0 0 16 16,0 0-864-16,11 8-160 0,1-1-48 0,6-3 0 16,2-3 640-16,7-1 112 0,5-1 16 0,4-2 16 15,3-2-416-15,0 0-96 0,2-1-16 0,0 0 0 16,-1 2-336-16,1-1-80 0,-3 0-16 0,-1-3 0 16,-1 3-304-16,-2 4-160 0,-1-2 160 0,0 0-160 15,-1 0-400-15,-2 0-176 16,-3 1-48-16,-2-1-10576 0,-2 1-2112 0</inkml:trace>
  <inkml:trace contextRef="#ctx0" brushRef="#br1" timeOffset="161610.37">19298 9095 18431 0,'0'0'1632'0,"0"0"-1312"0,0 0-320 0,0 0 0 15,-9 3 1392-15,9-3 208 0,-7 10 32 0,0 3 16 16,1-1-496-16,1 6-112 0,-4 4-16 0,0 2 0 16,0-1 128-16,0 7 0 0,0 2 16 0,1 6 0 15,-1 4-336-15,0 8-64 0,-3 3 0 0,3 7-16 16,-1 5-272-16,-1-2-48 0,-3-1-16 0,0 1 0 15,-1-1-224-15,1-2-32 0,0-4-16 0,0-2 0 16,1-2 192-16,-1-3 48 0,0-5 0 0,1-2 0 16,1-6 64-16,-2-3 0 0,-2-8 16 0,4 2 0 15,-1-5-256-15,1-3-48 0,1 0-16 0,2-3 0 16,3-2-144-16,1-5 160 0,2 1-160 0,3-10 160 16,0 0-928-16,0 0-192 0,0 0-48 15,15-4-10480-15,3-8-2096 0</inkml:trace>
  <inkml:trace contextRef="#ctx0" brushRef="#br1" timeOffset="162239.31">20798 9255 21183 0,'0'0'944'0,"-9"-5"192"0,2-1-912 0,0 0-224 0,0 3 0 0,-2 0 0 15,0 3 1248-15,-1 0 208 0,-2 0 32 0,2 4 16 16,-5 1-384-16,0 4-80 0,-1-2-16 0,0 4 0 16,-3 0-192-16,0 1-32 0,-3 2-16 0,-1 2 0 15,-2 7-208-15,1 8-64 0,-1 1 0 0,3 2 0 16,-3 3-256-16,4 3-64 0,2 2-16 0,1 5 0 16,1 3-176-16,3-4 0 0,3 1 0 0,1-3 128 0,2 2-128 15,3-5 0-15,1-2 0 0,3 0 0 0,2 0 224 16,3-3-32-16,4-2-16 0,-1-5 0 0,6-3 144 0,4-4 48 15,2-2 0-15,4-2 0 0,2-4 64 0,2-1 16 16,1-7 0-16,2-1 0 0,2-5-16 0,1-2 0 16,0-2 0-16,1-5 0 0,1-2-144 0,3-6-32 15,0-4 0-15,1-5 0 0,3 2-112 0,1-5-16 16,2-1-128-16,-1-4 192 0,0-5-192 0,-5-2 128 16,-3 0-128-16,-3-3 0 0,-3-1 160 0,-2 1-160 15,-2-1 160-15,-4 1-160 0,0-1 208 0,-5 5-48 16,-5-1-16-16,-3 4 0 0,-1 2 80 0,-7 3 16 15,-5 1 0-15,-5 2 0 0,-5 4 80 0,-1 2 32 16,-6 0 0-16,-5 5 0 0,-6 2-160 0,-4 3-48 16,-9 0 0-16,-3 4 0 0,-3 3-144 0,-1 3 0 0,0 3 0 0,3 0 0 15,2 2 0-15,3 2 0 0,-1 2 0 0,5 0 0 16,2 2-176-16,2 2-16 0,2 1 0 0,4 0 0 31,7 3-2208-31,6 0-448 0,4 1-96 0,7 5 0 0</inkml:trace>
  <inkml:trace contextRef="#ctx0" brushRef="#br1" timeOffset="165056.63">22376 9666 15663 0,'-14'1'688'0,"14"-1"144"0,-11 0-656 0,3 0-176 0,8 0 0 0,-11 0 0 15,2 0 1040-15,9 0 176 0,-8 4 48 0,1 2 0 16,7-6-336-16,-4 7-64 0,4-7-16 0,0 0 0 16,6 11 128-16,1-5 32 0,5 0 0 0,4 0 0 15,6-4-176-15,6 4-16 0,3 0-16 0,9 0 0 16,3-2-416-16,2 1-64 0,2 1-32 0,0-2 0 0,-3 1-288 0,1 0 0 15,0-1 128-15,-1 0-128 0,-4 2 0 0,0 2 0 16,-3-3 128-16,-4 2-128 16,-2 0-1344-1,-5-3-336-15,-5 1-64 0</inkml:trace>
  <inkml:trace contextRef="#ctx0" brushRef="#br1" timeOffset="165288.71">22346 10003 26543 0,'0'0'1168'0,"0"0"256"0,0 0-1136 0,0 0-288 15,0 0 0-15,0 0 0 0,12 7 432 0,2 1 16 16,1-4 16-16,7 0 0 0,6-2 496 0,5 2 80 0,4-3 32 0,3-2 0 16,3-4-240-16,1 1-64 0,-2 0 0 0,0-1 0 15,-1-1-576-15,1 1-192 0,2-2 128 0,-2 4-128 16,-2 5 0-16,2-2 0 0,1 0 0 0,-1-2 0 31,-5-1-1856-31,-1 0-288 0,-2 0-48 0</inkml:trace>
  <inkml:trace contextRef="#ctx0" brushRef="#br1" timeOffset="165638.72">22556 9601 23039 0,'-16'-11'1024'0,"9"8"192"0,7 3-960 0,0 0-256 0,0 0 0 0,10-11 0 0,3 0 1136 0,5 1 176 16,4 5 32-16,4-4 16 0,5 2-384 0,3-5-80 16,3 2 0-16,7 1-16 0,3 7-48 0,11-1-16 15,6 1 0-15,4 2 0 0,0 1-352 0,-1 1-64 16,-5 0-16-16,-2 3 0 0,-4 4-128 0,-3 1-16 15,-2 4-16-15,-5 4 0 0,-3 2-224 0,-8 4 0 16,-5-1 0-16,-8 0 0 0,-8 5 0 0,-5-2 0 16,-4 5 0-16,-8-4 0 0,-6-1 160 0,-9-1-160 15,-9 1 160-15,-3 0-160 0,-6 3 272 0,-1-2-32 16,-2-2-16-16,1-3 0 0,0-2 80 0,1 3 16 16,-1 3 0-16,-1-5 0 0,1-3-144 0,3-1-32 0,3-1 0 15,8-6 0 1,0-1-896-16,6-5-176 0,6-3-32 0,12-1-15424 0</inkml:trace>
  <inkml:trace contextRef="#ctx0" brushRef="#br1" timeOffset="166258.44">25294 9436 17503 0,'0'0'1552'0,"-10"-5"-1232"0,0 1-320 0,1 0 0 0,9 4 1280 0,-9-4 192 15,0 3 32-15,0 1 16 0,0-1-192 0,-1-1-48 16,-1 1 0-16,-2 0 0 0,-2 0-256 0,-3 1-48 15,-4 1-16-15,-1 0 0 0,-1-2-256 0,-1 2-64 16,-2 2-16-16,-1 3 0 0,-2 0-176 0,-1 3-48 16,-1 0 0-16,2 0 0 0,-2 1-208 0,2 3-32 15,-2-2-16-15,3 3 0 0,1 2 0 0,3 0 0 16,4-2 0-16,2 1 0 0,2-2-144 0,3 1 0 16,3 1 144-16,3-2-144 0,4-3 144 0,3 3-144 15,1-13 192-15,5 10-192 0,3-1 320 0,1-3-32 0,-9-6-16 16,14 7 0-16,1-5 48 0,3 0 16 0,1-4 0 15,1 0 0-15,2-6-128 0,1 1-16 0,0-4-16 16,1 1 0-16,0-4-176 0,0 3 160 0,1 2-160 0,2-4 160 16,0 0-160-16,1 3 160 0,1-1-160 0,-4 6 160 15,1 1-16-15,-1 4 0 0,-1 2 0 0,-2 1 0 16,-3 1-144-16,-4 3 0 0,-2 0 0 0,-1 6 0 16,-2-1 0-16,-3 6 0 0,-3 4 0 0,-3 2 0 15,-3 4 0-15,-4 2 0 0,-1 2-144 0,-6 5 144 16,-3 0 0-16,-4 1 0 0,-2 4 0 0,-1-5 0 15,0-6 0-15,-3 4 0 0,-1-1 0 0,0 0 0 16,0 1 176-16,3-2-16 0,0 0 0 0,1-6 0 16,2-2 80-16,2-3 16 0,1 0 0 0,4 1 0 15,0 0-128-15,4-1 0 0,1-2-128 0,4-2 192 0,1-3-192 16,3 0 0-16,2 1 128 0,3-7-128 16,-4-9 0-16,9 8-256 0,2-2 48 0,2-1 16 15,-2-4-2400-15,4-2-480 16,1-4-80-16</inkml:trace>
  <inkml:trace contextRef="#ctx0" brushRef="#br1" timeOffset="166611.81">25730 9586 19343 0,'-5'-12'1728'0,"0"3"-1392"0,1-1-336 0,4 10 0 16,0 0 1888-16,0 0 304 0,-9 7 64 0,0 3 16 16,0-3-1376-16,-1 5-288 0,0 2-48 0,1 4-16 15,2 2 304-15,0 3 64 0,0 2 16 0,3-1 0 16,2-1-288-16,5 3-64 0,1-5-16 16,2-2 0-16,1 0-16 0,1-2 0 0,4 0 0 0,1-5 0 15,-1-3 16-15,4-3 0 0,-1 1 0 0,4-5 0 16,1-2 80-16,-1-2 32 0,2-5 0 0,-2 0 0 15,0-5-224-15,0 1-32 0,-1-3-16 0,-2-3 0 16,-3 0-176-16,-2 0-32 0,-1-1-16 0,1-1 0 16,-2-2 112-16,-2-5 32 0,0 0 0 0,-1 0 0 15,-1 1-320-15,-1 3 0 0,-2 3 128 0,1 3-128 0,-1 2 0 16,0 2-272-16,-1 3 48 0,1-1 16 16,1 2-1648-16,-3 8-320 15,3-10-64-15,-3 10-9392 0,0 0-1872 0</inkml:trace>
  <inkml:trace contextRef="#ctx0" brushRef="#br1" timeOffset="167032.07">26672 9469 23039 0,'0'0'2048'0,"-3"-9"-1648"16,0-4-400-16,0 4 0 0,3 9 1360 0,-6-7 192 15,-2 3 48-15,-1 0 0 0,-1 0-640 0,-3 4-112 16,-3 4-16-16,-3 0-16 0,-2 0-240 0,1 3-64 15,-2 4 0-15,0 4 0 0,-4 0-64 0,2 4-32 16,1 3 0-16,3-1 0 0,-1 0-80 0,5-2-16 0,2 1 0 0,3-2 0 16,2 0-96-16,4-2-32 0,3 2 0 0,4-4 0 15,0-3 96-15,-2-11 16 0,8 11 0 0,2-3 0 16,1-4 96-16,1-1 32 0,-1-3 0 0,2-4 0 16,2 1-64-16,-1-2-16 0,-1-5 0 0,1-1 0 15,1-2-128-15,-1-2-32 0,-1-3 0 0,-3 1 0 16,3 1 16-16,-2 2 0 0,-2 1 0 0,-1 2 0 15,-2-2 112-15,-1 4 32 0,-1-2 0 0,-4 11 0 16,0 0-64-16,0 0-16 0,0 0 0 0,0 0 0 16,6 9-272-16,1 0 0 0,-2 3 128 0,1 2-128 15,2 2 0-15,1 5 0 0,1 2 0 0,2-3 0 16,5 1 0-16,3-2-256 0,4-3 80 0,1 1 16 16,1-2-1760-1,2-1-368-15,-1-6-64 0,3-3-14832 0</inkml:trace>
  <inkml:trace contextRef="#ctx0" brushRef="#br1" timeOffset="167422.18">27544 9366 15663 0,'1'-9'1392'0,"-1"9"-1120"15,4-10-272-15,-4 10 0 0,4-8 3520 0,-4 8 640 16,0 0 128-16,0 0 16 0,0 0-2960 0,-9-1-608 0,-4 0-112 0,-2 1-32 15,-4 2-16-15,-3 2 0 16,-3 5 0-16,1 0 0 0,-3 4-144 0,2 1-48 16,-2-2 0-16,7 2 0 0,2 1-16 0,3 1-16 0,3-1 0 0,5-2 0 15,1 2-208-15,6-1-144 0,4 1 192 0,3-1-192 16,0 0 224-16,3 0-64 0,2-1-16 0,1 2 0 16,1 0-16-16,0-2-128 0,1 1 192 0,-1 0-64 15,1 1-128-15,-1-3 192 0,-1 3-192 0,-2-1 192 16,-1 0 112-16,0-3 16 0,-2 2 16 0,-2 0 0 15,-6-13 112-15,4 12 0 0,-4-1 16 0,0 1 0 16,-5-3 32-16,1 1 0 0,4-10 0 0,-11 8 0 16,2 0-80-16,-2-5-16 0,-1 1 0 0,1-1 0 15,-2-3-144-15,-2-1-16 0,2-1-16 0,0 0 0 16,1-1-224-16,-1 1 0 0,1-2 0 0,1-2 0 16,1 0-272-16,1-2-160 0,1-1-16 15,3 0-16-15,1 0-1984 0,6-3-400 0,0 3-80 16,6-4-14112-16</inkml:trace>
  <inkml:trace contextRef="#ctx0" brushRef="#br1" timeOffset="167660.12">28153 9316 33167 0,'0'0'2944'0,"0"0"-2352"16,0 0-464-16,0 0-128 0,9 5 720 0,-2 2 128 15,0 4 32-15,-3 3 0 0,-4-1 288 0,-2 5 64 0,0 1 16 0,-1 2 0 16,-1 1-224-16,1 0-64 16,-1 2 0-16,0 1 0 0,1-2-448 0,2 2-112 0,-1 0-16 15,2-3 0-15,0 3-224 0,1-4-160 0,0 0 192 0,3-4-192 16,1-3 128-16,0-2-128 0,1 1 0 0,2-1 0 16,1-5 0-16,1-1 0 0,0 0 0 0,2-3 0 31,-1-3-896-31,1 0-176 0,0-4-32 0,1-4-11856 0,-1 1-2368 0</inkml:trace>
  <inkml:trace contextRef="#ctx0" brushRef="#br1" timeOffset="167800.65">28024 8878 45151 0,'-24'-8'4016'0,"5"-2"-3216"0,7 4-640 0,1 1-160 0,11 5 0 0,0 0 160 15,0 0-160-15,0 0 160 0,0 0-160 0,0 0 0 16,0 0 0-16,0 0 0 15,0 0-1664 1,0 0-384-16,0 0-64 0</inkml:trace>
  <inkml:trace contextRef="#ctx0" brushRef="#br2" timeOffset="199997.11">24665 4137 14623 0,'0'0'640'0,"0"0"144"0,-6-3-624 0,6 3-160 16,0 0 0-16,0 0 0 0,-4-7 976 0,4 7 176 15,0 0 16-15,0-8 16 0,0 8-320 0,1-9-64 16,-1 9-16-16,0 0 0 0,3-9-160 0,-3 9-48 16,0 0 0-16,0 0 0 0,0 0-192 0,0 0-64 15,0 0 0-15,0 0 0 0,0 0-64 0,0 0 0 16,-2 14-16-16,0 3 0 0,-3 2-16 0,-2 2 0 16,1 2 0-16,-2 6 0 0,1 3 32 0,-2 0 16 15,-3 1 0-15,1 1 0 0,-1 2-32 0,0 0-16 0,-1-1 0 0,0-2 0 16,2-1 32-16,-1-5 0 0,1-1 0 0,2-4 0 15,1-4 128-15,3 0 48 0,2-3 0 0,0-5 0 16,2 0-80-16,1-10-16 0,0 0 0 0,0 0 0 16,0 0-32-16,14-9-16 0,-2-3 0 0,2-8 0 15,3-4 48-15,-1-1 16 0,2-8 0 0,0-2 0 16,-1 0-192-16,-2-2-32 0,0 1-128 0,0 1 192 16,-2 3-192-16,0 3 128 0,-2-2-128 0,1 7 0 15,-1 0 0-15,-1 5 0 0,-1 5 0 0,0 4 0 16,-1-2 0-16,1 7 0 0,-9 5 0 0,11-2 0 15,-11 2-192-15,13 4 192 0,-2 1-192 0,-4 7 192 16,-1 4-160-16,0 1 160 0,1 1-128 0,-4 3 128 16,0-1 0-16,-2 4 0 0,2 3 0 0,-3-2 0 15,1 3 0-15,0 3 0 0,-1-6 0 0,0 0 0 0,0 1 0 0,3-6 0 16,-2-1 0-16,0-1 0 16,-1-1-320-16,3-1-96 0,2-3-16 0,0-3 0 15,0 0-1536-15,2-3-304 0,-7-7-64 0</inkml:trace>
  <inkml:trace contextRef="#ctx0" brushRef="#br2" timeOffset="200379.19">25344 4191 27359 0,'0'0'1216'0,"-2"13"240"0,0-3-1168 0,4 3-288 0,-2 0 0 0,3-1 0 15,1 4 0-15,1-1 0 0,1 0 128 0,-1-2-128 16,3-2 0-16,0 2 0 0,0 2-128 0,0 3 128 16,-2 0 0-16,2-2 0 0,0 0 0 0,2-2 160 15,0 1-160-15,-1 0 0 0,4 0 0 0,-2-1 0 16,-1-6 0-16,0 1 0 0,-1-4 0 0,1 0 0 15,-10-5 464-15,14 3 112 0,0-5 32 0,-2 0 0 16,-1-2 224-16,2 0 64 0,-3-3 0 0,0 0 0 16,-2-6-224-16,0 2-32 0,-5-3-16 0,0-1 0 15,-3-3-144-15,-3-1-32 0,0 0 0 0,-5 0 0 16,2 1-192-16,-2 3-64 0,-1-2 0 0,0 3 0 0,0 0-192 0,0 4 0 16,2 0 128-16,-2 4-128 0,3-1-240 0,-1 2-80 15,1 1-32-15,6 4 0 16,-7-1-2208-16,7 1-448 0,-7 0-96 0</inkml:trace>
  <inkml:trace contextRef="#ctx0" brushRef="#br2" timeOffset="200702.56">26208 3673 28559 0,'-19'15'2544'0,"6"-5"-2032"0,-2 4-512 0,2 5 0 15,2 7 0-15,1-2 0 0,0 1-208 0,2 2 64 16,3 1 384-16,1 0 80 0,0 0 0 0,3 1 16 16,2 3-80-16,3 2-32 0,0-2 0 0,3 1 0 15,-1-3-224-15,2 2 144 0,3 3-144 0,-3-4 128 16,-1 0-128-16,-2 1-224 0,0-2 48 0,0-1 16 15,-2-1-128-15,-1 2-32 0,1-4 0 0,-2 1 0 16,-2-5-224 0,-1-1-48-16,0 1-16 0,-1-1 0 0,1-2-1232 0,-6-6-240 0,-2 0-48 0,0-2-16 0</inkml:trace>
  <inkml:trace contextRef="#ctx0" brushRef="#br2" timeOffset="200897.53">25786 4152 29487 0,'0'0'1296'0,"0"0"288"0,0 0-1264 0,0 0-320 15,0 0 0-15,0 0 0 0,14 3 832 0,1-2 96 16,3-1 32-16,1-3 0 0,0-3-272 0,3-2-48 16,2 1-16-16,3-2 0 0,3 4-368 0,3-3-80 15,2 2-16-15,1 1 0 0,3-4-160 0,-1 2 0 16,-1 4 0-16,-3-4 0 15,-1 3-1520-15,-4 1-336 0,0 1-64 0,-2 1-12032 0</inkml:trace>
  <inkml:trace contextRef="#ctx0" brushRef="#br2" timeOffset="201498.07">27555 3689 4607 0,'-3'-12'400'0,"0"5"-400"0,-1-3 0 0,0 2 0 15,1-3 656-15,-1 2 48 0,1-2 16 0,2-1 0 16,-3 3-544-16,2-2-176 0,-1 3 0 0,2-2 0 16,-2 1 944-16,3 9 80 0,0 0 0 0,-1-9 16 15,1 9 272-15,0 0 48 0,0 0 16 0,0 0 0 16,0 0 160-16,0 0 48 0,0 0 0 0,-9 3 0 16,0 3-416-16,4 2-80 0,0 5 0 0,-4 2-16 15,0 4-144-15,-2 1-32 0,1 4 0 0,-1 6 0 16,1 5-112-16,0 1-16 0,-1 3-16 0,1 3 0 15,-2 3-224-15,2 4-32 0,-4-2-16 0,4 0 0 16,-2 2-288-16,2-6-48 0,1-1-16 0,2-2 0 16,0 0 0-16,2-7-128 0,3-5 192 0,-1 0-64 15,1 1-128-15,-1-2 0 0,1-4 0 0,0-4 0 16,1-4-416 0,1 0-16-16,-1-3 0 0,1-5 0 0,0-7-784 0,0 0-144 0,0 0-48 0,0 0-11584 15</inkml:trace>
  <inkml:trace contextRef="#ctx0" brushRef="#br2" timeOffset="201962.81">26961 4030 17791 0,'0'0'784'0,"0"0"176"0,11-3-768 0,-1-3-192 15,2 1 0-15,-1 1 0 0,3-2 704 0,1-2 96 16,4 1 32-16,3-5 0 0,2 3 128 0,2-2 16 0,1-1 16 0,1 5 0 16,0-2-416-16,-1 1-96 0,0 2-16 0,-2-4 0 15,1 2-144-15,-6-2-16 0,-2 4-16 0,-2-2 0 16,-2 3 144-16,-1 2 16 0,-2 1 16 0,1 2 0 16,-12 0-80-16,13 4-32 0,-3 1 0 0,-3 5 0 15,-2-1-224-15,1 5-128 0,-4 2 160 0,1 6-160 16,-1 6 128-16,-2 1-128 0,-1 3 0 0,-2 0 0 15,0 1 160-15,-1-3-160 0,0 1 160 0,0-2-160 16,2-2 192-16,-1-1-48 0,0-4-16 0,2-1 0 16,0-4 64-16,1-3 0 0,0-1 0 0,1-4 0 15,0 1 128-15,-1-10 16 0,6 5 16 0,-6-5 0 16,0 0 144-16,11-5 16 0,-1-5 16 0,0-1 0 16,3-1 32-16,-3-5 0 0,0-3 0 0,2-2 0 15,-1-2-160-15,1 0-16 0,-2-7-16 0,1 3 0 0,0 0-160 0,0 4-16 16,0-2-16-16,2 3 0 0,0 0-176 0,1 4 0 15,-1 4 0-15,0 1 0 0,0 1 0 0,-1 5 0 16,-2 1 0-16,0 4 0 0,-10 3-144 0,13 0 144 16,-3 3 0-16,-10-3 0 0,9 7-256 0,-9-7 64 15,9 7 16-15,-2 4 0 16,-3-1-2080-16,0 2-432 0,0 0-64 0</inkml:trace>
  <inkml:trace contextRef="#ctx0" brushRef="#br2" timeOffset="202446.56">28387 3918 13823 0,'0'0'1216'0,"0"0"-960"0,0 0-256 0,0 0 0 16,0 0 1536-16,0 0 256 0,0 0 48 0,0 0 16 15,0 0-656-15,0 0-128 0,-5-9-32 0,-5 5 0 16,-2 2-416-16,1 2-96 0,-1 1-16 0,-2 2 0 16,-2 3-288-16,-5 3-64 0,1-1-16 0,0 3 0 15,-2 2 16-15,2 3 0 0,-1 2 0 0,4 0 0 0,1 0 64 0,1-1 16 16,2-1 0-16,4-2 0 0,-1-2 112 0,5 1 32 15,3-4 0-15,2-9 0 0,0 13 48 0,0-13 16 16,0 0 0-16,0 0 0 0,12 3 80 0,2-1 32 16,0-5 0-16,0-1 0 0,0-3 0 0,0-1 0 15,0-2 0-15,0 1 0 0,-1-4-240 0,-2 3-64 16,-4-3 0-16,2 2 0 0,-3 6-112 0,-6 5-16 16,0 0-128-16,0 0 192 0,0 0-192 0,0 0 128 15,0 0-128-15,5 13 0 0,-2-2 0 0,-1 2 0 16,-1 1 0-16,2 0 0 0,1-3 0 0,-2 2 0 15,3-3 0-15,2 0 0 0,-1-2 0 0,7 0-256 16,-3-5 48-16,0 1 16 16,2 1-416-16,2-2-80 0,1-5-16 0,3-1 0 15,-3-2-2112-15,3 0-416 0</inkml:trace>
  <inkml:trace contextRef="#ctx0" brushRef="#br2" timeOffset="202813.33">28720 3768 15663 0,'0'0'688'0,"-8"12"144"0,-1-4-656 0,-2 4-176 0,1 2 0 0,-1 1 0 16,0 4 2208-16,1 0 416 0,0 0 64 0,2 0 32 16,-1 0-1584-16,3 3-320 0,1-2-64 0,1 3-16 15,1-2-432-15,1-2-96 0,1-2-16 0,1-1 0 16,0-4 64-16,1 1 16 0,-1-13 0 0,2 13 0 15,-2-13 208-15,0 0 32 0,0 0 16 0,0 0 0 0,11 5 288 0,-11-5 48 16,11 0 16-16,-1-4 0 0,0-2-176 0,-1-6-16 16,-1 0-16-16,1-2 0 0,0-4-256 0,0-2-48 15,-1-5-16-15,3 4 0 0,-2-2-224 0,1 1-128 16,1 1 160-16,1 2-160 0,-2 1 0 0,1 4 0 16,2 1 0-16,-2 3 0 0,1 5 0 0,-1 1 0 15,-1 3 0-15,-1 3 0 0,-9-2 0 0,9 8-160 16,-2 5 160-16,-1-3-192 0,0 3-32 0,-1 3-16 15,-1 2 0-15,0 2 0 16,-2-1-464-16,0 4-80 0,-1 3-32 0,2-5 0 16,-1 3-752-16,2 0-160 0,0-3-16 0,1-3-16 15,1-3-1120-15,3-5-240 0</inkml:trace>
  <inkml:trace contextRef="#ctx0" brushRef="#br2" timeOffset="203256.59">29592 3757 11055 0,'0'0'480'0,"0"-10"112"0,0 2-464 0,0 8-128 0,0 0 0 0,0 0 0 16,-3-10 2752-16,3 10 512 0,-2-5 128 0,2 5 0 0,-7-8-1856 0,1 3-368 15,0 1-80-15,-3 3 0 0,-3 2-448 0,1 0-64 16,1 3-32-16,-6 0 0 0,1 1-160 0,-3 0-16 16,-2 3-16-16,1 2 0 0,0 3 0 0,-1-2 0 15,1 2 0-15,-1 2 0 0,3-5-16 0,1 2 0 16,7 0 0-16,1 0 0 0,1 3-32 0,5 0-16 16,4 1 0-16,3-4 0 0,3-3-128 0,2 3-32 15,2-3 0-15,0 2 0 0,4-3 0 0,-2 2-128 16,1 2 192-16,1-3-64 0,0 3-128 0,-1-2 0 15,-1 0 0-15,-3 4 0 0,-2-1 128 0,-1 0-128 16,-2-2 0-16,-1-2 128 0,-5-9-128 0,3 11 128 16,-3 1-128-16,-3-3 128 0,-1 1 32 0,-1-4 0 0,-2 1 0 15,-2-1 0-15,-3-2 16 0,0-3 0 0,-1-1 0 0,-1-1 0 16,0-1-176-16,0-1 0 0,0-4 0 0,0 1 128 31,1-3-1536-31,1 0-304 0,0 0-64 0,3 0-12688 0</inkml:trace>
  <inkml:trace contextRef="#ctx0" brushRef="#br2" timeOffset="203525.72">30049 3646 6447 0,'0'0'576'0,"0"0"-576"0,0 0 0 0,0 0 0 0,4 9 3680 0,-1 2 624 16,-2 0 128-16,-1 1 32 0,-1-2-2848 0,-2 3-560 15,1 1-112-15,-2 1-32 0,-1 3-256 0,-2 1-48 16,0 0-16-16,-1 2 0 0,1 0-400 0,-1 3-192 16,0-1 160-16,2-2-160 0,-3-2 0 0,3 0 0 15,-1 1 0-15,2-2 0 0,0-3 0 0,-1 0 0 16,1 2-208-16,1-2 64 15,0-3-496-15,2-1-112 0,-1 2-16 0,3-13-10800 0</inkml:trace>
  <inkml:trace contextRef="#ctx0" brushRef="#br2" timeOffset="203980.27">30098 3855 9215 0,'0'0'816'0,"0"0"-656"0,0 0-160 0,0 0 0 16,11 8 2112-16,-1-2 400 0,0 0 80 0,-1 0 16 15,-9-6-1280-15,12 2-256 0,2-2-48 0,0 1-16 16,0 0-272-16,1 0-48 0,2 1-16 0,0-2 0 15,1 0-176-15,0-2-48 0,0 0 0 0,1-1 0 16,1-1 80-16,-1 1 16 0,-1-2 0 0,-1-1 0 0,-2-1-16 0,-1 2 0 16,-3-4 0-16,-1 0 0 0,1-1-80 0,-4 1-32 15,-2-3 0-15,-1 5 0 0,-1-3-224 0,-3 10-64 16,0 0 0-16,-3-7 0 0,-2 0-128 0,5 7 192 16,-13-2-192-16,-1 6 192 0,-1 1-192 0,-4 3 0 15,-4 3 0-15,0 2 0 0,2 1 0 0,2 4 0 16,-4 1 0-16,4 1 0 0,3-2 0 0,4-3 0 15,-1 2 0-15,4-2 0 0,3 0 128 0,3 1 0 16,2-2 0-16,2-3 0 0,2-1-128 0,2-1 128 16,-5-9-128-16,11 10 128 0,1-2-128 0,0-2 128 15,2-3-128-15,2-1 128 0,-1-2-128 0,1-1 0 0,1-2-160 16,1 0 160 0,2-4-1536-16,-1 1-224 0,-1 1-32 0,0-3-6912 0,-2 1-1392 0</inkml:trace>
  <inkml:trace contextRef="#ctx0" brushRef="#br2" timeOffset="204366.09">30747 3799 21183 0,'-11'12'944'0,"3"-5"192"0,-2 3-912 0,0 1-224 0,0 5 0 0,-2 1 0 16,0 1 1344-16,0 0 240 0,2 0 32 0,1-3 16 15,0 0-928-15,0-1-176 0,3-1-32 0,1 1-16 0,0 0-304 0,1-1-176 16,0-5 192-16,4-8-192 0,-2 14 192 0,2-14-192 16,0 0 192-16,0 0-192 0,0 0 512 0,0 0-16 15,0 0 0-15,10 6 0 0,-10-6 144 0,11 0 48 16,-1-4 0-16,-1-1 0 0,0-4-112 0,1 2-32 16,0-3 0-16,3 5 0 0,-4-6-320 0,-1 4-64 15,-2 1-16-15,-6 6 0 0,10-6-144 0,-10 6 0 16,0 0 0-16,0 0 0 0,0 0 0 0,0 0 0 15,8 11 0-15,-1-1 0 0,-3 2 0 0,-2 2 0 16,-2-2-128-16,-2 1 128 0,1 0 0 0,0 2 0 16,-1-2 0-16,1-1 0 0,0 2-288 0,0 2 64 15,1-2 16-15,1-3 0 16,0 1-304-16,2-4-48 0,1 3-16 0,-1 0 0 16,1-2-320-16,1 2-64 0,2-2 0 0,0-1-8272 0,3-6-1648 15</inkml:trace>
  <inkml:trace contextRef="#ctx0" brushRef="#br2" timeOffset="204764.69">31474 3510 19343 0,'0'0'848'15,"0"0"192"-15,4-9-832 0,-4 9-208 0,0 0 0 0,0 0 0 0,0 0 1536 0,0 0 256 16,0 0 48-16,0 0 16 0,0 0-640 0,-2 10-128 16,-3 4-32-16,-3 3 0 0,-2 2-272 0,-3 3-48 15,-4 3-16-15,1 5 0 0,-1 5-320 0,1 0-64 16,-2 2-16-16,2 3 0 0,-1 0 128 0,3 2 0 15,3-4 16-15,0 3 0 0,3 2 0 0,2-5 0 16,3-3 0-16,1-2 0 0,4-1-144 0,1-3-48 16,3-4 0-16,2 2 0 0,3-2-32 0,0 3-16 15,2-7 0-15,2-1 0 0,-1-6-96 0,0 0-128 16,-1-5 176-16,1 1-176 0,1-5 224 0,0-1-64 16,-1-2-16-16,1-3 0 0,1-5-336 0,-1-2-80 0,-2-3-16 15,1-2 0 1,-2-2-1536-16,2-2-304 0,0-1-64 0,-2-2-12720 0</inkml:trace>
  <inkml:trace contextRef="#ctx0" brushRef="#br2" timeOffset="204966.04">31132 3949 28959 0,'0'0'1280'0,"0"0"272"0,0 0-1232 0,0 0-320 0,0 0 0 0,0 0 0 16,11 7 864-16,1-3 112 0,5 0 32 0,2-2 0 15,1 0-160-15,4 0-16 0,3-1-16 0,4 2 0 16,0-2-432-16,5 2-96 0,2 2-16 0,0 1 0 16,0-2-272-16,-1-3 128 0,-4 2-128 0,-1-2 0 15,-7 3-384-15,-3 1-192 0,-3-2-48 0,-6-3 0 16,-13 0-2240-16,7-3-448 0,-7 3-80 0</inkml:trace>
  <inkml:trace contextRef="#ctx0" brushRef="#br2" timeOffset="205246.08">30190 3375 22111 0,'-14'-5'976'0,"4"4"208"0,0 2-944 0,0 2-240 0,0 1 0 0,0 1 0 16,-2-3 3408-16,5 1 640 0,-2-2 128 0,9-1 32 15,-10 4-2560-15,10-4-512 0,0 0-112 0,0 0 0 16,0 0-576-16,0 0-96 0,0 0-32 0,10-8 0 16,1-2-320-16,3 4-160 0,1-2 16 0,3 2-12224 15,0 1-2448-15</inkml:trace>
  <inkml:trace contextRef="#ctx0" brushRef="#br2" timeOffset="-208200.9">1598 3309 11231 0,'0'0'496'0,"-5"-9"96"0,-4 2-464 0,-1-2-128 0,-1 2 0 0,1-1 0 16,-1 0 800-16,-1-2 144 0,1 1 16 0,-2 1 16 15,-2 3-288-15,1 1-64 0,-1-2-16 0,0 0 0 16,-2 2-160-16,9 3-16 0,-3 1-16 0,0-2 0 16,-2 1-112-16,0 1-32 0,-1 0 0 0,-1 3 0 15,1-1-272-15,-10 2 128 0,3 1-128 0,6 0 0 16,4 1 0-16,2 3 0 0,2-4 0 0,7-5 0 15,0 0 0-15,0 0 0 0,0 0 0 0,0 12 0 16,0-12 160-16,0 0-160 0,9 6 128 0,1 1-128 16,3-1 384-16,1-2-16 0,1-3 0 0,5 2 0 0,1-1 112 0,3 1 32 15,6 0 0-15,3 0 0 0,2 0-32 0,3-2 0 16,2 1 0-16,2 0 0 0,-3-2-160 0,4-2-16 16,0 1-16-16,6 1 0 0,-1 1-128 0,7 2-32 15,3-2 0-15,2-1 0 0,1 0-128 0,1-1 192 16,-1-2-192-16,3 2 192 0,-1-1-192 0,7 2 0 15,5 1 0-15,2-1 128 0,-4-1-128 0,4-2 0 16,-4 0 0-16,5 1 0 0,2 1 0 0,4-2 0 16,2-3 0-16,1 1 0 0,-5-2 0 0,3 5 0 15,2-2 0-15,-1-1 0 0,3 0 0 0,-1 0 0 16,-5 1 0-16,2-1 0 0,3-3 224 0,2 3-32 16,0-4-16-16,0 3 0 0,-3 3-16 0,3-1 0 15,1-1 0-15,4 0 0 0,-1 0-32 0,1-2 0 0,-4 0 0 0,4 2 0 16,0-4-128-16,-1 2 128 0,-1-4-128 0,-2 4 128 15,-1-3-128-15,3 3 160 0,4-3-160 0,-4 3 160 16,-3-5-160-16,0 3 0 0,-1-4 144 0,3 3-144 16,3 1 144-16,-1 1-144 0,-2 1 192 0,-3 1-192 15,-4-7 160-15,5 2-160 0,9 0 128 0,-2-1-128 16,-4 3 144-16,-1-1-144 0,1 1 160 0,4-3-160 16,3-2 192-16,1 0-64 0,-6 2-128 0,0-1 192 15,2-1-192-15,-2 1 144 0,-1-1-144 0,-4-1 128 16,-2 0-128-16,0 2 0 0,2 2 0 0,-2-2 128 15,-2-4-128-15,-1 2 128 0,-2-1-128 0,-2 2 128 16,-1 2 16-16,-1-2 0 0,0 2 0 0,0 0 0 16,-3-1 48-16,-1 2 0 0,-2 0 0 0,2-2 0 15,0 3-48-15,-4-1 0 0,-1-3 0 0,-7 4 0 0,-2 1-144 0,-5-2 0 16,-4 2 0-16,-1-2 0 0,-1 3 0 0,-2-2 128 16,-3 2-128-16,-2-1 0 0,-3 4 0 0,-3 0 0 15,-4 0 128-15,-1 0-128 0,-5 1 0 0,0 3 0 16,-2 0 0-16,-3 1 0 0,-3 1-320 0,-3 1-32 15,-3 2-16-15,-3 4 0 16,-1-2-672-16,-5 2-144 0,-4-8-32 0,-2 13-11568 0</inkml:trace>
  <inkml:trace contextRef="#ctx0" brushRef="#br2" timeOffset="-206018.09">29777 5075 15663 0,'0'0'688'0,"0"0"144"0,0 0-656 0,0-8-176 16,0-5 0-16,4 3 0 0,3-4 736 0,3-1 112 15,4 0 32-15,-2-3 0 0,4-1-80 0,0-3-16 0,1-1 0 0,-1-3 0 16,1 0-80-16,-1-3-32 16,1 0 0-16,-1 2 0 0,-2-3-64 0,-1 5-16 0,-2 0 0 0,0 5 0 15,-4 2-128-15,1 4-16 0,0 0-16 0,0 0 0 16,1 4-96-16,-2 2-16 0,0 4 0 0,-7 4 0 16,10-2-176-16,2 2-144 0,-12 0 192 0,11 5-192 15,1 1 128-15,-1 6-128 0,-1 2 0 0,2 2 0 16,1 3 0-16,1 3 0 0,1-2 0 0,1 4 0 15,1 1 0-15,-1-4 0 0,0 1 0 0,0-1 0 16,2 1 0-16,-5-2 128 0,-2-1-128 0,1-1 0 16,1-1 192-16,-1-1-192 0,-2-2 192 0,-4-1-192 15,2-2 0-15,-2-2 0 0,0 1 0 0,-3-3 0 16,-3-7-1920 0,0 0-320-16</inkml:trace>
  <inkml:trace contextRef="#ctx0" brushRef="#br2" timeOffset="-205793.12">30108 4728 24879 0,'0'0'2208'0,"0"0"-1760"16,0 0-448-16,-3 9 0 0,3-9 528 0,0 16 32 16,0 2 0-16,2 4 0 0,0-2 144 0,-1 2 48 15,1 0 0-15,-1 5 0 0,0-1-384 0,3 5-80 16,-1 1-16-16,-1 0 0 0,1 1-144 0,-1-1-128 15,1-2 144-15,-2-1-144 0,3 3 144 0,0-1-144 16,1-1 128-16,-1-2-128 0,-3 3 0 0,4-3-272 16,0-2 32-16,0 4 16 15,0-4-1888-15,0 4-384 0,0-5-80 0,0 2-16 0</inkml:trace>
  <inkml:trace contextRef="#ctx0" brushRef="#br2" timeOffset="-205101.48">29399 6376 21823 0,'-4'-10'960'0,"4"10"208"0,-4-11-928 0,1 4-240 0,3 7 0 0,0 0 0 16,0 0 432-16,0 0 32 0,0 0 16 0,0 0 0 16,0 13 32-16,0 5 0 0,0 5 0 0,0 1 0 15,2 1-256-15,-1 3-64 0,0 4 0 0,2-1 0 16,-1 2 256-16,0 2 64 0,-2 2 0 0,0-3 0 15,3-2-48-15,-1-1 0 0,-1-6 0 0,-1 3 0 16,0-1-48-16,0 1-16 0,-1-8 0 0,1-2 0 16,0-4 96-16,0-4 16 0,0-10 0 0,1 10 0 15,-1-10 0-15,0 0 16 0,0 0 0 0,0 0 0 16,0 0-48-16,0 0-16 0,5-11 0 0,0 1 0 16,-1-3-64-16,1-5-16 0,0-5 0 0,3-2 0 15,-2 2-176-15,3 0-32 0,0-1-16 0,0 4 0 16,0-1-160-16,2 2 0 0,-2 4 0 0,1 6 0 15,0-2 0-15,2 5 0 0,0 3 0 0,-1 6-176 0,-1 3 176 0,1 0-192 16,2 5 192-16,-2 7-192 0,-2 1 192 0,0 5 0 16,0 2 0-16,-1-2 0 0,-3 3 0 0,0-3 0 15,-1 0 0-15,0 3 0 0,-2-3 0 0,1 2 0 16,-2-5 0-16,1-1 0 0,1-2 0 0,1-2 0 16,0-2 0-16,1-1 128 0,1 0-128 0,2-4-160 15,1-4 160-15,2-4-208 16,2-5-1776-16,-1-3-336 0,4-2-80 0,0-7-11904 0</inkml:trace>
  <inkml:trace contextRef="#ctx0" brushRef="#br2" timeOffset="-204788.77">30095 6584 26431 0,'-20'20'1168'0,"7"-2"240"0,-5 3-1120 0,3 3-288 0,0 1 0 0,1-1 0 15,0 4 704-15,2-3 96 0,3 3 16 0,3-6 0 16,2-5-352-16,4 1-64 0,4-6-16 0,2-2 0 16,5 4-176-16,1-5-32 0,4 0-16 0,3-4 0 15,4-5 48-15,3-3 16 0,5-2 0 0,-2-4 0 16,2 3 32-16,-1-7 0 0,2-1 0 0,-3 0 0 16,-2-1 80-16,-3-2 32 0,-5 1 0 0,-3-2 0 15,-3 2 80-15,-6 0 0 0,-7 1 16 0,-4 2 0 16,-4-2 64-16,-10 0 16 0,-2 0 0 0,-3 2 0 15,-2 4-272-15,-2 0-48 0,0 3-16 0,-2 2 0 0,-1-2-208 16,2 3 0-16,5 6 0 0,0 0 0 0,2-1-240 0,4 0-80 16,1 1-32-16,5 1 0 15,2-1-2000-15,9-3-400 0,0 0-64 0</inkml:trace>
  <inkml:trace contextRef="#ctx0" brushRef="#br2" timeOffset="-204271.67">30545 6487 22287 0,'-9'13'976'0,"3"-1"224"0,-2 0-960 0,1 3-240 0,-2 3 0 0,2 2 0 15,2 4 464-15,-1-1 48 0,-2 1 16 0,3 1 0 16,0-5 176-16,1-1 48 0,-1-4 0 0,1-1 0 15,1 1-64-15,3-2-16 0,-3-1 0 0,3-12 0 16,0 0 160-16,0 0 16 0,0 0 16 0,0 0 0 16,0 0 112-16,0 0 32 0,6-11 0 0,2 1 0 15,-2-6-224-15,5-5-32 0,-1-4-16 0,1 2 0 16,1-4-496-16,0 2-112 0,1-4 0 0,0 3-128 16,-1-2 128-16,4 5-128 0,-5 4 0 0,2 2 0 15,-2-1 0-15,2 4 0 0,-2 5 0 0,1 3 0 16,-2 4 0-16,2 7-144 0,-2 3 144 0,0 3-192 0,-3 0 64 15,1 3 0-15,0 5 0 0,-3 0 0 16,0 4 128-16,-3 2-160 0,-2-5 160 0,-1 2-160 16,-1-3 160-16,-2-1-208 0,0-3 80 0,0-2 128 0,0-6-128 0,4-7 128 15,0 0 0-15,0 0 0 0,0 0 0 0,0 0 0 16,0 0 160-16,5-14-160 0,2-3 320 0,2-5-64 16,0-2 0-16,2-5 0 0,2 1-112 0,-2-2-16 15,2 6-128-15,1-1 192 0,2 1-192 0,2 6 128 16,1 0-128-16,2 4 0 0,-2 1 144 0,-2 3-144 15,0 0 128-15,-2 6-128 0,-1 4 0 0,-1 4 128 16,-2 1-128-16,0 0 0 0,-3 0 0 0,3 8 0 16,-1 2 0-16,0 3 0 0,-1 2-160 0,-2 0-16 15,0-1 0-15,-1 1 0 16,1-1-432-16,-1 1-96 0,2 3 0 0,-5-1-16 16,2-2-1968-16,2 0-384 0,-1-2-64 0,1-2-9872 0</inkml:trace>
  <inkml:trace contextRef="#ctx0" brushRef="#br2" timeOffset="-203789.55">31589 6193 15887 0,'0'0'704'0,"0"0"144"0,0 0-672 0,0 0-176 15,0 0 0-15,0 0 0 0,0 0 1392 0,-7 5 240 16,-2-1 48-16,1 3 16 0,-3-2-352 0,-1 1-64 16,-4 3 0-16,2 2-16 0,-2 0-288 0,-1 4-48 15,-2 3-16-15,0-2 0 0,0-1-240 0,3 2-48 16,0-3-16-16,5 1 0 0,2 0-112 0,3-1-32 15,3-1 0-15,3-3 0 0,1 3-144 0,2-4-16 16,1 1-16-16,1-2 0 0,-5-8-48 0,9 7-16 16,2-3 0-16,1 0 0 0,-2 1 48 0,0-3 16 15,3 1 0-15,-3-3 0 0,1-1-80 0,0-3-16 16,-3-4 0-16,3 2 0 0,-1 2-32 0,-1-2-16 16,-9 6 0-16,10-9 0 0,-3-5-144 0,0 2 192 0,-2 5-192 0,-5 7 192 15,2-13-192-15,1 4 0 0,-3 9 144 0,0-11-144 16,0 11 128-16,-4-12-128 0,-1 3 128 0,0 2-128 15,-3 2 160-15,8 5-32 0,-9-4-128 0,1 3 192 16,-1-3-192-16,1 0-128 0,0 2 128 0,0 3-208 31,-1-1-1488-31,0 4-288 0,0-3-64 0</inkml:trace>
  <inkml:trace contextRef="#ctx0" brushRef="#br2" timeOffset="-203384.19">31975 6160 21183 0,'0'0'944'0,"-13"3"192"15,1-1-912-15,2 2-224 0,10-4 0 0,-9 4 0 0,0-1 1696 0,1 2 288 16,0 1 64-16,0 0 16 0,-1-2-1280 0,0 1-256 16,-1 3-48-16,2-3-16 0,2 4-320 0,-2-2-144 15,3 6 128-15,0-4-128 0,1 0 0 0,4-9 0 16,-4 9 0-16,4-9 0 0,5 11 0 0,0 1 240 15,0-5-48-15,3 1 0 0,1 0 320 0,2-3 48 16,2 0 16-16,2 1 0 0,1-3-176 0,1-2-16 16,1 0-16-16,-1 0 0 0,-2-2-160 0,0 0-16 15,1 0-16-15,-1 1 0 0,1 0-48 0,-3 0 0 16,0 0 0-16,-1 2 0 0,0 1 64 0,-1 1 16 16,-2 2 0-16,3 0 0 15,-3 3 0-15,-2-2 0 0,1 0 0 0,-1 6 0 0,0 5-208 0,-1 2 128 0,2 5-128 0,-2 0 0 16,-2 3 128-16,0 0-128 0,-2 3 0 0,-2 2 0 15,-1-3 0-15,-1 0 0 0,-1 2 0 0,-5-4 0 16,-1-2 128-16,-1 1-128 0,-1 0 0 0,-3-2 144 16,-1 1-144-16,-3-3 128 0,-1-3-128 0,-4 0 128 15,1-1 0-15,-3 0 0 0,-3 3 0 0,0-4 0 16,1 0-128-16,0-2 0 0,1 2 0 0,-1-4 0 31,0 0-2656-31,1-4-464 0</inkml:trace>
  <inkml:trace contextRef="#ctx0" brushRef="#br2" timeOffset="-202198.11">29115 6459 6447 0,'0'0'272'0,"-2"8"80"0,2 2-352 0,0-1 0 15,3 1 0-15,-3-10 0 0,2 7 1776 0,-2-7 272 16,5 12 64-16,-5-12 16 0,0 0-656 0,0 0-128 15,12 5-16-15,-12-5-16 0,16 1-32 0,-2-2-16 16,0-3 0-16,0-1 0 0,0-5-432 0,2 1-64 16,2-4-32-16,1 1 0 0,3-4-160 0,1 0-48 15,-1 1 0-15,0-6 0 0,1-2-144 0,-2-1-48 16,0-5 0-16,-1 2 0 0,0-2-48 0,-2 0-16 16,0 0 0-16,0-3 0 0,0 1-32 0,-3-3-16 15,-1-4 0-15,-1-2 0 0,-4 2 32 0,-1 0 0 0,0-1 0 16,-2 3 0-16,-1 4-128 0,-1 2 0 0,-1 3-128 0,-2 2 192 15,-1 2-192-15,0 4 144 0,-1 0-144 0,0 4 128 16,-3-1 0-16,1 7-128 0,-1 0 192 0,4 9-64 16,-5-3 32-16,5 3 0 0,0 0 0 0,0 0 0 15,-10 0-32-15,3 3-128 0,-1 9 192 0,2-2-64 16,-2 4-128-16,2 3-224 0,0 2 48 0,-1 4 16 16,0 3 160-16,4 2 0 0,-4 4-144 0,4 4 144 15,-3 3 0-15,4 7-144 0,-4 5 144 0,0-1 0 16,0-1 0-16,1 2 0 0,0-1 0 0,1 0 0 15,0-6 0-15,-2 5 0 0,0 0 0 0,-2 0 0 16,0 0 160-16,2-1-16 0,-2-3 0 0,2-2 0 16,-2-5 48-16,2 0 0 0,-2-3 0 0,2 0 0 15,0 1-16-15,-1-2 0 0,0-2 0 0,0-5 0 16,1 1-32-16,-2-4 0 0,-2 3 0 0,4-5 0 0,-2-3 0 16,1 1 0-16,-1 0 0 0,0-1 0 0,2-3 0 15,0 0 0-15,-2-4 0 0,2-4 0 0,1 1-16 0,5-9-128 16,-7 6 192-16,7-6-64 0,0 0 0 0,0 0-128 15,0 0 192-15,-7-5-64 0,1-5-128 0,3 1 160 16,1-4-160-16,2 1 160 0,2-3-160 0,1-2 0 16,0-1 0-16,2-1 128 0,1-1-128 0,3-2 0 15,3 1 0-15,1-5 0 0,-1 2 0 0,1 1 0 16,2-2 0-16,0 1 0 0,1-1 0 0,0-3 0 16,-1 3 0-16,1 0 0 0,0 2-128 0,1 1 128 15,1-2 0-15,-1 4 0 0,1-1 0 0,0 2 0 16,0 1-144-16,-3 2 144 0,2 1 0 0,-5 2 0 15,0-1 0-15,-1 3 0 0,1 5 0 0,-1 3-128 0,-11 3 128 16,13 2 0-16,-2 3 0 0,1 7-128 0,-2-2 128 0,0 5 0 16,0 4-144-16,2 1 144 0,-1 1 0 15,0 2-144-15,1-2 144 0,-1 3 0 0,-1 3-144 0,3-1 144 16,1 3 0-16,-1-1 0 0,0 1 0 0,-2 2 0 16,-1-5 0-16,0 3 0 0,-1 2 0 0,-1-4 0 15,-3-1 0-15,1-2 0 0,1 2 176 0,-1-2-176 16,-2-4 144-16,1-1-144 0,1-1 128 0,1-2-128 15,-2-4 0-15,1 2 0 0,0-1 128 0,2-2-128 32,1-4-1584-32,0-2-336 0</inkml:trace>
  <inkml:trace contextRef="#ctx0" brushRef="#br2" timeOffset="-196589.88">28788 11375 14111 0,'12'-7'624'0,"-12"7"128"0,9-8-608 0,2-1-144 15,-2 0 0-15,0 1 0 0,-3-3 496 0,5 1 64 16,-4 0 16-16,1-1 0 0,-1 0 96 0,0 0 32 16,-2-2 0-16,-1 2 0 0,-1-3 160 0,1 0 32 15,1 1 16-15,-2 2 0 0,-2-3-176 0,-1 0-32 16,-1 1-16-16,-2 3 0 0,1-3-128 0,-1 4-32 0,-3-1 0 0,6 10 0 15,-10-5 112-15,0-1 32 0,1 3 0 0,-4 2 0 16,-4 0-192-16,0 4-32 0,-4 5-16 0,-3 1 0 16,1 4-304-16,-1 3-128 0,-3-1 128 0,-1 3-128 15,-1 5 0-15,3 2 128 0,1 2-128 0,0 4 0 16,0-2 128-16,0 1-128 0,4 1 0 0,3-3 128 16,1 2-128-16,5-3 0 0,0-1 0 0,3-5 0 15,3 1 0-15,2-3 0 0,4-3 160 0,3-2-160 16,1-1 288-16,2-4-48 0,2-3-16 0,3-3 0 15,3-4 208-15,3-7 32 0,3-2 16 0,1-6 0 16,4-1-112-16,3-5-32 0,3-5 0 0,4-1 0 16,-1-5-144-16,2-2-16 0,0-3-16 0,1-4 0 15,-2 1-160-15,-6 0 0 0,-1-3 0 0,-3-1 128 16,-3-4-128-16,-4-3 128 0,-4 0-128 0,-3 1 128 0,-2 0-128 16,-1 1 160-16,-1-1-160 0,-3 2 160 0,-1 7-160 0,-1 4 0 15,1 4 144-15,-1 2-144 0,-2 4 0 0,0 7 0 16,0 7 0-16,0 7 0 0,0 7 0 0,0 0 0 15,0 0 0-15,-6 9 0 0,-2 7-128 0,1 10 128 16,-1 3-128-16,0 9 128 0,-1 1 0 0,2 6 0 16,-1 3 0-16,2 6-128 0,0-1 128 0,0 2-128 15,1-1 128-15,2 0-128 0,0-2 128 0,2-4 0 16,-1-6 0-16,4-1 0 0,-2-3 0 0,1-4 0 16,2-3 0-16,-1-6 0 0,1-2 0 0,0-3-160 15,3-3 160-15,1-3-208 16,0-3-432-16,0-2-96 0,-7-9-16 0,12 4 0 15,-1-4-2256-15,0-4-464 0</inkml:trace>
  <inkml:trace contextRef="#ctx0" brushRef="#br2" timeOffset="-196205.99">29498 11040 11055 0,'0'0'976'0,"0"0"-784"0,0 0-192 0,-8 2 0 16,8-2 3712-16,0 0 704 0,-9 6 144 0,3 2 32 16,-1 5-3376-16,0-1-688 0,-2 2-128 0,0 1-16 15,-1 0-192-15,0 0-48 0,-3 2 0 0,2 2 0 16,3 0 48-16,-2 1 0 0,3-1 0 0,2-1 0 16,3 0 48-16,-2-2 16 0,3-3 0 0,2-3 0 0,-1-10 32 0,5 13 16 15,-5-13 0-15,0 0 0 0,10 5 208 0,0-4 32 16,1-4 16-16,-1-2 0 0,0-6 16 0,-2 2 0 15,-1-3 0-15,0-3 0 0,-2-3-320 0,0 0-48 16,-2 1-16-16,-1 3 0 0,-1 3-192 0,-1-3 176 16,0 3-176-16,0 3 160 0,0 8-160 0,0 0 0 15,0 0 0-15,0 0 0 0,0 0 0 0,0 0 0 16,0 9 0-16,3 2 0 0,-1 3 0 0,2 1-144 16,0 5 144-16,1-1 0 0,1-2 0 0,1 1 0 15,-1-1 0-15,2-1 0 0,-1-2-224 0,3 2 64 16,0-4 16-16,1 1 0 15,-1-4-576-15,0 0-112 0,1-4-32 0,1 1 0 16,-1-3-1600-16,-1-5-320 0,-10 2-64 0</inkml:trace>
  <inkml:trace contextRef="#ctx0" brushRef="#br2" timeOffset="-195696.11">29782 10901 23775 0,'0'0'1056'0,"-1"16"224"0,0-1-1024 0,1 4-256 0,2 3 0 0,1 2 0 16,0-1 480-16,0 3 48 0,2 1 16 0,-1 0 0 16,0-1 208-16,-1-3 32 0,-3-1 16 0,2 1 0 15,1 0-272-15,-1-4-48 0,-1-3-16 0,2 1 0 16,-2-7 16-16,-1-10 0 0,0 0 0 0,0 0 0 16,0 0 288-16,0 0 48 0,0 0 16 0,10-8 0 15,-1-4-96-15,2-5-16 0,-1-3 0 0,-1-2 0 0,-2 0-256 0,2-4-48 16,1 0-16-16,-1-3 0 0,0 1-240 15,1-1-160-15,0 5 192 0,-1-3-192 0,-1 4 0 0,1 3 0 16,0 2 0-16,0 3 0 0,0 6 0 0,-2 3 0 16,-7 6 0-16,0 0 0 0,10 8 0 0,-2 3 0 15,-2 4 0-15,-1 4-144 0,-2 4 144 16,0 3 0-16,0 0-144 0,-3 3 144 0,-1-1 0 0,0 0 0 16,0 1 0-16,1-5 0 0,-3-3 0 0,2-3 0 15,-1-3 0-15,2 0 0 0,0-6 0 0,0-9 0 16,0 0 0-16,0 0 0 0,0 0 128 0,8-4-128 15,0-5 128-15,2-3-128 0,0-4 256 0,0 0-48 16,0-3 0-16,3-2 0 0,0-5-80 0,-2 2-128 16,3 1 176-16,-2 5-176 0,-3 4 0 0,1 5 0 0,-1-2 0 0,2 5 0 15,-2 3 0-15,-9 3 0 0,10 5 0 16,-1 1 0-16,-1 6-192 0,-2 0 192 0,-2 6-208 0,0 4 80 16,-2-1 0-16,1 0 0 0,-3 1 0 0,0 5 0 31,0-1-336-31,-2 2-64 0,1-4-16 0,0-1 0 15,1 2-1584-15,1-5-320 0,0-2-64 0,2-3-7040 0,-3-15-1408 0</inkml:trace>
  <inkml:trace contextRef="#ctx0" brushRef="#br2" timeOffset="-195237.32">30652 10830 25791 0,'0'0'2304'0,"0"0"-1856"0,-8 3-448 0,8-3 0 0,-5 10 672 0,1 3 32 16,1-3 16-16,0 5 0 0,0 5-400 0,1 6-96 15,1-1-16-15,-2 6 0 0,1 0-16 0,0 1 0 16,-2 3 0-16,1 1 0 0,-1 4-64 0,0-2-128 16,2 0 176-16,-4-1-176 0,3-3 160 0,-1-4-160 15,-1-5 128-15,1-3-128 0,0-3 224 0,0-4-32 16,0-2-16-16,2-6 0 0,2-7 688 0,0 0 144 15,0 0 16-15,0 0 16 0,0-10-80 0,1-5-32 16,3-6 0-16,1-3 0 0,3-4-480 0,-2-3-112 16,2-5-16-16,-1 0 0 0,0-3-176 0,0-4-144 15,-2 0 192-15,6-3-192 0,-4 3 128 0,2 3-128 0,1 3 0 0,0 4 0 16,-1 3 0-16,0 6 0 0,3 5 0 0,-2 5-144 16,-1 3 144-16,0 6 0 0,-9 5 0 0,0 0-128 15,11 8 128-15,-3 5-128 0,-3 1 128 0,-3 5-128 16,-2 1 128-16,-1 7 0 0,-3-1-144 0,-1 2 144 15,-4-3-192-15,0-1 16 0,-1-1 16 0,0-2 0 16,1-2-32-16,-1-1-16 0,-1-1 0 0,-1-5 0 16,2-3 208-16,-2 0 0 0,4-3 0 0,8-6 0 15,-11 2-368-15,2-2-16 0,9 0-16 0,-6-8 0 32,1-5-2352-32,3-3-448 0,-1-1-112 0</inkml:trace>
  <inkml:trace contextRef="#ctx0" brushRef="#br2" timeOffset="-195056.31">31031 10712 23951 0,'0'0'2128'0,"-7"9"-1696"0,4 4-432 0,0 4 0 0,2 1 1216 0,-1 4 176 16,2-1 16-16,-1 5 16 0,-1-2-976 0,-2 3-208 15,1-3-48-15,1-1 0 0,-3 3-192 0,-3-4 144 16,3 0-144-16,-3-2 128 0,1-1-128 0,0-1 0 15,4-4 0-15,-3-2 128 0,0-3-128 0,1 0 0 16,5-9 0-16,0 0 0 16,0 0-1040-16,0 0-144 0,0 0-32 0,0 0-6944 15,4-11-1392-15</inkml:trace>
  <inkml:trace contextRef="#ctx0" brushRef="#br2" timeOffset="-194567.75">31244 10645 23039 0,'0'0'2048'0,"0"0"-1648"0,0 0-400 0,2 8 0 15,-2-8 336-15,-2 12-16 0,1 3 0 0,-2 0 0 16,3 1 64-16,-1 0 0 0,0 2 0 0,-2-1 0 16,0 3 192-16,-3 0 64 0,0-3 0 0,1-3 0 15,0 1 112-15,1-1 16 0,-2 0 16 0,1-4 0 16,0-1 112-16,-1-1 0 0,1 1 16 0,5-9 0 15,0 0-192-15,0 0-32 0,0 0-16 0,0 0 0 0,0 0 0 0,7-14 0 16,-1 0 0-16,0-3 0 0,2-2-192 0,-2 0-32 16,3 0-16-16,0-1 0 0,1-1-240 0,1 1-32 15,-1-2-16-15,0 1 0 0,0 2-144 0,0 3 0 16,-1 5 0-16,0 1 0 0,-1 5 0 0,-8 5 0 16,0 0 0-16,10 8 0 0,-3 5 0 0,1 4 0 15,-3 4 0-15,3 3 0 0,-2-1-160 0,2 0 160 16,1 5 0-16,0-5-144 0,1-3 144 0,1 1 0 15,2-2 0-15,-2-1 0 0,3-3-176 0,-1-2 176 16,0-6-208-16,1 2 80 0,0-3-128 0,0-3-32 16,1-3 0-16,0-3 0 15,0 0-1040-15,1-4-208 0,-1-5-32 0,2-2-16 16,-4-3-1984-16,0-1-400 0</inkml:trace>
  <inkml:trace contextRef="#ctx0" brushRef="#br2" timeOffset="-194304.02">31830 10594 24351 0,'0'0'1088'0,"0"0"208"0,0 0-1040 0,0 0-256 0,-9 1 0 0,9-1 0 15,-11 0 1120-15,1 4 160 0,2 2 48 0,0-2 0 16,0 0-576-16,0 1-112 0,0 3-32 0,1-2 0 16,-1 4-208-16,0-1-32 0,0 2-16 0,-1 1 0 15,1-2-144-15,3 4-16 0,-3-1-16 0,3-4 0 16,0-1 0-16,5-8 0 0,-4 9 0 0,4-9 0 15,0 0 128-15,0 0 16 0,0 0 16 0,0 0 0 16,8 8 176-16,2-4 48 0,0-3 0 0,2-2 0 0,-12 1-160 0,11-7-16 16,2 4-16-16,0-2 0 0,-1-1-176 0,0 0-48 15,-3 2 0-15,3 2 0 0,0 2-144 16,-2 0 0-16,-10 0 144 0,11 4-144 0,0 3 0 0,-1 1 144 16,0 2-144-16,-1 1 0 0,-2 5 144 0,1 2-144 15,-2 1 0-15,-1 0 144 0,-2 0-144 0,1 0 160 16,0 0-160-16,1 2 160 0,-4 2-160 0,2-4 128 15,-1-3-128-15,-1-2 128 0,-1-3-128 0,-1 2 0 16,-1-2 0-16,-1-2 128 0,3-9-128 0,-5 12 0 16,-3-5-160-16,-1-2 160 15,2 0-1984-15,-3-3-288 0,-2-4-64 0</inkml:trace>
  <inkml:trace contextRef="#ctx0" brushRef="#br2" timeOffset="-194082.72">31327 10216 42383 0,'-15'-1'1872'0,"15"1"400"0,0 0-1824 0,0 0-448 0,0 0 0 0,0 0 0 32,0 0-704-32,0 0-256 0,0 0-32 0,0 0-10960 0,0 0-2192 0</inkml:trace>
  <inkml:trace contextRef="#ctx0" brushRef="#br2" timeOffset="-193637.08">29617 11893 26719 0,'-4'-13'1184'0,"4"9"240"0,0-3-1136 0,5 2-288 0,-1 1 0 0,-4 4 0 16,0 0 912-16,0 0 128 0,0 0 32 0,5 15 0 15,-1 4-624-15,0 4-112 0,-8 9-16 0,0 1-16 16,-2 5-304-16,-2 3 160 0,-1 4-160 0,1 1 128 16,1 2-128-16,1-4 0 0,1-2 0 0,0-3 128 0,1-3-128 15,0-3 0-15,-1-5 0 0,4-2 0 0,-1-5-192 0,2-2-112 16,2-4-16-16,-1-5-16 16,-1-10-736-16,0 0-144 0,13-1-16 0,1-7-7168 15,1-8-1440-15</inkml:trace>
  <inkml:trace contextRef="#ctx0" brushRef="#br2" timeOffset="-193429.1">29911 11886 12895 0,'0'0'576'0,"0"14"112"0,-1 4-560 0,-1 4-128 16,0 5 0-16,-1-1 0 0,-1 7 2720 0,3 2 512 16,-1 0 96-16,-4 2 32 0,1-1-1840 0,2 0-368 15,1 3-80-15,1 0-16 0,0-2-352 0,0-5-64 0,-1-4 0 0,2 1-16 16,0-4-368-16,2 3-80 0,0-4-16 0,1-3 0 15,2-2-288-15,-2-1-64 0,3-3-16 0,0-2 0 32,2-8-1952-32,-1 1-384 0,-7-6-80 0</inkml:trace>
  <inkml:trace contextRef="#ctx0" brushRef="#br2" timeOffset="-193173">29331 12306 17503 0,'-16'19'1552'0,"2"4"-1232"0,1 1-320 0,7-1 0 16,4-2 1648-16,6 2 272 0,3 2 48 0,4-3 16 0,3 4-1056 0,4-2-208 15,2-4-32-15,3-1-16 0,1-1-48 0,0 0-16 16,2-3 0-16,-2-5 0 0,-1 1-80 16,2-3-16-16,1 0 0 0,0-5 0 0,3-2 96 0,3-2 16 15,3-1 0-15,-1-1 0 0,2-3-48 0,-1-2 0 16,4-5 0-16,0-1 0 0,-5 1-256 0,-2-3-64 15,-3-2-16-15,-2-4 0 0,-3-3-80 0,0 2-16 16,-2-3 0-16,-2 1 0 0,-1-5-144 0,-1 0 0 16,0-1 0-16,-3 0 0 15,-1 2-2048-15,2 0-448 0,3-8-96 0,-3 11-11168 0</inkml:trace>
  <inkml:trace contextRef="#ctx0" brushRef="#br2" timeOffset="-188284.26">27489 13094 8287 0,'0'0'736'0,"0"0"-592"15,0 0-144-15,7-11 0 0,-3-1 1984 0,2 1 384 16,-6 11 64-16,4-8 0 0,-1-2-800 0,-3 10-160 15,0 0-48-15,0 0 0 0,0 0-496 0,0 0-96 16,0 0-32-16,0 0 0 0,0 0-288 0,3 13-64 16,-3 3-16-16,0 6 0 0,0-1-144 0,-1 6-32 0,-2 0 0 0,-1 6 0 15,2 4 96-15,-4-1 16 16,-1 3 0-16,2-1 0 0,-1 0-112 0,1 1 0 0,-2-2-16 0,1-4 0 16,0-2-48-16,0-3-16 0,0-8 0 0,1-2 0 15,1-2 400-15,2-6 96 0,-1-1 16 0,3-9 0 16,0 0-144-16,0 0-32 0,0 0 0 0,10-10 0 15,-2 0-64-15,3-7 0 0,1-4-16 0,-1-5 0 16,5 2-144-16,-1 0-32 0,-1-5 0 0,0 0 0 16,2 1-256-16,0 1 0 0,0 4 128 0,1 2-128 15,-1-4 0-15,1 8 0 0,-3 0 0 0,0 7 0 16,0 5 0-16,-2 2 0 0,1 7-144 0,0 1 144 16,-2 8-144-16,-1 1 144 0,-5 2-160 0,2 6 160 15,-2 2-144-15,-3 0 144 0,0 6-128 0,-4-5 128 16,-1 3 0-16,-3-1 0 0,-1-1 0 0,-2-3 0 15,-1-1 0-15,1-4 0 0,0-4 0 0,1 0 0 0,5-2 0 0,-1-3 0 16,4-9 128-16,-2 10-128 0,2-10 0 0,0 0 144 16,0 0-144-16,0 0 0 0,9-2 0 0,3-5 0 15,-1 2-160-15,2-1 160 16,0-3-2160-16,1 1-304 0,0-4-64 0</inkml:trace>
  <inkml:trace contextRef="#ctx0" brushRef="#br2" timeOffset="-187936.93">28176 13219 26719 0,'0'0'2368'16,"0"0"-1888"-16,-10 0-480 0,10 0 0 0,0 0 320 0,-4 8-48 15,-4 3 0-15,3 3 0 0,-4 1-272 0,2 3 0 0,-2-3 0 0,1 5 0 16,-1 2 256-16,0 1 0 0,2 5 0 0,0-3 0 15,2 3 64-15,4-3 16 0,-2 0 0 0,6-3 0 16,1-1-96-16,2-3-32 0,4-4 0 0,2-4 0 16,0-1 208-16,2-4 32 0,0-4 16 0,2-1 0 15,0-3 112-15,2-4 32 0,0-2 0 0,-1-2 0 16,1-1-16-16,-5-4 0 0,-3-2 0 0,-3-1 0 16,-2 0-288-16,-3 1-64 0,-2 0-16 0,-4 2 0 15,-2-2-96-15,-3 0-128 0,-2-1 176 0,-2 2-176 16,-2 2 176-16,-2 0-176 0,3 2 160 0,4 4-160 15,-1-2 0-15,2 4 0 0,2 0 0 0,2 2 0 16,5 5-1072-16,0 0-144 0,0 0-48 0,0 0 0 16,0 0-1888-16,0 0-384 0,0 0-80 0,15 1-16 0</inkml:trace>
  <inkml:trace contextRef="#ctx0" brushRef="#br2" timeOffset="-187482.23">28532 13250 20271 0,'0'0'1792'0,"-5"13"-1424"0,-2 1-368 0,2 1 0 0,1 2 688 0,1 1 64 16,-3 2 16-16,1 0 0 0,-1 1 16 0,0-2 16 16,-1-2 0-16,1 4 0 0,-2-6 224 0,1 0 64 15,-2 1 0-15,1-2 0 0,3-1 0 0,-1-4 0 16,6-9 0-16,0 0 0 0,0 0-224 0,0 0-32 16,0 0-16-16,0 0 0 0,4-10-240 0,1-2-64 15,1-2 0-15,2-2 0 0,3 0-208 0,0-2-48 0,1-1-16 0,1 0 0 16,1 0-240-16,-2 1 144 0,1 3-144 0,-2 2 128 15,2 0-128-15,-3 3 0 0,-3 4 0 0,-7 6 0 16,0 0 0-16,11 1 0 0,-2 3 0 0,-1 5 0 16,-1 2-208-16,-3 4 80 0,0 2 128 0,-2 1-208 15,-2 1 208-15,-1 0-176 0,-3-1 176 0,1-1-160 16,-3-1 160-16,0-2 0 0,0-3 0 0,2-4 0 16,4-7 0-16,0 0 0 0,0 0 160 0,0 0-160 15,0 0 256-15,-1-11-32 0,4 2-16 0,1-6 0 16,4-3 32-16,3-1 0 0,2-1 0 0,2-2 0 15,2 1-240-15,1 2 0 0,-1 1 128 0,1 0-128 16,1 0 0-16,0 6 0 0,-1 0 0 0,0 8 0 16,-2 3 0-16,1 4 0 0,-2 2-160 0,-1 9 160 15,-2 2-176-15,-2 5 176 0,-3 3-208 0,-1 4 80 0,-4-3 128 0,-2 4-160 16,-2-2 160-16,-2 4-160 0,0 0 160 0,-1-4 0 16,1 0 0-16,-1-7-128 0,1-2 0 15,3-2 0-15,1-2 0 0,1-7 0 16,-1-7-512-16,0 0-112 0,0 0-16 0,14-2-10384 15,0-4-2096-15</inkml:trace>
  <inkml:trace contextRef="#ctx0" brushRef="#br2" timeOffset="-187086.48">29405 13189 4607 0,'-8'-9'192'0,"8"9"64"0,0 0-256 0,-7-2 0 0,7 2 0 0,-9 2 0 16,0 2 4752-16,-1 6 912 0,-2 3 176 0,-3 5 48 15,-4 2-4096-15,1 4-800 0,0-1-160 0,1 3-48 16,-3 0 128-16,5-1 32 0,3-1 0 0,1-4 0 15,4 2-240-15,3-3-32 0,3-4-16 0,3 0 0 16,3-5-288-16,3 1-64 0,2-6-16 0,3-3 0 16,1-2 80-16,2-2 16 0,2-3 0 0,1-6 0 15,1 2 64-15,0-5 0 0,-4-2 16 0,-2 1 0 0,-2-1-208 16,-5-1-32-16,-2-4-16 0,-4 2 0 0,-3 1-80 16,-3 3 0-16,-1 4-128 0,-5-1 192 0,-1 3-192 15,-4 1 0-15,0 2 128 0,-1 0-128 16,-2 1 0-16,1 2 0 0,4 3-192 0,0 3 192 15,4 1-1472-15,3 2-192 0,7-6-48 0,0 0-8928 16,0 0-1792-16</inkml:trace>
  <inkml:trace contextRef="#ctx0" brushRef="#br2" timeOffset="-186710.29">29732 13135 14735 0,'0'0'640'0,"0"0"160"0,0 0-640 0,0 0-160 0,0 0 0 0,0 0 0 15,-8 6 3184-15,8-6 592 0,-8 9 128 0,-1 0 32 16,1-3-2704-16,-3 0-528 0,1 2-128 0,1-2 0 16,0 3 64-16,1 2 0 0,0 1 16 0,0-2 0 15,-1 2-336-15,4 2-64 0,1 0 0 0,3-3-16 16,0 2-240-16,3-2 176 0,2-3-176 0,1 0 160 16,-5-8 0-16,12 9 0 0,1-3 0 0,2-1 0 15,0-2 144-15,2-3 16 0,0-2 16 0,1-3 0 16,0 0 16-16,-2 0 0 0,-2-3 0 0,0 2 0 15,-1-2-80-15,-1 1-16 0,-4 2 0 0,-8 5 0 16,0 0-16-16,0 0-16 0,0 0 0 0,0 0 0 16,6 9 32-16,-3 2 16 0,-3-11 0 0,0 18 0 15,-2 5-112-15,-3-3-32 0,-4 0 0 0,-1 1 0 16,-2-1-128-16,0 0 160 0,-4 5-160 0,-2-3 160 0,1-1-160 16,-2-2 192-16,1 1-192 0,1-2 192 0,3 0-192 15,2-2-144-15,0-3 144 0,3-3-208 16,3 0-1392-16,6-10-288 0,0 0-48 0,0 0-14288 15</inkml:trace>
  <inkml:trace contextRef="#ctx0" brushRef="#br2" timeOffset="-186361.82">30882 12991 17503 0,'0'0'1552'0,"0"0"-1232"0,0 0-320 0,0 0 0 16,0 0 2416-16,-4 13 416 0,-1 3 96 0,0-1 16 16,-1 2-1696-16,-2 1-336 0,-2 0-64 0,1 1-16 15,0 1 48-15,1-1 0 0,-2-1 0 0,1 1 0 16,0-1-480-16,2 0-80 0,-1-1-32 0,1 2 0 0,0-2-288 0,2-3 160 16,0-4-160-16,1 1 128 0,4-11-304 0,0 0-64 15,0 0-16-15,0 0 0 16,0 0-2784-16,0 0-560 0</inkml:trace>
  <inkml:trace contextRef="#ctx0" brushRef="#br2" timeOffset="-186191.87">30728 12682 35823 0,'-11'-2'1584'0,"11"2"336"0,0 0-1536 0,0 0-384 15,-9 0 0-15,9 0 0 0,0 0 0 0,-7 3 144 0,7-3-144 0,0 0 0 16,-6 11 144-16,6-11-144 0,-1 10 0 15,1-10 144-15,0 0-400 0,4 14-96 0,-1 0-16 0,4-5 0 32,-7-9-2512-32,11 10-496 0</inkml:trace>
  <inkml:trace contextRef="#ctx0" brushRef="#br2" timeOffset="-185882.49">31421 12730 24879 0,'0'0'2208'0,"0"0"-1760"0,0 0-448 0,0 0 0 16,0 0 1344-16,-6 8 192 0,-3 5 48 0,2-3 0 15,2 1-1008-15,0-2-208 0,1 0-48 0,2-2 0 16,-1 3 528-16,3-1 112 0,3 3 0 0,1 2 16 16,-1-1-368-16,4 0-80 0,0-1-16 0,4 4 0 15,-1 0-48-15,1-1-16 0,-1-1 0 0,1 4 0 0,-4 0-16 0,0 4-16 16,-1-1 0-16,-2-2 0 0,-1-3-64 0,-3 1-16 15,-2 1 0-15,-2-3 0 0,0-1 64 0,-5 2 16 16,1-2 0-16,-5 0 0 0,-1-4 0 0,-1 0 0 16,-3 1 0-16,0-3 0 0,0 2-208 0,-1-3-32 15,-1-4-16-15,-2 2 0 0,-2 0-160 0,2-2 0 16,-2-3 0-16,0 0 0 16,0-3-2080-16,-1 1-448 0,-3-1-96 0</inkml:trace>
  <inkml:trace contextRef="#ctx0" brushRef="#br2" timeOffset="-185380.03">28467 13990 27871 0,'0'0'1232'0,"0"0"256"0,0 0-1184 0,0 0-304 15,-7-4 0-15,7 4 0 0,-5 5 384 0,-1 7 0 16,-3-2 16-16,0 5 0 0,0 3 432 0,-1 2 96 15,-3 6 16-15,1 0 0 0,-1 5-64 0,0 1-16 0,1-2 0 0,0 5 0 16,1 0-272-16,-1 5-48 0,2-2-16 0,-1-1 0 16,1-4-336-16,-1-2-192 0,4 1 192 0,-1 0-192 15,0-5 128-15,3-2-128 0,0-5 0 0,1-1 0 16,2-2 0-16,-1-2-144 0,1-3-16 0,1-2 0 31,1 0-1328-31,0-10-272 0,0 0-48 0,0 0-13088 0</inkml:trace>
  <inkml:trace contextRef="#ctx0" brushRef="#br2" timeOffset="-184978.93">28129 14362 29487 0,'0'0'1296'0,"0"0"288"0,0 0-1264 0,11 6-320 0,1-5 0 0,4 0 0 0,4-1 448 0,5-1 48 15,3-2 0-15,0-1 0 0,0 1-144 16,1-2-32-16,-4-1 0 0,-1 1 0 0,0-7-48 0,-2 3-16 15,0-1 0-15,-2 2 0 0,-1-5 16 0,0 2 0 16,-1 1 0-16,0-3 0 0,-3 7-144 0,0-5-128 16,-1 5 144-16,1 0-144 0,-4 2 128 0,0 4-128 15,-1 2 0-15,-1 7 144 0,-2-1-16 0,-1 6-128 16,-2 4 192-16,-2 2-64 0,0 2-128 0,-2 3 192 16,-3-2-192-16,-2 1 192 0,0 4-192 0,-3-2 128 15,1-2-128-15,-2-3 128 0,0-2 128 0,2 0 32 16,1-2 0-16,1-3 0 0,-3-6 256 0,8-8 48 15,-5 8 16-15,5-8 0 0,0 0-80 0,0 0-16 16,0 0 0-16,0 0 0 0,3-12 32 0,1-1 0 0,1-3 0 16,1-2 0-16,3-1-256 0,1 0-48 0,0 0-16 15,2 1 0-15,0 0-224 0,4 1 0 0,-1 2 128 0,0 5-128 16,0 0 0-16,1 3 0 0,0-1 0 16,2 1 0-16,-1 5 0 0,-1 2 0 0,-1 0-128 0,1 0 128 31,-1 1-1152-31,0-1-192 0,0 0-16 0,1 0-16 15,1-1-1600-15,-1 1-320 0</inkml:trace>
  <inkml:trace contextRef="#ctx0" brushRef="#br2" timeOffset="-184568.64">29475 14246 26719 0,'0'0'2368'0,"0"0"-1888"0,-3-3-480 0,3 3 0 0,0 0 672 0,0 0 32 16,0 0 16-16,0 0 0 0,-11-1-384 0,1 1-80 16,0 2 0-16,-1 0-16 0,-4-2 480 0,-1 0 112 15,0 1 0-15,-4 4 16 0,1-1-272 0,-1 1-64 16,1 4-16-16,1 0 0 0,0 3-288 0,1 4-48 16,1-5-16-16,2 4 0 0,0 2-144 0,4-2 0 15,1 3 0-15,2 0 0 0,2-2 0 0,2 1 0 16,1-5 0-16,2 0 0 0,3-1 0 0,-3-11 0 15,9 8 0-15,2 0 0 0,2-5 240 0,1-1-48 16,-4-2 0-16,5-2 0 0,3-1 128 0,1-4 32 16,0 0 0-16,0-2 0 0,0-2-160 0,-1-3-16 0,-3-2-16 15,-2-1 0-15,-1 0-160 0,-2 0 192 0,-3-1-192 16,0 7 192-16,-2-2-192 0,0 3 0 0,0 1 0 0,-5 9 0 16,0 0 0-16,0 0 0 0,0 0 0 0,0 0 0 15,0 0-272-15,11 13 64 0,-3-3 16 0,-2 3 0 16,-1 1-32-16,1-3 0 0,-1 3 0 0,0 0 0 31,1-4-352-31,-1 0-80 0,2 1-16 0,-7-11 0 16,11 6-2400-16,2-2-496 0,-3-6-80 0</inkml:trace>
  <inkml:trace contextRef="#ctx0" brushRef="#br2" timeOffset="-184266.57">29813 14160 19343 0,'-4'14'1728'0,"-1"0"-1392"0,-1 0-336 0,2 4 0 0,-2 0 1328 0,0 0 192 16,0 0 32-16,-2 1 16 0,1 1-80 0,0-4-16 15,0-2 0-15,1-3 0 0,-1 0 64 0,2-1 0 16,5-10 0-16,0 0 0 0,0 0-512 0,0 0-112 16,0 0-16-16,0 0 0 0,12-6-96 0,-1-2-32 15,2-6 0-15,2-1 0 0,1-3-384 0,1 0-64 16,1 2-32-16,-3-1 0 0,3 1-288 0,-3 3 0 15,-1-1 128-15,0 1-128 0,0 5 0 0,0 0 0 16,0 3 0-16,-1 4 0 0,-2 1 0 0,1 5 0 16,-1 4 0-16,-2 1 0 0,-3 1-192 0,1 2 192 0,-4-2-208 15,3 3 80-15,-4 0-128 0,2-5-32 0,-4-9 0 0,5 14 0 32,-1 0-1952-32,0-1-400 0,-4-13-80 0</inkml:trace>
  <inkml:trace contextRef="#ctx0" brushRef="#br2" timeOffset="-183802.92">30647 13951 29823 0,'-17'1'1328'0,"7"1"272"0,0-2-1280 0,0 3-320 15,0 1 0-15,1 2 0 0,-4-2 192 0,0 2-32 16,-1 2 0-16,0-2 0 0,-2 3 352 0,2-1 80 15,1 2 16-15,4-4 0 0,3 5-96 0,6-11 0 16,-3 8-16-16,3 1 0 0,0-9-192 0,8 7-48 16,5 2 0-16,-1-1 0 0,1-2 16 0,2 1 0 15,-1-2 0-15,2 2 0 0,-1 4-80 0,0-2 0 0,-1 1-16 0,-1 4 0 16,-3-1-176-16,0 2 160 0,-5-1-160 0,-1 1 160 16,-3-2 64-16,-2-2 16 0,-2 5 0 15,-2-2 0-15,-2 0 96 0,-3-3 32 0,-1 1 0 0,-1-1 0 16,-2-2-48-16,-3 2-16 0,-2-3 0 0,1 0 0 15,-3-3-112-15,2-4-32 0,0 0 0 0,0-3 0 16,1-3-160-16,4-7 0 0,2-1 0 0,2 1 0 31,0-4-2704-31,9 0-432 0</inkml:trace>
  <inkml:trace contextRef="#ctx0" brushRef="#br2" timeOffset="-183582.5">31061 13825 27759 0,'0'0'1216'16,"-5"9"272"-16,0 2-1184 0,-3 6-304 0,3 0 0 0,-1 4 0 0,0 0 272 0,-1 4 0 16,1 0 0-16,0-2 0 0,-2-3 432 0,-1 3 64 15,3-1 32-15,-1-3 0 0,1 1-416 0,0-2-64 16,-1 0-32-16,2-3 0 0,1 1-288 0,1 0-192 15,0-5 16-15,0-2 16 16,3-9-2000-16,0 0-400 0,0 0-64 0</inkml:trace>
  <inkml:trace contextRef="#ctx0" brushRef="#br2" timeOffset="-183261.89">31173 13934 14735 0,'0'0'1312'0,"0"0"-1056"0,0 0-256 0,13-2 0 15,-1-2 2496-15,0-3 448 0,-1 2 96 0,1 3 16 16,-2-6-1776-16,0 2-336 0,0 1-80 0,-2-4-16 16,-3 2 64-16,-5 7 16 0,9-11 0 0,-3 3 0 15,-6 8-224-15,0 0-32 0,0 0-16 0,3-10 0 16,-3 10-144-16,0 0-16 0,0 0-16 0,0 0 0 16,0 0-160-16,-9 0-16 0,-1 3-16 0,0 3 0 15,-2 0-128-15,-1 8-32 0,5 0 0 0,-4 0 0 16,-1 4-128-16,3 0 160 0,1 0-160 0,3 0 160 15,0-1 16-15,2 0 0 0,3 1 0 0,1-3 0 16,0-2-48-16,2-2-128 0,1-1 192 0,3-1-64 0,2-4-128 16,2-2 192-16,0-3-192 0,0 0 192 0,2 0-192 0,-1-3 0 15,2-1-192-15,1-2 192 16,2 0-1840-16,1-2-240 0,-1-3-48 0,2-2-16 0</inkml:trace>
  <inkml:trace contextRef="#ctx0" brushRef="#br2" timeOffset="-182948.2">31590 13862 12895 0,'-10'7'1152'0,"5"2"-928"16,-2 0-224-16,1 3 0 0,0 2 2896 0,-1 1 544 15,1-3 96-15,-2 4 32 0,-1 0-1952 0,1 1-384 16,-1-2-80-16,1-2 0 0,0-2 352 0,2 2 80 16,0-2 16-16,2-4 0 0,4-7-640 0,0 0-112 0,0 0-16 0,0 0-16 15,0 0-336-15,0 0-64 0,10-2-16 0,1-3 0 16,0-1-144-16,1-2-48 0,0-3 0 0,-1 1 0 15,-1-4-208-15,2 0 128 0,-2 4-128 0,0-1 0 16,-2 0 0-16,-1 3 0 0,1-2 0 0,-2 5 0 16,-6 5 0-16,9-4 0 0,-9 4 0 0,0 0 0 15,12 3 0-15,-12-3 0 0,6 5 0 0,-1 5 0 16,-1-1 0-16,-1 4-160 0,-2-2 160 0,0 1-128 16,0 2 128-16,1 2 0 0,-1-1 0 0,-1 1 0 15,0-2 0-15,0 2 0 0,0-2 0 0,1 0 0 16,-1-4 0-16,3 2 0 0,-1 0 0 0,1-1 0 15,-3-11 0-15,2 10 0 0,1-4 0 0,-3-6 0 16,0 0-512-16,0 0-80 0,10-1-16 0,0-2-11024 16,-10 3-2192-16</inkml:trace>
  <inkml:trace contextRef="#ctx0" brushRef="#br2" timeOffset="-182675.63">32195 13464 34095 0,'0'0'3024'0,"0"0"-2416"15,-10 4-480-15,1 1-128 0,0 5 0 0,-1 3 0 16,0 7 0-16,-3-1 0 0,-1 1 384 0,0 1 48 0,-1 0 16 0,2 6 0 16,0-3 144-16,3 3 48 0,1 1 0 0,4 5 0 15,1-1-304-15,3-1-48 0,2 1-16 0,2-1 0 16,1 0-144-16,1-3-128 0,1 0 144 0,2-6-144 15,2-3 0-15,-2 0 0 0,3-4 0 0,-1-1 0 32,0-5-240-32,1 0-144 0,-1-6-16 0,-10-3-16 15,11 2-1376-15,-11-2-256 0,0 0-64 0</inkml:trace>
  <inkml:trace contextRef="#ctx0" brushRef="#br2" timeOffset="-182529.78">32046 13895 22111 0,'0'0'1968'15,"0"0"-1584"-15,10 0-384 0,1 0 0 0,0 0 2320 0,3 0 384 0,-1 2 80 0,1 0 16 16,1 0-1632-16,2-1-320 0,-1-2-64 0,2 1-16 16,0-2-416-16,1 2-96 0,2-3 0 0,-10 2-16 15,2-2-240-15,1-2 0 0,2 1 0 0,-4 0 0 16,1-3-2304-16,-1-1-496 0</inkml:trace>
  <inkml:trace contextRef="#ctx0" brushRef="#br2" timeOffset="-179719.39">32205 9652 18543 0,'0'0'816'0,"10"-4"176"0,1-1-800 0,-1 0-192 16,1-1 0-16,1 0 0 0,-1 3 640 0,-6 0 96 16,0-2 16-16,0 1 0 0,0 0 16 0,-1 2 16 0,-1-2 0 15,-1-2 0-15,0 1 0 0,-2 1 0 0,-2-3 0 0,0 2 0 16,-5 0-160-16,1-2-48 0,-2-1 0 0,-1-1 0 15,1 0 64-15,-13-7 16 0,1-1 0 0,0 4 0 16,-3 6-80-16,-3-3 0 0,-3 2-16 0,-1-3 0 16,-4 0-16-16,-2-1 0 0,-5 0 0 0,-1 2 0 15,0-4-160-15,-2 4-16 0,-3 4-16 0,-2-1 0 16,1-3-128-16,-5 2-32 0,-3 0 0 0,-2 1 0 16,-4 5-192-16,0-2 144 0,-2-1-144 0,3 1 128 15,2 1-128-15,-2 2 0 0,-2 0 0 0,-3 1 128 16,-6 0-128-16,2 1 0 0,1 0 0 0,3 3 128 15,0 0-128-15,2 1 0 0,2-2 0 0,-1 0 0 16,-4 5 0-16,3 1 0 0,1-3 0 0,4 2 0 16,1-2 0-16,2 2 0 0,3 0 0 0,-3-1 0 0,-1 3 0 15,-3-2 0-15,0 2 0 0,1-1 0 0,2 1 0 0,3-2 0 16,3 1 0-16,2 1 0 0,-2 5 0 0,0 0 0 16,0-1 0-16,-2 0 0 0,-1-3 0 0,4 1 0 15,1 2 0-15,2 0 0 0,0 0 0 0,1 1 0 16,-1 3 0-16,4-1 0 0,0-3 0 0,0 4 0 15,-2-3 0-15,2 1 0 0,0 1 0 0,2-2 0 16,2 0 0-16,3 2 0 0,3 1-128 0,-1 1 128 16,2 1 0-16,0 4 0 0,2-2 0 0,-1 2 0 15,-1 3 0-15,1-4 0 0,-1-3 0 0,-2 2 0 16,-6 3 0-16,1-1 0 0,3 3 0 0,1-1 0 16,-1 5-144-16,2-2 144 0,1-2 0 0,2 2 0 15,-2-3 0-15,3 2 0 0,0-3 0 0,0 4 0 0,-2-1 0 16,1 1 0-16,2-2 0 0,-4 0 144 0,-1-3-144 15,2 5 128-15,2 2-128 0,0-2 0 0,4 1 0 16,-1 2 128-16,2 1-128 0,0-1 0 0,3 1 144 0,0-1-144 16,0 1 128-16,1-1-128 0,-1-1 160 0,2 2-160 15,1 2 128-15,-2 0-128 16,4-2 0-16,-3 3 144 0,0-2-144 0,2 2 0 0,1-4 0 0,-3 0 0 16,3 3 0-16,-1-1 0 0,0-1 0 0,2 1 0 15,-1-1 128-15,3 0-128 0,-2 0 0 0,3-3 128 16,0 2-128-16,2 1 0 0,-2-3 0 0,3 0 0 15,0 0 0-15,1 3 0 0,0 0 0 0,0-1 0 16,1 1 0-16,1 0 0 0,-1-1 128 0,-1 2-128 16,2-1 0-16,0 2 0 0,2-2 0 0,-1 2 0 0,-1 0 0 15,0-2 0-15,-1-2 0 0,3 4 128 16,-1-2-128-16,1 1 0 0,0 0 0 0,-1-1 0 0,-2 1 0 0,2-1 0 16,3-2 0-16,-1 2 0 0,-3-1 0 15,1 0 0-15,1 1 0 0,1 1 0 0,0-1 0 16,2 0 0-16,-1 0 0 0,1-1 0 0,-2 1 0 0,1 2 0 15,1-1 0-15,1 2 0 0,-2-2 0 0,1 1 0 16,0 2 0-16,1 0 0 0,0-3 0 0,-1 3 0 16,2 3 0-16,0-6 0 0,0-2 0 0,0 2 0 15,0 3 0-15,0 0 0 0,0-3 0 0,0 3 0 16,0 0 0-16,-1-1 0 0,1-1 0 0,0-1 0 16,0 1 0-16,0 0 0 0,0 1 0 0,0 0 0 15,1-2 0-15,-1 0 0 0,-1-5 0 0,1 3 0 0,0 1 0 16,-1 2 0-16,0-4 0 0,-1 2 0 0,0-1 128 15,-1 1-128-15,1-1 0 0,-1 0 0 0,-1-6 0 16,2 4 0-16,-2-4 0 0,1 4 0 0,1 0 0 16,-1-4 0-16,1-4 0 0,-1 4 128 0,1-2-128 0,0 4 0 15,0-6 0-15,1 2 0 0,-2 1 128 0,3-3-128 16,0-1 0-16,0 2 0 0,0 0 0 0,0-1 128 16,3 1-128-16,-1-1 0 0,1 0 0 0,-1-2 0 15,0-1 0-15,0 1 128 0,2 1-128 0,0-1 0 16,-2 0 0-16,3-1 0 0,2-2 128 0,-1 0-128 15,0-1 0-15,2 0 0 0,1-2 0 0,1 2 0 16,0-1 0-16,0-1 0 0,1 2 0 0,1-1 0 16,2-1 0-16,2-3 0 0,-1 0 0 0,-1 0 0 15,0-2 0-15,4 2 0 0,-1-4 128 0,4 0-128 16,0-2 0-16,6 2 128 0,0-1-128 0,2-2 128 0,0-3 0 0,2 0-128 16,0 1 192-16,0-2-64 0,0 0-128 15,-1 1 0-15,1 2 144 0,-1 0-144 0,3-5 0 0,-1-1 144 16,3-2-144-16,2 3 0 0,3-2 128 0,2 0-128 15,2-2 0-15,2 3 0 0,-3 1 128 0,-1-2-128 16,-3-3 0-16,0 2 0 0,-4-1 0 0,3 0 0 16,2 2 0-16,2 0 0 0,0-2 128 0,2 2-128 15,2 1 0-15,-2 1 0 0,1-1 0 0,-2 1 0 16,-5-2 0-16,-1 1 0 0,-3 1 0 0,1-1 0 16,0 2 0-16,-2 0 0 0,2-1 0 0,-1 2 0 15,2-1 0-15,-2 2 0 0,-1-2 128 0,3 1-128 16,0 1 0-16,0 1 0 0,-3-2 0 0,-1 0 0 15,1-2 0-15,-4 2 0 0,-1 2 0 0,0-1 0 0,0-1 0 16,0 0 0-16,2 0 0 0,1 0 0 0,-1 1 0 0,2 2 0 16,1-2 0-16,2 2 0 0,-1 0 0 0,-1 0 0 15,0-1 0-15,-2 1 0 0,0 0 0 0,-1-1 0 16,-2-1 0-16,-2 1 0 0,0 0 0 0,0-1 0 16,2 2 0-16,-1 0 0 15,-2-1 0-15,2 3 0 0,0-1 0 0,2 0 0 0,0-2 0 0,3 3 0 16,1-1 128-16,0 3-128 0,-1-5 0 0,0 2 0 15,0 1 0-15,-2 0 0 0,-1-1 0 0,0-2 0 16,-1 2 128-16,2 3-128 0,-4-4 0 0,5 0 0 16,-1 0 144-16,1-1-144 0,-1 3 0 0,1 0 144 15,1-1-144-15,-1 2 0 0,0 3 0 0,-2-6 0 16,2 1 0-16,-2 1 128 0,0 0-128 0,-2-1 0 16,-2 1 160-16,1 0-160 0,0-1 192 0,2-2-192 15,3 1 192-15,-1-1-192 0,-2 1 192 0,2 1-192 0,-1-1 176 0,3 1-176 16,1 1 160-16,0 3-160 0,2-3 0 0,-3 1 128 15,-1 1-128-15,-2-3 0 0,0-1 0 0,-1 1 0 16,3 0 0-16,-6-1 0 0,3-2 0 0,-3-1 0 16,3 1 0-16,2-1 0 0,-1 1 128 0,0-1-128 15,2 0 0-15,-1 2 0 0,3-1 0 0,0 0 128 16,-2-1-128-16,-1 0 0 0,-1 0 0 0,-1 0 0 16,-1 0 0-16,0 0 0 0,-2 0 128 0,-1 0-128 15,-2 0 0-15,1 0 0 0,0 0 0 0,0 0 0 16,-1 0 0-16,1 0 0 0,-1 0 0 0,0 0 128 15,-1 0-128-15,1 0 0 0,1 0 0 0,-2-1 0 16,0 0 128-16,0-1-128 0,3 1 0 0,-2 1 0 0,0-1 0 0,-2 0 0 16,0 1 0-16,-1-2 0 0,0-2 0 0,-1 3 0 15,-1 0 0-15,-2-2 128 0,0 0-128 0,-1 0 0 16,-2-3 0-16,2 1 0 0,-3-1 128 0,2 1-128 16,-4-2 0-16,1 2 128 0,0-4-128 0,1 1 0 15,2 1 128-15,-7 0-128 16,2 2 0-16,0-4 0 0,-1 0 160 0,1-1-160 0,0 1 160 0,1-3-160 15,-1 1 0-15,8-12 0 0,-4 6 0 0,1 1 0 16,-1 2 176-16,-1 2-176 0,-1-2 192 0,0 1-192 16,-1 0 0-16,0-2 0 0,-1 1 0 0,-1-2 0 15,0-2 0-15,-1-1 0 0,2-3 0 0,-2 0 0 16,0-2 0-16,1 0 0 0,-2-1 0 0,0-4 0 0,1-5 0 16,1 3 0-16,-1 0 0 0,2-1 0 0,2-1 128 0,0 4-128 15,0 1 0-15,-2 0 0 0,2 3 0 0,0-6 0 16,-2 0 0-16,1-3 0 0,0 0 0 0,-3-5 0 15,0-4 0-15,-2-3 0 0,2-1 0 0,1-2 0 16,-2 5 0-16,2 1 0 0,-3 3 0 0,1 0 0 16,2-5 0-16,-2 1 0 0,-1-7 0 0,-1-1 0 15,3-4 0-15,-1 1 0 0,1 3 0 0,0 4 0 16,2 7 0-16,0 3 0 0,0 1 0 0,1-2 0 16,-1-3 0-16,0 0 0 0,-1-4 0 0,0 0 0 15,-1-5 0-15,-2 2 0 0,0 2 0 0,-1 4 0 16,0 3 0-16,1 3 0 0,-4 3 128 0,1-2-128 0,-1-3 0 15,0-4 0-15,0 0 0 0,0-6 0 16,0-2 0-16,0 2 0 0,0 3 0 0,1 2 0 0,1 5 0 0,-1 4 0 16,-1 4 0-16,0-2 0 0,0-1 0 0,-1-3 0 15,-1-1 0-15,1-4 0 16,0 0 0-16,-2-4 0 0,1 2 0 0,0-1 0 0,0 5 0 0,1 3 0 16,-2 5 0-16,1 3 0 0,-1-2 0 0,-2 1 0 15,1-3 0-15,0-3 0 0,-1-1 0 0,-2-3 0 16,1-2 0-16,-1-4 0 0,2 1 0 0,0 2 0 15,0 4 0-15,-1 3 0 0,3 6 0 0,-2 2 0 16,-2-3 0-16,3 1 0 0,1-5 0 0,-1 0 0 16,-3-1 0-16,4-2 0 0,-2-3 0 0,1 2 0 15,-1-3 0-15,2 4 0 0,-1 1 0 0,0 4 0 16,1 3 0-16,-1-1 0 0,0 6 0 0,-1-5 0 16,-1 0 0-16,1-4 0 0,-2-5 0 0,2 0 0 0,0 0 0 15,-3-5 0-15,1 2 0 0,-3 4 0 0,2 2 0 16,-1 1 0-16,-2 2 0 0,-1 4 0 0,1 2 0 0,1 3 0 15,-4-1 0-15,2-1 0 0,2-4 144 0,-3 0-144 16,2 1 0-16,-1-3 144 0,1 2-144 0,1 1 0 16,0-2 0-16,-1 1 0 0,1 4 0 0,0 1 0 15,-1 2 0-15,2 4 0 0,-1 2 0 0,-1 5 128 16,0 2-128-16,5 3 0 0,-2 2 0 0,0 0 0 16,1 1 0-16,-5 2 0 0,2-3-160 0,-1 3-64 15,1 1-16-15,-10 5 0 16,4 1-1536-16,2 1-304 0,1 3-64 0</inkml:trace>
  <inkml:trace contextRef="#ctx0" brushRef="#br2" timeOffset="-164243.12">29514 7787 9087 0,'0'0'400'0,"0"0"96"0,-5-5-496 0,5 5 0 16,-5-7 0-16,5 7 0 0,-4-7 976 0,4 7 112 0,0 0 0 0,0 0 16 15,0 0-256-15,0 0-48 0,0 0-16 0,0 0 0 16,0 0-176-16,0 0-32 0,4-6-16 0,-4 6 0 15,0 0 32-15,12-5 16 0,-1 2 0 0,2 3 0 16,1 0-96-16,1 1-32 0,0 2 0 0,2 2 0 16,-2-1-160-16,4 0-16 0,3 3-16 0,2 1 0 15,0 3 0-15,1 1 0 0,3 1 0 0,-1 2 0 16,1 4-160-16,-1-1-128 0,-3-1 192 0,-1 5-192 16,-2 3 320-16,1 1-64 0,-2 1 0 0,-3-1 0 15,-3 1 0-15,-3 2 0 0,-1 3 0 0,1-5 0 16,-4 1-96-16,1-3-32 0,-2 2 0 0,-1-4 0 15,0-2 80-15,-3 0 16 0,0-1 0 0,-2-2 0 16,-1-4 144-16,0 1 16 0,-1 1 16 0,2-2 0 16,0-14-16-16,-5 9-16 0,1 0 0 0,-1-4 0 0,-1 3-96 15,6-8-16-15,-9 3 0 0,0-2 0 0,0-5-48 0,0-4-16 16,0-1 0-16,-2-3 0 0,-4-2-64 16,1-1 0-16,0-2-128 0,0-1 192 0,-1-1-64 0,1-1-128 15,1-4 176-15,3 1-176 0,1-3 256 0,1 0-64 16,3-5-16-16,4 3 0 0,2 1 0 0,4 0 0 15,2-1 0-15,1-3 0 0,4 3-176 0,1-1 128 16,3-2-128-16,1 3 128 0,-1-3-128 0,2-1 0 16,0 1 0-16,0 3 0 0,-3-2 0 0,1 4 0 15,0 1 0-15,-2 2 0 0,-2 3 0 0,1 1 0 16,-2 0 0-16,-2 2 128 0,-1 2-128 0,0 1 0 16,-1 5 0-16,0 0 0 0,-7 9 0 0,0 0 0 15,0 0 0-15,0 0 0 0,0 0 0 0,0 0 0 16,7 14 0-16,-3 1 0 0,1 3 0 0,-1 2 128 15,-2 0-128-15,1 0 0 0,-2-1 0 0,2 0 0 0,1 1 0 0,-1 2 0 16,3-2 0-16,-1 1 0 0,0-4 0 0,0 1 0 16,1 0 0-16,0 0 0 0,2-3 0 0,0 0 0 15,-1-3 0-15,1 0 0 0,2-4 0 0,0 2 0 16,-1-2 0-16,1 2 0 0,1-2 0 0,1-2-176 31,0-6-1280-31,-2-1-256 0,1-3-48 0,1-1-11568 0</inkml:trace>
  <inkml:trace contextRef="#ctx0" brushRef="#br2" timeOffset="-163933.58">30593 7761 8287 0,'0'0'736'0,"-8"6"-592"16,-1-4-144-16,9-2 0 0,-8 4 2496 0,8-4 480 16,0 0 96-16,0 0 0 0,0 0-1072 0,0 0-208 15,0 0-64-15,0 0 0 0,13-2-784 0,1-1-176 16,1-1-16-16,1-2-16 0,2 0-288 0,3-1-64 0,-1-2-16 0,2 4 0 15,0 1-176-15,-1-2-48 0,2 1 0 0,-3 3 0 16,-2 0-336-16,-4 2-80 0,-2 0-16 0,0 3 0 31,-12-3-2592-31,0 0-512 0,4 12-96 0</inkml:trace>
  <inkml:trace contextRef="#ctx0" brushRef="#br2" timeOffset="-163783.56">30600 7987 16415 0,'0'0'720'0,"0"0"160"0,0 0-704 15,0 0-176-15,0 0 0 0,0 0 0 0,0 0 1664 0,11 2 320 0,2-2 48 0,2-3 16 16,2-3-848-16,3-4-176 0,2 1-16 0,2-2-16 16,3 3-240-16,-1-2-48 0,6 3-16 0,-2-4 0 15,1 4-288-15,-1-2-48 0,-2 2-16 0,-2 2 0 16,-3 2-1680-16,-3 0-352 0,-1 2-64 0</inkml:trace>
  <inkml:trace contextRef="#ctx0" brushRef="#br2" timeOffset="-163305.18">31589 7486 20271 0,'0'0'896'0,"0"0"192"0,1-10-880 0,2-2-208 0,-2 2 0 0,-1 10 0 16,0 0 496-16,1-10 48 0,-2 1 16 0,1 9 0 16,0 0 176-16,0 0 32 0,0 0 16 0,-12 5 0 15,1 0-208-15,-2 8-32 0,-2 1-16 0,-2 4 0 16,0 2-112-16,0 3-32 0,-4 2 0 0,0 6 0 16,1 3 128-16,1 1 0 0,1-2 16 0,3 1 0 15,5 2-48-15,1-1-16 0,4-3 0 0,3-3 0 16,5-5 96-16,3 0 16 0,3-2 0 0,4-3 0 15,5 0-144-15,2-2-32 0,2-3 0 0,0-5 0 16,3-6-16-16,1-3-16 0,2-5 0 0,1 0 0 16,-1-2 112-16,3-4 32 0,-1-1 0 0,1-4 0 15,-3-1-208-15,0-4-48 0,0-2 0 0,0 1 0 16,0-5 176-16,-3 1 16 0,-3-3 16 0,-3 0 0 0,-1 0 80 16,-4-3 16-16,-5 1 0 0,-7 2 0 0,-4-3-176 0,-5 1-48 15,-4 4 0-15,-5 2 0 0,-3 4 32 0,-3 2 0 16,-4 3 0-16,-2 0 0 0,-1 5-176 0,-2 1-48 15,0 6 0-15,0 1 0 0,2 1-144 0,2 2-256 16,2 2 64-16,-1 2 16 16,2 4-1360-16,1 2-256 0,2-2-64 0,3 2-10560 15,1 0-2096-15</inkml:trace>
  <inkml:trace contextRef="#ctx0" brushRef="#br2" timeOffset="-103780.7">29967 8592 19343 0,'-14'1'1728'0,"14"-1"-1392"0,-8 3-336 0,8-3 0 16,0 0 784-16,0 0 96 0,0 0 16 0,0 0 0 16,0 0-80-16,0 0-16 0,12-4 0 0,-1 0 0 15,0 1-240-15,1-4-48 0,-1-1-16 0,2 1 0 16,1 0-176-16,1 1-48 0,3-6 0 0,0 4 0 16,1-5-16-16,3 3 0 0,2 2 0 0,1-3 0 15,2 0 272-15,1 0 48 0,1 2 16 0,7-2 0 16,2 0 16-16,1 1 0 0,3-5 0 0,0 1 0 15,0 0-128-15,1 1-32 0,3-1 0 0,2-1 0 16,3 1-192-16,3 3-32 0,-1-1-16 0,2 2 0 16,-1 1-64-16,0 0-16 0,-5 0 0 0,-1-2 0 0,0 2 16 15,1-2 0-15,3 2 0 0,-1-1 0 0,2-2 48 0,0 3 0 16,-3 0 0-16,0 0 0 0,-3-3 32 16,-4 2 16-16,-3-3 0 0,-2 3 0 0,0 1-48 0,-1-1 0 15,0 1 0-15,-3-1 0 0,-2 1-16 0,-2-2-16 16,1 5 0-16,-3-3 0 0,-2 3-32 0,0-4 0 15,-5 2 0-15,-2 3 0 0,-2-3-128 0,-3 3 192 16,-3 1-192-16,-2-2 192 0,-2 0-192 0,-7 6 160 16,0 0-160-16,5-5 160 0,-5 5-160 0,0 0 192 15,0 0-192-15,0 0 192 0,0 0-192 0,-8-5 0 16,-2 3 144-16,-1 2-144 0,-3 4 0 0,-4 0 0 0,-3 0 0 0,-4 2 0 16,-4 3 0-16,-2-3 0 15,-4 5 0-15,-2-1 0 0,-3 5 0 0,-3 1 0 0,-1 2 0 0,-6 0 0 16,-5 0 0-16,-4 0 0 0,-5-1 0 0,-3 3 0 15,-4 0 0-15,5 3 0 0,1 0 0 0,-1 0 0 16,-3-1 0-16,0 4 0 0,-1-3 0 0,2 2 0 16,3-1 0-16,4-1 0 0,4 4 0 0,3-3 0 15,3 0 0-15,2 3 0 0,1-7 0 0,3 1 0 16,3-2 0-16,3 0 0 0,1 0 0 0,3-2 0 16,4 0 0-16,4-4 0 0,3 1 0 0,5-5 0 15,3 1 0-15,2-4 0 0,2 0 0 0,3 0 0 16,9-6 0-16,0 0 0 0,0 0 0 0,0 0 0 15,0 0 0-15,0 0 0 0,0 0 0 0,0 0 128 16,10-2-128-16,3-2 0 0,1-2 0 0,3 0 128 16,5-4-128-16,5-1 0 0,3-4 0 0,6 0 0 0,6 3 0 0,2 0 0 15,5-3 0-15,3-2 128 0,1-3-128 0,6-1 0 16,4 0 0-16,3 2 0 0,5 0 0 0,2 1 0 16,-2-3 0-16,0 1 0 0,-3 0 0 0,-2-2 144 15,-3-1-144-15,1 4 0 0,-2 1 160 0,-3 3-160 16,-6 1 128-16,-6 0-128 0,-6 3 0 0,-6 2 128 15,-3-3-128-15,-7 4 0 0,-4-3 0 0,-5 6 0 16,-4-1 128-16,-12 6-128 0,0 0 0 0,0 0 0 16,0 0 0-16,0 0 0 0,0 0-160 0,-9 2-112 15,-4 2-32-15,-3 1 0 16,-5 6-2704-16,-3-6-528 0</inkml:trace>
  <inkml:trace contextRef="#ctx0" brushRef="#br2" timeOffset="-102424.59">24678 5007 8287 0,'-17'-3'368'0,"8"1"80"0,-4 0-448 0,-1-1 0 0,4 2 0 0,-2-2 0 0,-1 1 2352 0,3-2 384 15,-2 2 80-15,3-2 0 0,2 0-1536 0,0-1-304 16,0-2-64-16,2 2-16 0,5 5-80 0,0 0-32 16,-5-5 0-16,5 5 0 0,1-10-80 0,-1 10 0 15,9-8-16-15,0 1 0 0,2 1-48 0,3-1 0 16,6 2 0-16,2 0 0 0,2 0-32 0,3-3-16 16,2 2 0-16,3-4 0 0,4 0-80 0,0-3 0 15,6 4-16-15,7-2 0 0,3 2-176 0,4 0-48 0,3-3 0 16,1 2 0-16,0-4-80 0,0 0-32 0,-3-1 0 0,5 2 0 15,3-2-32-15,2 1 0 0,3 3 0 16,-4 0 0-16,-3 0-128 0,-5-1 128 0,-2 0-128 0,-4-1 128 16,-2 4-128-16,-1-2 0 0,0 2 144 0,-2 0-144 15,-3 3 0-15,-3-2 0 0,-4 4 0 0,-4-1 128 16,-5 0-128-16,-5 2 0 0,-2 2 0 0,-4 1 0 16,-3 0 128-16,-14 0-128 0,10 1 160 0,-10-1-160 15,0 0 352-15,0 0-32 0,0 0 0 0,-7 11 0 16,-4-5 64-16,-5 3 16 0,-7-2 0 0,-4 4 0 15,-4-2-256-15,-4 2-144 0,-11-3 160 0,-2 3-160 16,-4-1 240-16,-4 2-48 0,-4 2-16 0,-6 0 0 16,-4 1-176-16,-9 0 0 0,-7-1 0 0,1 3 0 15,2 0 0-15,2 1 0 0,-1-1 128 0,1 1-128 16,-7-7 160-16,7 2-160 0,6 2 192 0,7 1-192 0,7 1 192 16,7 0-64-16,2-4 0 0,6-2-128 0,4-1 208 15,8-3-64-15,4 2-16 0,9-5 0 0,4 0-128 0,8-1 160 16,9-3-160-16,0 0 160 0,0 0-160 0,17-2 0 15,4-2 144-15,10 1-144 0,5-8 0 0,8 1 144 16,4-5-144-16,7-4 0 0,5-3 128 0,10 2-128 16,6 2 0-16,4 3 0 0,-1-5 0 0,-3 1 0 15,-3-3 0-15,2 2 0 0,2 1 0 0,1 1 0 16,-2 3 0-16,-6 1 0 0,-8 2 0 0,-2-1 0 16,-5 1 0-16,-5 3 0 0,-3-1 128 0,-6 5-128 15,-5 1 0-15,-7 1 0 0,-7 1 0 0,-5 2 0 0,-7 0 0 16,-10 0 0-16,0 0 0 0,0 0 0 15,-12 9 0-15,-9-1 0 0,-7 3 0 0,-7 1 0 0,-8 0 0 0,-8 3 0 16,-6 4 192-16,-11 0-192 0,-11 0 192 0,-6 0-192 16,-5-1 144-16,1 4-144 0,6-1 0 0,-2-2 144 15,0-1 0-15,5 0 0 0,5 0 0 0,9 0 0 16,9-1-144-16,7-1 192 0,7-1-192 0,5-4 192 16,5-1-192-16,6-3 0 0,3-2 0 0,10 1 128 15,5-3-128-15,9-3 0 0,0 0 0 0,0 0 0 16,15-3 128-16,4-3-128 0,5-2 0 0,6-2 128 15,4-1-128-15,4-5 0 0,2 1 0 0,4 0 0 16,6 0 0-16,3 2-144 0,0-1 0 0,1-3 0 16,-2 1-1312-1,-3-2-256-15,-1 0-48 0,-4 0-15616 0</inkml:trace>
  <inkml:trace contextRef="#ctx0" brushRef="#br2" timeOffset="-95263.8">29237 9831 2751 0,'0'0'256'0,"0"0"-256"16,0 0 0-16,0 0 0 0,0 0 2032 0,0 0 352 15,0 0 80-15,0 0 16 0,0 0-1232 0,0 0-240 16,0 0-48-16,0 0-16 0,0 0-64 0,0 0-16 16,0 0 0-16,0 0 0 0,0 0 16 0,0 0 0 15,0 0 0-15,0 0 0 0,0 0-176 0,0 0-16 16,0 0-16-16,0 0 0 0,0 0-32 0,0 0 0 16,0 0 0-16,0 0 0 0,0 0-112 0,10-2-16 15,-10 2-16-15,12 0 0 0,-1 0-160 0,1 5-16 16,-2-2-16-16,1 1 0 0,2 3-144 0,-2 2-32 15,5-3 0-15,-2 7 0 0,0-1-128 0,0 2 0 16,0 3 144-16,0-1-144 0,-2 2 0 0,2 1 0 16,-1 4 0-16,1-1 128 0,-4-2-128 0,0 0 0 15,-1 2 128-15,-1 2-128 0,-2-1 256 0,1 2 0 0,-1 0-16 0,-1-4 0 16,-1 1 80-16,0-3 0 0,-1-1 16 0,2-1 0 16,-3 1-80-16,-1-1-32 0,0-1 0 0,-1 0 0 15,0-6-16-15,-1 2 0 0,0 1 0 0,-1-4 0 16,-3 0 80-16,2-3 16 0,-1 4 0 0,4-10 0 15,-5 9-80-15,5-9-16 0,0 0 0 0,-8 9 0 16,2-4-16-16,6-5 0 0,0 0 0 0,0 0 0 16,-9-1 0-16,9 1 0 0,-9-4 0 0,9 4 0 15,-8-9-16-15,2 2-16 0,0-6 0 0,-1 0 0 16,5 4 16-16,-1-5 0 0,1 0 0 0,0 0 0 16,2-1-32-16,2-3 0 0,0 1 0 0,1-2 0 15,0-4-144-15,1 0 128 0,0 1-128 0,0-2 128 16,1-3-128-16,0 3 0 0,0-3 0 0,0 3 128 0,-1-2-128 15,1 2 0-15,0 1 0 0,0-4 0 0,2 3 128 0,-4 1-128 16,3-1 128-16,-1 2-128 0,1 2 0 0,0 2 0 16,-1 0 0-16,3 0-176 0,0 3 176 0,-1 1 0 15,1-1 0-15,0 5 0 0,2-2 0 0,-3 5 0 16,4-3-176-16,-4 2 176 0,0-1 0 0,-1 3 0 16,-6 6 0-16,8-5 0 0,-8 5 0 0,0 0 0 15,0 0 0-15,10 5-144 0,-3 2 144 0,0 3 0 16,-2 3 0-16,-1-3 0 0,2 3 0 0,-2 1 0 15,-2 3 0-15,1 0 0 0,2 2 0 0,-4 0 0 16,0-1 0-16,1 0 0 0,-1 0 0 0,0 0 0 16,1-1 0-16,-2-1 0 0,-2-5 0 0,1 1 0 0,1-2 0 15,0 1 0-15,-1 3 0 0,1-6 0 0,0-8 0 0,0 0 0 32,2 10-1312-32,-2-10-176 0,0 0-48 0,0 0-14000 0</inkml:trace>
  <inkml:trace contextRef="#ctx0" brushRef="#br2" timeOffset="-94585.92">30129 9724 9215 0,'0'0'400'0,"-8"5"96"0,-1-3-496 0,1 0 0 15,-1 1 0-15,2 1 0 0,-1 1 2688 0,8-5 448 16,-10 5 96-16,2-1 16 0,8-4-1520 0,-9 5-320 16,9-5-48-16,-7 6-16 0,7-6-384 0,0 0-96 0,0 0-16 0,0 0 0 15,0 0-272-15,0 0-64 0,0 8-16 0,0-8 0 16,7 9-32-16,2-4 0 0,1-2 0 0,2 1 0 16,-1 1-80-16,3 0-32 0,4-2 0 0,0 1 0 15,0 1-96-15,-1 0 0 0,1 0-16 16,2 3 0-16,1-2 0 0,2-1 0 0,-3 1 0 0,2 1 0 15,-2-2 64-15,2 3 16 0,-2-3 0 0,-1-2 0 16,-4 2 0-16,2 3 0 0,-3-2 0 0,-2 1 0 16,-1-3-16-16,1-2 0 0,0-1 0 0,-2 3 0 15,-1 3-112-15,-9-7-32 0,0 0 0 0,9 5 0 16,-9-5 48-16,0 0 16 0,6 7 0 0,-6-7 0 16,0 0 32-16,0 0 0 0,0 0 0 0,0 0 0 15,0 0 32-15,-6 11 16 0,-2-5 0 0,-1 1 0 16,-1-1-48-16,-3-1-16 0,-2 2 0 0,-1 0 0 0,-2-2-48 15,-1 2 0-15,-2-2 0 0,0 3 0 0,-2 1 0 0,3 0-16 16,-5 1 0-16,5 4 0 0,0-6-176 0,-1 4 160 16,2-3-160-16,3 1 160 0,2 2-160 0,1-5 0 15,0 1 144-15,2 1-144 0,1-1 0 0,1 2 0 16,1-1 0-16,2 0 0 0,6-9 0 0,-6 5 0 16,6-5 0-16,0 0 128 0,0 0-128 0,0 0 0 15,0 0 0-15,0 0 0 0,0 0 0 0,0 0-160 16,0 0 160-16,0 0-208 15,0 0-1008-15,8-10-192 0,3-3-32 0,0-1-16 16,4 1-1312-16,1 0-272 0</inkml:trace>
  <inkml:trace contextRef="#ctx0" brushRef="#br2" timeOffset="-93468.53">31112 9621 9215 0,'0'0'400'0,"0"0"96"0,0 0-496 0,0 0 0 0,0 0 0 0,5-7 0 15,-5 7 2176-15,4-7 352 0,-4 7 64 0,0 0 16 0,2-8-704 0,-2 8-144 16,0 0-32-16,0-9 0 0,0 9-416 0,0 0-96 16,-2-7 0-16,2 7-16 0,0 0-304 0,-8-7-64 15,8 7-16-15,-10-2 0 0,0 0-240 0,0 2-64 16,0 1 0-16,-2 2 0 0,2 0-144 0,-3 4-48 16,-2-3 0-16,0 2 0 0,1 2-64 0,0-2 0 15,0 5-16-15,0-2 0 0,0 5-48 0,-1 3-16 16,1-3 0-16,2 0 0 0,2 0-48 0,1 1 0 15,3 0 0-15,2 2 0 0,3-2 0 0,-2 0 0 16,2 1 0-16,1-1 0 0,1 0 16 0,2-1 0 16,1 0 0-16,1-3 0 0,1 3 32 0,3 0 0 15,0-1 0-15,1-3 0 0,1 3 16 0,1-3 16 0,-1-1 0 0,2-3 0 16,0 1 48-16,1-3 16 0,0-2 0 0,0 1 0 16,0-3-16-16,0-2-16 0,0 0 0 0,0-1 0 15,0 1-48-15,-2-3-16 0,2 0 0 0,0 0 0 16,-1-6-176-16,0 4 160 0,1-5-160 0,0 3 160 15,0-5-160-15,-2 2 128 0,0 0-128 0,-1 0 128 16,2-4-128-16,0 2 0 0,-1-1 144 0,0 2-144 16,-1-1 0-16,-1 2 128 0,1 1-128 0,-1 0 0 15,-1-2 0-15,-2 3 0 0,1-3 0 0,-2 2 128 16,1 0-128-16,-2-3 0 0,-3-3 0 0,1 3 0 16,1 0 0-16,-4 3 128 0,-3-3-128 0,2 0 0 15,-2-2 0-15,1 5 0 0,-3-3 0 0,-2 3 128 16,1 0-128-16,-3-1 0 0,-1 2 0 0,-2 1 0 15,1 0 0-15,-2 1 0 0,-1 2 0 0,0-1 0 16,0 5 0-16,-2-1 0 0,-3 2 0 0,0 1 0 0,0 0 0 0,1 1 0 16,0 3 0-16,0 0-128 0,0 0 128 0,-2 1 0 15,1 1 0-15,0 3 0 0,0-3 0 0,0 5 0 16,1-5 0-16,0 4-128 0,2-1 128 0,-2 4 0 16,0-3 0-16,1 1 0 0,4 2 0 0,-1-1 0 15,0 1 0-15,2 0 0 0,2 0 0 0,1-2 0 16,0 2 0-16,3 2 0 0,-1-1 0 0,4-2 0 15,0-1 0-15,1-1 0 0,-1 4 0 0,3-1 0 16,0-13 0-16,4 17 0 0,-2-2 0 0,2 1 0 16,1-2 0-16,2 0 0 0,0-1 0 0,3 2 0 15,1-5 0-15,0 2 128 0,2-1-128 0,1-2 192 16,0 3-64-16,0-5 0 0,0 2-128 0,1-2 128 0,-1-1-128 0,0 2 128 16,-1-3-128-16,1-2 0 15,0 0 128-15,0 1-128 0,0-3 128 0,-1-1-128 0,3-3 128 0,-1 0-128 16,-1 0 144-16,1-1-144 0,2 1 192 0,-1-4-192 15,1 1 144-15,1-1-144 0,-2-4 0 0,-1 3 144 16,-1-2-144-16,2 3 0 0,-1-5 0 0,0 3 128 16,0-1-128-16,-1 0 0 0,0-2 0 0,-1 0 0 15,0 0 0-15,-2 2 0 0,-1-3 128 0,1 3-128 16,-1-1 0-16,-1-2 0 0,-3 3 0 0,2-3 0 16,-1 2 0-16,-2 1 0 0,-2-3 0 0,-1 0 0 15,1-2 0-15,-6 2 128 0,1-1-128 0,-2 2 0 16,-1 1 0-16,1-1 0 0,-3-1 0 0,0 3 0 15,-2-2 0-15,-1 3 0 0,-3-2 0 0,-1 0 0 16,-1 0 0-16,-1 0 0 0,0 3 0 0,0 1 0 0,-1 2 0 16,1 0 0-16,-2-1 0 0,0 4 0 0,2 2 0 0,0 1 0 15,2 2 0-15,2 2 0 0,-5-1 0 0,3 2 0 16,-1 3 0-16,1-1 0 0,0 4-144 0,0 0 144 16,1-2 0-16,-1 4 0 0,-1 0 0 0,2-1-128 15,2-1 128-15,-1 2 0 0,2-2-256 0,1-5 0 16,2 2 0-16,0 0 0 15,7-9-1776-15,0 13-336 0,0-13-8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19:17.609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5018 12737 22111 0,'-21'-13'1968'0,"-2"-3"-1584"0,0-2-384 0,1 0 0 15,5 0 2880-15,3 2 512 0,1 0 80 0,3 5 32 16,2 1-2416-16,2 3-464 0,6 7-112 0,-5-6 0 0,2-3-112 0,3 9-16 16,0 0 0-16,0 0 0 0,0 0-160 0,0 0-32 15,0 0-16-15,-5 12 0 0,4 4-176 0,-1 8 0 16,1 9 0-16,1 8 0 0,1 7 0 0,2 4 0 16,-1 4-192-16,0 3 192 0,-2 3 0 0,2 0 0 15,1 4 0-15,-2-3 0 0,-1 0 0 0,0-7 0 16,3-4 0-16,-6-2 0 0,1-6 0 0,-4-2 0 15,0-6 0-15,-1-7 0 0,-1-2 192 0,-1-6 16 16,1-3 0-16,-1-2 0 0,-1-5 336 0,1-3 64 16,-2-7 16-16,11-1 0 0,-11-10 0 0,3-6 0 15,0-6 0-15,2-9 0 0,1-11-304 0,0-9-64 16,0-8-16-16,2-10 0 0,2-6-240 0,2-6 0 0,2-1 128 0,2-2-128 16,6 4 0-16,4 4 0 15,7 6 0-15,6 7 0 0,-1 7-176 0,4 5 176 0,4 6-160 0,2 10 160 16,1 5-160-16,1 1 160 0,2 6-160 0,0 3 160 15,-3 5-336-15,-3 2 16 0,-3 7 16 0,-4-2 0 32,-3 3-2320-32,-4 1-480 0,-3 4-96 0,-3 3-12576 0</inkml:trace>
  <inkml:trace contextRef="#ctx0" brushRef="#br0" timeOffset="333.58">25541 12718 25791 0,'0'0'2304'0,"0"0"-1856"0,10 9-448 0,5-2 0 15,8-5 1264-15,4-1 144 0,3-2 48 0,3-8 0 0,3-2-544 0,-1-5-96 16,-2-7-32-16,3-5 0 0,0-2-400 0,1-2-96 16,-1-3-16-16,0 0 0 0,-2-5-272 0,-2 2 0 15,-3 0 128-15,-5 0-128 0,-4 1 0 0,-8 3 0 16,-7 2 0-16,-6 4 0 0,-5 1 0 0,-6 6 240 15,-4 2-48-15,-6 7-16 0,-5 7 480 0,-3 7 112 16,-3 4 0-16,-4 9 16 0,-2 8-272 0,-5 5-48 16,0 8-16-16,-6 4 0 0,-3 6-288 0,0 6-160 15,-3 4 160-15,6 3-160 0,4 0 0 0,9-2 0 16,11-2 0-16,5-5 0 0,6-7 0 0,8-2 0 16,7-5-128-16,6-4 128 0,5-4 0 0,10-7-160 0,8-4 160 0,8-3-128 15,7-7-128-15,10-6 0 0,7-5-16 0,1-7 0 31,-4-1-1632-31,5-6-320 0,5-3-64 0</inkml:trace>
  <inkml:trace contextRef="#ctx0" brushRef="#br0" timeOffset="733.59">26953 12071 33167 0,'-9'-9'2944'0,"9"9"-2352"0,-5-5-464 0,5 5-128 15,0 0 704-15,-5-5 128 0,5 5 32 0,-8-4 0 0,-1 1-512 0,0 3-96 16,-1 3-32-16,-1 3 0 0,-2 1-32 0,-2 4 0 16,-3 3 0-16,-1 4 0 0,-3 2-192 0,1 2 0 15,-1 2 0-15,3 4 0 0,0-4-160 0,4 4 160 16,3-5-128-16,5 1 128 0,5 0 0 0,2-2 0 15,4-1 192-15,5 1-64 0,4 1 96 0,2-2 32 16,2 1 0-16,2 0 0 0,2-2-128 0,1 2-128 16,-2-3 176-16,-1 0-176 0,-1 0 192 0,0-1-64 15,0-1 0-15,-4 1-128 0,-3 1 320 0,-3-2-32 16,-2-1-16-16,-2 0 0 0,-4-2 208 0,-4 3 32 16,-3 0 16-16,-5-1 0 0,-8 0 32 0,-2 0 0 15,-6-1 0-15,-5 1 0 0,-6-4-320 0,-3 1-64 0,-4 0-16 0,3-6 0 16,2 0-288-16,7-3-64 0,3-4-16 15,7-3 0 1,5-3-1328-16,5-1-256 0,3-2-48 0,4 1-16 16,6-5-1424-16,2-1-304 0</inkml:trace>
  <inkml:trace contextRef="#ctx0" brushRef="#br0" timeOffset="1052.22">27496 12152 16575 0,'6'-16'1472'0,"3"3"-1168"16,0 0-304-16,-2 0 0 0,1 6 3072 0,-2-1 576 0,-6 8 96 0,0 0 32 16,0 0-2224-16,0 0-432 0,0 0-96 0,-6 10 0 15,0 7-688-15,-3 2-128 0,-1 3-16 0,-2 4-16 0,0 2-176 0,1 4 0 16,1 0 0-16,3 1-176 16,-1 0 176-16,3-1-192 0,2-3 192 0,3-2-192 0,3 1 192 0,2-8 0 15,3-4 0-15,4 0 0 0,6-5 496 0,0-1 128 16,0-3 16-16,3-2 16 0,3-7 416 0,2-1 80 15,1-4 0-15,-2-3 16 0,3-4-224 0,-5-4-48 16,-3-5-16-16,-2-1 0 0,2 0-368 0,-8-5-80 16,-6 0-16-16,-2-2 0 0,-5-6-144 0,-4 3-16 15,-3 2-16-15,-2 2 0 0,-4 4-240 0,0 3 0 16,0 6 128-16,-1 3-128 16,-2 1-448-16,2 7-128 0,-3-1-16 0,3 3-16 15,-3 4-2016-15,1 4-416 0,1 3-80 0,2-1-16 0</inkml:trace>
  <inkml:trace contextRef="#ctx0" brushRef="#br0" timeOffset="1450.92">28187 11623 30399 0,'0'0'1344'0,"0"0"288"0,4 13-1312 0,0 6-320 0,-2 5 0 0,1 2 0 16,-2 4 944-16,-1 3 112 0,0 3 32 0,-1 1 0 15,-2 0-384-15,1 2-80 0,-3 0-16 0,1 2 0 16,-1-4 0-16,0-3 0 0,-3-3 0 0,3-2 0 16,0-4-96-16,1-2 0 0,3-4-16 0,0-5 0 15,-1 0 0-15,2-4 0 0,0-10 0 0,0 0 0 0,0 0-80 0,8-7-16 16,0-2 0-16,3-8 0 0,-1-3 96 0,3-7 16 16,3-1 0-16,2-6 0 0,3-4-208 0,0-5-48 15,2 0 0-15,2-2 0 0,2 4-256 0,0 6 128 16,0 4-128-16,-3 8 0 0,-3 3 0 0,-2 5 0 15,-1 6 0-15,3 4 0 0,0 9 0 0,-3 5-192 16,-3 6 192-16,-1 4-192 0,-2 6-80 0,-2 8-16 16,-3 4 0-16,-3 8 0 0,1 0 48 0,-5 2 16 15,-2 3 0-15,-1-8 0 0,-1-4 224 0,2-4-144 16,-2-2 144-16,1-3-128 0,3-4 128 0,0-6 0 16,4-4 0-16,0-5 0 0,-4-10-160 0,10 8-48 15,-1-7-16-15,4-5 0 16,1-5-1792-16,0-1-352 0,2-9-80 0,2-4-14336 0</inkml:trace>
  <inkml:trace contextRef="#ctx0" brushRef="#br0" timeOffset="1867.6">29367 11551 33743 0,'-14'-12'1488'0,"6"11"320"0,8 1-1440 0,-9 0-368 0,-2 3 0 0,-1 2 0 16,1 5 320-16,0 3-16 0,-3 3 0 0,-2 5 0 15,1 0-176-15,0 6-128 0,-2 3 192 0,1 7-192 16,-1 1 0-16,2 3 0 0,1 0 0 0,1-2 0 0,3-1 0 0,1-3 0 16,2-4 0-16,1-7 0 0,4-3 0 0,2-5 192 15,1-3-48-15,3-5 0 0,-4-8 368 0,9 0 80 16,0-4 16-16,2-3 0 0,1-6 32 0,-3-4 16 15,1-2 0-15,1-3 0 0,1-4-176 0,-1-1-32 16,-5-5-16-16,3 0 0 0,-1 2-224 0,0-1-32 16,-1 3-16-16,1 4 0 0,-1 3-32 0,2 3-128 15,0 3 192-15,-4 8-64 0,-5 7-128 0,0 0 0 16,9 8 0-16,-1 7 0 0,1 4-256 0,-3 5 80 16,-1 6 16-16,-1 1 0 0,0 2-80 0,-2 0-16 15,3 2 0-15,-1-3 0 16,1-2-128-16,-1-5-16 0,-4 2-16 0,4-8 0 0,0-5 416 0,0-4 0 0,-2 1 0 0,-2-11 0 15,8 5-400-15,-8-5 0 0,7-3 0 0,2-7 0 32,0 0-1856-32,1-8-368 0,1-6-80 0,0-2-6928 0,2-4-1376 0</inkml:trace>
  <inkml:trace contextRef="#ctx0" brushRef="#br0" timeOffset="2201.55">29908 11467 10127 0,'0'0'896'0,"9"0"-704"0,-9 0-192 0,0 0 0 16,12 0 4160-16,-12 0 816 0,10 1 144 0,-10-1 48 16,4 12-3120-16,-4-1-640 0,-2 6-112 0,0 2-16 15,-2 1-320-15,-2 7-48 0,-1-3-16 0,0 4 0 16,-1-3-288-16,0 5-64 0,1 0-16 0,2-3 0 0,0-3-240 0,1 1-48 16,3-4-16-16,-1-1 0 0,0-4 0 0,2-2 0 15,2-5 0-15,-2-9 0 0,7 11 80 0,-7-11 16 16,10 2 0-16,1-4 0 0,3-4-32 0,1-5 0 15,1-6 0-15,-1 0 0 0,-1-4 80 0,1 0 16 16,-1-6 0-16,0 2 0 0,0-5-112 0,-1 6-16 16,0-1 0-16,-1 6 0 0,0 2-256 0,-1 7 128 15,-1 2-128-15,2 5 0 0,-1 3 0 0,-2 7 0 16,-1 5 0-16,-3 5 0 0,1 5-176 0,-2 7 176 16,-1 4-192-16,-2 4 192 0,-1 3-368 0,-3 3 48 15,-2-1 0-15,-1 1 0 16,1-2-512-16,0-7-80 0,1-6-32 0,3-1 0 15,1-7-2000-15,3-6-384 0,4-8-96 0</inkml:trace>
  <inkml:trace contextRef="#ctx0" brushRef="#br0" timeOffset="2450.84">30817 11361 21183 0,'-13'12'944'0,"2"-6"192"0,0 4-912 0,-3 3-224 0,-3 6 0 0,1 4 0 16,-1 1 4480-16,0 4 864 0,1-1 160 0,-1 2 48 16,2-1-4240-16,1 1-848 0,3 3-160 0,-1-3-48 15,0 3-256-15,1 1 0 0,4-6 128 0,2 0-128 16,-2-1-240-16,5-3-96 0,2-4-32 0,2-2 0 16,2-3-608-16,1-2-128 0,0-1-32 0,2-6 0 15,3-2-192-15,1-1-32 0,-1-2-16 0,3-4 0 16,2-1-1856-16,-1-5-368 0,11-4-80 0,-4 2-16 0</inkml:trace>
  <inkml:trace contextRef="#ctx0" brushRef="#br0" timeOffset="2869.32">31247 11520 35999 0,'0'0'1600'0,"0"0"320"0,0 0-1536 0,11 8-384 0,4 2 0 0,2-5 0 15,0-2 336-15,4-3 0 0,3-1 0 0,3-3 0 16,3-4 16-16,4-3 0 0,0-2 0 0,0-2 0 15,-1-1-144-15,3-1-16 0,-2-5-16 0,2 3 0 16,-1 1-176-16,-2 0 0 0,-3 1 0 0,-4-1 128 16,-7 0-128-16,-5 1-192 0,-6 5 32 0,-4-2 16 15,-5 2 272-15,-5 6 64 0,-2 3 16 0,-5 6 0 16,-5 5-16-16,-5 6-16 0,-5 3 0 0,-1 8 0 16,0 5 0-16,-2 4 0 0,-1 3 0 0,3 4 0 0,1 3 176 15,4-2 32-15,4 3 16 0,6-5 0 0,5 0-144 0,8-3-16 16,7-3-16-16,7-2 0 0,4 1-224 0,6-9 128 15,4-5-128-15,4-4 0 16,2-3-512-16,6-8-192 0,5-3-32 0,4-4-16 16,1-7-2688-16,3-3-528 0</inkml:trace>
  <inkml:trace contextRef="#ctx0" brushRef="#br0" timeOffset="3026.69">31083 10631 51839 0,'-41'2'2304'0,"18"1"448"0,3-1-2192 0,5 2-560 0,6-1 0 0,9-3 0 15,-8 3 0-15,8-3-176 0,0 0 0 0,-6-3 0 32,-1-6-1872-32,2-1-384 0,-4-8-80 0</inkml:trace>
  <inkml:trace contextRef="#ctx0" brushRef="#br0" timeOffset="5271.19">2100 1771 20383 0,'-6'-4'448'0,"-2"1"80"0,0-1 32 0,2-1 16 0,1 1-448 0,-2 1-128 0,-1 0 0 0,-3 0 0 15,0 2 176-15,-4-3 16 0,2-1 0 0,-1 0 0 16,-2-2-192-16,-1-1 0 0,3 0 0 0,3 2 0 16,0 3 0-16,3 0 0 0,-3 5 0 0,5-2 0 15,6 0 0-15,-6 2 0 0,6-2 0 0,0 0 0 16,0 0 0-16,0 0 0 0,7 10-128 0,5 3 128 16,2-4 208-16,11 2 112 0,6-4 32 0,8-2 0 15,8-1 352-15,5-3 64 0,4-4 0 0,9 3 16 16,4 0-144-16,11 0-16 0,10-2-16 0,1-1 0 0,1-2-32 0,3 4-16 15,6 0 0-15,3-2 0 0,6-2 64 0,5 3 16 16,2-1 0-16,5 2 0 0,0 0-64 0,1 1 0 16,0-2 0-16,3 4 0 0,4-1-208 0,1 0-48 15,-1-1-16-15,4 0 0 0,4 0-112 0,1 1 0 16,0-1-16-16,2 0 0 0,0-2-32 0,0 1 0 16,-1-1 0-16,-1 2 0 0,-5-1-144 0,1 0 128 15,-4 1-128-15,-4 0 128 0,-5 1-128 0,-6 2 0 16,-8 0 144-16,-4 0-144 0,-2-2 0 0,-8 2 144 15,-10-3-144-15,-7 0 0 0,-6 0 0 0,-12 2 0 16,-7 2 0-16,-9 0 0 0,-6 3 0 0,-9 0 128 16,-6 0-128-16,-6 1 0 0,-4-3 160 0,-12-5-160 15,0 0 128-15,-3 12-128 0,-7-5 128 0,-7 2-128 0,-4 0 128 0,-6 2-128 16,-6-4 144-16,-4 3-144 0,-9-1 160 16,-4 2-160-16,-4-3 160 0,-9 1-160 0,-10-4 160 0,0 0-160 15,-2 0 144-15,-4-1-144 0,-4-2 128 0,-6 2-128 16,-6-2 0-16,-3-1 128 0,-1 0-128 0,-3-1 0 15,-3-1 128-15,-3 0-128 0,-2-3 0 0,1 1 128 16,0-2 64-16,-3-1 0 0,-7 1 0 0,3 1 0 16,0-3 64-16,-1 4 0 0,-3-1 16 0,0 0 0 15,3-4-80-15,0 5 0 0,-1 0-16 0,1 2 0 16,0-6-48-16,2 2-128 0,1 4 192 0,1-1-64 16,1-1-128-16,4 3 0 0,4-1 144 0,-1 2-144 15,1 0 0-15,5 1 0 0,6-2 0 0,4 1 128 16,5 1-128-16,3 3 0 0,2 1 0 0,4-5 0 15,-1 1 0-15,6 1 0 0,6-1 0 0,7 4 0 0,6-3 0 16,9 0 0-16,7 1-128 0,4-1 128 0,5 1-192 0,7-1 32 16,6-1 16-16,13-2 0 15,0 0-256-15,11 5-48 0,10 1-16 0,10 0 0 0,13-2 48 0,12 0 16 16,6-3 0-16,17-1 0 0,13-1 400 0,9-1-160 16,3 1 160-16,12 1 0 0,7 0-144 0,11-1 144 15,3-2 0-15,9 1-144 0,7-1 144 0,2 1 0 16,2 2 0-16,5-3 128 0,2-2-128 0,3 2 0 15,1 3 0-15,-1-1 128 0,-1 0-128 0,-4-2 0 16,2-3 128-16,-4 3-128 0,-3 3 0 0,-4-1 0 16,-6-3 0-16,-4 2 128 0,-7 1-128 0,-8-3 0 0,-6-1 0 15,-9 1 0-15,-10 4 0 0,-6-1 0 0,-6-2 0 0,-12 0 128 16,-13-3-128-16,-6 2 128 0,-10 3-128 16,-12-2 128-16,-9 1-128 0,-7-2 0 0,-11 3 128 0,-11 1-128 15,0 0 128-15,-11-3-128 0,-11 2 128 16,-12 5-128-16,-11 3 0 0,-17-1 0 0,-14-1 0 0,-11 1 0 15,-7-5 0-15,-10 2 0 0,-10-1 0 0,-11 1 0 16,-6 3 0-16,-11 1 0 0,-4-1 0 0,-2 3 128 16,1-4 16-16,-7 3 16 0,-8 0 0 0,-2 4 0 15,0-2-32-15,0 4 0 0,-2 1 0 0,1 1 0 16,-2 0 16-16,2 2 0 0,2 1 0 0,1-1 0 16,5-4-144-16,2 4 192 0,1-1-192 0,9 0 192 15,7-2-192-15,12 0 0 0,5 1 0 0,11-2 128 16,5-4-128-16,10 1 0 0,11-1 0 0,10 2 0 15,12-1 0-15,10-3 0 0,8-1 0 0,11-1 0 0,7-5-144 0,15-1-16 16,11 0 0-16,0 0 0 16,24 1-224-16,11-2-64 0,12 0 0 0,14-3 0 0,14-1 304 0,13 0 144 15,13 1-160-15,8-1 160 0,5-3 0 0,11 3 0 16,8 2-128-16,5-4 128 0,0-2 0 0,6-4 0 16,3 0 0-16,2 5 160 0,-2-4-160 0,1 1 0 15,-1-3 0-15,-2 0 0 0,-2 5 0 0,-4-3 128 16,-1-2 32-16,-2 6 0 0,-7-1-160 0,-5 4 192 15,-6-3-192-15,-9 3 192 0,-7 1-192 0,-6 4 192 16,-4-1-192-16,-12 2 192 0,-10 0-192 0,-12 3 0 16,-9 0 144-16,-12 4-144 0,-12-2 0 0,-11 4 0 15,-13-2 0-15,-12 4 0 16,-15 5-528-16,-22 3-128 0,-20 6-32 0,-24 3-10432 0,-19 1-2080 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19:27.866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7477 9135 35007 0,'-21'26'1552'0,"10"-4"320"0,-2 8-1488 0,4 5-384 0,0 3 0 0,6 6 0 16,-3 8-256-16,1 2-128 0,2-1-32 0,-1-1 0 15,0-1 416-15,1-4 128 0,1-5 0 0,1-4 0 16,1-5 0-16,1-3 0 0,0-9 0 0,2-2 0 0,-2-4 64 0,1-3 32 15,2-2 0-15,-4-10 0 0,0 0 0 0,0 0 0 16,0 0 0-16,0 0 0 0,8-5 160 0,-3-6 16 16,0-3 16-16,-4-4 0 0,2-5-32 0,-2-5 0 15,-1-4 0-15,3-2 0 0,-2-4-192 0,2-3-32 16,-1 0-16-16,2 1 0 0,0-4 80 0,-1 5 16 16,1 2 0-16,3 3 0 0,2 5 16 0,3-1 0 15,0 4 0-15,0 0 0 0,1 3-128 0,1-1 0 16,3 4-128-16,0 1 192 0,5 0-192 0,-3 2 0 15,0 3 0-15,2 4 0 0,-1-3-160 0,1 7-32 16,2 0 0-16,0 2 0 16,-4 1-480-16,0 2-96 0,-1 1-32 0,-1 3 0 15,-1 0-1568-15,-1 4-320 0,-3-2-64 0</inkml:trace>
  <inkml:trace contextRef="#ctx0" brushRef="#br0" timeOffset="333.52">27989 9488 33519 0,'0'0'1472'0,"13"-1"320"0,2-3-1424 0,4-1-368 0,5-5 0 0,4-3 0 15,5-4 384-15,4-4 16 0,1-3 0 0,1-4 0 16,1 2-128-16,-1-4-16 0,-3 0-16 0,-4-1 0 15,-8-2-240-15,-3 2-208 0,-4 3 32 0,-4-2 16 16,-4 0 160-16,-6 5-208 0,-4 1 80 0,-3 2 128 0,-2 6 128 0,-6 7 128 16,-4 2 48-16,-7 7 0 0,-6 7 160 0,-8 6 48 15,-9 4 0-15,-1 6 0 0,-2 4-208 0,0 6-48 16,4 6 0-16,1 6 0 0,5-6-256 0,6 2 0 16,6-2 0-16,7-3 0 0,3-6 0 0,7 1 0 15,5-6 0-15,4 1 0 0,3-5 0 0,6-3-144 16,3-3 144-16,5-7-192 15,3-3-368-15,2-2-80 0,9-6 0 0,3-3-10320 16,2-3-2064-16</inkml:trace>
  <inkml:trace contextRef="#ctx0" brushRef="#br0" timeOffset="669.1">29024 8938 32255 0,'-14'-2'1424'0,"3"4"304"0,1 1-1392 0,-1 2-336 0,-1 1 0 0,0 4 0 15,-5 0 864-15,1 3 96 0,-2 2 32 0,1 0 0 16,1-3-480-16,1 2-80 0,-1 2-32 0,4 1 0 16,1-2-240-16,4 1-160 0,0-2 192 0,4-2-192 15,5-1 0-15,2 2 0 0,0-3 0 0,6 3 0 16,1-3 0-16,2 1 0 0,1 1 0 0,1-2-144 15,1 3 144-15,-1 1 0 0,0 0 0 0,-3-2-128 0,-4 2 128 0,-1 0 0 16,-3-1 0-16,-2-2 0 0,-2 3 0 0,-2 2 0 16,-3-5 160-16,-2 3-160 0,-3-1 480 0,-3 2 0 15,-3-1 0-15,-2-1 0 0,-1 1-32 0,-5 0-16 16,-6-5 0-16,0 2 0 0,1-3-304 0,-2-2-128 16,-1-3 0-16,2-2 128 15,-1 0-1616-15,3-1-336 0,3-2-64 0</inkml:trace>
  <inkml:trace contextRef="#ctx0" brushRef="#br0" timeOffset="1018.58">29484 8944 28559 0,'-9'0'2544'0,"0"2"-2032"0,-1 6-512 0,-3 2 0 15,-2 4 1088-15,0 1 128 0,-1 1 32 0,0 4 0 16,2 2-800-16,0-2-176 0,0 2-16 0,5-2-16 16,4 0-240-16,4 2 0 0,1-2 0 0,6-1 0 15,4-3 0-15,5-4 0 0,4 1 0 0,3-2 0 16,3-4 0-16,1-2 0 0,-1-1 0 0,1-4 0 16,-1-4 288-16,1-1 64 0,-1-3 16 0,-1-5 0 15,-1-4 432-15,-3 0 96 0,-1-1 0 0,-5-1 16 16,-3 0-128-16,-3-2-16 0,-4-4-16 0,-5 3 0 15,-4-1-80-15,-4-3-16 0,-4 2 0 0,-3 1 0 16,-2-2-320-16,-1 4-64 0,-1 2-16 0,1 7 0 0,1 3-256 0,2 1 0 16,0 4-208-16,1 2 80 15,3 2-1536-15,2 0-320 0,-1 0-48 0,2 2-15504 16</inkml:trace>
  <inkml:trace contextRef="#ctx0" brushRef="#br0" timeOffset="1367.27">30112 8597 17503 0,'0'0'1552'0,"-5"11"-1232"15,-4 2-320-15,0 2 0 0,0 4 3264 0,-4 4 576 16,-1 1 128-16,1 3 32 0,0 0-2704 0,-4 2-528 16,0-4-128-16,0 3 0 0,-1-1 64 0,0 1 0 15,2-3 16-15,2 0 0 0,1-6-336 0,1-3-64 0,5-4 0 0,2-2-16 16,5-10-304-16,0 0 128 0,0 0-128 0,0 0 0 15,0 0 192-15,12-10-64 0,5-4 0 0,-2-4-128 16,0-4 400-16,3-1-16 0,1 1-16 0,0-4 0 16,2 2-80-16,-2-1-16 0,2-6 0 0,2 2 0 15,3 2-32-15,-3 2-16 0,1 3 0 0,1 6 0 16,-1 2-224-16,-1 5 144 0,-2 6-144 0,-2 6 128 16,-4 2-128-16,-2 9 0 0,-3 5 0 0,-6 7 0 15,-3 2 0-15,-4 5-144 0,-4 4 0 0,-6 4 0 16,-5 5-240-1,-2-3-64-15,-3 1 0 0,1-7 0 0,4-5 64 0,1-5 0 0,1-6 0 0,5-3 0 16,6-6-112-16,1-3-16 16,4-9 0-16,0 0 0 0,0 0-2032 0,9-11-400 0,5-4-96 0</inkml:trace>
  <inkml:trace contextRef="#ctx0" brushRef="#br0" timeOffset="1734.43">30813 8597 11967 0,'0'0'1072'0,"0"0"-864"16,0 0-208-16,0 0 0 0,0 0 4080 0,0 0 768 16,0 0 144-16,-11-1 48 0,-3 1-3168 0,-4 6-624 15,-1 2-128-15,-4 4-32 0,-2 0-432 0,-1 6-80 16,1 3-32-16,-3 2 0 0,3 1-384 0,-1 2-160 16,2-4 128-16,5 4-128 0,2-1 160 0,5-4-160 15,0-4 192-15,8 0-192 0,4-4 384 0,4-4-48 0,4-3 0 0,2 0 0 16,3-6-16-16,2-1 0 0,3-7 0 0,0 2 0 15,-1-3 96-15,2-1 16 0,0-5 0 0,2-1 0 16,-2 0-144-16,-1-2-32 0,-3-1 0 0,-1 1 0 16,-3 1-48-16,0 3-16 0,-4 2 0 0,-2 2 0 15,-5 10 96-15,0 0 16 0,0 0 0 0,0 0 0 16,0 0-128-16,-7 9-32 0,-4 1 0 0,1 3 0 16,0 3-144-16,-1 3-272 0,-1 0 64 0,2 0 16 15,1 0-64-15,3 2 0 0,2-1 0 0,3 1 0 31,2-4-544-31,3-4-112 0,1 1-32 0,3-4 0 0,2-5-144 0,2-1-48 0,4-5 0 0,0-2 0 16,2-1-1552-16,1-4-304 16,0-3-64-16,0-1-9248 0</inkml:trace>
  <inkml:trace contextRef="#ctx0" brushRef="#br0" timeOffset="2068.56">31144 8533 1839 0,'0'0'160'0,"0"0"-160"0,0 0 0 0,0 0 0 0,0 0 4128 0,0 0 800 15,-9 7 144-15,-3 5 48 0,2 4-2368 0,-1 1-480 16,-2 4-96-16,-1 0 0 0,-1 4-576 0,-2 1-96 16,3 0-32-16,0 2 0 0,2-4-416 0,-1 4-96 15,2-4 0-15,0 1-16 0,1-3-336 0,3-3-64 16,2-2-16-16,-1-2 0 0,5-3-256 0,0-1-48 16,1-11-16-16,0 0 0 0,0 0-16 0,0 0-16 15,0 0 0-15,10 0 0 0,0-7 240 0,2-3 48 16,0-1 16-16,2-3 0 0,0-7 64 0,2 1 16 0,0-3 0 0,1 0 0 15,-2-5-256-15,0 2-48 0,-1-4-16 0,0 8 0 16,-4 0-240-16,2 4 128 0,-2 4-128 0,0 1 0 16,-2 6 0-16,-8 7 0 0,0 0 0 0,10 2 0 15,-10-2-192-15,5 14-16 0,-3 5-16 0,-3 2 0 32,-3-1-160-32,-1 4-16 0,-1 3-16 0,0-3 0 15,-3 1-240-15,1-3-48 0,2 0-16 0,2-3 0 16,-2-3-1472-16,3-2-304 0,0-5-48 0,3-9-16 0,0 0-1152 0,0 0-224 15</inkml:trace>
  <inkml:trace contextRef="#ctx0" brushRef="#br0" timeOffset="2367.83">31812 8335 22111 0,'0'0'976'0,"0"0"208"16,7-11-944-16,-1 6-240 0,-6 5 0 0,0 0 0 0,0 0 2816 0,0 0 528 15,0 0 112-15,0 0 0 0,0 0-2096 0,-7 6-416 16,-4 7-96-16,-1-1-16 0,-4 1-304 0,-1 6-64 16,-5 8-16-16,0-3 0 0,-1 4-320 0,2 4-128 15,1-1 0-15,-2 3 144 0,3-3-144 0,1 2 160 16,3-1-160-16,3-4 160 0,3 0-16 0,2-3 0 16,3-3 0-16,3 0 0 0,1-7-144 0,5 0 128 15,4-1-128-15,2 1 128 0,2-4-128 0,0 0 0 16,2-1 0-16,0-3 128 0,2-2-128 0,-1 0-192 0,2-4 32 0,0 0 16 31,0 2-544-31,-1-4-96 0,-1-2-32 0,-1-2 0 16,-1 0-1856-16,-1-2-368 0,-2-7-80 0,-1 0-16 0</inkml:trace>
  <inkml:trace contextRef="#ctx0" brushRef="#br0" timeOffset="2685.01">31744 8547 19343 0,'0'0'1728'0,"10"7"-1392"0,1 0-336 0,3 2 0 15,2 0 3024-15,1 0 544 0,1-4 96 0,0-1 32 16,2-3-1936-16,1-2-384 0,0-2-80 0,1 0-16 16,1-1-192-16,0-5-64 0,0 0 0 0,-1-2 0 0,1 0-352 0,-6-3-80 15,1-1-16-15,-4 0 0 0,-3-2 48 0,-1 2 0 16,-1 1 0-16,-1 0 0 0,-2-1 80 0,-1 2 32 15,-2 4 0-15,-2 0 0 0,-1 4-144 0,0 5-16 16,0 0-16-16,-10 2 0 0,-2 4-256 0,-2 7-48 16,-3 4-16-16,-6 4 0 0,-5 3-240 0,0 3 0 15,-3 6 0-15,3 1 0 0,-2 2 0 0,3-1 0 16,3-1 0-16,5-3 0 0,4-2 0 0,3-1 0 16,2-5 0-16,2-1 0 15,6-1-512-15,2-2 0 0,1-1 0 0,3-3 0 16,0 1-1552-16,3-1-304 0,2-4-64 0</inkml:trace>
  <inkml:trace contextRef="#ctx0" brushRef="#br0" timeOffset="3624.52">23154 13784 3679 0,'0'0'160'0,"0"0"32"0,0 0-192 0,0 9 0 0,-2 2 0 0,1-2 0 15,1-9 720-15,-3 13 112 0,1 2 0 0,-1-3 16 16,-2-1-464-16,1 1-80 0,4-12-32 0,-3 11 0 15,0 1-272-15,1 0 160 0,-5-3-160 0,2 3 128 16,5-12 128-16,-5 10 32 0,0 0 0 0,1-1 0 16,4-9-96-16,-4 10 0 0,2 0-16 0,2-10 0 15,0 0-176-15,-3 9 0 0,3-9 0 0</inkml:trace>
  <inkml:trace contextRef="#ctx0" brushRef="#br0" timeOffset="6090.23">24001 6803 16575 0,'-5'-8'1472'0,"-1"-4"-1168"0,0 1-304 0,-2 2 0 16,3-3 176-16,0 3-32 0,1-3 0 0,0-1 0 15,2-2 208-15,2 1 32 0,0-1 16 0,2 1 0 16,1-2-16-16,2 4 0 0,-3 0 0 0,2-1 0 16,0 3-112-16,-4 10-16 0,0 0-16 0,0 0 0 15,0 0-112-15,0 0-128 0,0 0 176 0,0 0-176 16,-4 13 496-16,-2 5-16 0,-3 3 0 0,0 6 0 16,-4-2-80-16,-2 7-16 0,-2 3 0 0,0 1 0 15,-2 4-64-15,1 2-32 0,-1-2 0 0,0 4 0 16,0 0 64-16,0-4 16 0,0-2 0 0,1-1 0 15,1-4 96-15,4-3 32 0,2-7 0 0,1-1 0 16,1-5 80-16,5-1 0 0,0-4 16 0,3-5 0 0,1-7-160 16,0 0-48-16,0 0 0 0,10-3 0 0,0-2 0 15,2-4-16-15,-1 0 0 0,2-3 0 0,1 0-176 0,3 1-16 16,0-5-16-16,1-1 0 0,0 0-160 0,1-2 0 16,4 0 0-16,1-1 0 0,1 1 0 0,2 1 0 15,2 0 0-15,2 3 0 0,2-1 0 0,0 3 0 16,-1-1 0-16,-2 0 0 0,-1-2 0 0,-2 2-256 15,-3 3 48-15,-1 2 0 16,-2-5-1584-16,-4 3-304 0,2 2-64 0</inkml:trace>
  <inkml:trace contextRef="#ctx0" brushRef="#br0" timeOffset="6479.3">23962 7319 13823 0,'-13'-14'608'0,"7"9"128"0,0-3-592 0,0 0-144 0,3-2 0 0,0 2 0 16,2-2 1872-16,0 1 352 0,1-2 64 0,0 2 16 16,0-3-1280-16,1 3-240 0,1-2-48 0,2-1-16 15,0 2-112-15,2-5-32 0,2-1 0 0,2-2 0 16,3-1-160-16,1 1-32 0,2-2-16 0,3-5 0 15,2 1 160-15,3-2 48 0,0-4 0 0,4-4 0 16,1-4 224-16,1-2 48 0,-1-3 16 0,4 0 0 16,0-4-32-16,6-3 0 0,4-4 0 0,6-1 0 15,2-2-256-15,2 0-48 0,3-6-16 0,-1 4 0 16,-3 0-144-16,0-2-48 0,0 1 0 0,3 3 0 0,1 3-176 0,2 2-144 16,3 4 192-16,-4 7-192 0,-2 0 128 15,-8 1-128-15,-4 7 0 0,-2 2 0 0,-3 0 0 0,-2 6 0 16,-3-1 0-16,0 5 0 0,0 0-256 0,0 2-48 15,-3 1-16-15,2 2 0 16,1 1-1104-16,1 2-240 0,-1 3-32 0,-1-2-8672 16,-1 3-1744-16</inkml:trace>
  <inkml:trace contextRef="#ctx0" brushRef="#br0" timeOffset="7022.23">26428 4223 12895 0,'-6'-13'1152'0,"-1"1"-928"16,2-1-224-16,1 2 0 0,1-1 3488 0,3 12 656 15,-4-6 128-15,4 6 16 0,0 0-2864 0,0 0-576 16,0 0-112-16,0 0-32 0,-2 15-336 0,2 5-80 16,0 7-16-16,0 7 0 0,2 8-272 0,-1 7 0 0,-1 3 128 15,0 9-128-15,0 5 0 0,1 4 0 0,-2 1 0 0,0 3 0 16,-1 2 0-16,-1-5 0 0,-1-4 0 0,1-6 0 15,1-7 0-15,0-8 0 0,2-6 0 0,0-5 0 16,0-6 0-16,3 0 0 0,0-9 0 0,0 1 0 31,0-1-480-31,1-7-160 0,-4-13-16 0,0 0-8432 0,0 0-1664 0</inkml:trace>
  <inkml:trace contextRef="#ctx0" brushRef="#br0" timeOffset="7381.41">27095 4646 21183 0,'0'0'944'0,"0"0"192"0,-9-2-912 0,2 1-224 0,7 1 0 0,-10 2 0 16,-2 5 2336-16,3-2 416 0,-2 2 96 0,-1 3 16 0,1 3-2000 16,2 0-400-16,-2 3-80 0,0 5 0 0,0 5-256 15,0 1-128-15,2 0 128 0,-2-1-128 0,5 1 0 0,2 0 0 16,4-2 0-16,3-6 0 0,-2-1 0 0,5-4 0 15,2-2 0-15,1-4-128 0,-9-8 128 0,13 3 0 16,-2-4 0-16,1-2-128 0,0-3 128 0,1-1 192 16,-2-3-32-16,2 0-16 0,0-5 224 0,-2 1 32 15,1-1 16-15,-3 1 0 0,-2-3 32 0,1 1 16 16,0 0 0-16,-1 4 0 0,0-2 16 0,-1 5 0 16,2-1 0-16,-8 10 0 0,11 0-320 0,2 1-160 15,-3 3 160-15,-1 2-160 0,2 7 0 0,1-2 0 0,-1 2 0 16,0 2 0-16,2 3-176 0,0-3 176 0,0 0-160 15,2-3 160 1,-1-1-640-16,2-2-16 0,2 0-16 0,0-5 0 16,0 0-800-16,-2-6-176 0,2-1-16 0,0-2-12432 0</inkml:trace>
  <inkml:trace contextRef="#ctx0" brushRef="#br0" timeOffset="7659.37">27825 4238 28559 0,'-12'8'2544'0,"6"0"-2032"0,-2 3-512 0,1 6 0 15,-2 3 528-15,0 5 16 0,-1 1 0 0,0 4 0 16,0-3 48-16,1 2 16 0,1-5 0 0,3 4 0 0,1-2-128 0,2 0-32 16,-1-4 0-16,2-3 0 15,2-4-256-15,0-3-64 0,1-2-128 0,-2-10 192 0,0 0-192 0,0 0 144 16,0 0-144-16,0 0 128 0,6-6 64 0,2-7 16 15,-2-2 0-15,0-3 0 0,1-2 144 0,0-3 32 16,-2-3 0-16,4 3 0 0,0-5-192 0,1 2-48 16,2-4 0-16,0 3 0 0,2-4-144 0,2 8 0 15,0 3 0-15,-1 2 0 0,-1 1 0 0,0 3-272 16,-1 2 64-16,2 5 16 16,-1 1-1296-16,0 2-256 0,0 0-48 0,0 3-12816 0</inkml:trace>
  <inkml:trace contextRef="#ctx0" brushRef="#br0" timeOffset="8080.77">28640 3966 29087 0,'0'0'1280'0,"0"0"272"0,1-8-1232 0,-1-3-320 0,0 11 0 0,-1-10 0 16,-2-1 624-16,1 2 64 0,-1-3 16 0,3 12 0 15,-10-9 16-15,2 3 16 0,-2 2 0 0,0 3 0 16,0 4-480-16,-3 4-112 0,-1 6-16 0,-2 3 0 16,-2 5-288-16,0 5-64 0,0 4-16 0,3 1 0 15,0 3 112-15,4 0 128 0,1-5-208 0,4-2 80 16,2-3 128-16,4-5 0 0,4-4 0 0,2-1-128 16,2-2 128-16,5-6 192 0,-1-1-32 0,4-4-16 15,-1-2 112-15,3-3 0 0,-1-1 16 0,3-5 0 16,0 0 0-16,1-3 0 0,-1-3 0 0,-1 2 0 0,-3-2-128 0,1 4-16 15,-6-2-128-15,1 1 192 0,0 7-192 0,-3-1 0 16,-9 7 128-16,0 0-128 0,12 8 0 0,-4 1 0 16,-2 4 0-16,-3 3 0 0,-1 4 0 0,-2 6 0 15,-3 1 0-15,-1 3 0 0,0-1 128 0,-1 4-128 16,-2 4 0-16,-1 1 0 0,1 2 0 0,-2-1 0 16,0-2 0-16,0-1 0 0,1-3 0 0,1-5 0 15,-1-3 0-15,3-5 0 16,-1-3-1152-16,2-3-208 0,0-5-48 0,4-9-8528 15,0 0-1712-15</inkml:trace>
  <inkml:trace contextRef="#ctx0" brushRef="#br0" timeOffset="8541.93">29196 3734 3679 0,'0'0'320'0,"0"0"-320"0,0 0 0 0,0 0 0 16,0 0 3584-16,0 0 656 0,-3 10 128 0,-1-1 32 15,4-9-2480-15,-3 10-480 0,3-10-96 0,2 11-32 0,0-3-128 0,-2-8-32 16,10 9 0-16,2-4 0 0,2-2-432 0,2-3-80 15,3-2-32-15,4-1 0 0,3-4-144 0,0 0-16 16,4-7-16-16,-3 0 0 0,1 0-48 0,-2-3 0 16,-1-1 0-16,-4-1 0 0,-1-1-160 0,-2 0-32 15,-3-3-16-15,-2 4 0 0,-2 0-176 0,-1-2 160 16,-2 1-160-16,-4-2 160 0,-4 3 0 0,-3 3 0 16,-2 2 0-16,-1 1 0 0,-4 4 240 0,-2 4 48 15,-1 2 16-15,-4 5 0 0,-1 3-192 0,-4 6-32 16,-3 3-16-16,-3 7 0 0,-1 5-224 0,-2 6 0 15,1 2 0-15,2 1 0 0,4-1-128 0,6-2 128 0,5-3 0 16,5-1 0-16,5-1-128 0,6-2 128 0,8-6 0 16,5-1 0-16,6-8 0 0,3 0-128 0,3-2 128 0,5-3 0 15,5-5-192-15,3-6 0 0,1-3 16 0,0-1 0 32,2-2-2496-32,1-3-496 0,12-12-96 0,-11 7-32 0</inkml:trace>
  <inkml:trace contextRef="#ctx0" brushRef="#br0" timeOffset="9324.59">27805 5802 35935 0,'-11'0'3200'0,"1"0"-2560"15,1 2-512-15,3 2-128 0,0 4-192 0,1-2-48 16,1 6-16-16,1-2 0 0,-1 2 256 0,3 6 160 16,0 1-32-16,1 4 0 0,1 4-128 0,3 5 128 0,-2 1-128 0,2 1 128 15,0 4-128-15,-1 2 0 0,-2-1 0 0,1 0 0 16,1 1 0-16,-2-5 0 0,-1-3 0 0,-1-1 0 16,0-6 0-16,1-5 208 0,0-4 0 0,2-4 0 15,-2-12 128-15,4 8 32 0,-4-8 0 0,0 0 0 16,6-9 160-16,1-7 48 0,-1-5 0 0,0-5 0 15,2-4-96-15,1-5-16 0,0-5 0 0,0-3 0 16,0-1-272-16,1-5-48 0,4-3-16 0,0 3 0 16,-4 2-128-16,3 2 0 0,-2 7 0 0,4 7 0 15,-2 7-144-15,0 5-16 0,-2 5 0 0,1 9 0 16,-12 5 160-16,12 5-208 0,1 7 80 0,0 4 128 16,-4 6-224-16,-2 5 80 0,0 6 16 0,-2 3 0 15,-1 5-64-15,-2 0 0 0,-2-1 0 0,-1-3 0 0,0-4 192 0,-2-1-208 16,1-6 80-16,0-1 128 0,0-6 0 15,4-4 0-15,0-6 0 0,-2-9 0 0,0 0 0 0,11 0 0 16,2-4 144-16,1-8-144 0,2-4 0 0,2-4 0 16,-1-3 0-16,0-7 0 0,2-5-304 0,0 1 32 15,-1 0 0-15,-1 3 0 16,-1 1-160-16,0 6-16 0,-2 2-16 0,-2 8 0 16,-4 1-64-16,-8 13-16 0,0 0 0 0,6 7 0 0,-3 5 304 15,-2 6 64-15,-1 8 16 0,-1 0 0 0,-2 0 160 0,1 3 256 16,-2 3-64-16,-1-6-16 0,-3 2 400 0,3-2 96 15,1 2 16-15,2-4 0 0,0 1-48 0,4-2-16 16,0-2 0-16,2 0 0 0,0-2-240 0,1-1-32 16,0-1-16-16,3-3 0 0,-1-2-176 0,6-5-32 0,-3-1-128 15,2-1 192-15,-1-4-368 0,2-1-80 0,1-6 0 0,0 0-16 32,-2-5-304-32,-1 1-48 0,-1 0-16 0,0 0 0 15,-1-3-304-15,0 2-64 0,0 2-16 0,-2 0 0 16,-7 9-1536-16,8-5-320 0,-8 5-64 0</inkml:trace>
  <inkml:trace contextRef="#ctx0" brushRef="#br0" timeOffset="9758.69">28954 5737 13823 0,'-4'-8'1216'0,"0"1"-960"16,0-5-256-16,3 3 0 0,0 1 2048 0,1 8 352 15,0 0 80-15,0 0 16 0,0 0-1168 0,0 0-240 16,0 0-32-16,-8 3-16 0,-1 7-256 0,2 7-48 15,-1 6-16-15,0 7 0 0,-3 2-496 0,-1 5-96 16,1 4-128-16,1-2 176 0,-2 2 64 0,5-2 16 16,0 1 0-16,4-9 0 0,3-3 304 0,2-2 64 15,2-3 16-15,2-6 0 0,4-4 64 0,3-3 0 0,2-2 16 16,1-3 0-16,1-6-144 0,0-4-48 0,0-6 0 0,-1-2 0 16,1-5-16-16,0-4-16 0,0-6 0 0,-1 1 0 15,-2-3-176-15,-1 1-16 0,-4-1-16 0,-4-1 0 16,-4-4-128-16,-2 4-32 0,-3-1 0 0,-2 4 0 15,-3-1 0-15,-2 7-128 0,-1 6 192 0,-1 5-64 16,-1 2-128-16,0 7 0 0,0 2 0 0,-2 4 0 31,-2 7-512-31,0-1-48 0,-1 3 0 0,1 2 0 0,2 3-2000 16,2-1-384-16</inkml:trace>
  <inkml:trace contextRef="#ctx0" brushRef="#br0" timeOffset="10023.64">29474 4747 26719 0,'0'0'2368'0,"0"0"-1888"16,0 0-480-16,0 0 0 0,0 0 672 0,0 0 32 16,1 11 16-16,0 3 0 0,0 9 176 0,-2 1 16 15,-1 8 16-15,0 5 0 0,-2 4-416 0,3 7-64 16,0 1-32-16,1 5 0 0,0 1-416 0,1 2 0 15,4 6 128-15,-2 1-128 0,1-3 0 0,1 0 0 16,1-4 0-16,0-5 0 16,1-4-448-16,-1-7-64 0,1-7 0 0,-1-2-16 15,-1-3-1168-15,0-1-224 0,0-7-64 0,-1-2-10368 0</inkml:trace>
  <inkml:trace contextRef="#ctx0" brushRef="#br0" timeOffset="10212.54">29332 5376 32255 0,'0'0'2864'0,"0"0"-2288"0,0 0-576 0,13 9 0 16,4-4 512-16,2 0 0 0,2-2 0 0,4-5 0 16,0-3-160-16,2-1-32 0,2-4-16 0,0 1 0 15,2-4-160-15,0 2-16 0,1 1-128 0,0-2 192 31,-3 4-1440-31,-2 0-288 0,-4 0-64 0,-4 0-16 0,-4 3-1344 16,-5 4-272-16,-10 1-48 0,0 0-16 0</inkml:trace>
  <inkml:trace contextRef="#ctx0" brushRef="#br0" timeOffset="11072.34">29915 5408 18431 0,'0'0'1632'0,"1"16"-1312"15,-1 1-320-15,1-1 0 0,-1 1 2736 0,3 1 464 0,-2 1 112 0,-1 1 16 16,0-1-1424-16,1 3-288 16,2 1-48-16,-2 3-16 0,-1 0-400 0,0 2-96 0,3-4-16 0,-1 3 0 15,1-5-656-15,1 0-144 0,-1-3-32 0,2-2 0 16,2-5-208-16,0 0-160 0,4-6 32 0,-3-3 0 31,-8-3-512-31,12-3-112 0,-1-2-16 0,0-5 0 16,-1 1-208-16,0-6-48 0,1-4-16 0,1-5 0 15,2-2-144-15,-2-1-32 0,1 1 0 0,1-6 0 16,-1-1 288-16,0 0 48 0,1 2 16 0,-2 1 0 16,1 2-560-16,-2 2-112 0,0 6-32 0,-1 1 0 15,-1 0-32-15,0 1 0 0,-3-1 0 0,2 5 0 0,-2 0 1408 0,-1 4 192 0,-3-1 192 0,2 2-48 16,-4 9 816-16,0 0 144 0,0 0 48 0,0 0 0 15,0 0 176-15,0 0 32 0,-9 5 16 0,1-1 0 16,-4 3-480-16,1 2-112 0,-1 0-16 0,1 2 0 0,-1 2-176 16,0-1-32-16,1 2-16 0,3 1 0 15,1 1 176-15,1 0 48 0,-1-2 0 0,4-2 0 0,-1 2-64 0,1 1-16 16,1-2 0-16,-1-1 0 0,3-2-112 0,4-3-32 16,-1 4 0-16,-3-11 0 0,3 7-176 0,2 2-48 15,1-3 0-15,-6-6 0 0,0 0-64 0,10 6-32 16,-1-1 0-16,1-3 0 0,1-2-96 0,-1-1 0 15,3 0-128-15,1-3 192 0,1 0-192 0,1-1 0 16,0 1 128-16,-3-2-128 0,1-1 0 0,-1 4-160 16,-2-1 32-16,0-1 0 0,0 0-224 0,-3 2-32 15,-8 3-16-15,12-5 0 0,-2 0 0 0,2 1 0 16,-1 0 0-16,0 2 0 0,1 0 256 0,-2-1 144 0,1-1-160 0,2 1 160 16,1-1-144-16,1-4 144 0,1-1-128 0,-1-3 128 15,0 1-128-15,0-2 128 0,-1-2-128 0,3 2 128 16,-4 2-352-16,1-2 16 0,-2 3 0 0,0 2 0 31,-3 4-96-31,-9 4-16 0,9-6 0 0,-9 6 0 0,0 0 304 0,10 0 144 0,-10 0-160 0,0 0 160 16,7 9 0-16,0 0 0 0,-3 2 0 0,-2 3 0 15,-1 2 192-15,1 0 0 0,-2 2-16 0,-2 0 0 16,1 1 144-16,0 0 16 0,-3-1 16 0,1-1 0 16,1 0 0-16,-1-4 0 0,1-2 0 0,-1 0 0 15,2-3-48-15,1-8-16 0,0 0 0 0,0 0 0 16,0 0-288-16,0 0 128 0,0 0-128 0,9-5 0 15,-3-8 0-15,2 1 0 0,0-1 0 0,0-1 0 16,1-1 0-16,-1 2-176 0,0 3 32 0,-2-2 0 16,0 5-64-16,-1-2-16 0,-5 9 0 0,7-7 0 0,-7 7 80 15,0 0 16-15,0 0 0 0,0 0 0 16,9 6-288-16,-9-6-48 0,10 11-16 0,-10-11 0 16,7 9-96-16,-7-9 0 0,11 9-16 0,-11-9-13232 15</inkml:trace>
  <inkml:trace contextRef="#ctx0" brushRef="#br0" timeOffset="11252.88">30049 4978 45839 0,'0'0'2032'0,"-9"1"416"0,9-1-1952 0,0 0-496 0,0 0 0 0,0 0 0 16,0 0 0-16,0 0-288 0,0 0 32 0,13-3 16 31,1-5-256-31,-1-1-48 0,0-2-16 0,1 0-12432 0,-2-2-2480 0</inkml:trace>
  <inkml:trace contextRef="#ctx0" brushRef="#br0" timeOffset="13363.63">22955 13722 18431 0,'-12'15'1632'0,"4"-6"-1312"0,-1 0-320 15,3-1 0-15,-1 2 1488 0,2-4 240 0,5-6 32 0,-5 11 16 16,0-2-1424-16,0 0-352 0,5-9 0 0,-5 9 0 15,-1-1 128-15,0-3-128 0,6-5 160 0,-6 6-160 16,6-6 256-16,0 0-64 0,0 0 0 0,0 0 0 16,0 0 288-16,0 0 48 0,-1-9 16 0,1-3 0 15,1-5 64-15,2-2 16 0,0-4 0 0,1-5 0 16,0-2 0-16,0-5 0 0,1-1 0 0,-1-6 0 16,1-4-256-16,0-1-48 0,-3 1-16 0,4-2 0 15,-4-4-160-15,-1 1-16 0,-1 0-128 0,-1 1 192 16,-1-2-16-16,-4-2-16 0,1-5 0 0,2 1 0 15,-3 0 112-15,1-3 32 0,0 2 0 0,0 0 0 16,0-2-112-16,1 0-32 0,1-4 0 0,-3 2 0 16,1-3-160-16,2 3 128 0,-1-3-128 0,1 4 128 15,1 1-128-15,-1 0 160 0,1-4-160 0,-1 4 160 16,2-2-160-16,1 0 0 0,0-1 144 0,4-1-144 0,-3 2 192 16,0-4-48-16,3-2 0 0,1 1 0 0,1-2-144 15,1 1 160-15,0-2-160 0,2 1 160 0,0 3-160 0,1-3 0 16,0-3 0-16,3 1 128 0,0 1-128 0,0-2 0 15,-1 2 0-15,1 0 128 0,-3 0-128 0,0-2 0 16,1 2 0-16,-4 0 0 0,1-1 0 0,1-5 0 16,-3 1 0-16,-1 1 0 0,-2 1 0 0,-1 2 128 15,-1 1-128-15,2 0 0 0,-2-2 128 0,1 1-128 16,-1-1 128-16,1 2-128 0,1 1 128 0,2 0-128 16,0-1 0-16,4 0 128 0,1-3-128 0,0 3 0 15,-1 1 0-15,-1 0 0 0,1 0 128 0,0-1-128 0,1 0 128 16,-1 1-128-16,0 1 0 0,0-2 0 0,-2 1 0 0,0 0 0 15,-2 2 0-15,0-4 0 0,-2 4 0 0,5 0 0 16,-3 6 0-16,0-3 0 0,4 6 0 0,-2-4 128 16,-2 2-128-16,1 0 0 0,2-4 0 0,-2 7-176 15,-1 3 176-15,1-1 0 0,2 2 0 0,1 3 0 16,-1 0 0-16,0 0 0 0,1-2 0 0,0 2-128 16,-1 3 128-16,-1 4-128 0,0 4 128 0,-1-1-128 15,1 4-16-15,-2 2 0 0,-2 0 0 0,1 5 0 16,0 1-48-16,-1 3-16 0,-1 0 0 0,2 4 0 15,0 0 208-15,0-1-192 0,-1 4 192 0,4 3-192 16,-3 2 192-16,1 0 0 0,0 4-160 0,2 1 160 16,0-1 0-16,0 3 0 0,1 2 0 0,2 0 0 15,0 3-160-15,2 2 160 0,0 0 0 0,5 2-144 16,-2 3 144-16,2 0 0 0,1 0 0 0,1 6-128 0,1-3 128 16,2 5-192-16,-5 2 192 0,1 2-192 0,0-1 192 15,0 5 0-15,-4 0-144 0,2 5 144 0,1 0-160 16,1 5 160-16,1-2-208 0,-3 8 80 0,-3 4 128 0,1-1-128 15,0 2 128-15,1 3-128 0,-1-3 128 0,0 5 0 16,-1-1 0-16,0 2 0 0,-2 3 0 0,0 0 0 16,1 2 0-16,-1 3 0 0,-2 1 0 0,0 4 0 15,-3 3 0-15,2 3 0 0,-2-1 0 0,-1 4 0 16,1 1 0-16,-4 2 0 0,3 0 0 0,-4 6 0 16,-1-5 0-16,0 5 0 0,3 1 0 0,-2-3 0 15,-1 3 0-15,-1-1 0 0,0 5 0 0,-1-3 0 16,2 2 0-16,0 2 0 0,0-2 0 0,0 1 0 15,2-2 0-15,-2 0 0 0,0 2 0 0,-2-3 0 16,1 0 0-16,0 2 0 0,0-3 0 0,1 1 0 0,-3-2 0 16,1 3 0-16,-1-2 0 0,-1 3 0 0,0-2 0 0,1 1 0 15,0-2 0-15,3 2 0 0,-1-5 0 0,1 4 128 16,-3 1-128-16,3 0 0 0,3 1 0 0,-2-2 0 16,2 3 0-16,0-4 0 0,2 2 0 0,2-5 0 15,0 3 0-15,2-2 0 0,-2-1 0 16,2 1 128-16,2-4-128 0,-1-2 128 0,-1 1-128 0,0-2 128 15,0 2-128-15,0 2 128 0,-2 0-128 0,0-1 128 16,-2-3-128-16,1-1 0 0,-2 4 128 0,0-2-128 16,2 3 0-16,-1-2 128 0,2-3-128 0,-2 0 0 15,0-3 0-15,0 0 128 0,1 0-128 0,2-1 0 16,1-4 0-16,-2 1 0 0,-1-4 0 0,-1-1 128 16,0 2-128-16,0-4 0 0,-1-3 0 0,-1 2 0 0,2 1 0 15,-1-3 128-15,0-3-128 0,1 0 0 0,-4-3 0 16,3 2 0-16,0-3 0 0,-1 0 128 0,-1-3-128 15,2 1 0-15,0-3 0 0,0-2 0 0,-1-2 0 0,1-4 0 16,0-2 0-16,0-4-128 0,1-3-192 0,0-5-16 16,0-3-16-16,0-4-10128 15,3-2-2016-15</inkml:trace>
  <inkml:trace contextRef="#ctx0" brushRef="#br0" timeOffset="14012.1">23143 12593 10127 0,'-15'13'896'0,"6"-3"-704"16,-1 5-192-16,0 7 0 0,1 6 2992 0,-1 6 560 16,2 6 112-16,-2 9 32 0,2 8-2896 0,-3 9-576 0,2 8-224 0,3 6 176 15,1 7 0-15,1 8 0 0,1 7 0 0,2 7 0 16,1 9-176-16,1 4 160 16,2 5-160-16,-2 2 160 0,-1 0-160 0,1 5 0 0,1-5 0 0,-2-1 0 15,-2-3 144-15,0 0-144 0,-1-3 160 0,1-6-160 16,-2-1 448-16,0-5 0 0,0-5 0 0,0 1 0 15,-1-5 80-15,0 1 16 0,-2 0 0 0,3-6 0 16,0 2-320-16,-1-4-64 0,-1 0-16 0,1-3 0 16,-1-6-144-16,3 1 0 0,-1-3 0 0,3-3 0 15,-1-3-224-15,5-4-128 0,-2-6-32 0,5-7-8016 16,0-7-1616-16</inkml:trace>
  <inkml:trace contextRef="#ctx0" brushRef="#br0" timeOffset="15756.79">20258 13946 2751 0,'0'0'256'0,"0"0"-256"0,0 0 0 0,-4 10 0 0,0 0 1424 0,4-10 240 16,-5 9 64-16,1 2 0 0,1-2-624 0,0 1-112 16,3-10-32-16,-3 13 0 0,1-3 32 0,-1 3 0 15,3 2 0-15,0-3 0 0,0-2-256 0,0-10-48 16,0 12-16-16,0-12 0 0,8 9-192 0,0-1-32 16,1-4-16-16,1-3 0 0,0-1-96 0,1-2-16 15,0-4 0-15,1 0 0 0,3-5 288 0,2 0 48 16,0-2 16-16,-2-3 0 0,0 0-288 0,0-2-64 15,2-1-16-15,-3 0 0 0,-3 1-64 0,3-1-16 16,0-1 0-16,-1 1 0 0,0-2 112 0,-1-4 32 0,1-1 0 16,0 1 0-16,-1-4-48 0,2-3 0 0,2-1 0 15,0-1 0-15,-1-2-112 0,3-2-16 0,-1-3-16 0,2-1 0 16,1-2-176-16,1 3 192 0,0-2-192 0,2 1 192 16,0 1-192-16,0 2 0 0,0 2 144 0,0 3-144 15,1-2 0-15,-3 2 0 0,0 1 0 0,-2 0 128 16,-1 2-128-16,-5 3 0 0,0 0 0 0,-3 5 128 15,-1 2-128-15,0 0 192 0,0-2-64 0,-1 4 0 16,-1-1 128-16,0 2 48 0,-1 2 0 0,0 1 0 16,2-1-112-16,1 5-32 0,0-3 0 0,1 2 0 15,1 2-160-15,1-1 0 0,-1 3 0 0,5-1 0 16,-1 3 0-16,-1 3 0 0,-2 1 0 0,1 1 0 16,0 3 0-16,0 2 0 0,-1 4-128 0,1 2 128 15,0-1 0-15,-1 2-144 0,1 3 144 0,1 3 0 16,0 0 0-16,0 2-128 0,0-1 128 0,1 3 0 15,1-2 0-15,0 1 0 0,2 0 0 0,0 4 0 16,1-1 0-16,-1 4 0 0,-1 2-128 0,1 3 128 16,0 0 0-16,-3 0 0 0,0 3 0 0,-1 6 0 0,-3-3 0 0,0 3 0 15,-1 2 0-15,2 0 0 0,-1-4 0 0,1 1 0 16,-1 1 0-16,2-1 0 0,-1-2 0 0,2 6 0 16,0-1 0-16,2-3 0 0,-2 2 0 0,1 0 0 15,1-4 0-15,2-1 0 0,-1 0 0 0,-3-1 0 16,1-2 0-16,0 0 0 0,-1-2 0 0,0-5 128 15,1 0-128-15,1-5 0 0,-1 3 0 0,3-4 128 16,2 1-128-16,0-4 0 0,1-4 0 0,0-2 128 16,1 2-128-16,0-6 0 0,2-2 176 0,-5-2-176 15,-4-4 192-15,3 1-192 0,0-2 176 0,-3 0-176 0,-1-3 160 0,1-2-160 16,0-1 128-16,1-2-128 0,-2-1 0 0,0-4 0 16,0-2 0-16,1-2 128 15,-1 0-128-15,2-2 0 0,-2-3 0 0,2-5 128 0,-2-1-128 0,1-3 0 16,-1-2 144-16,0-2-144 0,-1-1 128 0,0-1-128 15,1 0 128-15,3 2-128 0,-2 1 0 0,3 0 128 16,0 0-128-16,0-1 0 0,-2 1 0 0,1-1 0 16,0-1 0-16,1 2 0 0,-1 0 0 0,-1 2 0 15,1 3 0-15,-1 2 0 0,1-1 0 0,-2 2 0 16,-2-1 0-16,5 1 0 0,-2 4 0 0,1 2 0 16,-3 0 0-16,0 1 0 0,2 1 0 0,2 2 0 15,0 3 0-15,1 0 0 0,0 2 0 0,0 2 0 16,0-2-160-16,0 5 160 0,1-4 0 0,1 6-144 15,0 1 144-15,2 1 0 0,-2 0 0 0,0 3 0 16,1 1 0-16,-2 4-160 0,1 2 160 0,-1 0 0 0,-2 2 0 0,-3 3-128 16,0 1 128-16,-2 4 0 0,1 4 0 0,0 4 0 15,-3 0 0-15,2 6 0 0,0 2 0 0,-1 3 0 16,-1 0-128-16,1 1 128 0,1-1 0 0,1 1 0 16,0 2 0-16,2-1 144 0,1-1-144 0,1 3 0 15,1-5 0-15,2-2 0 0,4 2 0 0,0-4 0 16,3 0 192-16,1-4-64 0,2 0 0 0,-1-2 0 15,5-5 0-15,0-1 0 0,-4-2-128 0,3-3 0 16,2-2 144-16,4-4-144 0,5 0 0 0,4-5 0 16,5-3 0-16,3-1 0 15,3-3-2048-15,-1-5-32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8:43:49.8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74 2778 5519 0,'0'0'496'0,"0"0"-496"16,0 0 0-16,1 9 0 0,-1-9 1936 0,0 0 304 15,0 10 48-15,0-10 16 0,0 0-672 0,0 0-128 0,2 11-32 0,-2-11 0 16,2 11-240-16,-2-11-48 16,0 0-16-16,0 0 0 0,0 0-80 0,0 0-32 15,0 0 0-15,0 0 0 0,0 0-224 0,0 0-32 16,0 0-16-16,0 0 0 0,8-5-16 0,-2-7 0 16,-1 1 0-16,4-5 0 0,-1-1-240 0,-1-8-48 15,-2 0-16-15,4-3 0 0,0-1-224 0,1-4-48 0,1-5-16 0,-1-7 0 16,0-1-176-16,3-4 128 0,-1 0-128 0,2 2 128 15,0 2-128-15,0-1 0 0,0 5 144 0,2 1-144 16,-1 2 0-16,0 2 0 0,0 1 0 0,-1 6 0 16,-2-1 0-16,-2 5 0 0,4 5 0 0,-3 5 0 15,-1 3 0-15,1 2 0 0,-4 3-160 0,0 0 160 16,-7 8-128-16,0 0 128 0,0 0 0 0,0 0 0 0,0 0 0 0,9 11 0 16,-4 0 0-16,1 11 0 0,-2 3-192 0,-2 9 64 15,1 2 128-15,-1 6-208 0,1 4 208 0,-3 3 0 16,0 5 0-16,-3 3-144 0,1 3 144 0,1 3 0 15,-3-2 0-15,1-5 0 0,2-8 0 0,0-6 0 16,-1-7 0-16,2-5 0 0,3-7 128 0,0-3-128 16,-1-6 128-16,1-2-128 0,-3-12 208 0,0 0-16 15,10 0-16-15,0-5 0 0,-2-4 224 0,3-4 48 16,-1-5 16-16,3-3 0 0,0-3-128 0,1-6-16 16,1-1-16-16,-1-6 0 0,-1-7-176 0,-3-4-128 0,1-1 192 0,2-1-192 15,0-3 176-15,-1-1-176 16,1 1 160-16,1-1-160 0,-1 4 128 0,1-1-128 0,0-3 0 0,0 10 0 15,-2 7 0-15,-3 14 0 0,0 3 0 0,5-2 0 16,-2 7 0-16,-2 10 0 0,-10 5 0 0,10 6-160 16,-1 8 160-16,-3 7 0 0,-2 7 0 0,-1 11-128 15,-2 8 128-15,-1 4 224 0,-1 1-48 0,-2 4-16 16,-1 5-160-16,-1 6 160 0,-1 12-160 0,1-4 160 16,1 0-160-16,1-6 160 0,1-6-160 0,4-7 160 15,3-9-160-15,-1-2 0 0,3-8 0 0,1-6 0 16,3-7-320-16,0-3-32 0,2-5-16 0,2-4 0 15,2-7-2096 1,2-3-416-16,0-3-96 0</inkml:trace>
  <inkml:trace contextRef="#ctx0" brushRef="#br0" timeOffset="546.23">11582 2439 6447 0,'-13'0'272'0,"13"0"80"16,-12 1-352-16,2 3 0 0,1-2 0 0,9-2 0 0,0 0 2464 0,0 0 416 0,0 0 96 0,0 0 16 16,0 0-1520-16,0 0-320 0,0 0-48 0,11 0-16 15,2-4-80-15,0 1-32 0,2-5 0 0,0-1 0 16,2-2-384-16,-1-1-80 0,-2-2 0 0,0 1-16 15,0 2-192-15,0-3-48 0,2 0 0 0,-5 1 0 0,-3 1-48 0,-2 0-16 16,-6 12 0-16,5-10 0 0,-2 1 0 0,-3 9 0 16,0 0 0-16,-5-9 0 15,-6 3 256-15,-1 5 64 0,-1-1 0 0,-5 5 0 0,0 7 0 0,-6 4 0 16,-4 8 0-16,-2 2 0 0,-5-1-96 0,-1 7-16 16,-5 3 0-16,3 2 0 0,2 0-208 0,2 1-32 15,5 1-16-15,6-7 0 0,5 1-144 0,10-14 0 16,1 0 0-16,-1 7 128 0,7-1 0 0,5-7 0 15,5-4 0-15,6-2 0 0,6-7 0 0,6-1 0 16,5-1 0-16,3-2 0 0,4-3-128 0,3-5 0 16,-1 1 144-16,1-5-144 15,-3-1-304-15,-1 1-128 0,0 0-16 0,-1 2-9824 16,-2 1-1952-16</inkml:trace>
  <inkml:trace contextRef="#ctx0" brushRef="#br0" timeOffset="813.84">12299 2365 23951 0,'0'0'2128'0,"-7"5"-1696"0,0 4-432 0,-1-3 0 16,-4 2 448-16,-2 2 16 0,-2 3 0 0,-1-1 0 15,-1 5 416-15,3 2 80 0,-2 1 0 0,1 2 16 16,-1-2-336-16,5-1-80 0,3 0-16 0,4-1 0 15,2-3-160-15,4-1-48 0,3-1 0 0,4-1 0 16,2-1-64-16,5-5-16 0,2-1 0 0,2-1 0 16,1 0-48-16,2-4-16 0,1-1 0 0,1-2 0 15,0 2-192-15,1-3 0 0,2 0 0 0,-3-2 0 16,0-3-1296-16,3 2-256 0,0-6-48 0,0 1-11840 16</inkml:trace>
  <inkml:trace contextRef="#ctx0" brushRef="#br0" timeOffset="1163.3">12921 1778 20271 0,'0'0'896'0,"-5"7"192"0,1 3-880 0,-2 3-208 16,-1 1 0-16,-3 6 0 0,-3 5 1472 0,1 5 240 15,-3 3 48-15,1 5 16 0,0-1-176 0,0 3-16 16,-3 0-16-16,2 6 0 0,-2-3-736 0,3 9-160 15,0 7-32-15,0 4 0 0,-1 0-384 0,5-5-64 16,1-11-32-16,4-4 0 0,1-8-160 0,3-10 0 0,1-3 0 0,2-6 128 16,1-2-128-16,2-6 128 15,-5-8-128-15,10 4 128 0,-1-8 112 0,4 0 16 0,-3-4 0 0,3-6 0 16,2-2 48-16,0-3 16 0,-1 0 0 16,0-2 0-16,1 2-144 0,-4 5-32 0,0 0 0 0,6-2 0 15,-1 3-144-15,1 5 0 0,-3 7 0 0,1 4 0 16,0 7 0-16,-2 0 0 0,-2 7-192 0,-2 4 192 15,-3 5-176-15,-2-3 176 0,1 5-128 0,-2-2 128 16,-3 6 0-16,1-7 0 0,2 0 0 0,1-3 0 16,2 3-880-16,3-1-240 0,1-4-48 0,3-2-16 15,1-3-1824-15,3-6-384 0</inkml:trace>
  <inkml:trace contextRef="#ctx0" brushRef="#br0" timeOffset="1579.93">13695 2375 30287 0,'-13'0'1344'0,"13"0"272"0,-7-4-1296 0,0 2-320 16,-3 0 0-16,0 1 0 0,-4-1-144 0,-1 0-112 15,-3 1 0-15,0 1-16 0,0 1 400 0,1 4 96 16,-4 2 16-16,2 4 0 0,-1 6 272 0,2 2 48 15,-1 1 16-15,1 2 0 0,3 2-16 0,4-3 0 16,2-1 0-16,2-1 0 0,3-2-176 0,3 1-16 16,1-3-16-16,3-3 0 0,2-1-160 0,1 0-48 15,2-6 0-15,3-2 0 0,3 0 48 0,4-3 0 16,1-1 0-16,3-3 0 0,-1-1-16 0,1-4 0 0,0 0 0 16,-3-5 0-16,-3 0-48 0,1-1-128 0,-3 0 192 0,-3 1-64 15,-1 1-128-15,-2-1 128 0,-3 1-128 0,0 4 128 16,-5 9-128-16,0 0 0 0,0 0 0 0,0 0 0 15,0 0 0-15,4 15 0 0,-2 1 128 0,-2-2-128 16,-3 7 0-16,1-3 192 0,2-1-192 0,2-2 192 16,1 0-192-16,1 0 0 0,1 1 144 0,4-1-144 0,0-1 0 15,3-4 0-15,-1 0-160 0,2-6 160 16,2 0-896-16,1-5-80 0,1-3-16 0,3-5 0 16,2 0-2464-16,-2-5-480 0,6-8-96 15,-3 2-7344-15</inkml:trace>
  <inkml:trace contextRef="#ctx0" brushRef="#br0" timeOffset="1896.82">14137 2390 17503 0,'-12'17'1552'0,"3"-3"-1232"16,-1 4-320-16,-2 3 0 0,0 3 1312 0,-2 3 208 16,-2 0 32-16,2-1 16 0,-1-3 688 0,2-1 144 15,3 1 32-15,1-2 0 0,2-3-1104 0,2-3-224 16,1-1-32-16,2-3-16 0,2-11-672 0,0 0-128 15,6 8-16-15,-6-8-16 0,11 0 176 0,2-6 48 16,1-2 0-16,2-3 0 0,3 0-80 0,0-5-16 16,-1-1 0-16,0-1 0 0,-2-1-144 0,1-3-16 15,1-1-16-15,0 2 0 0,-2-1-176 0,-1 2 192 16,1-1-192-16,-2 9 192 0,-2 0-192 0,0 8 0 16,-2 1 0-16,-10 3 0 0,13 3 0 0,-4 8 0 15,-3 4-160-15,-2 3 160 0,-4 1 0 0,-2 4 0 0,1 2 0 0,0-1 0 16,0 3 0-16,1-4 0 0,0 1 0 0,3-3 0 15,0 0 0-15,1-1-144 0,1-2-16 0,1-2 0 16,2 1-1760-16,2-3-336 16,3-4-80-16,1-1-12976 0</inkml:trace>
  <inkml:trace contextRef="#ctx0" brushRef="#br0" timeOffset="2216.85">15154 2281 10127 0,'0'0'896'0,"0"0"-704"16,0 0-192-16,-10 5 0 0,1 3 2032 0,2-3 368 15,-1 4 80-15,2 1 16 0,1 4-432 0,1 1-80 16,0 0 0-16,1 3-16 0,3 1-496 0,-2 3-112 16,1 3-16-16,-1 3 0 0,1 4-304 0,1-3-64 15,0 2-16-15,0-1 0 0,0-2-480 0,-1 1-96 0,0 2-32 0,-1-4 0 16,1-5-224-16,0 0-128 0,-2-3 160 0,1-5-160 16,-2 0 0-16,0-1 0 0,0-4 0 15,4-9 0 1,0 0-1824-16,0 0-416 0,0 0-64 0</inkml:trace>
  <inkml:trace contextRef="#ctx0" brushRef="#br0" timeOffset="2564.23">15847 2425 18879 0,'0'0'832'0,"0"0"192"0,0 0-832 0,-4-7-192 16,-3-3 0-16,-2 5 0 0,-3-1 1648 0,-2 1 272 16,-3 2 64-16,-4 3 16 0,-2 1-400 0,0 6-96 15,-2 0-16-15,-3 5 0 0,-1-2-528 0,1 8-96 16,2 7-32-16,1-1 0 0,3 0-416 0,5 2-96 15,0-1 0-15,4 2-16 0,4-3-160 0,3 0-16 16,4 0-128-16,2-2 192 0,2-2-192 0,6-1 144 16,1-3-144-16,1-4 128 0,1-3-288 0,5 1-64 15,0-3-16-15,16 3 0 16,2-4-1920-16,3-2-384 0,1-3-80 0,0-3-10432 0</inkml:trace>
  <inkml:trace contextRef="#ctx0" brushRef="#br0" timeOffset="3064.84">16274 2506 8287 0,'0'0'736'0,"0"0"-592"0,-7 1-144 0,-1 2 0 16,-1-1 3904-16,-2 3 768 0,-3 3 128 0,-3-2 48 16,-2 5-2800-16,1 0-576 0,-3 0-96 0,-7 6-32 0,2-1-320 0,6 0-80 15,2 0-16-15,4-3 0 0,7 1-432 0,1 0-96 16,4-1-16-16,2-2 0 0,1 2-160 0,3-3-32 15,4-1-16-15,0-2 0 0,3 0-176 0,-2-5 192 16,1 1-192-16,1-2 192 0,1-1-64 0,0 0 0 16,1 0 0-16,0 1 0 0,-1 1-128 0,-1 2 0 15,-1-2 144-15,-1 2-144 0,-2 0 0 0,1 2 0 16,-2 2 0-16,1-3 0 0,-2 1 144 0,1 3-144 16,-1-1 192-16,2 1-192 0,0-4 224 0,2 2-64 15,0-2-16-15,5-2 0 0,1-1-144 0,2-2 160 16,1-2-160-16,2-1 160 0,1-4-160 0,5-2 192 15,1-4-192-15,13-7 192 0,-4-2-192 0,-13 4 0 16,5 1 0-16,1-5 128 0,0-3-128 0,3-1 0 16,2-4 144-16,2-5-144 0,-1-4 0 0,0-7 128 15,-3-2-128-15,-2-7 0 0,-2-6 0 0,-1-1 128 16,-3-8-128-16,1-5 0 0,-3-8 0 0,-3 8-256 16,-3 9 32-16,-2 9 16 0,-5 10 64 0,-2 9 16 0,-5 10 0 0,-2 6 0 15,-4 8 128-15,-4 5 0 0,-6 7 0 0,-6 8 128 16,-4 8-128-16,-2 9 192 0,-5 6-64 0,2 11 0 15,-3 7 0-15,-1 7 16 0,0 5 0 0,1 4 0 16,2 0-144-16,2 4 128 0,2 4-128 0,-2 31 128 16,9-13-128-16,12-33 0 0,3-3 0 0,4 21 0 15,6-13-1424-15,3-5-272 0,8-8-48 0,4-5-8752 16,6-7-1760-16</inkml:trace>
  <inkml:trace contextRef="#ctx0" brushRef="#br0" timeOffset="3564.67">18073 1751 11967 0,'-3'-13'528'0,"3"13"112"0,0 0-512 0,0 0-128 15,0 0 0-15,0 0 0 0,0 0 1968 0,0 0 352 0,4 12 80 0,-1 7 16 16,-2 6-1216-16,0 6-240 0,0 6-64 0,1 4 0 16,0 10-192-16,0-1-64 0,-1-2 0 0,-1 4 0 15,0 3-176-15,-3 8-32 0,-2 9-16 0,-1 1 0 16,-1 1-96-16,0-3-32 0,-3-1 0 0,2-13 0 16,0-4-144-16,3-10-16 0,5-8-128 0,0-7 192 0,4-6 32 15,3-7 0-15,0-3 0 0,-7-12 0 0,13 0 480 0,1-8 80 16,1-7 32-16,2-4 0 0,0-4-80 0,2-4-16 15,3-9 0-15,0-4 0 0,-2-2-352 0,0-9-80 16,5-9-16-16,0-6 0 0,0-4-144 0,1 3-128 16,0 3 192-16,0 7-192 0,2 8 0 0,-1 8 0 15,-2 5 0-15,-2 5 0 16,-3 5-1360-16,3 8-176 0,0 8-48 0,-1 5-8304 16,-6 3-1664-16</inkml:trace>
  <inkml:trace contextRef="#ctx0" brushRef="#br0" timeOffset="3776.49">18899 2569 25567 0,'-13'22'1136'0,"6"-2"224"0,-1 3-1088 0,-5 1-272 15,1 7 0-15,-4-4 0 0,-1-1 1280 0,0-1 192 16,1 1 32-16,2-2 16 0,1 1-768 0,1-1-160 15,2-4-16-15,3-1-16 0,2 0-432 0,2-4-128 0,2-1 0 0,2-5 0 32,-1-9-1344-32,0 0-336 0,11 2-64 0,2-5-11216 0</inkml:trace>
  <inkml:trace contextRef="#ctx0" brushRef="#br0" timeOffset="4135.24">19481 1877 21999 0,'-19'25'960'0,"8"-4"224"0,-2 9-944 0,-2 4-240 15,-3 3 0-15,-2 3 0 0,-5-4 1136 0,1 4 176 16,-1 3 32-16,1 0 16 0,1 6-272 0,-3 3-48 16,2 4-16-16,3-3 0 0,-2-5-640 0,5-3-144 15,3-8-32-15,6-6 0 0,0-6-80 0,8-5 0 16,1-6-128-16,4-3 192 0,-4-11 192 0,12 4 16 15,3-5 16-15,6-7 0 0,2-2 32 0,3-4 0 16,5-1 0-16,2 1 0 0,0 1-320 0,1-1-128 16,-2 1 0-16,-1 5 128 0,-1-1-128 0,-2 6 0 15,-2 4 0-15,-5 7 0 0,-3 1 0 0,-4 5 0 16,-4 1 0-16,-5 4 0 0,-5 2 0 0,-4 0 0 16,-2 2 0-16,-5 2 0 0,-3 0 224 0,-6 0 64 15,-1-2 16-15,-6 0 0 0,-1 0-48 0,-1-2-16 16,-2-3 0-16,9-9 0 0,0 0-96 0,0-4-16 0,2-1 0 15,-7-2 0-15,6-3-384 0,4-4-96 0,6-6-16 0,6 3-10480 32,2-5-2096-32</inkml:trace>
  <inkml:trace contextRef="#ctx0" brushRef="#br0" timeOffset="4433.71">19814 2470 17503 0,'-2'18'1552'0,"-2"1"-1232"15,0 3-320-15,-2 2 0 0,-2 3 1648 0,-6 10 272 16,-1-2 48-16,1-2 16 0,-1-4 16 0,2 1 16 16,0-1 0-16,2-5 0 0,1-5-1024 0,1 0-208 15,2-2-32-15,4-3-16 0,0-5-272 0,3-9-48 16,0 0-16-16,0 0 0 0,0 0 80 0,13-6 16 16,-1-4 0-16,2-2 0 0,2-7-48 0,-4 5 0 15,2-3 0-15,2-3 0 0,0-2-224 0,2-2-48 16,0 0-16-16,1 0 0 0,0-1-160 0,1 3 0 15,1-1 0-15,-1-1 128 0,0 4-128 0,1 3 0 16,-1 0 0-16,-1 6 0 0,-1 1 0 0,-2 4-144 16,0 3 144-16,-1-1-160 15,-1 1-1024-15,0 3-208 0,1 3-32 0,7 1-14800 0</inkml:trace>
  <inkml:trace contextRef="#ctx0" brushRef="#br0" timeOffset="4733.24">20585 2528 16575 0,'0'0'1472'0,"-7"2"-1168"0,2 2-304 0,-4 4 0 15,-3-1 2496-15,-4 5 432 0,-3-2 80 0,-2 2 32 16,-4 4-1120-16,1-1-208 0,-1 0-48 0,-9 7-16 16,6-3-624-16,5-1-128 0,5-2-32 0,0-1 0 15,5-2-544-15,5 0-96 0,1-2-32 0,3-4 0 0,4-7-192 0,0 0 144 16,0 0-144-16,11 6 128 0,0-1-128 0,-1-4 128 15,-1-2-128-15,4-3 128 0,1-1-128 0,0 0 160 16,1-2-160-16,0-2 160 0,-1 0-160 0,-2 0 0 16,0 4 144-16,-1-2-144 0,-3 4 0 0,0 0 0 15,-8 3 0-15,8 3 0 0,-2 2 0 0,0 4 0 16,-1-2 0-16,1 3 0 0,-1 1 0 0,1-1 0 16,2 1 0-16,2-2 0 0,1 1 0 0,2-2 0 15,1-3 0-15,1 0 0 16,2-1-1328-16,2-4-176 0,2-3-32 0,11-6-8800 15,-1 0-1760-15</inkml:trace>
  <inkml:trace contextRef="#ctx0" brushRef="#br0" timeOffset="4933.39">21191 1994 23951 0,'0'0'1056'0,"0"0"224"0,-4 7-1024 0,-1 3-256 16,0 4 0-16,-5 2 0 0,-3 2 1232 0,0 3 192 15,-3 1 48-15,2 6 0 0,0 1 192 0,0 4 64 16,-1 3 0-16,2 4 0 0,-1 6-960 0,1 1-192 16,2 6-48-16,1-3 0 0,-1 0-528 0,5 0 0 0,0 0 0 0,1-6 0 31,5-4-960-31,0-3-192 0,2-5-32 0,1-2-16 16,-1-3-1920-16,1-3-384 0</inkml:trace>
  <inkml:trace contextRef="#ctx0" brushRef="#br0" timeOffset="5095.1">20825 2641 21183 0,'0'0'944'0,"10"-2"192"0,1 1-912 0,5 0-224 0,1 0 0 0,4 1 0 0,0-2 752 0,4 0 96 15,0-3 32-15,0 0 0 0,3 0-336 0,0-3-64 16,0 0-16-16,-1 2 0 0,-2-4-288 0,0 3-176 16,-3-2 192-16,0 4-192 15,-4 0-272-15,-2-2-176 0,-2 2-16 0,2-2-10784 16</inkml:trace>
  <inkml:trace contextRef="#ctx0" brushRef="#br0" timeOffset="5217.2">21300 2601 11055 0,'0'18'976'0,"0"-6"-784"16,0 0-192-16,0 3 0 0,0 2 1840 0,-2 2 320 15,0-1 64-15,0 0 16 0,-2-1-704 0,0 3-144 16,0-4-32-16,1-1 0 0,0 2-640 0,1-2-128 16,-1-3-16-16,2-1-16 0,-1 0-560 0,2-2 0 15,0-9 0-15,0 0-7616 16,0 0-1616-16</inkml:trace>
  <inkml:trace contextRef="#ctx0" brushRef="#br0" timeOffset="5883.34">21647 2538 24991 0,'-11'23'1104'0,"4"-15"240"0,0 6-1088 0,-3 3-256 0,-3 1 0 0,-1 1 0 15,-4 4 1040-15,2 2 160 0,3-2 16 0,1 1 16 16,1 0-400-16,5-2-64 0,2-3-32 0,4 1 0 16,4-2-416-16,2-3-96 0,5-2-16 0,3-5 0 0,3 1 224 0,3-6 32 15,2-3 16-15,1-3 0 0,0-5 96 0,1 2 0 16,3-5 16-16,-3 1 0 0,0-4-288 0,-1-1-64 16,-3 0-16-16,-1-2 0 0,-4 0-48 0,-1-3-16 15,-2 1 0-15,-5 0 0 0,0 2 16 0,-5 0 0 16,-3 0 0-16,-3 3 0 0,-1 4-16 0,-1-1 0 15,-2 3 0-15,-1-1 0 0,-2 4-160 0,1 1 0 16,-2 2 0-16,-2 1 128 0,0 1-128 0,0 1 0 16,3 0 0-16,-1 0 0 0,2 1-176 0,3-2-16 15,7 0 0-15,0 0 0 0,0 0-128 0,0 0-48 16,0 0 0-16,6-8 0 0,4 2 64 0,2 1 16 16,-1-3 0-16,2 0 0 0,1 2 288 0,1-3-160 15,0 0 160-15,0 0-128 0,1 3 128 0,-1-3 0 16,0 3 0-16,0-3 0 0,2 2 0 0,0 4 128 15,0-1-128-15,2 0 176 0,-1 2 0 0,0 0 0 16,0 1 0-16,0 1 0 0,1 0 16 0,0 0 0 16,-1 1 0-16,-1 2 0 0,0 3-64 0,-2 0-128 0,-2 2 192 15,-2 2-64-15,-1 2-128 0,-2-2 0 0,1 5 144 0,-3 0-144 16,-3 1 0-16,-3 0 0 0,-1 2 0 0,-3 0 128 16,-1 2-128-16,-3-2 0 0,3-2 0 15,-3 0 128-15,1-4 0 0,0 1 0 0,-2 1 0 0,6-6 0 16,-1 1 64-16,0-4 0 0,4-5 16 0,0 0 0 15,0 0-16-15,0 0 0 0,0 0 0 0,0 0 0 16,10-4 0-16,2-5 0 0,0 0 0 0,1-5 0 0,0-1-192 0,2 1 144 16,2 1-144-16,-1-1 128 0,-1 1-128 0,2 3 0 15,-1-2 0-15,2 3 0 0,-4 1 0 0,0 4 0 16,0 2 0-16,0 3 0 16,-1 3 0-16,0 0 0 0,-2 5 0 0,-1 1 0 0,-1 2 0 0,0 2 128 15,-1 2-128-15,-1-1 128 0,-2 1-128 0,3 2 0 16,-2-1 0-16,-2 1 0 15,1-3-608-15,-1 0-208 0,-2 0-32 0,0 2-16768 16</inkml:trace>
  <inkml:trace contextRef="#ctx0" brushRef="#br0" timeOffset="6055.2">21760 2150 35935 0,'-15'-8'3200'0,"11"6"-2560"16,4 2-512-16,0 0-128 0,-5-3 0 0,0 2 0 0,-2 0 0 0,0 1 128 16,0-1-128-16,1-1-256 15,6 2 64-15,0 0 0 16,0 0-816-16,0 0-160 0,0 0-48 0,0 0-8544 0,0 0-1712 0</inkml:trace>
  <inkml:trace contextRef="#ctx0" brushRef="#br0" timeOffset="6550.14">24388 1733 17503 0,'0'0'1552'0,"0"0"-1232"16,0 0-320-16,2-7 0 0,-2 7 352 0,2-8 16 16,-4-2 0-16,2 10 0 0,-1-8 208 0,1 8 32 15,0 0 16-15,0 0 0 0,0 0 400 0,0 0 64 0,0 0 32 0,-5 9 0 16,0 4-320-16,0 4-64 16,-3 6-16-16,2 9 0 0,-1 2-64 0,1 8-16 0,-2 8 0 0,0 2 0 15,-3 0-192-15,0 3-32 0,-2 2-16 0,1 5 0 16,-2 2-224-16,0 2-48 0,1-2-128 0,0-5 192 15,2-10-192-15,2-6 128 0,1-9-128 0,4-14 0 16,-2 0-352 0,2 1-160-16,2-4-48 0,2-6-8592 0,0-11-1712 0</inkml:trace>
  <inkml:trace contextRef="#ctx0" brushRef="#br0" timeOffset="6852.62">24060 1837 25791 0,'2'-11'1152'0,"3"6"224"0,4 1-1104 0,9-1-272 15,4-4 0-15,3 1 0 0,4 3 704 0,4-2 96 16,4 0 16-16,3 2 0 0,2-1 464 0,2 3 80 16,4 5 32-16,5 5 0 0,0 2-512 0,-3 6-112 15,-6 4 0-15,-3 6-16 0,-4 3-544 0,-2 7-208 16,-3 7 176-16,-5 4-176 0,-6-4 0 0,-4 7 0 15,-7 4 0-15,-4 1 0 0,-6 3 0 0,-2 1 128 16,-7 0-128-16,-5-3 0 0,-5-4 176 0,-4-4-16 16,-4-5 0-16,-6-4 0 0,-5-3 384 0,-6-4 80 15,-7-3 16-15,0-4 0 0,-1-3-96 0,2-1-16 0,3-3 0 0,1-3 0 16,1-4-288-16,1-6-64 0,2-2-16 0,4-5 0 16,4-1-160-16,4-9 0 0,0-2 0 0,11-4 0 31,5-2-1792-31,8-2-272 0,6-5-64 0,10 1-14416 0</inkml:trace>
  <inkml:trace contextRef="#ctx0" brushRef="#br0" timeOffset="7076.26">25304 2243 23951 0,'-5'18'1056'0,"4"-9"224"0,-2 5-1024 0,1 5-256 15,-2 6 0-15,-2 3 0 0,-3 6 1760 0,-3 2 288 16,0 2 64-16,-1 0 16 0,0-5-544 0,0 1-112 16,0-2-32-16,4 0 0 0,0-5-928 0,1 1-192 15,0-8-48-15,3-1 0 0,4-4-272 0,1-1 0 16,0-5 128-16,4 3-128 16,1-7-976-16,3-1-256 0,1-3-48 0,5-6-14272 0</inkml:trace>
  <inkml:trace contextRef="#ctx0" brushRef="#br0" timeOffset="7501.21">26086 2215 25631 0,'0'0'1136'0,"0"0"224"0,0 0-1088 0,0 0-272 0,-6 0 0 0,-3-1 0 15,-3-1 880-15,0 2 112 0,-2 2 32 0,-2 0 0 0,0 3 64 0,-1-1 32 16,0 2 0-16,-3 3 0 0,-1 1-320 0,-1 4-64 16,2 3-16-16,0 1 0 0,-1 1-336 0,3 1-80 15,1 0-16-15,0 1 0 0,6-6-160 0,1 2-128 16,6 0 144-16,2 1-144 0,5 1 240 0,2-1-48 15,4-1-16-15,1-2 0 0,2 0 16 0,0 3 16 16,4-3 0-16,0-2 0 0,1-2-64 0,-2 2-16 16,0 1 0-16,-2-3 0 0,-2 1-128 0,-1 1 192 15,-2-3-192-15,-3 2 192 0,-4 1 144 0,-2-3 48 16,-1 2 0-16,-5-5 0 0,-4 4 128 0,-3-4 16 16,-4 2 16-16,-2-4 0 0,-3 0-224 0,-4 0-64 15,-2-2 0-15,-3-4 0 0,-2-4-256 0,-13-4 128 16,5-2-128-16,5 1 0 0,5-6-144 0,5-1-144 15,6-1-32-15,9 7 0 16,2 0-2064-16,3-3-432 0,2 0-64 0</inkml:trace>
  <inkml:trace contextRef="#ctx0" brushRef="#br0" timeOffset="7851.1">26831 2248 21071 0,'0'0'928'0,"-6"-4"208"0,-1-1-912 0,0-3-224 0,-4 2 0 0,0-3 0 0,0 3 1600 0,-3 3 288 16,-3 2 48-16,0 0 16 0,0-1-368 0,-2 4-80 15,-2 2-16-15,0 2 0 0,-3 3-624 0,2-2-128 16,0 5-32-16,2 3 0 0,0 0-256 0,2 4-64 15,1 3-16-15,5 0 0 0,1 0-80 0,4 3-16 16,2-4 0-16,3 2 0 0,6-1-128 0,3-1-16 16,0 0-128-16,5-5 192 0,3-1-16 0,4-3-16 15,1 1 0-15,7-2 0 0,0-5-32 0,5 1 0 16,-2-2 0-16,1-1 0 0,-2-2-128 0,0-2 0 16,-1-1 0-16,-3-2 0 0,-2-3-288 0,-1 1-96 15,-3 1 0-15,3-3-16 16,-3 0-2112-16,-2 1-432 0,-1-4-64 0</inkml:trace>
  <inkml:trace contextRef="#ctx0" brushRef="#br0" timeOffset="8167.51">27196 2278 26783 0,'-8'14'1184'0,"4"-6"240"0,0 6-1136 16,-1 1-288-16,-1 2 0 0,0 3 0 0,-1 2 864 0,1 1 112 0,1 2 32 0,1-3 0 16,2 1 176-16,0-3 32 0,4-1 16 0,1-1 0 15,4 2-640-15,0-7-128 0,3-2-16 0,3-2-16 16,4 0-32-16,1-5 0 0,-1-3 0 0,2-1 0 16,4-1 96-16,-2-3 16 0,0-5 0 0,1 0 0 15,-2-5-128-15,-1-1-32 0,-1-4 0 0,-1-1 0 0,-3-2-32 0,-2-3 0 16,-2 0 0-16,-1 1 0 0,-2-2-96 0,-2 1-32 15,-3 3 0-15,0-1 0 0,-2 4-192 0,0 2 0 16,-2 3 128-16,0 0-128 0,-1-1-208 0,1 3-96 16,-1 3-16-16,2-2 0 15,-2 1-2256-15,2 0-464 0,-2 3-96 0</inkml:trace>
  <inkml:trace contextRef="#ctx0" brushRef="#br0" timeOffset="8686.51">28205 2106 29487 0,'10'-4'2624'0,"5"1"-2112"0,6-1-512 0,-2-1 0 16,-1 1-1664-16,-3 1-432 0,-15 3-80 0,7-4-32 15,-7 4 1696-15,0 0 352 0,7-9 160 0,-7 9-160 0,0 0 688 0,0 0 144 16,-3-6 32-16,3 6 0 0,-6-5 272 16,-4 1 64-16,-3 4 16 0,-2 4 0 0,-4-1-288 0,-2 2-48 15,0 4-16-15,-2 0 0 0,-3 4-256 0,0-3-48 16,-3 3-16-16,2 2 0 0,-1 3-48 0,2 2-16 15,4 2 0-15,4-3 0 0,3-3-160 0,4 1-32 16,4 1-128-16,5-3 192 0,2-1-192 0,4-1 128 16,3-2-128-16,2 2 0 0,2-4 272 0,4 2-32 15,3 2-16-15,2 1 0 0,3 1 32 0,1 5 0 16,-1 2 0-16,0-2 0 0,0-1-256 0,-6 0 0 16,-1-1 128-16,-4 0-128 0,-6-1 128 0,-2-1 0 15,-4-2-128-15,-4-1 192 0,-4-2 208 0,-4 1 48 16,-5-5 0-16,-3 4 0 0,-4-3 128 0,-3 1 48 15,-5-5 0-15,-2-1 0 0,-3 0-240 0,1-3-64 0,-2-5 0 0,4 0 0 16,1-6-144-16,0 1-48 0,0 0 0 0,3-4 0 16,6-3-128-16,7-1-256 15,4-1 64-15,6-1 16 16,7-1-3120-16,7 1-624 0,11-10-128 0,7 11-32 0</inkml:trace>
  <inkml:trace contextRef="#ctx0" brushRef="#br0" timeOffset="9085.31">29106 2135 14735 0,'0'0'1312'0,"0"-4"-1056"0,0 4-256 0,0 0 0 0,-2-6 1312 0,2 6 208 15,-7-4 32-15,0 1 16 0,-2 2 496 0,-4 0 112 16,-2 1 0-16,-3 1 16 0,-4-1-656 0,0 4-128 15,-4 3-16-15,-2 1-16 0,-2 0-480 0,-1 1-80 16,-1-1-32-16,7 4 0 0,1 2-272 0,2-3-64 16,4 0-16-16,7 1 0 0,1-2-176 0,3 3-48 15,4 2 0-15,3-2 0 0,3-3-80 0,5 4 0 16,3 3-128-16,3-2 192 0,2-2-48 0,2 1-16 16,1 1 0-16,-3 0 0 0,-1 2-128 0,-1-3 0 15,-1-2 0-15,-2 4 128 0,-3 0-128 0,-2 1 0 16,0-1 0-16,-4-1 0 0,-2-1 128 0,-2-1 0 15,-4 1 0-15,-1-1 0 0,-3-4 208 0,-4 1 48 0,-4-4 0 0,-2 1 0 16,-2-2-128-16,0-4-32 16,-2 2 0-16,1-2 0 0,2-1-224 0,-1-1 144 15,2-2-144-15,2 0 128 0,1 0-128 0,3-4 0 0,4 1 0 0,0-4 0 32,4 1-1840-32,2-4-240 0,3-2-48 0,4-2-14416 0</inkml:trace>
  <inkml:trace contextRef="#ctx0" brushRef="#br0" timeOffset="9298.16">29463 2196 11967 0,'0'0'1072'0,"0"0"-864"0,-1 7-208 0,0 0 0 0,1 4 2016 15,-3-1 352-15,-3 6 80 0,-2-1 16 0,-2 1-368 0,-1 3-80 16,-3 2-16-16,-2-1 0 0,1 0-464 0,-1 2-112 15,-2 1-16-15,0-1 0 0,0-1-688 0,2 2-144 16,-1-3-16-16,3 1-16 0,3-5-352 0,1 0-64 16,1-4 0-16,1 0-128 15,2-1-848-15,2-2-288 0,1 1-48 0,2-5-8608 16,1-5-1712-16</inkml:trace>
  <inkml:trace contextRef="#ctx0" brushRef="#br0" timeOffset="9871.34">29996 2262 23951 0,'-14'5'1056'0,"6"1"224"0,-3-1-1024 0,-4 4-256 0,-4 1 0 0,-3 3 0 15,-3 0 1088-15,3 2 176 0,-1-1 16 16,8 0 16-16,0 0-80 0,2-1-32 0,0 2 0 0,2 0 0 15,3 1-608-15,4-1-128 0,0-2-32 0,4 1 0 16,4 1-80-16,4-1-16 0,2-5 0 0,2 0 0 16,2-6 128-16,1 1 0 0,1-3 16 0,2-2 0 15,0-1-176-15,0-2-32 0,-1-5-16 0,-4 1 0 16,2-2-112-16,-1-1 0 0,-2-2-128 0,-2 2 192 16,-1-1-192-16,-1-3 176 0,-2 0-176 0,-4-2 160 0,1-1-160 15,0-1 192-15,-2 0-192 0,0 0 192 0,-1 0-192 0,0 1 128 16,1 2-128-16,2 0 128 0,1 1-128 0,-2 2 0 15,2 2 0-15,1 0 0 0,2 2 0 0,0-1 0 16,3 3-128-16,-1 0 128 0,1 1 0 0,2 3 0 16,-1 1-144-16,2 1 144 0,0 2 0 0,-1 2-128 15,1 2 128-15,4 5 0 0,-6-3-144 0,0 4 144 16,-2 2 0-16,2 1-144 0,-4 2 144 0,0 2 0 16,-2 0-144-16,0 1 144 0,-4 0 0 0,3 1 0 15,-2-2 0-15,1-3 0 0,-2 2 0 0,2 1 0 16,1-4 160-16,-1-2-160 0,1-4 368 0,-4-8-48 15,5 4 0-15,2-2 0 0,0-4 16 0,2-2 0 16,1-1 0-16,2 0 0 0,2-4-160 0,0 1-48 16,0-3 0-16,5-2 0 0,0 2-128 0,-1-2 0 15,-1 4 0-15,0-1 128 0,-1 2-128 0,0 1 0 16,-4 4 0-16,4 3 0 0,-4 3 0 0,1 2 0 16,-1 4-128-16,-2 2 128 0,-5-2-144 0,1 5 144 15,-3 1-192-15,0 2 192 0,0 2 0 0,-2 0-128 16,1 0 128-16,-1-1 0 0,-1-1 0 0,-1 0-192 0,-1-2 192 15,0-1-160 1,-2 0-1632-16,0-1-336 0,-4-5-64 0</inkml:trace>
  <inkml:trace contextRef="#ctx0" brushRef="#br0" timeOffset="10021.31">30132 2008 31679 0,'0'0'1408'0,"0"0"272"0,0 0-1344 0,0 0-336 15,0 0 0-15,0 0 0 0,0 0 336 0,3 6 0 16,-3-6 0-16,0 0 0 16,0 0-1872-16,0 9-384 0</inkml:trace>
  <inkml:trace contextRef="#ctx0" brushRef="#br0" timeOffset="14188.27">7908 1901 9215 0,'0'0'816'0,"0"0"-656"16,0 0-160-16,9 0 0 0,-1 0 1024 0,1-1 192 15,-1-1 16-15,0 1 16 0,-2-1-176 0,0 0-48 16,1 0 0-16,-1-1 0 0,0 1-64 0,2 0 0 16,0 2-16-16,-8 0 0 0,6-2-256 0,-6 2-48 15,6-5-16-15,-6 5 0 0,0 0-64 0,5-4-16 16,-5 4 0-16,0 0 0 0,0 0 96 0,-1-6 32 16,-1 2 0-16,-3-1 0 0,-2 2-48 0,-2 1-16 15,-1-1 0-15,-3 2 0 0,1-3-160 0,-5 1-48 16,-2 0 0-16,-1 0 0 0,-1-1-16 0,-1 0-16 15,-3-3 0-15,-1-1 0 0,-4-1-16 0,0 0 0 16,-2-1 0-16,0 1 0 0,-1-2-64 0,-2 3-16 16,-2-3 0-16,-3 2 0 0,-3-2-128 0,-2 3-16 15,-4-4-128-15,0-2 192 0,-3 0-64 0,1 3 0 16,-1-3-128-16,-3 1 192 0,-2 2-192 0,2-2 176 0,-2 2-176 16,-2 1 160-16,0-3-16 0,-4 1 0 0,1 1 0 0,-26-4 0 15,11-1-144-15,2 5 128 0,1 1-128 0,25 2 128 16,-7 2-128-16,-28-2 0 0,6-2 0 0,3 5 0 15,0-3 0-15,5 5 0 0,-5 0 128 16,26 2-128-16,-7 1 0 0,-26 1 0 0,6 3 0 0,29-2 0 16,-2 3 0-16,-1-1 0 0,-1-1 0 0,-21 1 0 15,6 1 0-15,22 1 0 0,1-2 0 0,-1 1 0 16,-5 1 0-16,-17 2 0 0,6 1 0 0,6-3 0 16,2-1 0-16,2 3 0 0,1-3 0 0,-2-1 0 0,2 1 0 15,2 3 0-15,2-3 0 0,-2 0 0 0,1 1 0 0,3-1 0 16,-2 1 0-16,4 3 0 0,0-1 0 0,0 1 0 15,1-4 0-15,1 1 0 0,-2 1 0 0,2-5 0 16,0 2 0-16,4 1 0 0,-4 2 0 0,3-2 0 16,4 1 0-16,-2 3 0 0,0-2 0 0,-1 4 0 15,1 0 0-15,-1-2 0 0,-1 2 0 0,-1-3 0 16,-1-3 0-16,1 4 0 0,0-3 0 0,-1 3 0 16,3-2 0-16,1 3 0 0,0-3 0 0,1 6 0 15,3 0 0-15,-1-2 0 0,2 2 0 0,2 2 0 16,2-1 0-16,-1-2 0 0,0 0 0 0,1 1 0 0,3-1 0 15,1 2 0-15,1 1 0 0,0 1 0 16,-1 3 0-16,1-1 0 0,1-1 0 0,-2-1 0 16,4 1 0-16,-1-3 0 0,0 1 0 0,0 0 0 15,3 2 0-15,2-1 0 0,2 1 0 0,2-2 0 16,3 0 0-16,2 1 0 0,1-1 0 0,5 0 0 16,1-1 0-16,4 3 0 0,0 0 0 0,4 2 0 0,0 0 0 0,4 2 0 15,4-1 0-15,2 0 0 0,2 3 0 16,1-2 0-16,1-2 0 0,4 1 0 0,2 3 0 0,2 0 0 15,2-5 0-15,2-1 0 0,1-1 0 0,2 2 0 16,-1-3 0-16,3-1 0 0,1 1 0 0,4-2 0 16,2-2 0-16,0 2 0 0,2 0 0 0,-11-7 0 15,5 5 0-15,6-4 128 0,-1-1-128 0,3 3 128 16,3-1 0-16,3 2 0 0,2-3 0 0,2 2 0 0,3-5-128 0,2 0 160 16,-1-2-160-16,3 5 160 0,1-5-160 0,2 2 192 15,-1-1-192-15,0-1 192 0,1 2-192 0,1-1 0 16,-3-1 144-16,0 2-144 0,-1 0 0 0,-1-3 128 15,-2-2-128-15,0 0 0 0,-1-1 0 0,-1 0 144 16,-1-1-144-16,-1 1 0 0,1-3 192 0,1-1-192 16,1 1 192-16,0-6-192 0,1-3 176 0,1 1-176 15,-4-1 160-15,1 3-160 0,0 1 144 0,-1-1-144 16,-3 3 128-16,-2-4-128 0,-1 3 0 0,-2-1 0 16,-3 2 128-16,21-3-128 0,-15 2 0 0,-3 1 0 15,-4 1 0-15,-2-3 0 0,-2 2 0 0,-1-2 128 16,0 0-128-16,-3 1 0 0,-5-4 128 0,2 2-128 15,-4-2 128-15,-2-2-128 0,1 1 0 0,-3-2 128 16,-1 0-128-16,1 2 0 0,0-1 128 0,-2-1-128 16,0 2 0-16,1-1 128 0,1-3-128 0,-10 7 0 15,1-4 0-15,10-7 0 0,-3 1 0 0,-6 0 128 16,-1 1-128-16,-3-2 0 0,-2-1 128 0,-2-2-128 16,0 1 128-16,-7 7-128 0,-1-3 144 0,1-8-144 15,-2-1 160-15,-3-4-160 0,-3-3 256 0,-3 0-32 0,-3-2-16 0,-2 4 0 16,-3 1 176-16,-6 4 16 0,-3 2 16 0,-1 2 0 15,-5 4-192-15,-4 2-32 0,-4 1-16 0,-2 2 0 16,-3 2-176-16,-1 4 0 0,-2 0 0 0,3 3 0 16,-2 3 0-16,5-1-192 0,5 3 64 0,-10 2 128 15,9 2-1472-15,6 5-192 0,2-3-16 0,7 1-10064 16,3 5-2016-16</inkml:trace>
  <inkml:trace contextRef="#ctx0" brushRef="#br0" timeOffset="27232.44">522 4293 6447 0,'0'0'576'0,"0"0"-576"16,-7-8 0-16,0 3 0 0,0 3 1392 0,7 2 160 15,-8-7 48-15,8 7 0 0,-6-5-352 0,6 5-64 16,0 0-16-16,0 0 0 0,-5-6-224 0,5 6-48 16,0 0-16-16,0 0 0 0,0 0-304 0,9-6-64 15,1 2-16-15,1 3 0 0,2-1-112 0,2 2 0 0,3 2-16 0,4-1 0 16,3 0-64-16,-8-1-16 16,4 0 0-16,5-1 0 0,2 0-64 0,3-1-16 15,4 2 0-15,2 0 0 0,1 2-48 0,34 0-16 16,-8-2 0-16,-6 0 0 0,-4 0-16 0,-4 0-128 0,0 1 192 0,1 3-64 15,1-1 48-15,3-1 0 16,1 2 0-16,2-1 0 0,-3-2 16 0,2 0 0 0,0 0 0 0,-1 2 0 16,-1-2 32-16,4 2 16 0,0-1 0 0,4 1 0 15,2 3-240-15,-1-2 0 0,-7-4 0 0,5 1 0 16,2-1 0-16,3 4 0 0,1 3 0 0,1-1 0 16,3-4 0-16,-4 1 0 0,0-3 128 0,-4 2-128 15,4 2 0-15,-1 1 0 0,3-2 0 0,1 1 0 0,1 2 128 16,-1 0-128-16,-4-4 0 0,2 0 0 0,1 2 144 0,0 2-144 15,-1 3 128-15,4-4-128 0,-1-2 144 0,0-1-144 16,-5 4 160-16,2-3-160 0,0 2 128 0,4 2-128 16,2-2 0-16,-1-1 144 0,-1-2-144 0,0 1 192 15,-1 1-192-15,3-1 192 0,2 1-48 0,-1 1 0 16,0 0 0-16,-3-2 0 0,-4-3-16 0,3 3 0 16,0-1 0-16,1 3 0 0,0 0-128 0,-3-2 0 15,4-1 0-15,-3 0 0 0,0 0 128 0,-2-1-128 16,1 2 128-16,2-2-128 0,3-1 128 0,-2 0-128 15,-6-1 0-15,0 2 128 0,2-3-128 0,1 0 128 0,0 1-128 0,2 0 128 16,2 0-128-16,-3-1 0 0,-1-2 144 0,-2-1-144 16,-2 0 128-16,1 3-128 0,3-1 128 0,2-3-128 15,2 1 0-15,0 0 0 0,-4-4 0 0,-2 4 128 16,0 1-128-16,3 1 128 0,1 2-128 0,1-4 128 16,-2-4-128-16,-1 4 176 0,-3-1-176 0,4 3 192 15,1 2-192-15,-4 0 128 0,2-1-128 0,-2 1 128 16,-4-4-128-16,3 0 0 0,-3 2 144 0,2 3-144 15,-1 0 128-15,3 0-128 0,-1-1 128 0,-1-1-128 16,-2-2 0-16,-1-1 144 0,-2 1-144 0,2 1 0 16,-1 2 160-16,0 0-160 0,2-2 128 0,-2-1-128 15,-1-1 128-15,-1 0-128 0,-4 0 128 0,2 0-128 16,-2 1 128-16,1 2-128 0,3 0 128 0,0 1-128 0,-1-4 0 0,0-3 128 16,-2 1-128-16,-3-2 0 0,1 3 0 0,0 2 0 15,0-3 0-15,2 4 0 0,0-1 0 0,2 0 0 16,0-4 128-16,0 2-128 0,-1-3 0 0,0 3 0 15,-6 2 0-15,6 0 0 0,1-1 0 0,0 1 0 16,1 0 0-16,-1 2 0 0,-2-5 0 0,1 2 0 16,-1 2 0-16,-1-1 0 0,0 1 0 0,3 1 128 15,-1 0-128-15,2 0 0 0,0-1 144 0,-2 1-144 16,1-1 160-16,-3 1-160 0,-2-2 160 0,2 1-160 16,1 1 160-16,2-1-160 0,1 1 176 0,-1-2-176 15,0-1 192-15,1 0-192 0,-5 2 0 0,1 2 0 0,0 0 0 0,3-1 0 16,2 0 128-16,0-2-128 0,-1 0 0 0,-1 0 0 15,-1 1 0-15,-3-1 0 0,0 0 0 16,0 1-144-16,-1 1 144 0,1-1 0 0,1 1 160 0,0-1-160 16,1-1 0-16,0 2 0 0,-2-1 0 0,-2 2 0 15,-1-1 0-15,2 0 0 0,-1-2 0 0,1 1 0 16,-1 1 0-16,2 2 0 0,-2-1 0 0,-1 0 0 16,-2 0 0-16,-2-1 0 0,-2 2 128 0,0 0-128 15,-3-1 0-15,4 0 0 0,1 1 0 0,-1 0 0 16,0-2 128-16,-2 2-128 0,-3 0 0 0,-2 0 144 15,0 0-144-15,-1 0 160 0,-1-1-160 0,-1 1 160 16,-1 0-160-16,1 0 192 0,-1-1-192 0,1 0 192 16,-1-1-192-16,3 2 0 0,1 0 0 0,-2 0 128 15,-5 0-128-15,-1 0 0 0,-3-2 144 0,0 2-144 16,-1-1 0-16,1-1 144 0,-2 0-144 0,0 0 0 0,-4 1 128 0,-2 1-128 16,-2-1 0-16,-2 1 0 15,-2 0 0-15,-2 1 0 0,-3-1-176 0,-10 0-10432 16,0 0-2080-16</inkml:trace>
  <inkml:trace contextRef="#ctx0" brushRef="#br0" timeOffset="35487.24">4698 12686 6447 0,'0'0'576'0,"-8"1"-576"16,0-1 0-16,-3 1 0 0,0 1 1168 0,1 2 128 15,1-2 32-15,0-1 0 0,-2-1-96 0,2 0-16 16,0 2 0-16,1-1 0 0,2-1 0 0,-1 0 0 15,1 0 0-15,6 0 0 0,0 0 32 0,0 0 0 16,0 0 0-16,0 0 0 0,0 0-224 0,0 0-64 16,0 0 0-16,0 0 0 0,0 0-272 0,0 0-64 15,0 0-16-15,0 0 0 0,0 0-176 0,9 2-48 16,1 1 0-16,2 0 0 0,-1-1 0 0,2 2 0 16,1-3 0-16,7 2 0 0,3-3-112 0,-1 1-16 15,-1 0-16-15,0 2 0 0,-1-1 32 0,3 1 16 0,0 1 0 0,2-3 0 16,1-1-64-16,1 1-16 0,2 1 0 0,2-4 0 15,3 2-16-15,4 2-16 0,0 0 0 0,2 1 0 16,-3-1-176-16,1 1 192 0,1 0-192 0,-2 0 192 16,0 0-192-16,1 0 160 0,2 1-160 0,1 0 160 15,1-3-160-15,3 2 160 0,1-1-160 0,2 1 160 16,-2 1-160-16,3 1 0 0,-2-1 144 0,1-2-144 16,-1 1 0-16,2-1 128 0,0 1-128 0,4-2 0 15,0-1 0-15,2 0 128 0,2 3-128 0,-1-3 0 0,-4-3 0 0,1 3 0 16,-1 3 0-16,-1-3 128 0,3-3-128 0,1 2 0 15,0-2 0-15,2 1 0 0,3-1 0 0,-2 1 0 16,-5-1 0-16,0 2 0 0,1-3 0 0,0 1 128 16,0 0-128-16,1 0 0 0,1 1 0 0,3-1 0 15,-1-2 0-15,0 2 0 0,-2 2 0 0,0 0 0 0,2-2 0 0,2-1 128 16,2-1-128-16,2 3 0 0,0 2 0 0,-3-1 0 16,-2-2 0-16,0 2 0 0,0 0 0 0,1 1 0 15,1-3 0-15,3 0 0 0,1 0 0 0,0 1 0 16,-4 2 0-16,0 0 0 0,1-1 0 0,-1 1 0 15,2 1 0-15,0 2 0 0,4 1 0 0,-3 0 0 16,-3-3 0-16,0 1 0 0,-1 2 0 0,1-1 0 16,2-1 128-16,2 1-128 0,1 1 128 0,0-2-128 15,-4 2 0-15,-2 2 0 0,0-2 0 0,1-1-192 16,1-1 192-16,0 2 0 0,3 2 0 0,0-2 0 16,-3 0 0-16,-2 1 0 0,-4 1 0 0,3-2 0 15,-1-1 0-15,4 1 0 0,2 2 0 0,-3-2 0 16,-1 0 0-16,0-1 0 0,-3 1 0 0,3-1 0 0,-2-1 0 15,3 1 0-15,2-1 0 0,2 2 0 0,1 1 0 0,-5-2 128 16,-4-2-128-16,0 0 0 0,2-1 0 0,1 0 0 16,0 3 0-16,1-1 128 0,3 1-128 0,-4-2 0 15,0 2 0-15,-3-3 0 0,0 0 0 0,0 1 0 16,1 2 0-16,2-1 0 0,2-2 0 0,-1 1 0 16,-1 1 0-16,0-1 0 0,-2-1 0 0,-2 2 0 15,0 0 0-15,2-1 0 0,1 2 0 0,2-2 0 16,1-1 0-16,1 0 128 0,-6 0-128 0,2 0 0 15,-1 0 0-15,4 0 128 0,1-1-128 0,1 1 0 16,3 0 0-16,-3-3 0 0,-3 2 0 0,1-1 0 16,-1 0 0-16,1 1 128 0,1-1-128 0,1 1 0 15,0 1 0-15,2-1 0 0,-3 0 0 0,-2 1 0 16,-2 0 0-16,1 0 0 0,2 0 0 0,0 0 0 0,1 1 0 0,2-1 0 16,-1 0 0-16,0-1 0 0,-3 2 0 0,2-1 0 15,-1 0 0-15,4-1 0 0,0-1 0 0,0 1 128 16,-1 0-128-16,-1-2 0 0,-1 1 0 0,-1 0 0 15,1 1 0-15,5 0 0 0,-2 0 0 0,-1 1 0 16,0-2 0-16,-2 2 0 0,-3-2 0 0,-2 1 128 16,1-1-128-16,2 1 0 0,2-2 0 0,0 1 0 15,-2 1 128-15,-1-1-128 0,-3 0 160 0,1 1-160 16,2-1 160-16,0-2-160 0,1 4 160 0,2-3-160 16,1 0 128-16,-3-1-128 0,-2 2 0 0,-2 0 0 15,-1 0 128-15,0-1-128 0,-1-2 0 0,2 3 144 16,3-1-144-16,0 2 0 0,-2 1 0 0,1 0 128 0,-4-3-128 0,0 1 0 15,0 1 0-15,2-4 0 16,1 1 128-16,1 0-128 0,-1 0 128 0,1 3-128 0,-5-4 0 0,-1 2 0 16,1 3 0-16,0-4 0 0,-2 1 0 0,0-3 0 15,2 4 0-15,2-1 0 0,0 2 0 0,-1 1 0 16,-3 0 0-16,0 0 0 0,-2-1 0 0,0 0 0 16,-2 1 0-16,3 0 0 0,2 0 0 0,2 0 0 15,1-2 0-15,-3 2 0 0,-4 0 0 0,0 0 0 16,0 0 0-16,3 0 0 0,-4 0 0 0,2 0 0 15,1 0 0-15,0 0 0 0,0-1 0 0,0 1 0 16,-3 1 0-16,-1 1 0 0,2-2 0 0,-2-2 0 16,-1 1 0-16,4 0 0 0,-2-1 0 0,4 1 0 15,-1-3 128-15,0 3-128 0,-3 1 0 0,1 0 0 0,-3 1 0 16,1-1 128-16,-1-1-128 0,0 0 160 0,0 0-160 0,0-1 160 16,2 1-160-16,0 1 160 0,1-1-160 0,-2 1 160 15,-3 0-160-15,-1 1 0 0,1 0 0 0,0 1 128 16,0-2-128-16,-2 0 0 0,2 0 0 0,-2 0 128 15,3 0-128-15,-1 0 0 0,0 1 0 0,-2 0 0 16,-4 0 0-16,1 3 0 0,-2-1 0 0,-1-1 0 16,-4 0 0-16,2-2 0 0,0 1 0 0,-1 0 128 15,0 2-128-15,2 0 128 0,-2 3-128 0,2-3 128 16,-2-1-128-16,-1 0 128 0,-2 2-128 0,-1 1 128 16,0-1-128-16,-1-2 0 0,-4 1 0 0,3-2 128 15,-1 3-128-15,1 0 0 0,-2-4 0 0,1 2 0 16,0 0 128-16,0-1-128 0,-1 2 0 0,2 0 128 15,0-1-128-15,-1 1 0 0,-2 0 0 0,1 1 0 16,-1-4 0-16,-1 0 0 0,0 1 0 0,-2 0 0 0,-2-1 128 0,1 0-128 16,-2 0 192-16,0 0-64 0,-1-1 48 15,-1 1 0-15,1 0 0 0,1 1 0 0,-1-2 0 0,-1 0 0 16,-1-1 0-16,1 1 0 0,-2-1-176 0,1-2 192 16,0 3-192-16,0-3 192 0,-2 0-192 0,4 3 128 15,0-2-128-15,0-2 128 0,-1 1-128 0,1 0 0 16,-3 1 0-16,1-4 0 0,-1 1 0 0,-1 2 0 15,0-1 128-15,-1 0-128 0,-1 0 0 0,1 1 0 16,0-2 0-16,-2 2 128 0,-3 0-128 0,1 2 0 16,-2-2 0-16,2 0 0 0,-9 4 0 0,10-3 128 15,-10 3-128-15,9-3 0 0,-9 3 128 0,0 0-128 0,0 0 0 0,8-4 128 16,-8 4-128-16,0 0 0 16,0 0 144-16,0 0-144 0,0 0 0 0,0 0 144 15,0 0-144-15,0 0 0 0,0 0 0 0,0 0 0 0,0 0-192 0,0 0 48 31,-11-4-1648-31,-2-1-320 0,1 2-64 0</inkml:trace>
  <inkml:trace contextRef="#ctx0" brushRef="#br0" timeOffset="41375.64">11867 12695 5519 0,'0'0'496'0,"0"0"-496"16,0 0 0-16,-7 1 0 0,-2-2 1728 0,9 1 240 16,-10 1 48-16,10-1 16 0,-11 1-1008 0,2 1-208 15,9-2-48-15,-8 0 0 0,8 0 80 0,0 0 16 16,-11-2 0-16,11 2 0 0,0 0 192 0,0 0 32 16,0 0 16-16,0 0 0 0,0 0 0 0,0 0 0 15,0 0 0-15,5-9 0 0,4 3-416 0,0 4-96 16,4-2-16-16,1 1 0 0,2 3-144 0,5 0-48 0,3 0 0 0,3 3 0 15,3-2-48-15,-2 0-16 0,3 2 0 0,0-3 0 16,1 0 0-16,0 0 0 0,0-1 0 0,2 1 0 16,3 0-64-16,1 0 0 0,0 1-16 0,4 0 0 15,3 2-48-15,2-1-16 0,1-1 0 0,2 1 0 16,-1 2 0-16,-1-4 0 0,1-3 0 0,0 3 0 16,1 3-32-16,3-1 0 0,6 1 0 0,-1-2 0 15,-1-1-16-15,1 1 0 0,-1 0 0 0,0-1 0 16,-2 0 64-16,1 3 16 0,1 0 0 0,3-1 0 15,3 2 64-15,1-2 16 0,-1 0 0 0,-4-1 0 0,-1-1-16 16,1 1 0-16,-2-1 0 0,3 2 0 0,2-1-48 16,3-1-16-16,2 0 0 0,-3 0 0 0,-3-1-16 0,-2-1 0 15,4 1 0-15,0 0 0 0,2-2-64 0,2 1-128 16,0-2 176-16,-1 0-176 0,-2-1 128 0,0 0-128 16,1-2 0-16,1 5 0 0,1-2 144 0,3 0-144 15,1-2 0-15,-3-2 144 0,-5 5-144 0,1-4 0 16,1 2 0-16,1 3 0 0,0-2 0 0,1 1 0 15,1 1 0-15,-2-1 0 0,-4-1 0 0,2 2 0 16,-1-2 0-16,2 3 0 0,1 1 0 0,3 0 0 16,3-4 0-16,-2 1 0 0,-8 1 0 0,6 2 0 15,-2-2 0-15,1 2 0 0,1 2 0 0,3-1 0 0,2-1 0 16,-4 0 0-16,0-3 0 0,-1 2 0 0,1 1 128 0,2 0-128 16,3 1 0-16,-2-1 0 0,0-2 0 0,-1 1 0 15,-3-2 0-15,0 4 0 0,-3-1 0 16,3 2 0-16,5-1 0 0,-2 0 0 0,-1-1 0 0,-2 0 0 15,0 0 0-15,2 3 0 0,-2 2 0 0,4 0 0 16,0-3 0-16,2 0 0 0,-3-1 0 0,-1 2 0 16,0 0 0-16,0 2 0 0,1-1 0 0,1 0 0 15,1 0 0-15,-2 1 0 0,-6-2 0 0,1-1 0 16,-1-1 0-16,1 2 0 0,0 2 0 0,1 0 0 16,2-2 0-16,-3-1 0 0,-2-1 0 0,-3 2 0 15,0-2 0-15,1 2 0 0,0-2 128 0,0 3-128 16,2-3 0-16,-3-1 0 0,-3 0 0 0,1-1 0 15,-1 0 0-15,0 1 0 0,-1 2 128 0,1-1-128 16,2-1 0-16,2 0 0 0,-2-2 0 0,-3 2 0 0,-2 0 0 0,0 0 0 16,-2-1 0-16,2 1 0 0,-1 1 0 0,2 0 0 15,0 2 128-15,-1-3-128 0,-1-3 0 0,-1 2 0 16,-4 1 0-16,1 1 0 0,-2-1 0 0,0 1 0 16,-1-1 0-16,2 0 0 0,1 0 0 0,1 3 0 15,-2-3 0-15,-4 0 0 0,-3-3 0 0,0 2 0 16,-2 1 128-16,0 0-128 0,-4 0 0 0,-2 0 0 15,2 1 0-15,-1 2 128 0,1-3-128 0,-2 0 0 16,-1 1 0-16,-1-1 0 0,-3 0 0 0,1 0 0 16,-4 0 128-16,0 1-128 0,-5 1 0 0,-2-2 0 15,3 1 0-15,-3 0 0 0,-1 1 0 0,0-1 0 16,-2-1 0-16,1 0 0 0,-2 0 0 0,-1 0 0 0,-3 0 0 0,2 1 0 16,-4-1 0-16,-9 0 0 0,9-1 0 0,-9 1 0 15,0 0 0-15,0 0 0 0,0 0 0 0,0 0 0 16,0 0 0-16,0 0 0 0,0 0 0 0,0 0 0 15,0 0 0-15,-11-1 0 0,-3-1 0 0,-2 2 0 16,-2-1 0-16,-1 1-176 0,-2-1 176 0,-1 1-128 16,-3-2 128-16,-4 2-160 0,-5 0 160 0,-2 0-160 15,-8-1 160-15,-1 0-128 0,-2 0 128 0,-6-2-128 16,-1 1 128-16,-3-1 0 0,-2 3-144 0,-4 0 144 16,-5 0-160-16,-4-1 160 0,-4-2-208 0,-2 1 80 15,-1 0 0-15,-3 2 0 0,-5 2 0 0,-2-2 0 16,-5-2-80-16,3 1-16 0,-1 1 0 0,-2 0 0 15,-4 0-1152-15,1-1-224 0,1-3-64 0,4 0-13760 16</inkml:trace>
  <inkml:trace contextRef="#ctx0" brushRef="#br0" timeOffset="42375.44">18386 11321 8287 0,'0'0'736'0,"-7"-5"-592"0,0 1-144 0,-1 0 0 0,2 0 1440 16,0-1 256-16,-1-1 48 0,2 1 16 0,1 0-464 0,3-3-80 15,-2 2-32-15,3-2 0 0,0 2-32 0,3 1-16 16,-1-3 0-16,2 3 0 0,0 1-288 0,0-1-48 16,1-3-16-16,-5 8 0 0,7-3-272 0,2 1-48 15,0 0-16-15,1 2 0 0,1 1-128 0,-1 2-16 16,0-2-16-16,0 4 0 0,1 4-80 0,0-2-16 16,0 6 0-16,2 1 0 0,0 3-48 0,0 3-16 15,1 2 0-15,3 3 0 0,-3 4-128 0,1 4 128 16,-2 3-128-16,0 0 128 0,-3-1-128 0,0 2 192 15,-1-1-192-15,-1 0 192 0,-1 0-192 0,-1 0 128 16,0-3-128-16,-1-2 128 0,-2-4 144 0,1 1 32 16,-2-5 0-16,-2 0 0 0,0-3 160 0,-2-1 48 15,2-1 0-15,-2-1 0 0,-1-3 0 0,1-2 0 16,-2-4 0-16,1 1 0 0,-1-3-128 0,1-1-32 16,3-5 0-16,0 0 0 0,-7 5 0 0,7-5 0 0,-6-1 0 0,6 1 0 15,-6-5-32-15,1-1-16 0,1 0 0 0,0-4 0 16,-2-1-80-16,0-1-16 15,5-3 0-15,-1 0 0 0,0-2-80 0,2 0 0 0,3-4-128 16,-1 0 192-16,2-5-32 0,1 1-16 0,2-3 0 0,2 1 0 16,1-2-144-16,2 2 160 0,0-1-160 0,3 3 160 15,2-2-160-15,1 3 0 0,1 0 0 0,2-2 0 0,1 4 0 16,1-3 0-16,0 0 0 0,1 3 0 16,0 3 0-16,1 2 0 0,1 0 0 0,-5-1 0 0,0 3 0 0,-2 1 0 15,0 1 0-15,-3 1 0 0,0-2 0 0,-2 5 0 16,0 0 0-16,0 2 0 0,-2-1 0 0,-2 1 0 15,1-2 0-15,-4 3 0 0,1 3 0 0,-2 1 0 16,1-1 0-16,-7 3 0 0,7-5 0 0,0 3 0 16,-7 2 0-16,6-2 0 0,-6 2 0 0,0 0 0 15,7 4 0-15,1 4 0 0,-5-3 0 0,0 1 0 16,-3-6-128-16,4 9 128 0,-1 0 0 0,-1 0 0 16,1-3 0-16,-1 3 0 0,0-1 0 0,-2-8 0 15,2 9 0-15,1-4 0 0,-3-5 0 0,4 7 0 16,-4-7 0-16,5 8 0 15,-5-8-416-15,0 0-16 0,0 0 0 0,5 3-11328 16,-5-3-2256-16</inkml:trace>
  <inkml:trace contextRef="#ctx0" brushRef="#br0" timeOffset="46494.92">12967 16669 18143 0,'0'0'800'0,"-5"-2"160"0,5 2-768 0,-3-4-192 16,3 4 0-16,0 0 0 0,0 0 640 0,6-8 64 16,1 1 32-16,0 1 0 0,4 2-320 0,-2 0-64 15,-1-1-16-15,3-2 0 0,1 2-48 0,1 2-16 16,0-4 0-16,2 3 0 0,3 2 176 0,0-1 16 15,-2 1 16-15,2-1 0 0,0-1 144 0,-1 2 16 16,3-2 16-16,-1 1 0 0,0 1-80 0,2-1 0 16,3 1-16-16,1-2 0 0,0 2-16 0,2 0 0 15,1 2 0-15,3 0 0 0,2 2-64 0,3-1-16 0,3 0 0 16,1 3 0-16,-2-3-144 0,0 0-16 0,-2 1-16 0,-1-2 0 16,2 0-144-16,1 1-16 0,2 0-128 0,0-1 192 15,1 0-192-15,4 1 0 0,2 1 0 0,2-1 0 16,2 2 0-16,0-2 128 0,-2-1-128 0,0 1 0 15,0 3 0-15,1-4 128 0,3 0-128 0,3 2 0 16,0 1 128-16,3 0 0 0,2-3-128 0,-2-2 192 16,-3 1-192-16,3 1 144 0,1-1-144 0,3 1 128 15,2 1-128-15,2-1 0 0,4-3 144 0,-2 2-144 16,-3 1 128-16,0 1-128 0,3-1 160 0,1 3-160 16,1-2 176-16,4 1-176 0,-3-1 192 0,1 0-192 15,-2-3 192-15,3 0-64 0,-2 2 0 0,6 0-128 0,2-1 176 0,-1 1-176 16,-6-3 160-16,1 1-160 0,-1-2 192 15,2 3-64-15,0 0-128 0,2-1 192 0,3-2-16 16,-3 2-16-16,-2-2 0 0,0-1 0 0,0 1-160 0,3 0 160 16,5 2-160-16,-3-2 160 0,-2-1-160 0,-3 0 0 15,2 0 0-15,2 0 0 0,4 1 0 0,-2 0 0 16,-2-1 0-16,0-1 0 0,-1-1 0 0,1 4 0 16,2-1 128-16,2-1-128 0,1 0 0 0,0 1 0 15,-5-4 0-15,1 2 0 0,4 3 0 0,0-1 0 16,-2-2 0-16,3 2 0 0,-3 0 0 0,-3 1 0 15,-1-4 0-15,5 3 128 0,5 2-128 0,-2-2 0 16,-3-1 0-16,-2 1 0 0,-1 0 0 0,4 2 0 16,2-1 144-16,-2 2-144 0,-2-3 272 0,-1 0-16 0,-1 1 0 0,4 0 0 15,0 0-256-15,-1 1 0 0,-1-2 0 0,0 0 0 16,-2 0 0-16,1 3 0 0,0 0 160 0,2 0-160 16,1-2 0-16,-3-1 0 0,-2 2 128 0,1 0-128 15,0 1 0-15,2 0 0 0,1 0 0 0,0 1 0 16,-3 0 0-16,0 0 0 0,0-2 0 0,4 1 0 15,4 1 0-15,-4 0 0 0,-5-1 0 0,1 0 0 16,0-1 0-16,2 0 0 0,5 2 0 0,-6 0 0 16,-6 0 0-16,0 2 0 0,1 0 128 0,6-2-128 15,-2 0 0-15,1 0 0 0,-1 1 0 0,0 0 0 16,-2 0 0-16,1 1 0 0,2-2 0 0,2 1 0 16,1 1 0-16,-2 1 0 0,-4 0 0 0,-1 0 128 15,2-1-128-15,1-1 0 0,4 1 0 0,-5 0 0 16,-3 0 0-16,-1 1 0 0,0 2 0 0,3-1 0 15,3-2 0-15,-2 1 0 0,-3 1 0 0,-2 1 0 0,-3-3 0 0,1 1 0 16,2-2 0-16,5 2 0 0,1-1 0 0,-4 2 0 16,-4 1 0-16,-1-1 0 0,1-3 0 0,3 3 0 15,4 0 128-15,-3 1-128 0,-1-3 0 0,-2 0 0 16,-3 0 0-16,-2 2 0 0,0-1 0 0,2 2 0 16,2-3 0-16,-2-1 0 0,-1 2 0 0,-3 1 0 15,-2-3 0-15,0 3 0 0,-2-2 0 0,6 1 0 16,-1-2 0-16,-1-1 0 0,-4 3 0 0,-2-2 0 15,-1-1 0-15,-2 1 0 0,1 1 128 0,0 0-128 16,-1 1 0-16,0-3 128 0,3 0-128 0,-3 0 0 16,0 0 0-16,-2 0 128 0,-2 0-128 0,0 0 0 15,1 0 0-15,1 0 128 0,2 0-128 0,0 0 0 16,-1 0 0-16,-3 0 0 0,-4-3 0 0,-1 3 0 0,0 3 0 0,0-3 0 16,1 0 0-16,0 0 0 0,2 0 128 0,-1 1-128 15,-2 0 0-15,2-1 0 0,-3 0 0 0,-2 2 0 16,-3-1 0-16,3-1 0 0,-1 0 0 0,2 1 0 15,-3 0 0-15,2 1 0 0,1-2 0 0,-1-2 0 16,1 1 0-16,0 1 128 0,-3-1-128 0,-1 0 0 16,-3-2 144-16,1-1-144 0,-2 0 160 0,3 2-160 15,-3-1 176-15,1 2-176 0,-1-3 192 0,4 0-192 16,-4 1 160-16,1-1-160 0,-3 1 128 0,0-1-128 16,-2-1 144-16,-1 1-144 0,-2 1 160 0,-1 0-160 15,2 1 144-15,-3-2-144 0,-1 1 128 0,0 1-128 16,-1-1 144-16,0 2-144 0,-4-2 160 0,-1 1-160 0,0-2 240 15,0 1-48-15,-1 2-16 0,-2 0 0 16,-1 0-16-16,-1 1 0 0,-2 0 0 0,-1 0 0 16,-3 1-16-16,1 0 0 0,-2-2 0 0,-10 1 0 0,10 4 32 0,-10-4 0 15,0 0 0-15,0 0 0 0,0 0-16 0,0 0 0 16,0 0 0-16,0 0 0 0,0 0-160 0,-4 10 160 16,4-10-160-16,-7 11 160 0,-3-4-160 0,-2-1 0 15,-1-1 0-15,-1-1 0 0,2-2-224 0,-4 1-32 16,-3-2 0-16,2-1 0 15,-1-2-1776-15,-3-1-352 0,-3-2-80 0</inkml:trace>
  <inkml:trace contextRef="#ctx0" brushRef="#br0" timeOffset="56752.73">11546 19339 27183 0,'-12'-10'1200'0,"8"2"256"0,4 8-1168 0,-3-9-288 0,0-4 0 0,0 2 0 16,-2 1-192-16,-1-4-80 0,-4-2-32 0,-3 0 0 16,0-2 304-16,-1 3 0 0,-2 1 128 0,-2 0-128 0,-2-1 256 0,-2 1-32 15,-2-2-16-15,1 2 0 16,-2 0-208-16,-3-1 0 0,-3 1 0 0,2-1 0 0,-4 2 0 0,-1 1 192 15,-2 0-16-15,-3 2-16 0,-7-4 288 0,-2 1 48 16,-5 3 16-16,1-3 0 0,0 2 896 0,-1 2 176 16,-1-1 32-16,-1 4 16 15,-3-3-1808-15,-5 1-352 0,-6 3-80 0,-1-4-16 0,-1 3 624 0,1-3 288 16,0 2-32-16,0 1 0 0,-5-2-112 0,-2 2-16 16,-2-5-128-16,0 4 192 0,0-2-192 0,2 4 144 15,1 3-144-15,-6-6 128 0,-8-1-128 0,4 3 0 16,2-2 144-16,1 4-144 0,2 1 0 0,-7-4 0 15,-5 0 0-15,3 0 128 0,3-2-128 0,1 3 176 0,0 0-176 16,-6 2 192-16,-7-1 64 0,5 4 32 16,4-1 0-16,-3 2 0 0,-3 0-64 0,-3 0-16 0,-5 0 0 0,2 3 0 15,5-1-80-15,-8 3-128 0,-5 3 176 0,3-4-176 16,4 1 128-16,4 3-128 0,-2-3 0 0,-3 1 0 16,0-1 0-16,4-1 0 0,3-2 0 0,-1 2 0 15,-5 0 0-15,0 1 0 0,4-2 0 0,5-2 0 16,4 4 0-16,-6-1 0 0,-5 0 0 0,3-1 0 15,2-1 0-15,5 3 0 0,1 5 0 0,-3-4 0 16,-5-1 0-16,5 2 0 0,4-3 0 0,4 1 160 16,2 1 0-16,-2-1 0 0,-4-2 0 0,5-1 0 15,7 2-32-15,3 1 0 0,4 0 0 0,-1 0 0 16,-1-1 32-16,0 2 0 0,2-2 0 0,3 1 0 16,5 2-160-16,3-2 0 0,2-1-192 0,2 3 192 0,1 0-192 0,-1-2 192 15,-1 4-192-15,3-3 192 0,-1 0-192 0,6 2 192 16,2 0-192-16,1 2 192 0,4-5-128 0,3 4 128 15,2 0 0-15,2 3 0 0,1 1 0 0,0-3 0 16,-1 4 0-16,0 3 0 0,1-1 0 0,3 1-176 16,2-1 176-16,3 2-192 0,-1 1 192 0,3-1-128 15,2-2 128-15,0 2-128 0,2 1 128 0,1 0-160 16,1 0 160-16,4 1-160 0,1-1 160 0,1-2-128 16,1 2 128-16,2 0-128 0,-1 3 128 0,4-2 0 15,1 0-144-15,2 1 144 0,1 1-144 0,1-2 144 16,1-1-192-16,7 1 192 0,-1 2-256 0,2 3 64 15,1-2 16-15,3 0 0 0,1-4 176 0,4 3-192 16,2-2 192-16,3 1-192 0,1-4 192 0,5 2-160 16,2 2 160-16,4-1-160 0,4 0 160 0,1 1 0 0,1-2 0 0,-2-1-128 15,-1-2 128-15,2 2 0 0,1-3 0 0,4 3 0 16,2 0 0-16,3 0 0 0,5-1 0 0,-2-1 0 16,4-4 0-16,-2 4 0 0,-2 0 0 0,2-1 0 15,1-1 0-15,1 2 0 0,5-1 0 0,3 0 0 16,8 0 0-16,-2 2 0 0,-6-4 0 0,1 1 0 15,1-2 0-15,2 1 0 0,2-5 0 0,4 2 0 16,5-4 0-16,-4 2 0 0,-3-1 0 0,-1-3 0 16,4 0 0-16,6 2 0 0,4-2 0 0,-3-1 0 15,-6-1 0-15,1 3 0 0,1 0 0 0,3-1 0 16,6-2 0-16,-3 1 0 0,-2 2 0 0,1 3 0 16,-3-5 0-16,4 2 0 0,7 2 0 0,-2 0 0 15,-5 2 0-15,-1-3 0 0,0 0 0 0,4 3 128 0,2-1-128 16,0 1 0-16,-2-4 0 0,0 1 0 0,-2 3 0 0,3-3 0 15,4 3 0-15,-2-5 0 0,-3 0 0 0,1 0 0 16,-4 1 0-16,4 0-128 0,5-3 128 0,-2 2 0 16,-5 1 0-16,0-2 0 0,-1 1 0 0,3-2 0 15,3 2 0-15,-2-1 0 0,2-1 0 0,-6-2 0 16,2 0 0-16,2-2 0 0,1-1 0 0,2-1 0 16,-8 0 0-16,-1-3 0 0,0 0 0 0,3 1 0 15,2-3 0-15,-4 4 0 0,-5-5 0 0,-3 2 0 16,0-2 0-16,0 3 0 0,3 1 0 0,0-2 0 15,0 1 0-15,-6-4 0 0,-4 2 0 0,-1-3 0 16,1 1 0-16,1 1 128 0,3-3-128 0,-3 2 0 16,-4 1 0-16,-3-4 0 0,0 2 0 0,-1-1 0 15,-4-2 0-15,5-1-128 0,3-1 128 0,-2 2 128 0,-4 1-128 0,-4 0 176 16,-3-3-176-16,-1 1 0 0,-2-1 0 0,-1 2-176 16,-2 1 176-16,0 0 0 0,-1 0 0 0,-2 0-128 15,-3-2 128-15,-3 2 0 0,-3 0 0 0,-6 1 0 16,-3-1 0-16,-4 0 128 0,-3 0-128 0,-2 1 0 15,-2-1 288-15,-2 0-16 0,0-1 0 0,-1 1 0 16,-1-1 80-16,-4-2 16 0,1-1 0 0,-4 1 0 16,-1-2-128-16,-1-2-32 0,-2 1 0 0,-2-2 0 15,-3 1-80-15,0-5 0 0,-3 2-128 0,-4 3 192 16,-1-2 64-16,-2-3 0 0,-2 2 0 0,1-3 0 16,-5 1-64-16,0-1 0 0,-3 2 0 0,-3 0 0 15,-6-3-192-15,-1 3 0 0,-2-4 0 0,-1 0 0 0,-1 3 0 0,0-1-336 16,1 2 48-16,-1 3 16 15,0 2-368-15,1-1-80 0,-1-2-16 0,2 4-10512 16,-1 1-2096-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32:32.191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796 3049 11967 0,'0'0'528'0,"0"0"112"0,0 0-512 0,4-5-128 0,-1-2 0 0,-1 2 0 0,1 0 624 0,-1-3 80 16,0 2 32-16,-2 1 0 0,0-1 32 0,0 6 16 15,-3-7 0-15,1 2 0 0,-2-2-128 0,0 2-16 16,4 5-16-16,-5-4 0 0,-3-1-160 0,1 0-16 16,-1 2-16-16,-2 0 0 0,2 2-48 0,-2 1-16 15,-1-1 0-15,-1 0 0 0,-1 2 16 0,2-1 16 16,-3-1 0-16,-1-1 0 0,0 2-16 0,-2 0 0 16,-2 0 0-16,-1 0 0 0,-1 2-32 0,0-2-16 15,-1 0 0-15,0 1 0 0,0 0 96 0,-1 0 16 0,0 3 0 0,0 3 0 16,0-1-96-16,1 0-16 0,1 4 0 0,2-2 0 15,-5 2-112-15,2-2-32 16,0 3 0-16,1 5 0 0,-3 0-192 0,3 1 144 16,1-3-144-16,0 2 128 0,-1 2-128 0,0 1 0 15,2 0 0-15,0 4 0 0,-1 0 0 0,1 2 0 0,0 2 0 0,2-2 0 16,0 2 128-16,3-2-128 0,1 2 0 16,1 0 128-16,0 3-128 0,2 0 160 0,0-1-160 0,1 1 160 15,1 1-160-15,2-3 128 0,1 1-128 0,1-2 128 16,3 2 64-16,1 0 16 0,1-3 0 0,2 2 0 15,0-3-208-15,4 3 176 0,0-1-176 0,2 1 160 16,0-3-160-16,1-1 0 0,2 0 144 0,2-2-144 16,-1 1 0-16,-1 1 128 0,1-1-128 0,2-3 0 15,-1 1 0-15,4-1 144 0,0-2-144 0,1-2 0 0,0-2 128 0,-1 1-128 16,3-3 0-16,1-1 0 0,2 1 160 0,0-5-160 16,0 1 128-16,2-3-128 0,0 0 176 0,2-1-48 15,0 0-128-15,3-3 192 0,1-1-64 0,1-1-128 16,0-3 176-16,-1 0-176 0,-1 0 208 0,2 2-64 15,-5-6-16-15,0 2 0 0,-2-1 0 0,-2-3 0 16,3-1 0-16,-3-1 0 0,-4-2 32 0,2 0 0 16,-2-2 0-16,2-3 0 0,-1-3 32 0,1 1 16 15,-1-5 0-15,0 2 0 0,-2 0 0 0,0-3 0 16,0 3 0-16,0-4 0 0,-1 1-32 0,-2-3-16 16,0 2 0-16,-5-3 0 0,2 0 32 0,-3 0 16 0,-1 1 0 0,-3-3 0 15,-2-3 0-15,-1 2 0 16,-3-2 0-16,-3 1 0 0,-3-2 160 0,-3 0 16 15,-5-1 16-15,-3-2 0 0,-3 1 48 0,-3 2 16 16,-2 3 0-16,-5 3 0 0,0 1-96 0,-2 3-32 0,-1 4 0 0,-3 5 0 16,-2 3-128-16,-2 5-16 15,-4-2-16-15,-1 7 0 0,-4 0-176 0,1 3 0 0,1 2 0 0,-18 5 0 32,8 0-784-32,6 3-192 0,2 3-48 0,14-3-11312 0,2 2-2256 0</inkml:trace>
  <inkml:trace contextRef="#ctx0" brushRef="#br0" timeOffset="4921.82">5129 5073 4607 0,'0'0'400'0,"-6"3"-400"15,-5-3 0-15,4 0 0 0,-3 0 1824 0,10 0 288 16,-8 0 48-16,8 0 16 0,-11 3-832 0,2-1-176 15,0 2-16-15,0-2-16 0,0 1-208 0,0 1-32 16,-1 1-16-16,0-1 0 0,2 1-240 0,1 1-32 16,-2-1-16-16,0-1 0 0,4 5-80 0,5-9 0 0,-5 6-16 0,5-6 0 15,0 0 48-15,0 0 16 0,-4 8 0 0,4-8 0 16,0 0-96-16,0 0-16 0,0 0 0 0,0 0 0 16,14 5 32-16,0-4 0 0,1-1 0 0,4-1 0 15,6-3 0-15,2 2 0 0,5-2 0 16,2 0 0-16,3 0-160 0,1-2-48 0,2 1 0 0,0 0 0 15,0-4-80-15,-1 4 0 0,-1-2-16 16,3 1 0-16,1 2 32 0,0 2 16 0,0 0 0 0,-2 1 0 0,-4 0-64 16,-3 1-16-16,1 2 0 0,-3 1 0 0,-6-2-144 0,1 3 0 15,-6 0 0-15,-2 0 128 0,-3-2 48 16,-2 1 0-16,-2-2 0 0,-11-1 0 0,9 4 80 0,-9-4 32 16,0 0 0-16,0 0 0 0,0 0 112 0,0 0 32 15,-7 11 0-15,-5-4 0 0,-3 3 16 0,-5-3 0 16,-7 4 0-16,-5-4 0 0,-6 3-256 0,-4-2-64 15,-5 2 0-15,-4-2 0 0,-2 2-128 0,-1-1 192 16,1 2-192-16,1-3 192 0,-2 2-192 0,1-4 192 16,-3 2-192-16,3-4 192 0,1-3-192 0,2-1 160 15,4 0-160-15,7-2 160 0,6-2-160 0,2-1 0 16,3 1 0-16,5 0 128 0,7-5-128 0,3 3 128 16,3 2-128-16,4-2 128 0,6 6-128 0,0 0 0 15,2-10 0-15,6 1 0 0,2 1 0 0,7 0 0 16,4-2 0-16,10 4 0 0,6-1-144 0,7 2 144 15,6 0 0-15,4-2 0 0,5 0-128 0,-1 2 128 16,1-1 0-16,0 2 0 0,-1 2 0 0,-1 2 0 16,-2 0 0-16,-3 2 0 0,-4 2 0 0,-4 2 0 0,-4-1 0 0,-5-1 0 15,-4 4 0-15,-6-3 0 0,-7-1 0 16,-3 1 0-16,-4 1 0 0,-11-6 0 0,0 0 0 0,5 6 0 16,-5-6 128-16,-3 12 16 0,-5-3 16 0,-4 0 0 15,-7-4 128-15,-7 1 32 0,-3 2 0 0,-7-4 0 16,-5-1-80-16,-5 1-16 0,-4 0 0 0,-1-1 0 15,-1-1-80-15,3 2-16 0,-3-4 0 0,2 0 0 16,0 0-128-16,3-1 160 0,0-2-160 0,4-2 160 16,4-3-160-16,6 3 0 0,5-2 0 0,6 2 0 0,4 1 0 0,7 1 0 15,4-2 128-15,7 5-128 16,0 0 0-16,0 0 0 0,14-9 0 0,8 5 0 0,2 1-192 16,9-1 192-16,5 3-160 0,6-2 160 0,1 0-128 0,6 1 128 15,4-1 0-15,3 1-144 16,1 1 144-16,-1 2 0 0,1 0 0 0,-3 2 0 0,-4-1 0 0,-5 2 0 15,-9-1 0-15,-6 0-128 0,-3 0 128 0,-7 1 0 16,-6-3 0-16,-3 2 0 0,-13-3 0 0,0 0 0 16,0 0 0-16,-9 8 128 0,-5-1 96 0,-9 0 32 15,-9 1 0-15,-8 0 0 0,-7 2 16 0,-6-3 16 16,-4 4 0-16,0-4 0 0,-1 1-112 0,0-2-32 16,5 4 0-16,1-3 0 0,1-6-144 0,3 0 128 15,1-1-128-15,6 2 128 0,2 0-128 0,4 3 0 16,4-1 0-16,4 0 0 15,3 1-1920-15,6 3-272 0,4-3-48 0</inkml:trace>
  <inkml:trace contextRef="#ctx0" brushRef="#br0" timeOffset="6179.4">14899 3599 12543 0,'0'0'560'0,"0"0"112"0,0 0-544 0,0 0-128 16,0 0 0-16,0 0 0 0,0 0 656 0,0 0 112 0,0 0 0 0,0 0 16 16,0 0 160-16,0 0 16 0,0 0 16 15,0 0 0-15,0 0-16 0,0 0-16 0,0 0 0 0,0 0 0 16,0 0-96-16,0 0-16 0,0 0 0 0,0 0 0 15,0 0-32-15,0 0-16 0,0 0 0 0,11-8 0 16,1 1-144-16,0-5-16 0,2 1-16 0,3-4 0 16,1-4-224-16,2-3-64 0,2-1 0 0,2 0 0 0,0 2-96 0,1-4-32 15,-3 1 0-15,0 3 0 0,-5-1-48 16,1 3-16-16,0-3 0 0,-3 3 0 0,-3 2-128 16,0 0 128-16,0 2-128 0,-2 1 128 0,-2-1-128 15,-2 3 0-15,2 5 0 0,-5-1 0 0,-3 8 0 0,0 0 0 16,0 0 0-16,0 0 0 0,0 0 0 0,0 0 0 15,0 0 0-15,0 0 0 0,0 0 0 0,4 11 0 16,-1 2 0-16,-2 1 0 0,-2 1 0 0,0 3 0 16,-1 1 0-16,1 4 0 0,0 0 0 0,-1 7 0 15,0 3 0-15,1 6 0 0,-3 1 208 0,0 7-32 16,1 2-16-16,-3 4 0 0,-2 2 32 0,0 2 16 16,-3-4 0-16,-1 2 0 0,0 1 48 0,0-2 16 0,-1 1 0 15,0-3 0-15,0-5 16 0,1 0 0 16,-2 2 0-16,2-6 0 0,1-4 96 0,-1 2 32 0,0 0 0 0,0-3 0 15,2-1 0-15,1-2 0 16,2-1 0-16,-1-1 0 0,2-5-144 0,2-1-16 0,1-1-16 0,-2-1 0 16,3-5-64-16,-1-1-16 15,1 0 0-15,0-2 0 0,1-1-160 0,0-2 160 16,1-2-160-16,1-2 160 0,-1-10-160 0,0 0 128 0,0 0-128 0,0 0 128 16,0 0-128-16,0 0-272 0,0 0 64 0,0 0 16 31,6-9-688-31,-6 9-128 0,4-11-16 0,-3-2-16 15,-1 0-1680-15,-1 3-336 0,-1-1-64 0,-2 2-10064 0</inkml:trace>
  <inkml:trace contextRef="#ctx0" brushRef="#br0" timeOffset="6402.05">14606 4691 15663 0,'-27'6'688'0,"14"1"144"0,0-1-656 0,2 0-176 0,2 2 0 0,2-2 0 0,1 4 1552 0,6-10 288 16,-1 11 48-16,5 0 16 0,-4-11-624 0,12 6-128 15,4 2-32-15,5-3 0 0,7 0 192 0,6 2 32 16,6-6 16-16,4-1 0 0,5-1-224 0,3-3-48 16,4 3-16-16,5-3 0 0,2 0-256 0,1-4-48 15,-2 1-16-15,-3 2 0 0,-5-2-176 0,-2 3-16 16,-3 1-16-16,-4-1 0 0,-4 2-176 0,-3 4-48 16,-3 0 0-16,-5 0 0 0,-3-2-320 0,-4 2 0 15,-4 3 0-15,-4 4-12096 16,-5 0-2512-16</inkml:trace>
  <inkml:trace contextRef="#ctx0" brushRef="#br0" timeOffset="9799.08">11636 13456 8287 0,'0'0'736'0,"0"0"-592"0,0 0-144 0,-12-2 0 16,2-2 1120-16,0 1 192 0,10 3 32 0,-11-1 16 16,-1 1-240-16,1 0-48 15,-2 0-16-15,0 3 0 0,-1 2-192 0,2-2-32 0,-1 0-16 0,0 2 0 16,1-1 32-16,-1 0 16 0,1 1 0 0,1 0 0 15,1-4 16-15,10-1 0 0,-10 3 0 0,10-3 0 16,-11 2-128-16,11-2-32 0,0 0 0 0,0 0 0 16,0 0-144-16,0 0-48 0,0 0 0 0,0 0 0 15,11 4-144-15,0 1-48 0,0-2 0 0,2-2 0 16,1-1 32-16,1 1 0 0,3 1 0 0,3-2 0 0,1 0-80 16,0 0-16-16,0 0 0 0,3 0 0 0,1 0-48 0,0 0-16 15,2 0 0-15,3 0 0 16,0 2 0-16,4-1 0 0,-1 1 0 0,3 0 0 0,1-1 0 0,1 2 0 15,0-2 0-15,0-1 0 0,2 0 16 0,-2-1 0 16,1-3 0-16,-1 2 0 0,2 0 16 0,-1 0 0 16,3-1 0-16,2 1 0 0,1-1-16 0,1-1 0 15,0 3 0-15,-1-1 0 0,1-1-224 0,0 2 176 16,0 1-176-16,1 0 160 0,0-2-160 0,2 2 128 16,1 0-128-16,1 2 128 0,-1 2-128 0,1-2 0 15,1-1 0-15,1 4 128 0,-5-2-128 0,4 0 0 16,0-3 0-16,0 1 0 0,0 0 0 0,2 2 0 15,0-1 128-15,2 3-128 0,-2-5 0 0,-1-1 0 16,1-3 0-16,-2 3 0 0,1 1 160 0,-1 0-160 0,-1-1 192 16,2 1-192-16,0 1 256 0,0 0-64 0,0-1-16 15,-2 0 0-15,-1-1-48 0,1 0 0 0,-2 1 0 0,2 2 0 16,0-2-128-16,2 0 0 0,-1 0 0 0,-1 0 128 16,0 4-128-16,-1-4 0 0,0-4 0 0,0 3 0 15,-2 1 0-15,1 0 0 0,1 0 128 0,-2 0-128 16,1-1 0-16,-1-1 0 0,0 1 0 0,-2 0 128 15,-3 0-128-15,1-2 0 0,-1 0 0 0,-1 2 0 16,1 1 0-16,-1 0 0 0,0-2 0 0,0 0 0 16,3 2 0-16,-4 0 0 0,1-1 128 0,-2 0-128 15,-2 0 0-15,-1-1 0 0,1 1 0 0,-1 0 0 16,-1 1 0-16,-2-2 0 0,-1 0 0 0,0 2 0 0,-1 1 0 16,0-1 0-16,0 0 0 0,-4 0 0 0,-1 1 0 15,-1 1 0-15,-1-2 128 0,0 0-128 0,-3 0 0 0,-1 0 0 16,-1 0 0-16,-3 2 0 0,-2 0 0 0,-1-1 0 15,-1 0 0-15,-2 0 0 0,-2 1 0 0,0-2 0 16,2 0 128-16,-12 0-128 0,8 3 0 0,-8-3 0 16,0 0 0-16,0 0 0 0,0 0 0 0,0 0 160 15,0 0-160-15,0 0 160 0,0 0 32 0,0 0 0 16,-11 4 0-16,0-1 0 0,-2 1-192 0,-1-3 192 16,-3-2-192-16,0-1 192 0,-3 2-192 0,-2 0 128 15,-4-1-128-15,-3-1 128 0,-3-2-128 0,0-1 0 0,-4 2 144 16,-1-1-144-16,-5-2 0 0,0 0 0 15,-1 0 0-15,-2 4 128 0,-2-2-128 0,-3-2 0 0,-3 2 0 0,-3 0 128 16,0 0-128-16,-1-2 0 0,-3 1 0 0,1 2 0 16,-4 0 0-16,1-3 0 0,-2 3 0 0,-2-1 128 15,-4-1-128-15,0-3 0 0,-1 2 0 0,0 2 128 16,0 1-128-16,0 0 0 16,-2 0 0-16,-2 0 0 0,-2 1 0 0,0-1 0 0,5 1 0 0,-3 2 0 15,-4 1 0-15,0 0 0 0,-1-1 0 16,2 0 0-16,0 0 0 0,3 2 0 0,1-1 0 0,1 1 0 15,-1 2 0-15,0-1 0 0,-1-4 0 0,3 1 0 16,3 0 0-16,0 1 0 0,5 3 0 0,-1-2 0 16,0-1 0-16,-1-1 0 0,-3-1 0 0,4 1 0 15,3 0 0-15,1 0 0 0,0 1 0 0,1 1 0 0,1-2 0 16,-1-2 0-16,0-1 0 0,2-2 128 0,-1 1-128 16,6 0 0-16,2 3 0 0,1-2 0 15,1 1 0-15,0-3 0 0,2 1 0 0,0 1 0 0,-1-2 0 0,4 0 0 16,2 1 0-16,-2 2 0 0,5 0 0 0,2 1 0 15,3-1 0-15,1 0 0 0,-3-3 0 0,3 3 0 16,0 0 0-16,3 1 0 0,-1 0 0 0,3 1 0 16,3 0 0-16,2 0 0 0,-1 0 0 0,3 0-128 15,3 0 128-15,3 0 0 0,3 0 0 0,1 0 0 16,1 0 0-16,10 0-128 0,0 0 128 0,0 0-128 16,0 0 128-16,0 0-128 0,0 0-32 0,0 0 0 15,0 0 0-15,13 5 0 0,1-3-32 0,1 2 0 16,2-2 0-16,2-1 0 0,1 0 48 0,4 0 0 0,3-1 0 15,1 0 0-15,0 0 144 0,4 0 0 16,3-1-144-16,2 0 144 0,0 0 0 0,4-1 0 0,2-2 0 16,4 2 0-16,1-1-128 0,3 1 128 0,0 1 0 0,0-2 0 15,2 0 0-15,0 2 0 0,0-1-144 0,1 0 144 16,5-1 0-16,3 0 0 0,3 2 0 0,2 1 0 16,-2 1 0-16,1-1 0 0,1-1 0 0,3 2 0 15,3-1 0-15,3-1 0 0,0-1 0 0,3 0 0 16,-4-3 0-16,0 1-128 0,0 0 128 0,4 2 0 15,-1-6 0-15,2 4 0 0,-2 3 0 0,0 0 0 16,-2-2 0-16,2 1 0 0,1-5 0 0,1 3 0 16,-2 3 0-16,0 0 0 0,-3 0 0 0,0-1 0 15,1 1 0-15,1 1 0 0,-2-1 0 0,-2 1 0 16,-2 0 0-16,-3 1 0 0,0-1 0 0,2 1 0 16,2-1 0-16,-3 0 0 0,0 3 0 0,-2 1 0 0,0 2 0 15,-4-1 0-15,-1 2 0 0,1 1 0 0,-2-1 0 16,1 2 0-16,0-3 0 0,-1 0 0 0,-2 1 0 15,-1-3 0-15,-2 1 0 0,-1 1 0 0,-1-2 0 0,0-2 0 16,-1 2 0-16,-2 1 0 0,-3 0 0 16,-2-2 0-16,0-2 0 0,-5-1 0 0,-5 0 0 0,-1 0 0 15,-3 0 0-15,-3 0 0 0,-3 0 0 0,-1 0 0 16,-9 0 128-16,1 0-128 0,-3 0 0 0,-3 0 0 16,-11 0 128-16,0 0-128 0,0 0 0 0,0 0 144 15,0 0-144-15,0 0 128 0,0 0 32 0,-10-4 0 16,-5 2 0-16,-3-1 0 0,0 1-160 0,-5 0 128 0,-3 1-128 15,-5 1 128-15,-2 0-128 0,-4 0 0 0,-4 0 0 16,-1 3 0-16,-5-3 0 0,-1 1 0 0,-1 0 0 16,-4 2 0-16,0-2 0 0,-2 2 0 0,-2-2 128 0,-1 0-128 15,-5 2 0-15,-3-2 0 0,-2-1 0 0,0 0 0 16,0 1 128-16,-1 2-128 0,0 2 0 0,-2-1 128 16,-5-3-128-16,0 0 0 0,-2-1 0 0,1 3 0 15,-2-1 0-15,-1 1 128 16,1-1-128-16,-4-2 0 0,-2 0 0 0,1 0 128 0,0 0-128 0,-2 0 0 15,1 0 0-15,-2-2 0 0,-2 1 0 0,4-1 0 16,0 1 0-16,0 1 0 0,0-1 128 0,-2-1-128 16,1 0 0-16,1 1 0 0,1-2 0 0,1-2 0 15,0 4 0-15,0-2 0 0,-1-1 0 0,1 3 0 16,4-1 0-16,2 0 0 0,-1 0 0 0,2-2 0 0,0 1 0 16,2 1 0-16,3-1 0 0,2 1 0 15,4-1 0-15,3-1 0 0,1 1 0 0,3-1 0 0,-2-1 0 0,3 0 0 16,-2 2 128-16,6 1-128 0,2-1 0 0,4 0 0 15,2 2 0-15,5-1 0 0,2-2 0 16,1 1 0-16,1 0 0 0,3 0 0 0,3 2 0 16,0 1 0-16,2-2 0 0,3 2 0 0,-1-1-176 0,6 2 176 15,2 1-128-15,4-1 128 0,3 2-128 0,3-2 128 16,8-1-128-16,0 0 128 0,0 0-192 0,0 0 64 16,0 0 0-16,0 0 0 0,12 7-16 0,2-2 0 15,4 2 0-15,3-1 0 0,5-1-32 0,2-1 0 16,3 1 0-16,5 2 0 0,2-4 176 0,4 1 0 15,2-1-144-15,5 2 144 0,3-1 0 0,4-2-144 0,4 2 144 0,3 0 0 16,3 0 0-16,0-3-128 0,2-1 128 0,2 0 0 16,1 2 0-16,2 1 0 0,6-3 0 0,0 0 0 15,1 0 0-15,0-1 0 0,0-1 0 0,3 2 0 16,1 0 0-16,0-1 0 0,-2-1 0 0,1-1 0 16,0 1 0-16,2 2 0 0,1-2 0 0,-1 2 0 15,-2 0 0-15,-2-1 0 0,-1 0 0 0,3 1 0 16,1 0 0-16,0 0 0 0,-2 0 0 0,1 0 0 15,-4-2 0-15,0 2 0 0,1 0 0 0,0 0 0 16,1 0 0-16,-2-1 0 0,-3 0 0 0,-1-2 0 16,-2 2 0-16,0 1 0 0,1-1 128 0,-1 1-128 15,-2-3 0-15,-3 2 0 0,0 0 0 0,-2 1 0 16,-2 0 0-16,0 2 0 0,2 3 0 0,-3-1 0 16,-2-1 0-16,-2 2 0 0,-1-1 0 0,-4-1 0 15,0 0 0-15,-2 1 0 0,-3 0 0 0,0 2 0 0,-1-2 0 16,-3-2 128-16,-2 1-128 0,-4-1 0 0,-1 0 0 15,-3 1 0-15,-5-3 0 0,-1 0 0 0,-2 0 0 0,-4 2 128 16,-3-2-128-16,-2 1 0 0,-5 0 0 0,-2-1 0 16,-11 0 128-16,0 0-128 0,0 0 0 0,0 0 144 15,0 0-144-15,0 0 128 0,0 0 160 0,0 0 32 16,0 0 0-16,-14-1 0 0,-2 0-320 0,-1-1 160 16,-1 1-160-16,2-1 128 0,-3 0-128 0,1 2 0 15,1-1-160-15,1-1 160 16,-2-1-464-16,0 2 0 0,3-1 0 0,0 0 0 15,0-4-2240-15,1-1-448 0</inkml:trace>
  <inkml:trace contextRef="#ctx0" brushRef="#br0" timeOffset="11574.27">16190 13421 11055 0,'-12'-2'976'0,"-1"1"-784"16,3 0-192-16,1 1 0 0,0 0 1392 0,9 0 224 16,-8-1 48-16,8 1 16 0,0 0-704 0,0 0-144 0,0 0-16 0,0 0-16 15,0 0-96-15,9-7-32 16,4 0 0-16,3 1 0 0,4-2 304 0,4 0 64 15,2-3 16-15,5 3 0 0,2-2-112 0,2 3-32 0,1 4 0 0,3-5 0 16,1 2-224-16,2 2-48 16,-1 1-16-16,0 1 0 0,3 0-240 0,-5 1-64 15,-5 0 0-15,-1 3 0 0,-6 7-96 0,0-1-32 16,-3 3 0-16,-5 2 0 0,-5 1-48 0,-4 3-16 0,-2-1 0 16,-4 3 0-16,-6 7 0 0,-1-4 0 0,-6 5 0 0,-4-3 0 15,-5 0-128-15,-1-3 192 0,-4-5-192 0,0-2 192 16,0 0 0-16,-3-4 16 0,-1-1 0 0,2-1 0 15,2-2 368-15,2-2 80 0,1-6 16 16,0-1 0-16,5-2-144 0,1-3-16 0,1-4-16 0,3-2 0 16,-1 1-160-16,5-4-16 0,2-2-16 0,4-4 0 15,5-3-112-15,4 2 0 0,1-3-16 0,3 3 0 0,5-3-176 16,5 3 0-16,1 4 0 0,4 1 0 0,2-2 0 16,4 5-176-16,0 0 176 0,1 5-128 0,2 6 128 0,-2 2-160 15,-2 3 160-15,-12 4-160 0,1 4 160 0,-3 2-128 16,1 3 128-16,-4 1-128 0,-2 6 0 0,-6 3 0 15,-4 1 0-15,-5 7 0 0,-4 4 128 16,-12 16-160-16,-2-7 160 0,-1 0-160 0,-3-9 160 0,-4-6 0 16,-3-2 0-16,-2-6 0 0,-1-5 128 15,1-3 64-15,-3-4 16 0,2-4 0 0,1-5 432 0,4-4 96 16,2-2 16-16,4-8 0 0,0-2-96 0,7-3-16 16,2-1 0-16,3-3 0 0,1-4-288 0,4 1-64 15,5-5-16-15,1-4 0 0,3-2-144 0,2-1-128 16,3-6 192-16,1 6-192 0,6 0 0 0,1 3 0 15,5-1 0-15,3 5 0 0,2 10 0 0,2 3 0 16,2 4 0-16,1 5 0 0,1 8-160 0,-2 2 160 16,0 4-160-16,-3 8 160 0,-3 2-160 0,-11 2 160 15,3 4-160-15,-6 6 160 0,-3 5-240 0,0 20 48 0,-8 1 16 0,-8 3 0 16,-4 6-80-16,-4-4-32 0,-3-4 0 0,-5-7 0 16,-2-10 64-16,-2-5 16 0,3-3 0 0,-2-6 0 15,1-6 400-15,0-5 64 0,1-3 32 16,2-1 0-16,0-8 224 0,1-3 64 0,5-6 0 0,-1-2 0 15,3-7-224-15,2-6-32 0,1-1-16 0,2-6 0 16,3-2-112-16,-1-3-32 0,3 1 0 0,2-7 0 16,1-5-160-16,3 1 0 0,3-3 0 0,5 2 0 15,2 3 0-15,3 6 0 0,3 0 0 0,2 6 0 0,5 9 0 16,1 6 0-16,2 4-160 0,1 8 160 0,-1 4-176 0,1 6 176 16,-2 2-192-16,1 7 192 0,-4 5-192 0,-3 8 192 15,-3 1-192-15,-6 9 192 0,-4 9-288 16,-4 3 48-16,-5 5 16 0,-6-1 0 15,-3 2-32-15,-4-8-16 0,-3-3 0 0,-1-7 0 0,-2-8 272 0,0-1-128 16,-3-2 128-16,-1-6 0 0,1-7 0 0,0-2 320 16,-1-3-32-16,-1-6-16 0,1-3 144 0,1-4 32 15,0-3 0-15,-1-7 0 0,-1-7-192 0,2-4-48 16,2 0 0-16,4-5 0 0,3-4-80 0,2 0-128 16,2-2 176-16,6-4-176 0,1-8 128 0,3 0-128 15,3 0 0-15,6 3 0 0,2-1 0 0,4 5 0 16,1 6 0-16,4 7 0 0,5 7 0 0,3 6-192 15,-2 6 192-15,2 5-192 0,5 6 192 0,0 7-192 16,1 0 192-16,-1 8-192 0,-2 2 192 0,-1 7-176 16,-3 4 176-16,-6 8-160 0,-6 6 0 0,-5 2 0 0,-4 4 0 0,-6 1 0 15,-6 3-96-15,-2-4 0 16,-2-5-16-16,-7-7 0 0,-2-4 272 0,-2-4 0 0,-2-1-128 16,-1-5 128-16,-2-5 0 0,0-5 192 15,1-5-16-15,-1-2-16 0,3-6 80 0,0-7 16 0,-3-3 0 0,2-7 0 16,2-4-48-16,5-5 0 0,0 2 0 15,7-6 0-15,2-5-16 0,4-3-16 0,2-2 0 0,6-9 0 16,2-5-176-16,7-1 0 0,5 0 144 0,5 5-144 16,4 1 0-16,2 9 0 0,1 5 0 0,2 9 0 15,5 4-176-15,3 7 176 0,2 2-208 0,2 12 80 16,-2 2 128-16,0 9-160 0,0 2 160 0,-13 2-160 0,-2 2 0 0,-2 7 0 16,-4 8 0-16,-5 4 0 0,-6 6-80 15,-4 21-16-15,-7-3 0 0,-7-6 0 0,-4 0 0 0,-6-4-16 16,-3-9 0-16,-4-4 0 0,-3-6 272 0,-2-5 0 15,3-5 0-15,-4-4 0 0,2-3 176 0,-1-7 80 16,2 0 32-16,2-6 0 0,2-6-32 0,3-1 0 16,2-6 0-16,2-5 0 0,5-3-80 0,2-5-32 15,1 1 0-15,0-6 0 0,3 0-144 0,6-5 0 16,1-2 144-16,5 1-144 0,1-4 0 0,6 6 0 16,3 2 0-16,3 2 0 0,5 3 0 0,4 3-160 15,-1 8 160-15,5 7-160 0,1 8 160 0,-1 4-192 16,0 7 192-16,-2 8-192 0,0 7 192 0,-6 4-160 15,-2 7 160-15,-6 8-160 0,-5 2 16 0,-6 5 0 16,-6 0 0-16,-1-1 0 0,-8-5 144 0,-5-1-160 16,-6-1 160-16,-2-6-160 0,-2-7 160 0,-4-1 0 15,0-6 0-15,-1-3 0 0,1-4 0 0,1-2 192 16,1-7-32-16,2-2-16 0,2-5-16 0,4-4 0 16,-3-4 0-16,4-3 0 0,1-4-128 0,1-6 160 15,5-5-160-15,0 1 160 0,6-6-160 0,0 0 0 0,2-2 0 16,4 1 0-16,2 1 0 0,6 1-144 0,-1-2 144 15,5 4-160-15,2 4-80 0,2 3-16 0,2 4 0 16,0 4 0 0,0 7-1632-16,-2 2-336 0,1 3-64 0,-3 5-16 0</inkml:trace>
  <inkml:trace contextRef="#ctx0" brushRef="#br0" timeOffset="14620.24">17806 11842 5519 0,'0'0'240'0,"1"-4"64"0,-2-5-304 0,0 3 0 16,-1-3 0-16,1 1 0 0,-1 3 2480 0,0-2 432 15,-2 2 96-15,1-1 0 0,3 6-1520 0,-4-6-304 16,-1 2-64-16,0 2-16 0,5 2-96 0,-7 6-32 16,0 2 0-16,0 1 0 0,0 5-176 0,-1 3-32 15,-1 5-16-15,0 3 0 0,0 2-432 0,0 5-96 16,2 1-16-16,-2 1 0 0,1 2 0 0,-2-1 0 16,3 1 0-16,0-4 0 0,1-3 64 0,2 0 16 15,1-6 0-15,2-5 0 0,1-1 320 0,4-9 64 16,2 0 16-16,5-7 0 0,0-5-32 0,3-3 0 15,4-1 0-15,3-6 0 0,2-4-272 0,3-1-64 16,2-3-16-16,-2-5 0 0,1 0-16 0,-2-2 0 16,1 0 0-16,-1 1 0 0,2-3-528 0,-3 6-96 0,-2-1-32 0,-3 5 0 31,-3 3-1456-31,1 3-288 0,-3 3-64 0,-3 1-11104 0</inkml:trace>
  <inkml:trace contextRef="#ctx0" brushRef="#br0" timeOffset="15006.67">17845 12144 23263 0,'0'0'1024'0,"0"0"224"0,7-8-992 0,0-1-256 0,3-4 0 0,-1-1 0 0,2-3 736 0,0-3 96 16,4-4 32-16,3-5 0 0,1-2 224 0,3-4 32 15,1-6 16-15,2-1 0 0,6-4-432 0,2 0-64 16,2-4-32-16,3-4 0 0,2 1-304 0,3-1-64 15,1 0-16-15,0-1 0 0,-2-2-224 0,0-1 128 16,-1 2-128-16,0 0 0 0,0 0 0 0,-1 0 0 16,1 1 0-16,15-21 0 0,-5 7 128 0,-3 3-128 15,-2 5 0-15,-14 14 0 0,1-5 128 0,4-3-128 16,2-1 0-16,1 0 0 0,0 1 160 0,3-1-160 16,2-2 160-16,2 4-160 0,1 0 0 0,2 5 128 15,-1-1-128-15,-2 2 0 0,-2 1 0 0,-1 2 0 0,0 5 0 0,-2-2 0 16,-2 4 0-16,1 2 0 15,-2 2 0-15,1-1 0 0,-1 6 0 0,1 0 0 16,-5 5 0-16,-2-3 0 0,0 3 0 0,-1 2 0 16,-4-2 128-16,-3 4-128 0,-2 1 0 0,0 1 0 0,-4 2 0 15,2 0 0-15,-5 4 0 0,-1-1 0 0,-1-1 0 16,-2 1 0-16,-3 3 0 0,0-1 0 0,-4 3 0 0,-2-5 0 31,0 4-2288-31,-3-2-336 0</inkml:trace>
  <inkml:trace contextRef="#ctx0" brushRef="#br0" timeOffset="15419.93">20961 8338 21183 0,'0'0'944'0,"0"0"192"0,-1-8-912 0,-1 3-224 16,1 1 0-16,1 4 0 0,0 0 1056 0,0 0 160 15,0 0 48-15,-4 6 0 0,0 6-384 0,2 3-80 16,-1 4-16-16,1 2 0 0,-1 3-336 0,1 4-80 0,-1 7-16 16,1 3 0-16,-2 8 96 0,3 1 0 15,-3 4 16-15,0 5 0 0,-1 6-112 0,0 2-32 16,-3 2 0-16,2 0 0 0,-2-5-192 0,2-3-128 0,2-3 160 16,0-7-160-16,-2-6 128 0,1-2-128 0,0-8 0 0,1-5 144 15,0-4-144-15,3-4-144 0,1-5 144 16,0 0-208-16,0-14-1728 15,0 0-352-15,7-9-64 0</inkml:trace>
  <inkml:trace contextRef="#ctx0" brushRef="#br0" timeOffset="15761.77">21382 8308 21183 0,'0'0'1888'0,"0"0"-1504"0,0 8-384 0,0 0 0 0,-2 3 0 0,1 2 0 16,-1 7-192-16,-1 0 64 0,-5 2 640 0,2 1 144 16,-3 5 32-16,-1-1 0 0,0 3 176 0,-3 3 32 15,-2 1 16-15,0 2 0 0,-1-5-304 0,0-1-64 16,0 1-16-16,-1-3 0 0,-2-1 112 0,0 1 0 16,-1-3 16-16,3-1 0 0,-4-3-144 0,1 1-48 15,-2-4 0-15,1 1 0 0,-1-3-80 0,2-2 0 16,0-1-16-16,3 0 0 0,6-6-96 0,0 2-16 15,4-2 0-15,3-2 0 0,4-5-96 0,0 0-32 16,4 9 0-16,1-3 0 0,6 2 0 0,2-2 0 16,4 4 0-16,0-2 0 0,2 3-128 0,3-2 0 15,1 4 144-15,1-3-144 0,0 3 0 0,2 1 0 16,-2 1 0-16,0 0 0 0,-1-3 0 0,0-1 0 0,-2 0 0 16,7 1 0-1,-4-1-1280-15,-3-4-208 0,-3-1-48 0,-4-3-8128 0,1-3-1600 0</inkml:trace>
  <inkml:trace contextRef="#ctx0" brushRef="#br0" timeOffset="16013">21937 8619 24879 0,'0'0'1088'0,"0"0"256"0,0 0-1088 0,0 0-256 0,0 0 0 0,9 0 0 0,-1-3 768 0,3 0 112 16,2 0 16-16,2 0 0 0,3-1-64 0,2-2 0 15,2 0 0-15,1 2 0 0,1-3-496 0,-3 2-96 16,1 1-32-16,0 2 0 0,-1-2-208 0,0-1-288 16,-4 4 64-16,0 1-9088 15,-6 1-1824-15</inkml:trace>
  <inkml:trace contextRef="#ctx0" brushRef="#br0" timeOffset="16167.89">21786 8973 29087 0,'0'0'1280'0,"0"0"272"0,0 0-1232 0,6 5-320 16,3-1 0-16,1 0 0 0,2-2 592 0,2 0 64 0,2-2 16 0,3 0 0 16,7-3 144-16,0-1 16 0,4 0 16 0,3-2 0 15,4 0-448-15,1-2-80 0,0-3-32 16,1-1 0-1,2 2-2400-15,0-3-496 0,-2 1-80 0</inkml:trace>
  <inkml:trace contextRef="#ctx0" brushRef="#br0" timeOffset="16604.59">23412 8128 35007 0,'0'-6'3120'0,"0"-3"-2496"15,-3 2-496-15,0-4-128 16,1 2-768-16,2 9-160 0,-6-6-32 0,-1 4-16 0,0 4 976 0,-4 3 0 16,0 0 192-16,-3 5-32 0,-4 1-160 0,-2 6 128 15,-2 2-128-15,-1 6 128 0,-1 3-128 0,-4 7 0 16,0 4 0-16,-1 7 0 0,0-2 0 0,1 6 0 15,1 3 0-15,2 3 128 0,6 4-128 0,5-3 0 16,5-2 0-16,6-2 0 0,6-1 0 0,6-5 128 16,5-3-128-16,5-8 0 0,6-5 624 0,6-7 32 0,4-1 16 0,5-5 0 15,4-6 32-15,4-4 16 16,5-3 0-16,3-5 0 0,3-7-64 0,1-4-16 16,-3-6 0-16,19-14 0 0,-12-2-80 0,-7 0-32 15,-2-1 0-15,-7-3 0 0,-5-4 96 0,-4-5 16 16,-5-3 0-16,-6-5 0 0,-7-4 32 0,-7-2 16 0,-7-2 0 0,-8 0 0 15,-7 6-176-15,-6 2-16 0,-6 7-16 0,-6 7 0 16,-4 3-208-16,-6 5-32 0,-5 4-16 16,-4 5 0-16,-2 7-224 0,-4 4 0 0,-4 1-192 0,-2 2 192 15,-4 0-1152-15,4 4-128 16,1 4-32-16,19 1-12352 0,-1 1-2464 0</inkml:trace>
  <inkml:trace contextRef="#ctx0" brushRef="#br0" timeOffset="19423.88">30119 12139 8287 0,'0'0'736'0,"0"0"-592"15,0 0-144-15,0 0 0 0,4-10 976 0,-4 10 176 16,0 0 16-16,5-7 16 0,-5 7-784 0,3-11-144 0,-3 11-48 0,1-7 0 15,-1 7-208-15,-1-10 0 0,1 10 0 0,-4-7 0 16,0-3 0-16,-1 5 128 0,5 5-128 0,-9-8 0 16,0 3 224-16,0 3-48 0,0 4-16 0,-1 1 0 15,0 1 32-15,-1 2 0 0,-3-2 0 0,-2 3 0 16,-1 5 208-16,-4 3 48 0,-2 0 16 0,-2 3 0 16,1 3-32-16,-5 1-16 0,-1 6 0 0,1 2 0 15,1 3-240-15,1 2-48 0,1 3-128 0,2 4 192 16,2-1-192-16,4 2 0 0,2 2 0 0,3-5 0 15,4-1 0-15,4-4 0 0,1-4 0 0,4-3 0 16,0-6 0-16,5-1 0 0,3 0 0 0,2-3 0 16,2-4 0-16,3-1 128 0,3-4-128 0,1 0 192 0,0-4 32 0,2 0 0 15,3-3 0-15,2-2 0 16,-1-1-64-16,2-1-16 0,0-2 0 0,1-5 0 16,-2 0 16-16,0-5 0 0,-2 0 0 0,0-3 0 0,-2 2-160 0,-1-1 0 15,1-1 144-15,-3 1-144 0,1-5 0 0,1-2 128 16,-2 2-128-16,0-1 0 0,0 2 0 0,-1-2 0 15,-2-3 0-15,1 2 128 0,-3-1-128 16,-2-2 0-16,-1 4 0 0,-1-1 0 0,-5-3 0 0,0 1 0 16,-4-4-176-16,-2 1 176 0,-3-2 0 0,-1 1 0 15,-3 2 0-15,-2-2 0 0,-3 1 0 0,-2-2 160 16,-3 0 0-16,-2 6 0 0,-3 4 96 0,-1 3 0 16,-4 4 16-16,0 6 0 0,1 2-16 0,-1 5 0 15,1 6 0-15,-3 1 0 0,-2 4-256 0,-1-1 0 16,-1 1 0-16,0 5 0 0,2 3 0 0,3 0-192 0,2 2 48 15,3 0-9952-15</inkml:trace>
  <inkml:trace contextRef="#ctx0" brushRef="#br0" timeOffset="21660.85">24777 8406 15663 0,'0'0'688'0,"0"0"144"0,0 0-656 0,0 0-176 0,0 0 0 0,0 0 0 0,11 2 2032 0,1-1 368 16,3 0 80-16,5-1 16 0,3 1-1664 0,4 2-336 16,3-1-64-16,6-2-16 0,5-2-416 0,6-1 0 15,2 2 128-15,2 0-128 0,-1 1-192 0,-6 0-80 16,-2-3-16-16</inkml:trace>
  <inkml:trace contextRef="#ctx0" brushRef="#br0" timeOffset="21827.78">24899 8821 27647 0,'0'0'2448'0,"0"0"-1952"0,0 0-496 0,18 0 0 16,2-2 384-16,4 0-32 0,3-3 0 0,3 2 0 15,6-1-352-15,2 1 0 0,1-5 0 0,3 0 128 16,0 1-128-16,3-4-128 0,-5 4 128 0,0-2-12864 16</inkml:trace>
  <inkml:trace contextRef="#ctx0" brushRef="#br0" timeOffset="22158.79">25294 8109 6447 0,'0'0'272'0,"0"0"80"0,1-8-352 0,7 1 0 0,5 1 0 0,6 4 0 0,6-1 4224 0,4 5 784 15,7 1 160-15,5 1 16 0,3 0-4144 0,7 2-832 16,5 0-208-16,-1 6 0 0,-5 4 0 0,0 1 0 15,-4 1 0-15,-3 4 0 0,-2-1 0 0,-2 5 0 16,-2 3 0-16,-3 7 0 0,-3 6 0 0,-5 3 0 16,-1 4 0-16,-6-4 0 0,-3 4 240 0,-4-4 48 15,-10 2 16-15,-6 2 0 0,-6-4 464 0,-5 2 112 16,-5 2 16-16,-6-6 0 0,-4-6-160 0,-2 1-32 0,-2-1 0 0,1-3 0 16,1-1-368-16,4-1-80 0,1-5 0 0,4-3-16 31,4-8-1952-31,6-4-384 0</inkml:trace>
  <inkml:trace contextRef="#ctx0" brushRef="#br0" timeOffset="22924.67">27121 8589 3679 0,'-5'5'320'0,"-2"2"-320"0,7-7 0 0,-2 6 0 16,2-6 2928-16,0 0 512 0,0 0 96 0,9 12 32 15,2-2-2032-15,6 1-416 0,5-3-80 0,5 2-16 16,2-4-560-16,6 2-112 0,2-3-32 0,-2-2 0 15,1 0-128-15,-1 0-16 0,1-2-16 0,1-1 0 0,-2-1 80 0,2 0 16 16,-2-1 0-16,0-1 0 0,0-4 128 0,-2-3 16 16,-4 1 16-16,-3-2 0 0,-1 2-32 0,-6 0 0 15,-4-1 0-15,-2 2 0 0,-4-5-112 0,-3 3-16 16,-4-4-16-16,-2 3 0 0,-5 1 64 0,-1-3 16 16,-3 0 0-16,-4 3 0 0,-4-1 112 0,-6 3 16 15,-4-3 16-15,-1 3 0 0,-2-1-240 0,-2 5-48 16,-1 2-16-16,-2 5 0 0,0 6-160 0,1 5 160 15,-1 3-160-15,1 3 160 0,-2 2-160 0,1 3 0 16,-3-1 0-16,1 7 0 0,1 1 0 0,3 3 0 16,3 2 0-16,3-1 0 0,3-1 240 0,6 0-48 15,3-1 0-15,4-2 0 0,5-2 64 0,4 2 16 16,2-2 0-16,3-2 0 0,4-1-16 0,2-4-16 16,0 0 0-16,5-3 0 0,0-2-96 0,2 0-16 0,3-2 0 0,1-3 0 15,3-4-128-15,4-1 0 0,2-5 0 0,2 1 0 31,1-4-1584-31,1-2-288 0,-2-2-64 0</inkml:trace>
  <inkml:trace contextRef="#ctx0" brushRef="#br0" timeOffset="23304.55">28126 7567 25391 0,'0'0'1120'0,"-6"11"240"0,1-1-1088 0,0 2-272 16,1 0 0-16,-1 3 0 0,0 4 128 0,-3 0-128 15,3 5 192-15,1-1-192 0,0-1 288 0,3-1-48 16,1 0-16-16,4 2 0 0,-2-2-32 0,3 1-16 16,2-2 0-16,0-2 0 0,1-1-176 0,1-3 192 0,0 0-192 15,1-4 192-15,0 0-192 0,0-3 0 0,1 0 0 0,0-5 0 31,0 0-704-31,2-5-32 0,0-3 0 0,0-2-6928 0,1-3-1376 0</inkml:trace>
  <inkml:trace contextRef="#ctx0" brushRef="#br0" timeOffset="23474.26">28066 7084 22111 0,'-6'-10'1968'0,"0"5"-1584"0,6 5-384 0,0 0 0 0,0 0 1968 0,0 0 304 16,0 0 64-16,9-5 16 0,1 0-2160 0,0 1-448 15,3 0-64-15</inkml:trace>
  <inkml:trace contextRef="#ctx0" brushRef="#br0" timeOffset="24059.35">29002 7183 14335 0,'0'0'640'0,"0"0"128"0,0 0-624 0,0 0-144 0,-9 3 0 0,9-3 0 16,-10 5 576-16,0 0 96 0,-2 3 16 0,1 1 0 15,-2-2-432-15,-1 4-64 0,0 1-32 0,0-2 0 16,1 2 144-16,-2 1 16 0,0-3 16 0,1 9 0 15,0 6 128-15,1-2 32 0,1-1 0 0,-1-1 0 16,0-2-16-16,2 3 0 0,1 1 0 0,1-3 0 0,1-1-112 16,2 0-32-16,1 0 0 0,0 0 0 0,-1 1-112 0,3-1-32 15,-1-5 0-15,1 0 0 0,3 1-32 0,0-2-16 16,0-3 0-16,4 2 0 0,-4-12 192 16,9 11 48-16,1 1 0 0,2 0 0 0,3-6 0 0,3 0 16 15,1 1 0-15,0-6 0 0,2 0-192 0,0-1-32 16,-1-1-16-16,2 0 0 0,1-2-32 0,-2-2 0 15,-1-2 0-15,1-2 0 0,-1-2 16 0,-1 1 0 16,-1 0 0-16,1-4 0 0,0-1 48 0,-1-2 0 16,-3-2 0-16,-1 0 0 0,-1 0 96 0,-2 0 32 15,-2 0 0-15,-2-4 0 0,-4-2 160 0,-1 1 32 16,-5-4 16-16,-1 3 0 0,-1 1-144 0,-1-1-16 16,-2 3-16-16,-2 1 0 0,-4 0-80 0,0 1-16 0,0 5 0 15,-1 2 0-15,-2 2-112 0,1 4-16 16,-2 0-128-16,0 0 192 0,0 2-192 0,-1-1-192 0,-1 1 48 0,2 1 0 31,2 3-2432-31,2-3-496 0</inkml:trace>
  <inkml:trace contextRef="#ctx0" brushRef="#br0" timeOffset="24518.66">29393 8458 21183 0,'0'0'1888'0,"0"0"-1504"0,13-3-384 0,2 1 0 16,3 0 1088-16,3-1 128 0,-1-2 48 0,4 1 0 15,3-1-496-15,2 1-80 0,3 2-32 0,3-2 0 16,2-4-448-16,0 2-80 0,3 1-128 0,-2-3 176 16,2 3-176-16,0 0-144 0,-3-2 144 0,-6 1-12640 15</inkml:trace>
  <inkml:trace contextRef="#ctx0" brushRef="#br0" timeOffset="24682.9">29467 8747 31679 0,'0'0'1408'0,"0"0"272"0,0 0-1344 0,3 10-336 0,-3-10 0 0,7 10 0 0,2-2 320 0,4-3 0 15,1-4 0-15,5-2 0 0,3-3 64 0,4-1 0 16,6-1 0-16,2-4 0 0,5 2-384 0,4-4 0 15,5 4 0-15,-1-5-10096 16,0 0-2048-16</inkml:trace>
  <inkml:trace contextRef="#ctx0" brushRef="#br0" timeOffset="25203.31">30742 8284 14735 0,'0'0'640'0,"-9"4"160"0,0-4-640 0,9 0-160 0,0 0 0 0,0 0 0 15,0 0 2496-15,0 0 448 0,0 0 112 0,0 0 16 16,0 0-1600-16,13-8-320 0,2-3-64 0,4 0-16 16,3-3-496-16,2-3-112 0,3-1-16 0,5-5 0 15,3-2-128-15,1 1-48 0,-1-2 0 0,0 0 0 0,-1-6 64 16,-2-4 16-16,-2 2 0 0,0 0 0 0,-1 1-80 0,-3 0-16 16,-1-3 0-16,-1 8 0 15,-3 5-32-15,-2 3-16 0,-1 6 0 0,-2 0 0 16,-3 2-48-16,0 6-16 0,-3-2 0 0,-10 8 0 0,11-1-144 0,-11 1 128 15,0 0-128-15,6 9 128 0,-2-1-128 0,-3 2 0 16,-2 3 0-16,-2 1 0 0,-2 10 0 0,0 0 0 16,-3 6 0-16,-2 3 0 0,3 3 0 0,-4 2 0 15,-1 3 0-15,-1 7 0 0,0 3 0 0,-2-2 0 16,0 2 0-16,-3 4 128 0,-2 5 64 0,4-2 16 16,1-1 0-16,-1 2 0 0,-1-1-16 0,3-3 0 15,0-3 0-15,1-2 0 0,1-2-64 0,2-1-128 16,-1-3 176-16,4 1-176 0,-1-6 144 0,3 0-144 0,0-4 0 15,1-2 144-15,2-7-144 0,-1 0-256 0,0-5 64 0,3-4 16 32,0 1-1296-32,2-1-256 0,-1-3-48 0,0-8-13040 0</inkml:trace>
  <inkml:trace contextRef="#ctx0" brushRef="#br0" timeOffset="25442.76">30304 9419 33167 0,'-13'4'2944'0,"13"-4"-2352"0,0 0-464 0,0 0-128 16,9 8 528-16,5-1 96 0,6 1 16 0,8-2 0 16,6 5-64-16,8-6-16 0,5 0 0 0,7-2 0 0,6-5 80 0,9 4 32 15,9 2 0-15,7 0 0 0,2 1-352 0,-1 2-64 16,-2-2 0-16,0-2-16 0,-2 3-240 0,2-1 0 15,1-2 128-15,-4 0-128 16,-9 1-880-16,-2 2-208 0,-4-1-64 16</inkml:trace>
  <inkml:trace contextRef="#ctx0" brushRef="#br0" timeOffset="28949.65">29592 7017 11967 0,'0'0'528'0,"0"0"112"0,0 0-512 0,0 0-128 0,0 0 0 0,0 0 0 16,0 0 1040-16,0 0 176 0,0 0 48 0,0 0 0 0,0 0-752 0,-7 8-128 15,0 0-48-15,-1 5 0 0,-2 0 64 0,1 6 16 16,-1 4 0-16,0 1 0 0,0 4-80 0,-2 2-16 16,1 5 0-16,-3 8 0 0,-2 4-64 0,-1 5 0 15,-2-1-16-15,-3 0 0 0,-1-2-48 0,-1-2 0 16,-3 2 0-16,1-3 0 0,4-6-192 0,0-3 176 15,3-4-176-15,3-5 160 0,1-3-160 0,3-3 160 16,1-4-160-16,4-4-6560 16,2-7-1408-16</inkml:trace>
  <inkml:trace contextRef="#ctx0" brushRef="#br0" timeOffset="29313.66">29652 7480 13823 0,'0'0'1216'0,"0"0"-960"0,0 0-256 0,0 0 0 15,0 0 1856-15,0 0 336 0,0 0 64 0,0 0 16 16,12 1-1536-16,0 1-304 0,-1 0-64 0,1 2-16 15,-12-4-64-15,12 1-16 0,0 3 0 0,-12-4 0 16,9 6-272-16,-4 5 160 0,-5-11-160 0,4 17 128 16,-8 1 16-16,0 1 0 0,-1 0 0 0,-3 0 0 0,-2 0 112 15,-1-1 32-15,-3-2 0 0,3 0 0 0,0-4 144 16,1 2 16-16,1 0 16 0,3-4 0 0,-1-1 240 0,7-9 32 16,0 0 16-16,8 9 0 0,-8-9-144 0,13 8-32 15,1-6 0-15,3-2 0 0,2-1-160 0,4 0-32 16,3-3-16-16,3-5 0 0,3-1-368 0,-1-3 0 15,3-2 0-15,-1 1-192 16,-2 1-1648-16,1-3-336 0,-6-2-64 0</inkml:trace>
  <inkml:trace contextRef="#ctx0" brushRef="#br1" timeOffset="39052.25">3038 2997 16575 0,'0'0'1472'0,"0"0"-1168"0,0 0-304 0,0 0 0 0,0 0 192 0,0 0 0 16,0 0-16-16,1 11 0 15,-1-11 272-15,0 0 64 0,0 0 16 0,7 6 0 0,-7-6 16 0,9 5 0 16,-9-5 0-16,0 0 0 0,0 0-112 0,0 0-32 15,0 0 0-15,0 0 0 0,0 0-208 0,0 0-64 16,0 0 0-16,0 0 0 0,0 0 112 0,0 0 16 16,-11-2 0-16,0-1 0 0,-2 0 176 0,-5 1 32 15,-3 0 16-15,-2-2 0 0,-1 1 48 0,0 1 16 16,-2-1 0-16,2 1 0 0,1-1 32 0,-1-1 0 16,-4-3 0-16,3 3 0 0,0 0-96 0,1-1-16 15,-1 1 0-15,-2 0 0 0,-2-2-160 0,-2-3-48 16,1 3 0-16,-1-4 0 0,1 3-96 0,1 0-32 15,-1 0 0-15,2 2 0 0,4-2 48 0,0 2 0 16,0 1 0-16,1 0 0 0,2-1-176 0,-2 4 192 16,-1-1-192-16,1 2 192 0,1 2-192 0,2 3 0 0,-2-2 0 15,4 0 0-15,-2 0 0 0,0 0 0 0,-3 2 0 0,2-1 0 16,4-1 0-16,-1 1 0 0,0-1 0 0,1 4 0 16,1-2 0-16,3 2 0 0,2 1 0 0,-1-4 0 15,2 2 0-15,0 3 0 0,1-1 0 0,0 2 0 16,2 1 0-16,0 0 0 0,1 3 0 0,0 0 0 15,-1-2 0-15,2 3 0 0,0 3 0 0,0 1 0 16,0 4 0-16,-2 1 0 0,4 2 0 0,-1 2 0 16,1 1 0-16,1 0 0 0,-3 2 0 0,2 4 0 15,-1 2 0-15,2 4 0 0,-2 2 0 0,-1-2 0 16,4-4 0-16,-2 2 0 0,2 2 0 0,0 1 0 0,-2-2 128 16,2 0-128-16,-2 0 0 0,1-1 128 15,0-3-128-15,-1 1 128 0,0-1-128 0,0 1 128 0,0-2-128 16,-1-2 192-16,0-5-192 0,0 2 192 0,-1-4-192 0,0 2 0 15,-1 3 0-15,2-5 0 0,3 4 0 16,-2-5 0-16,-1 0 0 0,0-2 128 0,-1-2-128 0,2-2 0 16,0-3 0-16,2 0 0 0,-1 0 0 0,2-5 128 15,0 0-128-15,0-11 128 0,0 0-128 0,0 0 0 16,0 0 0-16,0 0 0 0,0 0 0 0,0 0 0 16,0 0 0-16,13 0 0 0,-1-3 0 0,-2-2 0 15,0-1 0-15,1-1 0 0,3-4 0 0,-1 1 0 16,2-3 0-16,3 3 0 0,1 3 0 0,3 1 0 15,1-3 0-15,2 0 0 0,2-3 0 0,3 1 0 16,1 3 0-16,2-1 0 0,0 4 0 0,-1 1-144 16,2-1 144-16,0 0 0 0,-1 1 0 0,2 3 0 0,2-1 0 15,1 5 0-15,0 2 0 0,1 4 0 0,2-2 0 0,-2 4 0 16,1-5 0-16,-3 4 0 0,-2-5 0 0,-2 5 0 16,-1-2-128-16,1 2 128 0,-4-2 0 0,-1 3 0 15,-2-1 0-15,0 2 0 0,0 1 0 0,-1-3 0 16,-2 1 0-16,-1 2 0 0,-1-4 0 0,1 2 0 15,-3-4 0-15,-1 1 0 0,-2-1 0 0,-2-2 0 16,2 1 0-16,-4-1 0 0,0-2 0 0,-12-3 0 16,11 2 0-16,-11-2 0 0,9 3 0 0,-9-3 0 15,0 0 0-15,10 0 0 0,-10 0 128 0,8-5-128 16,-8 5 0-16,5-12 176 0,-1 1-176 0,1-4 160 16,-3-3-160-16,1-2 128 0,-2-6-128 0,-1 1 128 15,-1 1-128-15,0-6 128 0,1-1-128 0,-2-2 128 16,1-3-128-16,1-2 0 0,0-3 0 0,-1-1 0 0,-2-4 128 15,-1 4-128-15,1-2 0 0,0 1 128 0,1-3-128 16,0 2 0-16,1-5 0 0,1 1 0 0,0 0 0 0,0-1 0 16,1 1 0-16,3 6 0 0,1-2 0 0,0 3 0 15,-1 3 0-15,0 1 0 0,1 1 0 0,-1 2 0 16,0 1 0-16,-3 5 0 0,1 0 0 0,0 5 0 16,-2-1 0-16,0 2 0 0,0 2 0 0,0 1 0 15,0 1 0-15,0 2 0 0,-2-1 0 0,0 4 0 16,1 2 0-16,-3 0 0 0,0 3-128 0,1 2 128 15,3 6 0-15,-5-7 0 0,0 5 0 0,5 2 0 16,-7-3 0-16,7 3 0 0,-8 0-144 0,8 0 144 16,-9 4 0-16,9-4 0 0,-9 4 0 0,-1 1-128 0,0 0 128 15,10-5 0-15,-8 6 0 0,1 1 0 0,-1 0 0 16,-1-3 0-16,-1 1 0 0,-2 0 0 0,2-1 0 0,-1-1 0 16,-1-1 0-16,0 1 0 0,-1-1 0 0,-1 0 0 15,-1-2 0-15,-3-2 0 0,-2 1 0 0,-1 0 0 16,0-2 0-16,-2 1 0 0,-3 0 0 0,0 0 0 15,-4-5 0-15,-1 2 128 0,0 0-128 0,-2-2 0 16,-1-1 0-16,-2 3 0 0,-1-4 0 0,2 4 0 16,0 1 0-16,2-2 0 0,2-1 0 0,0 5 0 15,2-1 0-15,2 1 0 0,-1-3 0 0,4 1 0 16,1 1 0-16,2 2 0 0,-1-1 0 0,3-1 0 16,1-2 0-16,2 2 0 0,-1 1 0 0,-1 1 0 15,-1-3 0-15,3-1 0 0,3 1 0 0,2 1 0 16,0 1 0-16,2-1 0 0,9 3 0 0,-8-2 0 15,-1-2 0-15,9 4 0 0,-8-3 0 0,8 3 0 16,0 0 0-16,0 0 0 0,0 0 0 0,0 0 0 0,-6 8 0 0,6-8 0 16,-5 9 0-16,2 4 0 0,3 3-128 0,3 2 128 15,-3 1 0-15,2 1 0 0,2 4-144 0,-2 3 144 16,0-1 0-16,-1 3-144 0,2 3 144 0,-2 1 0 16,-1 2 0-16,-1 3 0 0,-3 2 0 0,-1-1 0 15,-3 1 0-15,0 0 0 0,1 0 0 0,-1-2 0 16,1 2 0-16,-1 1 0 0,-1 0 0 0,0-1 0 15,0 6 0-15,0-4 0 0,-1-4 0 0,1 2 0 16,0 2 0-16,0 0 0 0,1-2 0 0,-1-2 0 16,0-3 0-16,0-2 0 0,0-1 0 0,1-2 0 15,-1-5 0-15,2 1 0 0,-1-3 0 0,1-3 0 16,0-2 0-16,2 0 0 0,0-3 0 0,1 0 0 0,0-5 0 0,2 2 0 16,-1-6 0-16,3-6 0 0,0 0 0 0,0 0 128 15,0 0-128-15,0 0 0 0,0 0 0 0,0 0 0 16,0 0 0-16,0 0 0 0,0 0 0 0,13-1 0 15,-2-2 0-15,2 0 0 0,0-5 0 0,1 2 0 16,0 0 0-16,1-1 128 0,3 2-128 0,1 0 128 16,-1-4-128-16,2 5-128 0,3 3 128 0,1-1-192 15,0 0 192-15,2 1 0 0,0 1 0 0,2 0 0 16,-1-3 0-16,0 6 0 0,-2-3 0 0,2 2 0 16,1 2 0-16,0 0 0 0,0 0 0 0,1 2 0 15,2-2 0-15,-1 0 0 0,1 3 0 0,0 0 0 16,1-2 0-16,-1 2 0 0,-3-2 0 0,1-1 0 15,-4 0 0-15,1 0 0 0,-2-4 0 0,-3 1 0 0,0 2 0 0,-2-1 0 16,-1 1 0-16,-2-2 0 0,-1 0 0 0,-1 1 0 16,-1-2 0-16,2 2 0 0,-1 2 0 0,-1 0 0 15,-3-3 0-15,0 1 0 0,2-2 0 16,-3 2 0-16,-9-2 0 0,12 2 0 0,-1 1 0 16,-11-3 0-16,10 2 0 0,-10-2 0 0,11-3 0 0,-4-1 0 15,-7 4 0-15,8-7 0 0,0-1 0 0,-2 0 0 16,1-6 0-16,-3-1 128 0,-1-3-128 0,1-2 0 15,0-2 128-15,-3-1-128 0,2-4 0 0,-2 2 144 16,-1-7-144-16,0-3 0 0,0-6 128 0,-4-2-128 16,4-2 0-16,-2-4 0 0,-2-2 128 0,-1-3-128 15,0-3 0-15,0 3 0 0,-2-4 144 0,4 5-144 0,0 3 0 16,0 5 144-16,0 1 128 0,0 5 32 0,1 3 0 16,-1 5 0-16,0 9 112 0,2 4 32 0,-4 3 0 0,3 2 0 15,0 2-272-15,1 1-48 0,0 2-128 16,1 8 192-16,0 0-192 0,0 0-256 0,0 0 48 0,2 14-11264 15,1 4-2256-15</inkml:trace>
  <inkml:trace contextRef="#ctx0" brushRef="#br1" timeOffset="42793.05">31276 13287 8287 0,'0'0'736'0,"0"0"-592"0,0 0-144 0,0 0 0 16,-8 0 592-16,8 0 96 0,-10 0 16 0,10 0 0 15,-7 1-704-15,7-1 0 0,-11 0 0 0,3 0 0 16,8 0 0-16,-9 0 128 0,9 0-128 0,-9 0 128 16,1 0 496-16,3 0 80 0,0 2 32 0,0-2 0 0,-2 0 304 0,2 1 64 15,0 0 16-15,-1 1 0 0,0-1 0 0,-7 3 0 16,1-1 0-16,2 0 0 0,0-1 16 0,-1-2 0 15,-2 0 0-15,2 4 0 0,-3 0-112 0,0-1-32 16,-3 0 0-16,-1-1 0 0,0-1-224 0,1 2-32 16,-2-2-16-16,1 1 0 0,-1 0-144 0,2 0-16 15,2 3-16-15,4-2 0 0,0-1-160 0,4-2-48 16,7 0 0-16,0 0 0 0,0 0-112 0,0 0-32 16,0 0 0-16,0 0 0 0,0 0 32 0,0 0 0 15,15 0 0-15,3-1 0 0,3 0-16 0,6 0 0 16,2-1 0-16,2 1 0 0,3 1-48 0,-1-3-16 15,-1 2 0-15,1 1 0 0,0 0-16 0,0 0 0 16,-1-1 0-16,0 0 0 0,-3-2 64 0,-1 1 0 0,-1 0 0 0,-2 1 0 16,-1-2 0-16,-6 2 16 0,-3-1 0 15,-3 2 0-15,-12 0-80 0,0 0-128 0,0 0 176 0,0 0-176 16,0 0 256-16,0 0-64 0,-19 5-16 0,-4-1 0 16,-3-2-48-16,-4 3 0 0,-5 2 0 0,-1-4 0 15,-5 1-128-15,0 0 0 0,1 1 0 0,-2-1 0 16,0-2 144-16,2 1 0 0,5-2 0 0,3 2 0 15,4 1 112-15,4-2 32 0,7-2 0 0,6 0 0 16,2 0-160-16,9 0-128 0,0 0 192 0,0 0-192 16,14 0 144-16,5 1-144 0,5-1 0 0,5-1 144 15,6 0-144-15,2 0 0 0,1-2 0 0,1 3 0 16,3 0 0-16,0 3 0 0,0-3 0 0,-1 2 0 16,-3 1 128-16,-3-2-128 0,-2 1 128 0,-7 1-128 0,-6 0 0 15,-6 2 0-15,-14-5 0 0,0 0 0 0,0 0 0 0,0 0 0 16,-10 7 0-16,-10 2 0 0,-8-4 0 15,-5-1 0-15,-6 1 128 0,-1 2-128 0,-3-2 128 0,-1 0-128 16,2 0 0-16,2-1 128 0,-1-2 16 0,5 2 0 16,5-2 0-16,5 0 0 0,7-1 128 0,6 2 32 15,13-3 0-15,0 0 0 0,0 0-112 0,0 0-32 16,0 0 0-16,12 0 0 0,3 0-160 0,5-3 160 16,5 0-160-16,0 1 160 0,2-1-160 0,-1 2 0 15,1-3 0-15,-4 3 0 0,0-4-176 0,-5 1-112 16,-4 0-32-16,-14 4-13216 15,0 0-2656-15</inkml:trace>
  <inkml:trace contextRef="#ctx0" brushRef="#br1" timeOffset="43840.66">28134 13253 17903 0,'0'0'784'0,"0"0"176"0,-8-1-768 0,8 1-192 0,-10-3 0 0,1 2 0 15,0-2 896-15,2 3 128 0,-2 3 16 0,9-3 16 16,-10-4-320-16,1 3-64 0,9 1-16 0,-11 2 0 16,3-2 32-16,8 0 0 0,0 0 0 0,-9 5 0 15,1-3-32-15,8-2 0 0,0 0 0 0,0 0 0 16,-6 3-80-16,6-3 0 0,0 0-16 0,0 0 0 16,0 0 16-16,0 0 16 0,14 7 0 0,3-1 0 15,3-3 0-15,4-3 0 0,5-3 0 0,5-1 0 16,7 3-80-16,3 0-32 0,2-1 0 0,4 2 0 15,-2 0-192-15,-1 2-32 0,-4 0-16 0,2 1 0 0,-1-6-64 0,1 3-16 16,-1-2 0-16,1-1 0 0,-1 2 0 0,-4 0 0 16,-6 2 0-16,-2-1 0 0,-3 0-160 0,-4 1 192 15,-6-1-192-15,-5 3 192 0,-3-2-192 0,-11-1 0 16,0 0 144-16,0 0-144 0,0 0 128 0,0 0-128 16,-9 8 128-16,-4-2-128 0,-6-1 128 0,-3 1-128 15,-2-3 128-15,-6 1-128 0,-7 0 128 0,-3 1-128 16,2-2 160-16,-2-3-160 0,-2 0 288 0,0 0-32 15,0 0-16-15,0 0 0 0,0-1-16 0,1 0 0 16,2 1 0-16,3-1 0 0,4-3-96 0,3 1 0 0,6 1-128 16,7-1 192-16,6 2-192 0,10 1 128 0,0 0-128 15,0 0 0-15,12-4 0 0,7-2 0 16,6 1 0-16,8 1 0 0,5 1 0 0,2 1 0 0,2 2 0 0,5 1 0 16,2-2 0-16,3 1-128 0,0 0 128 0,1 0 0 15,2 1 0-15,-2 2 0 0,1-2 0 0,-9 0 0 16,-1 3 0-16,-7 0 0 0,-4 1 0 0,-5-1 0 15,-4-3 0-15,-5 2 0 0,-5 2 0 0,-5 0 0 16,-9-5 0-16,0 0 128 0,0 0-128 0,-8 5 0 16,-5 0 192-16,-4 1-48 0,-4-1-16 0,-3-1 0 15,-6 1-128-15,-7 2 0 0,-5-4 144 0,-4 0-144 16,-1-1 144-16,-1 0-144 0,-1-2 192 0,2 5-192 16,2-1 384-16,4-2-48 0,4-2 0 0,5 1 0 15,7-1-128-15,2 2-16 0,4-1-16 0,6-1 0 16,4 0-176-16,9 0 0 0,0 0 0 0,0 0 128 0,0 0-128 0,0 0 0 15,10 1 0-15,3 2 0 0,2-2-240 16,4 2 32-16,4-3 0 0,5 0 0 16,4 0-1344-16,4 1-272 15,2 0-48-15,4-1-10192 0,2-1-2032 0</inkml:trace>
  <inkml:trace contextRef="#ctx0" brushRef="#br1" timeOffset="45240.45">30863 13428 10127 0,'0'0'896'0,"0"0"-704"0,-9-4-192 0,1 3 0 0,8 1 2240 0,-9 0 432 16,1 0 80-16,-1 0 0 0,0-1-1168 0,0 1-240 15,-1 0-64-15,0 0 0 0,-1 0-272 0,2 0-64 16,9 0-16-16,0 0 0 0,-7-1-32 0,7 1 0 16,0 0 0-16,0 0 0 0,0 0-96 0,11-3-32 15,5 1 0-15,3 2 0 0,4-2-400 0,4 1-96 16,8-2-16-16,3 2 0 0,1-1 48 0,1 0 0 15,-1 0 0-15,1 1 0 0,-1-1 16 0,2 1 16 16,1 0 0-16,0-1 0 0,-2 1 0 0,0 0 0 16,-1 0 0-16,-1-1 0 0,-6 0-80 0,-3 2-32 15,-3 0 0-15,-5 4 0 0,-6-2-224 0,-1 1 0 0,-14-3 128 16,0 0-128-16,0 0 0 0,0 0 0 0,0 0 0 16,-14 4 0-16,-6 1 0 0,-8 0 0 0,-7-1 0 15,-4-4 0-15,-1 2 0 0,-3 1 0 0,-3-1 0 0,3 3 0 16,1-2 0-16,1-1 0 0,3 2 0 15,1 0 0-15,1 1 208 0,5-1-48 0,1-3-16 0,6 4 0 16,3-2-144-16,3 1 0 0,4-3 0 0,5-1 128 16,9 0-128-16,0 0 0 0,0 0 0 0,0 0 0 15,15 5 0-15,5-4 0 0,3 0 128 0,4-1-128 16,4 0 0-16,2 0 0 0,0 0 144 0,2-1-144 16,2 0 0-16,0 1 128 0,-1-1-128 0,-2 1 0 15,-1 0 176-15,-1 0-48 0,-4-2 0 0,-2 2 0 16,0 2 64-16,-7-1 16 0,-6-1 0 0,-13 0 0 15,10 0-80-15,-10 0 0 0,0 0-128 0,-12 0 192 0,-4 0 0 16,-6 0-16-16,-5-1 0 0,-6 1 0 16,-2 0-176-16,-1 0 0 0,-2 0 0 0,0 0 0 0,0 1 0 0,1-1 0 15,0 1 128-15,4 2-128 0,1-2 0 0,6 2 0 16,1 0 0-16,9 0 0 0,-1-2 0 0,8 0 0 16,9-1 0-16,0 0 0 0,0 0 0 0,17 3-144 15,3-2 144-15,7 1-208 0,5-1 16 0,1-1 0 16,1 0 0-16,2 0 0 0,1 0 192 0,3 0 0 15,-2 1 0-15,2 0-144 0,-1 1 144 0,-2 1 0 16,-3 0 0-16,-2 0 0 0,-5-3 0 0,-5 1 0 16,-5 0 0-16,-7-1 0 0,-10 0 0 0,0 0 0 15,0 0 0-15,0 0 0 0,-10 3 0 0,-10-2 128 0,-5-1-128 16,-6 0 0-16,-3-1 0 0,-3-1 0 0,-4 0 0 0,2 1 0 16,1 1 128-16,2-2-128 0,2 2 160 0,3 0-160 15,5-1 192-15,0 1-48 0,6 0-16 0,5 0 0 16,4 0-128-16,11 0 0 0,0 0 0 0,0 0 128 15,0 0-128-15,0 0 0 0,12-6 0 0,3 2 0 16,4 1 0-16,3 1 0 0,2-3 0 0,0 0 0 16,3 2-144-16,-2 0 144 0,4 1 0 0,1 2 0 15,-4-1 0-15,0 1 0 0,-3 0 0 0,-1 0 0 16,-5-2 0-16,-3 2 0 0,-3 2 0 0,-11-2 0 16,0 0 0-16,0 0 0 0,0 0 0 0,0 0 0 15,0 0 0-15,0 0 0 0,-8 0-160 0,-5 0 160 16,0 0-128-16,-1 0 128 0,-2 0-128 0,-2 0 128 15,0-2 0-15,-1 2-128 0,0-1 128 0,0 1 0 0,-2 1 0 16,4 1 0-16,0-2 0 0,2 0 0 16,-2 0 0-16,3 1 0 0,0 0 0 0,2 0 0 0,-1-1 0 0,0 0 0 15,2 0 0-15,-1 0 0 0,2-1 0 0,1 1 0 16,0 0 0-16,1 0 0 0,8 0 0 0,-11 0 0 16,2 0 0-16,9 0 0 0,-7 0 0 0,7 0 0 15,-10 0 0-15,10 0 0 0,0 0 0 0,0 0 0 16,-9-1 0-16,9 1 0 0,0 0 0 0,0 0 0 15,0 0 0-15,0 0 0 0,0 0 0 0,0 0 144 16,0 0-144-16,10-3 0 0,3 2 176 0,2 0-176 16,3-3 160-16,0 1-160 0,1 1 0 0,0 1 0 15,0-1 0-15,1 1 0 0,0 0 0 0,1 0 128 16,-2-1-128-16,1 1 0 0,0-3 0 0,1 2 0 16,-2 0 128-16,0 0-128 0,-3 2 0 0,-2 1 0 15,-3-1 0-15,0 0 0 0,-11 0 0 0,0 0 128 0,0 0-128 0,0 0 0 16,0 0 0-16,0 0 0 0,0 0 128 0,0 0-128 15,0 0 0-15,0 0 0 0,-5 10 0 0,-3-2 0 16,-2 1 0-16,0-3 0 0,-4 2 0 0,3-1 0 16,-3-3-288-16,0 3-48 0,-3-1-16 0,3-1 0 31,0 1-1568-31,1 2-320 0,1-3-64 0,0 0-13920 0</inkml:trace>
  <inkml:trace contextRef="#ctx0" brushRef="#br1" timeOffset="48526.4">11389 13407 10591 0,'0'0'464'0,"0"0"112"0,0 0-576 0,0 0 0 0,0 0 0 0,0 0 0 0,0 0 400 0,0 0-16 15,0 0-16-15,0 0 0 0,0 0-96 0,-4-4-16 16,4 4 0-16,0 0 0 0,0 0 160 0,0 0 32 16,0 0 0-16,0 0 0 0,0 0 64 0,0 0 32 15,0 0 0-15,0 0 0 0,0 0-96 0,0 0-32 16,0 0 0-16,0 0 0 0,0 0-32 0,0 0 0 15,13 2 0-15,0 0 0 0,0 1 64 0,-1 0 16 16,1 0 0-16,1-1 0 0,1 2-16 0,1 1 0 0,-1-1 0 16,1-2 0-16,3 1 16 0,0-1 0 0,-1 1 0 0,1 2 0 15,0-1-64-15,0-3-16 0,2 0 0 0,0 2 0 16,2-1-192-16,0 1-64 0,0 1 0 0,1-3 0 16,3 0 32-16,1 2 0 0,0-2 0 0,4 0 0 15,2-1-160-15,3 0 0 0,1 0 0 0,0 0 128 16,-2 0-128-16,-1-1 128 0,0 0-128 0,-1-2 128 15,0 2-128-15,2-1 0 0,1-2 144 0,-1 2-144 16,1 1 0-16,4 0 144 0,3-2-144 0,5 2 0 16,-1-3 0-16,0-1 0 0,-3 1 0 0,-1 1 0 15,1 0 128-15,1-1-128 0,-1 0 0 0,2 2 0 16,2-2 0-16,2 2 0 0,1-1 128 0,0 0-128 16,1 2 0-16,-3-1 160 0,-2-1-160 0,0 1 128 15,1-1-128-15,4 2 0 0,0-2 0 0,2 2 128 16,5-2-128-16,0 0 0 0,-3 0 0 0,0-1 0 15,-2 0 0-15,-2 1 128 0,0-4-128 0,3 3 0 0,3 2 0 0,2-2 0 16,1-2 0-16,-1 1 0 0,-2 1 0 0,-5 0 0 16,1-1 0-16,0 2 0 0,-1 1 0 0,2 1 0 15,3-1 0-15,-1 2 0 0,-1 0 0 0,-2 2 0 16,-4-1 0-16,-2 0 0 0,1-1 0 0,0 0 0 16,-2 3 128-16,3-1-128 0,1 2 0 0,1-1 0 15,1-1 144-15,-5 1-144 0,-3-1 0 0,0 1 128 16,-2 2-128-16,-1-1 0 0,-1-2 0 0,-1 5 0 15,-2-1 0-15,2-2 128 0,1-2-128 0,0 3 0 0,-1 2 0 0,-3-2 0 16,-1-1 0-16,-3 1 0 16,-4 0 0-16,1-1 0 0,-2 2 176 0,-1 0 16 0,-1-2 0 15,0 0 0-15,-1 2 64 0,0 2 0 0,-2-4 16 0,-1 2 0 16,0 3-112-16,2-3-32 0,0 2 0 0,2-3 0 16,-4 0-128-16,-1 1 0 0,-1-2 144 0,0 0-144 15,-2 1 0-15,-2 0 144 0,1-2-144 0,-3-1 0 16,1 1 144-16,-2-1-144 0,1 0 0 0,-2 0 144 15,-1-1 0-15,1 3 0 0,0-1 0 0,0-1 0 16,1 0 48-16,0-1 0 0,-2 0 0 0,2 0 0 16,-2 1 0-16,-1-1 16 0,1-1 0 0,-1 5 0 15,2-2-208-15,-1-1 144 0,-1-2-144 0,1 1 128 16,-2 3 16-16,2-1 0 0,-2 1 0 0,1-3 0 16,1-1-144-16,-1 0 160 0,2 0-160 0,-3 0 160 15,2 0-16-15,-2 0 0 0,0-1 0 0,-10 1 0 0,11-3 32 0,1 2 0 16,-2 0 0-16,-10 1 0 0,12-2-48 0,-12 2 0 15,8 0 0-15,-8 0 0 0,0 0-128 0,12-1 128 16,-12 1-128-16,0 0 128 0,0 0-128 0,0 0 0 16,0 0 0-16,0 0 128 0,7 0-128 0,-7 0 0 15,0 0 0-15,0 0 0 0,0 0 0 0,0 0 0 16,0 0 0-16,0 0 0 0,0 0 0 0,0 0 0 16,0 0-192-16,0 0 192 15,-7 1-1552-15,-3 1-192 0,0-1-48 0,-1-1-12288 16</inkml:trace>
  <inkml:trace contextRef="#ctx0" brushRef="#br1" timeOffset="49599.67">11289 13384 7359 0,'0'0'656'0,"0"0"-528"0,0 0-128 0,-9 4 0 0,9-4 800 0,-9 5 128 16,9-5 32-16,0 0 0 0,0 0-960 0,-6 3 0 16,6-3 0-16,0 0 0 15,0 0-784-15,0 0-48 0</inkml:trace>
  <inkml:trace contextRef="#ctx0" brushRef="#br1" timeOffset="51012.28">11324 13410 6159 0,'0'0'256'0,"0"0"80"0,12 4-336 0,-2-1 0 0,-10-3 0 0,13 4 0 15,-2-2 256-15,1-1-32 0,0-1 0 0,0 0 0 16,-1-1 464-16,2 0 80 0,0-2 32 0,-1 2 0 16,0 1 224-16,-1 0 64 0,1-1 0 0,-1 1 0 15,1 0-192-15,-1 1-16 0,-1-1-16 0,2 3 0 16,-2-1-160-16,0 2-16 0,-10-4-16 0,11 3 0 15,0-1-32-15,-11-2-16 0,10 1 0 0,-10-1 0 16,9 4-48-16,-9-4-16 0,0 0 0 0,0 0 0 16,0 0-64-16,0 0-16 0,0 0 0 0,0 0 0 15,0 0-64-15,0 0-16 0,0 0 0 0,0 0 0 16,0 0-160-16,0 0-48 0,0 0 0 0,0 0 0 16,0 0-192-16,0 0 176 0,0 0-176 0,0 0 160 15,0 10-160-15,0-10 0 0,-4 7 0 0,0 2 0 16,4-9 160-16,-6 6-160 0,1 2 192 0,5-8-192 15,-7 8 256-15,7-8-64 0,-7 4-16 0,7-4 0 16,-7 12-176-16,2-6 128 0,5-6-128 0,-5 6 128 16,5-6 0-16,-5 9 0 0,0-2 0 0,5-7 0 0,0 0 64 0,-9 3 16 15,9-3 0-15,-8 6 0 0,8-6-16 16,-9 2 0-16,9-2 0 0,-10 5 0 0,0 0-64 16,1 2 0-16,0-6-128 0,9-1 192 0,-9 1-192 0,1-1 128 15,-1 1-128-15,9-1 0 0,-11 0 0 0,1-1 128 16,1 0-128-16,9 1 0 0,0 0 0 0,-8-1 128 15,-1-2-128-15,9 3 0 0,-9-4 192 0,9 4-64 16,-10-4-128-16,1-1 192 0,9 5 32 0,-9-1 0 16,0 1 0-16,0-2 0 0,-1-5-32 0,0 5 0 15,-1-1 0-15,0 2 0 0,-2-2-192 0,-1 3 144 0,-1-2-144 16,-3 2 128-16,2 1-128 0,-5 0 0 0,1 2 0 0,-2-1 0 16,0 2 0-16,-3 1 0 0,-1 0 0 0,-2 0 0 15,-1-1 0-15,-3 4 0 0,-1-6 0 0,-2 2 0 16,0-1 0-16,0 1 0 0,1-4 0 15,0 1 0-15,1 1 0 0,-2 0 0 0,-1 0 0 0,0 2 0 16,0 0 0-16,1 2 0 0,-6-2 0 0,-1-1 0 16,-4-1 0-16,2-1 0 0,1 1 0 0,-2 0 128 15,2-2 80-15,0 1 16 0,1 2 0 0,-1 0 0 16,5 0-64-16,-3 2-16 0,-1-1 0 0,-1-1 0 16,-1-3-144-16,0 0 128 0,-2 1-128 0,3-1 128 15,2-2-128-15,2-1 0 0,-1 0 0 0,2 2 0 16,0 0 0-16,1 0 0 0,2-1 128 0,-3 2-128 15,-4 0 0-15,-3-1 0 0,-1-1 0 0,3-2 128 16,3-1-128-16,0 0 0 0,1 1 0 0,-1 0 0 16,2-2 0-16,1 2 0 0,0 3 0 0,1-1 0 0,-3 1 0 15,0 0 0-15,-2-2 0 0,1 2 0 0,-1 0 0 16,3-2 0-16,1 1 0 0,1 0 0 0,2 2 0 0,0 2 0 16,-1-1 0-16,4 3 0 0,0-3 0 15,2 0 0-15,1 0 0 0,-1 1 0 0,-3-2 0 0,-1 0 0 16,0-2 0-16,1 2 0 0,-1 0 0 0,3-1 0 15,-1-1 0-15,2-2 0 0,1 1 0 0,1 1 0 16,2-1 128-16,-1 2-128 0,0-3 0 0,-1-1 0 16,3 2 0-16,2 2 128 0,-1-3-128 0,0 1 0 15,2-5 0-15,-2 3 0 0,-4 2 0 0,1 1 0 16,-1-6 0-16,0 3 0 0,0 1 0 0,2 0 0 0,-2-2 0 16,2 1 0-16,1 1 0 0,1 0 160 15,0-1-160-15,1 1 160 0,1 2-160 0,-2-3 128 0,-1-2-128 0,2 4 128 16,2 0-128-16,-2 2 0 0,-1-2 0 15,-1 1 0-15,-1-1 0 0,-2 2 0 0,-2-2 0 0,1 1 0 16,0-1 0-16,-3 1 0 0,1-1 0 0,-1-1 0 16,2 2 0-16,1-1 0 0,0 1 0 0,2 1 0 15,0-1 0-15,-1 2 0 0,-1-4 0 0,0 3 0 16,2-1 0-16,-1 0 0 0,2 1 0 0,-3-1 0 16,-3-1 0-16,2 0 0 0,0 1 128 0,-1-3-128 15,0 1 0-15,1 0 0 0,2 0 0 0,2 1 0 16,-2-1 128-16,1 1 0 0,1-1 0 0,1 3 0 15,0-1 0-15,0-1 0 0,-1-1 0 0,3 2 0 16,-1-1 0-16,0-1-128 0,0 4 192 0,-1-1-64 16,-2-1-128-16,0-4 0 0,0 4 144 0,1 1-144 0,-2-2 0 15,0 2 128-15,-1 1-128 0,2-1 0 0,0 1 0 16,3 0 0-16,-2 0 0 0,2 0 0 0,0 0 0 0,3 0 0 16,0 0 0-16,-1 0 0 0,1 0 0 0,0 0 0 15,1 0 0-15,1 1 0 0,-1 1 0 0,1 0 0 16,0-1 0-16,-1 0 0 0,-1 3 128 0,-1-1-128 15,1-2 160-15,1 0-160 0,-1 0 160 0,1-1-160 16,-1 0 160-16,3 2-160 0,0-2 160 0,1 1-160 16,-1-1 160-16,3 0-160 0,-1 0 128 0,2 1-128 15,0 0 0-15,3-1 144 0,-1-1-144 0,1 1 0 16,-1 0 0-16,1 0 128 0,0-1-128 0,1 1 0 16,0 0 0-16,9 0 0 0,-10 0 0 0,10 0 0 15,-9 0 0-15,9 0 0 0,-9 0 0 0,0 0 0 16,-1 0 0-16,10 0 0 0,0 0 0 0,-7 0 0 0,7 0 128 0,0 0-128 15,0 0 0-15,0 0 160 0,0 0-160 0,0 0 160 16,-9 0-160-16,9 0 0 0,0 0 0 0,0 0 0 16,0 0 0-16,0 0 0 0,0 0 0 0,0 0 0 15,0 0 0-15,0 0 0 0,0 0 0 0,4 11 0 16,-2-3 0-16,-2-8 0 0,4 14 0 0,0-5 0 31,0 1-1216-31,-2 1-256 0,1-3-64 0,-2 2-16 0</inkml:trace>
  <inkml:trace contextRef="#ctx0" brushRef="#br1" timeOffset="52478.66">6395 13558 2751 0,'0'0'256'0,"0"0"-256"0,0 0 0 0,0 0 0 16,0 0 1120-16,0 0 176 0,0 0 48 0,0 0 0 15,0 0-848-15,0 0-176 0,0 0-16 0,0 0-16 16,0 0 96-16,10 4 0 0,0-2 16 0,1 0 0 15,-1-2-32-15,2-2-16 0,4 1 0 0,-2 0 0 16,1-2-96-16,3 2 0 0,2-2-16 0,0-2 0 16,6 4-240-16,-2 0 144 0,4-2-144 0,4 2 128 15,-1-2-128-15,5 2 128 0,3-3-128 0,-2-2 128 16,0 1 160-16,-1 1 32 0,-1-5 0 0,2 4 0 16,0 3 128-16,3-2 48 0,-1-3 0 0,2 4 0 0,4 1-96 0,5 1-16 15,2 0 0-15,0-3 0 0,-4-4-160 16,1 2-32-16,-1 2-16 0,3-4 0 0,-3 2-176 0,4 0 0 15,2-1 144-15,3 4-144 0,0-1 0 0,0-3 128 16,-3 4-128-16,-2-1 0 0,-4 3 0 0,2-2 0 16,-1 2 0-16,3-1 0 0,2 1 0 0,3 1 128 15,0-2-128-15,0 2 0 0,-1 0 0 0,-4 0 0 16,1 2 0-16,-3-1 0 0,1 1 0 0,3-1 0 16,0-1 0-16,3 1 0 0,3 1 0 0,-4-1 0 15,-4 0 0-15,-1-1 0 0,-1 0 0 0,-1 1 0 16,1 2 0-16,3 2 0 0,3-4 0 0,1-1 0 15,1 0 0-15,-5 0 0 0,-1 0 0 0,-4 0 0 0,1-1 0 0,-1 1 0 16,0 0 0-16,3 1 0 0,2-1 0 0,2 2 0 16,2-1 0-16,-2-1 0 0,-3 0 0 0,-1 0 0 15,-1-1 0-15,0 1 0 0,1 0 0 0,3 0 0 16,4 0 0-16,1-2 0 0,-1-2 0 0,-3 2 0 16,-6-1 0-16,2 1 0 0,0 1 0 0,0-1 0 15,0 1 0-15,2-2 0 0,3 0 0 0,0 0 0 16,2 2 0-16,-3 0 0 0,-4-2 0 0,-2 2 0 15,4 1 128-15,-5 0-128 0,0 0 160 0,3 0-160 16,4-2 0-16,1 2 0 0,1 0 0 0,-3-1 0 16,-4 0 128-16,-2 0-128 0,-1-1 0 0,0 0 0 15,2 1 128-15,0 1-128 0,5 0 0 0,-2 1 0 16,-1 3 0-16,-2-1 128 0,-1-1-128 0,-2-2 0 0,-3 0 0 16,2 0 144-16,-2 0-144 0,2 0 128 0,0 0-128 0,5 0 0 15,3-2 0-15,1 2 0 0,-2 0 0 0,-3 2 0 16,-3-2 0-16,0 0 0 0,0 0 0 0,1 2 0 15,-1 1 0-15,2-1 0 0,1 0 0 0,4 1 0 16,1 1 128-16,0 0-128 0,-5 0 128 0,2 2-128 16,-1-1 128-16,0-1-128 0,1 4 0 0,3-2 0 15,3 0 128-15,3 2-128 0,2-4 0 0,-2-3 0 16,-4 2 0-16,-2 1 128 0,1 2-128 0,1-1 192 16,0-1-192-16,5 5 192 0,2-3-192 0,1 7 0 15,1-4 0-15,-4 0 0 0,-4-6 128 0,0 4-128 16,-1 3 0-16,1-2 128 0,3 2-128 0,1-5 0 0,0-3 0 15,-4 1 128-15,-5 1 64 0,-2-2 16 16,-2-1 0-16,-2 1 0 0,-3 0 48 0,-2 2 16 0,-3 1 0 16,-1-1 0-16,0-1-128 0,-4-1-16 15,-4 2-128-15,-4 1 192 0,-3-1-192 0,-5-2-128 0,-7-2 128 0</inkml:trace>
  <inkml:trace contextRef="#ctx0" brushRef="#br1" timeOffset="53853.95">12887 13254 11967 0,'0'0'1072'0,"0"0"-864"0,0 0-208 0,0 0 0 0,9-5 1664 0,-2 0 304 16,-7 5 48-16,10-4 16 0,-10 4-1024 0,11-4-208 15,-3 2-32-15,0-2-16 0,-8 4-224 0,10-6-32 16,-1 1-16-16,-9 5 0 0,8-6-112 0,-1-1-32 16,-7 7 0-16,9-8 0 0,-5-2-80 0,4 2 0 15,-2-3-16-15,-2 2 0 0,1-4 160 0,0-1 48 16,-2-2 0-16,0-1 0 0,-1 1 0 0,0-2 16 15,1-2 0-15,-1-1 0 0,1 0 32 0,-2-1 0 16,0-2 0-16,-1 1 0 0,-1 0 0 0,1-1 0 0,-1 1 0 0,-2 0 0 16,1-5-128-16,-3 4-32 0,2 0 0 0,-2-1 0 15,-1 3-112-15,-2 0-32 0,0-3 0 16,-2 1 0-16,0 1-192 0,-1-2 144 0,-1 0-144 0,0-4 128 16,-4-1-128-16,0-2 0 0,-2 0 144 15,0 3-144-15,-1 1 0 0,0-1 128 0,-1 3-128 0,-2-3 0 16,0-2 144-16,1 5-144 0,-1-1 192 0,1 3-192 15,-2 1 176-15,-1-1-176 0,-4 1 160 0,0 0-160 16,-2 3 240-16,1-4-48 0,-1 1-16 0,-1 1 0 16,1-1-176-16,-1-1 0 0,1 1 0 0,0 4 0 15,1 0 0-15,0 1 0 0,-2 1 192 0,1 0-64 16,-1 0-128-16,0 1 0 0,-1-1 0 0,-4 1-176 16,1-1 176-16,-5 0 144 0,1-1-16 0,1 4-128 15,1 0 0-15,1-1 0 0,1 1 0 0,0 3 0 0,1 0 0 16,1 1 0-16,1 2-192 0,2-1 48 0,-2 2 144 15,-2 3 0-15,-5-2 0 0,1 0 0 0,0 1 0 16,-1-4 0-16,-2 4 0 0,3 2-128 0,1 3 128 0,0-2 0 16,-1 1 0-16,0 4 0 0,1 0 0 0,2 4 0 15,-5-1 0-15,1-1 0 0,-2 4 0 0,-2-4 0 16,1 0 0-16,0 0 0 0,3 3 0 0,3-3 0 16,-2 4 0-16,5-3 0 0,-2 1 0 0,4 3 0 15,1-1 0-15,2 0-192 0,1-2 192 0,0 3 0 16,0 2 0-16,2-3 0 0,-2 1 0 0,2-1 0 15,0 2 0-15,3-1 0 0,0 2 0 0,0 1 0 16,1-5 0-16,0 5 0 0,2 0 0 0,0-2 0 0,3 1 0 0,-1 2-128 16,2-2 128-16,1 2 0 0,0-1 0 15,1 2 0-15,1 1 0 0,0-1 0 0,1 3 0 0,2-3-128 16,-1-1 128-16,-1 1 0 0,1 3 0 0,1 0 0 16,-1 0 0-16,1 1 0 0,0 0 0 0,1 1 0 15,-1 0 0-15,1 1 128 0,0 2-128 0,1-2 0 16,-2 1 128-16,1-2-128 0,1 0 128 0,-1 3-128 15,0-1 128-15,2 0-128 0,1 0 160 0,1 3-160 16,2-6 192-16,-4 0-64 0,1 2-128 0,2 2 192 16,-1 3-64-16,1-6 0 0,2-2-128 15,0 1 192-15,-1 1-192 0,1 1 144 0,0-2-144 0,0-2 128 16,-1-1-128-16,0-1 0 0,-1 0 144 0,2-2-144 16,-2-3 128-16,3 1-128 0,-2-2 128 0,1 3-128 0,-2 0 0 15,1 0 128-15,-1-1-128 0,0 3 0 16,0-3 0-16,1 0 144 0,0 0-144 0,-1-2 0 0,3-9 144 15,-5 13-144-15,-1-5 0 0,2 1 144 0,4-9-144 0,0 0 0 16,0 0 144-16,-6 6-144 0,6-6 0 16,-8 5 0-16,8-5 0 0,-8 5 0 15,8-5-640-15,0 0-80 0,-10-4-32 0,5-1-10208 16,-2-1-2048-16</inkml:trace>
  <inkml:trace contextRef="#ctx0" brushRef="#br1" timeOffset="54197.21">9760 12297 21183 0,'-12'-11'1888'0,"7"3"-1504"0,1 2-384 0,1-3 0 16,-3 1 432-16,6 8 16 0,-3-6 0 0,3 6 0 16,0 0 0-16,0 0 16 0,0 0 0 0,0 0 0 15,0 0-464-15,0 10 0 0,-2 3 0 0,2 2 0 16,2 3 0-16,-2 2 128 0,0 0-128 0,0 3 144 15,0 1-144-15,1 2 160 0,0 6-160 0,2-2 160 16,1 1-160-16,-3 2 128 0,1 0-128 0,1 1 128 16,1-2 128-16,1-2 32 0,0-1 0 0,4 1 0 15,1-6 368-15,4 4 80 0,0-3 16 0,2-2 0 16,4-4 144-16,0-1 16 0,0-4 16 0,3-1 0 16,2-4-80-16,1-1-16 0,-1-4 0 0,1 0 0 15,-5 1-192-15,2-4-32 0,0-2-16 0,1-3 0 16,2 1-224-16,-2-1-48 0,1 0-16 0,-1-5 0 15,2 3-144-15,-1-6-32 0,2 1 0 0,0-3 0 16,2-4-816-16,1 3-160 16,1-2-48-16,2 3-15504 0</inkml:trace>
  <inkml:trace contextRef="#ctx0" brushRef="#br1" timeOffset="56898.14">12788 13576 5519 0,'0'0'240'0,"0"0"64"0,0 0-304 0,5-10 0 0,-2 2 0 0,-3 8 0 0,0 0 1344 0,7-12 224 15,-3 4 32-15,-4 8 16 0,3-11-928 16,-3 11-192-16,0 0-48 0,0 0 0 0,5-7-240 0,-5 7-48 15,0 0-16-15,0 0 0 0,8-9-16 0,-8 9 0 16,8-5 0-16,-8 5 0 0,0 0-128 0,0 0 0 16,0 0 0-16,0 0 128 0,7 2-128 0,-7-2 0 15,8 9 144-15,-4-2-144 0,0 0 432 0,-1 3 16 16,1 4 0-16,0-3 0 0,-1 0 64 0,-1 2 0 16,1-4 16-16,-2 5 0 0,0 0-16 0,0 1-16 15,1 0 0-15,-1 3 0 0,-1 0-96 0,0 2-16 16,-1-1 0-16,-1 1 0 0,0 1-224 0,-1 0-160 15,1 0 192-15,-3 0-192 0,0 5 128 0,-2-5-128 16,1 1 0-16,-4 2 0 0,2-1 128 0,-3 0-128 16,-1-3 0-16,1 4 0 0,-1 0 0 0,0 1 0 15,-1-1 128-15,0-3-128 0,-1 1 144 0,0 0-16 16,-1 2-128-16,-3-4 192 0,0-2 0 0,1 0-16 16,-5-3 0-16,2 1 0 0,-1 1 16 0,1 1 16 0,-2 0 0 0,3-3 0 15,-2 1 32-15,0 1 0 0,1-1 0 16,1 0 0-16,0-1 48 0,0 1 16 15,0 0 0-15,0-4 0 0,0-1-48 0,0 1 0 0,0 0 0 0,-3 0 0 16,0 1-112-16,2-1-16 16,0 0-128-16,-2 3 192 0,-1 2-64 0,-1-3 0 0,-1-4-128 15,-1 3 192-15,-1-2-64 0,-2-2-128 0,0-1 176 0,-1-1-176 16,-1-1 224-16,3 1-64 0,1-2-16 16,1 0 0-16,-4-2-16 0,4 3-128 0,-1-2 192 0,0 0-64 15,-1 1-128-15,2 1 0 0,0-2 144 0,3 0-144 16,-3 0 0-16,-4 0 128 0,1-1-128 0,-3-1 0 15,-1-4 192-15,2 1-48 0,-1 0 0 0,1-3 0 16,1 0 48-16,1-1 16 0,1 0 0 0,0-1 0 0,2 2 48 0,-2 0 0 16,2 3 0-16,0-2 0 15,-1-2-96-15,3 1-16 0,0 1 0 0,0 1 0 0,-4-2-144 16,0 1 128-16,-2 0-128 0,-1-1 128 0,1 0-128 0,-1-3 0 16,2-1 0-16,2 2 128 0,3 1 16 0,-1-3 0 15,2-2 0-15,1 1 0 0,0-2 96 0,2 2 16 16,-3-3 0-16,3 2 0 0,1-4 32 0,1 0 16 15,-1 3 0-15,0 1 0 0,0-4-64 0,-3 1-16 16,2-2 0-16,-2 3 0 0,-1-1 0 0,2 1 0 16,-2-2 0-16,1-3 0 0,-1 1 0 0,2 0 0 15,2-1 0-15,1 0 0 0,0-2 0 0,2 4 0 16,-1 0 0-16,2-1 0 0,1 0-16 0,0 1 0 0,1-2 0 16,-1 1 0-16,1 2-48 0,2-3-16 0,0 2 0 15,0 0 0-15,1-1-144 0,0 4 0 16,-1-1 144-16,3 0-144 0,-2 0 0 0,3-1 128 0,1-2-128 15,0 3 0-15,1 3 0 0,0-3 0 0,0 1 0 0,1 3 0 16,-1 0 0-16,1 2 0 0,0-3 0 0,0 3 0 16,2-2 0-16,2 9 0 0,-3-9 0 0,3-1 0 15,0 1-144-15,0-3 0 0,0 5 0 0,1-2 0 16,2 4-176-16,-3 5-16 0,4-7-16 0,-3 0 0 31,-1 7-416-31,5-8-96 0,-5 8-16 0,5-7 0 16,-5 7-2448-16,7-7-480 0</inkml:trace>
  <inkml:trace contextRef="#ctx0" brushRef="#br1" timeOffset="57417.02">9767 14413 22111 0,'0'0'1968'0,"0"0"-1584"16,-3-10-384-16,1 4 0 0,2 6 624 0,3-12 32 15,-1 3 16-15,2-2 0 0,1 0-272 0,2-1-48 16,-1-3-16-16,3-3 0 0,0 2-160 0,2-2-48 0,1 0 0 0,0-1 0 15,0 0-128-15,-1-4 0 16,-1-5 144-16,2 4-144 0,1 0 128 0,-2 0-128 0,-1-6 128 0,-1 1-128 16,1-3 320-16,-2 3 0 0,1 2 0 0,-2-2 0 15,1 1 80-15,0-1 16 0,-2 1 0 0,-1 4 0 16,0 2-32-16,0 2-16 0,-1 1 0 0,0 1 0 0,0 2-48 0,1 2 0 16,0-3 0-16,0 4 0 15,1 4-192-15,1 0-128 0,-7 9 160 0,7-6-160 0,2 2 0 0,-9 4 0 16,10 0 0-16,0 3 0 0,-1-2 0 15,2 3-160-15,0 4 160 0,0-2-128 0,1 5 128 0,1 0 0 16,-1 1-144-16,2-2 144 0,0 3 0 0,0 1 0 16,4 0 0-16,0-1 0 0,2 1 0 0,0 1 0 15,2-1-144-15,1 1 144 0,2 2 0 16,1-2 0-16,1 0 176 0,-2-1-176 0,2 0 320 0,-2-1-32 16,0-3-16-16,0 2 0 0,-4-4-64 0,1 3-16 15,-2-4 0-15,-1 2 0 0,-1-4-192 0,0 4 0 16,0-2-144-16,-2 0-14624 0</inkml:trace>
  <inkml:trace contextRef="#ctx0" brushRef="#br1" timeOffset="61260.33">2122 2983 13823 0,'-17'-8'608'0,"7"5"128"0,0 0-592 0,-1-2-144 0,0 1 0 0,1 1 0 16,0 1 320-16,0-1 16 0,1 2 16 0,-2-2 0 16,1 2-16-16,1 0 0 0,-2-2 0 0,2 2 0 15,0 0-16-15,0-1-16 0,0 2 0 0,3 0 0 16,6 0-160-16,-8 0-16 0,8 0-128 0,-7 4 192 16,0-1-192-16,7-3 0 0,0 0 0 0,0 0 0 15,-5 9 0-15,5-9 0 0,0 0 0 0,0 0 0 16,0 0 128-16,0 0 16 0,0 0 16 0,0 0 0 0,0 0 240 0,0 0 48 15,0 0 16-15,0 0 0 0,0 0 48 0,0 0 0 16,0 0 0-16,0 0 0 0,0 0-64 0,10 3 0 16,-10-3 0-16,0 0 0 0,0 0-80 0,0 0-32 15,13 6 0-15,-13-6 0 0,10 7-96 0,-2 2-32 16,0 4 0-16,-2 2 0 0,-1 2 96 0,1 3 16 16,-1 1 0-16,1 5 0 0,-1 1 32 0,0 7 16 15,0 3 0-15,2 7 0 0,2 2-144 0,0 6-32 16,-1 3 0-16,1 5 0 0,1 4-192 0,0 5 144 15,-1 0-144-15,0 2 128 0,-1-4-128 0,-3 1 0 16,-4-1 144-16,-1-6-144 0,-4-1 144 0,0-8-144 16,0-5 192-16,-2-1-192 0,0-7 192 0,-2-2-192 15,-2-3 192-15,0-2-192 0,0-4 256 0,-1 1-48 0,1-6-16 0,0-1 0 16,1-5 64-16,0 0 16 0,0-2 0 0,3-1 0 16,1-1-96-16,0-6-32 0,0 2 0 0,5-9 0 15,-3 8-144-15,3-8 0 0,-2 13 0 0,2-13 0 16,0 0 0-16,-2 9 128 0,2-9-128 0,0 0 0 15,0 0 0-15,0 0 0 0,0 0 128 0,0 0-128 16,0 0 0-16,0 0 0 0,0 0 0 0,0 0 0 16,0 0 0-16,0 0 0 0,0 0 0 0,0 0 0 15,0 0-160-15,12-3 160 0,-12 3 0 0,10-2-144 16,-10 2 144-16,10-4 0 0,-10 4 0 0,10-8-128 16,-1 2 128-16,-9 6 0 0,0 0 0 0,12-5-128 15,-2-3 128-15,-1 4 0 0,-9 4 0 0,10-2 0 16,-10 2 0-16,13-4-160 0,-1-1 160 0,1 2 0 15,-3 2-128-15,2 0 128 0,0 1 0 0,2-2 0 0,0 1 0 16,4 1 0-16,1-1 0 0,3 0 0 0,-1-1 0 0,6 2 0 16,2 0 0-16,3 0 0 0,1 0 0 15,2 0 0-15,-1 0 0 0,3 3 0 0,1-2 0 0,-1 3 0 16,-3-1 0-16,-2 2 0 0,-2-2 0 0,-3 1 0 16,-4 1 0-16,2 3 0 0,-2-3 0 0,-1 3 0 15,-3 1 128-15,1-2-128 0,-5 2 0 0,2-4 0 16,-2 3 0-16,2-2 0 0,-2-2 0 0,0 0 0 15,-2 1 0-15,-2-3 0 0,-11-2 0 0,13 3 0 16,-13-3 0-16,0 0 0 0,10-1 144 0,-10 1-144 16,0 0 128-16,0 0-128 0,8-11 160 0,-3 3-160 15,-2-6 192-15,-3 1-192 0,0 1 240 0,-2-2-64 0,1-3-16 16,-2-2 0-16,1-6 48 0,-2 0 16 0,-1-5 0 0,1-1 0 16,0-3-32-16,1-3 0 0,-1-5 0 0,0 0 0 15,1 0 32-15,2-6 0 0,0-6 0 0,1 1 0 16,0-2-48-16,1-1-16 0,0 0 0 0,2-2 0 15,-2 1-160-15,3 0 0 0,1-6 0 0,3 2 0 16,1 0 0-16,1 0 0 0,3 3 0 0,1 1 0 16,0 2 0-16,-1 4 0 0,5 4 0 0,-1 6 0 15,-3 1 0-15,2 3 0 0,1 3 0 0,-2 3 0 16,-1 9 0-16,-1-2 0 0,-3 3 0 0,1 2 0 16,-4 2 0-16,0 3 0 0,-2 3 0 0,1-1 0 15,-6 12 0-15,5-6 0 0,-5 6-144 0,0 0 144 16,6-9 0-16,-6 9 0 0,0 0-128 0,0 0 128 15,6-5 0-15,-6 5-160 0,0 0 160 0,0 0-128 16,0 0 128-16,0 0 0 0,0 0 0 0,0 0 0 0,0 0 0 16,0 0 0-16,0 0 0 0,0 0 0 0,0 0 0 0,0 0 0 15,0 0 0-15,-6 6 0 0,-4 1 0 0,-2-4 128 16,-2 0-128-16,-3 1 0 0,-4 2 0 16,-2-2 128-16,-3-3-128 0,-5 3 0 0,-2 0 0 0,-4 0 144 15,-1-3-144-15,-3-1 0 0,-2-4 240 0,0 4-64 16,-3 3-16-16,-5-6 0 0,-5 1 160 0,-5-1 16 15,-3-1 16-15,-4 3 0 0,3 1 16 0,-2 1 0 16,-2-1 0-16,1 3 0 0,-2 2-80 0,0 1-16 16,-4-2 0-16,3 0 0 0,6 3-272 0,2 1 128 15,0 2-128-15,4-2 0 0,0 2 0 0,3-2 0 0,3-1 0 16,5 2 0 0,3 3-2064-16,7-5-320 0</inkml:trace>
  <inkml:trace contextRef="#ctx0" brushRef="#br1" timeOffset="66005.23">6442 12732 23951 0,'-6'-5'2128'0,"1"1"-1696"0,5 4-432 0,0 0 0 16,0 0 336-16,0 0-16 15,3-5 0-15,-3 5 0 0,0 0-48 0,7-9-16 0,-1 1 0 0,0 2 0 16,-6 6 128-16,0 0 32 0,0 0 0 0,0 0 0 16,8-8-32-16,-8 8 0 0,0 0 0 0,0 0 0 15,0 0-128-15,0 0-48 0,0 0 0 0,0 0 0 16,0 0 64-16,0 0 16 0,-10-1 0 0,0 0 0 15,-3-1 80-15,-1 1 16 0,-1 2 0 0,-2-2 0 16,1 0-80-16,-3 0-16 0,-4-1 0 0,-1-3 0 16,-3 0-16-16,-1-1 0 0,0-6 0 0,0 3 0 15,0-2-16-15,1 0-16 0,1-6 0 0,0 4 0 16,2-1-48-16,1 0-16 0,3 4 0 0,1-3 0 16,1-2-176-16,3 4 192 0,0 3-192 0,1-1 192 0,1 2-192 0,1 2 128 15,2-2-128-15,3 5 128 16,-5 2-128-16,3 1 0 0,2 0 0 0,7-1 0 0,-8 4 0 15,8-4 0-15,-10 5 0 0,10-5 0 16,-8 1 0-16,8-1 0 0,0 0 0 0,-9 5 0 0,9-5 0 0,-6 8 0 16,6-8 144-16,0 0-16 0,-6 10-128 0,1 2 176 15,5-12-176-15,-4 10 192 0,0 0-64 16,0 3 0-16,2-2 0 0,0 2 0 0,0 0-128 0,-2 2 160 16,-1 3-160-16,-3 1 160 0,-1 0-160 0,-1 1 192 15,1 0-192-15,-1 3 192 0,-1 7-192 0,-1 1 192 16,2 2-192-16,-3 0 192 0,3 2-192 0,-1 2 160 15,-1 1-160-15,1-1 160 0,-1-2-160 0,1 1 0 16,0-1 144-16,-1-2-144 0,-2-1 0 0,-1 4 128 16,1 2-128-16,2-2 0 0,1-3 128 0,0 0-128 15,-2 1 160-15,1-2-160 0,0-4 128 0,0 1-128 0,1 0 0 0,1-3 144 16,-1-2-144-16,3 2 0 0,-1-4 144 0,2 3-144 16,1 0 128-16,0-5-128 0,-2-1 128 0,2-1-128 15,-1-2 0-15,2-2 128 0,0-1-128 0,1-2 0 16,3 0 128-16,1-11-128 0,-2 7 160 0,2-7-160 15,0 0 128-15,0 0-128 0,0 0 0 0,0 0 144 16,0 0-144-16,11 5 0 0,0 2 144 0,1-5-144 16,-12-2 0-16,14 0 0 0,-1 1 0 0,3-1 0 15,3 2 0-15,3 2 0 0,1 3 0 0,2 0 0 16,4-1 0-16,4 3 0 0,3-3 0 0,2 6-128 16,3-5 128-16,-2 5 0 0,1-5 0 0,-1 5 0 15,3-3 0-15,-1 1 0 0,-5 1 0 0,3-2 0 16,0 1 0-16,0 0 0 0,1 2 0 0,-2 1 0 15,-3-3 0-15,1 3 0 0,1 2 0 0,-5-4 0 0,-4 1 0 16,-3-1 0-16,-1-2 0 0,-1 2 0 0,-1-2 0 0,-2 1 0 16,-2-2 0-16,0 1 0 0,-4-1 0 0,0-1 0 15,-3-3 0-15,3-3 128 0,-6 1-128 0,-8-2 0 16,9 3 0-16,-9-3 0 0,10-5 128 0,-4 0-128 16,-6 5 160-16,5-14-160 0,-2-4 256 0,-1-3-32 15,1-7-16-15,-2 0 0 0,-1-4 64 0,0-2 16 16,1-4 0-16,-1-5 0 0,0-2-96 0,0-3-32 15,0 2 0-15,0-1 0 0,0-3 64 0,-1 1 16 16,-3-5 0-16,-1 5 0 0,-1-3 80 0,-1-2 0 0,-1 1 16 16,1 1 0-16,0 2-16 0,-1 8 0 15,2 2 0-15,1 4 0 0,-1 3-48 0,3 3-16 0,-1 3 0 16,0 4 0-16,-1 3-128 0,0 3-128 0,-3 3 192 0,3 3-192 16,0-2 0-16,0 4 0 0,0 0 0 0,1 3 0 15,4 6 0-15,-4-8 0 0,4 8 0 16,0 0-144-1,-5-4-240-15,5 4-64 0,0 0 0 0,0 0 0 16,-5-5-32-16,5 5-16 0,-8-5 0 0,8 5 0 0,0 0 144 0,0 0 32 0,-7-1 0 0,7 1 0 16,0 0 96-16,0 0 32 0,0 0 0 0,-7 8 0 15,7-8 0-15,0 0 0 0,-2 8 0 0,2 3 0 32,0-11-208-32,6 8-48 0,-6-8 0 0,10 12 0 0,4-6-2592 0,2 1-528 15</inkml:trace>
  <inkml:trace contextRef="#ctx0" brushRef="#br1" timeOffset="67208.87">16783 4510 10127 0,'0'0'896'0,"0"-11"-704"16,2 5-192-16,-2 6 0 0,5-13 688 0,0 5 96 15,-5 8 32-15,11-10 0 0,-4 2-80 0,0 0-16 16,-2 1 0-16,-5 7 0 0,9-9 16 0,-9 9 0 15,10-6 0-15,-10 6 0 0,0 0 64 0,11-1 16 16,-11 1 0-16,12 2 0 0,-12-2-64 0,12 7-16 16,0 2 0-16,-1-1 0 0,1 4-112 0,-1 3-32 15,-1 2 0-15,0 2 0 0,3 1-80 0,0 4-32 0,-1 3 0 16,1 0 0-16,-1 2 112 0,-2 4 32 16,-1 1 0-16,-4-3 0 0,-3-1 80 0,0 2 32 15,-2 0 0-15,-5-3 0 0,-4-1-208 0,-2-1-32 16,-5-1-16-16,-2-2 0 0,-1 3-112 0,-5-4-32 0,-3 0 0 0,-3 1 0 15,-6-1-160-15,-1-1-48 16,-2-3 0-16,-1-3 0 0,1-3-128 0,5-6 0 0,3-1 0 16,6-9-10688-16,3-3-2112 0</inkml:trace>
  <inkml:trace contextRef="#ctx0" brushRef="#br1" timeOffset="67923.34">18074 4034 9215 0,'0'0'816'0,"0"0"-656"16,0 0-160-16,0 0 0 0,0 0 1920 0,0 0 336 16,0 0 80-16,0 0 16 0,0 0-880 0,0 0-192 15,0 0-16-15,0 0-16 0,0 0-208 0,0 0-32 16,10 5-16-16,0-1 0 0,3-2-144 0,2-1-16 15,3-1-16-15,4 0 0 0,2-1-288 0,5 1-48 16,4-1-16-16,5 0 0 0,3-3 48 0,0 3 16 0,-2-1 0 0,-1 2 0 16,0 0-528-16,-1 2 0 15,0 1 0-15,-1-1 0 0,-3-2 0 0,-1 2 208 16,-3 1-32-16,-1-2-16 0,-2 3-160 0,-1 0 128 16,-4 1-128-16,-2-1 128 0,-1 1-128 0,-3-2 0 15,-3 3 0-15,0-4-9728 0,-12-2-1952 16</inkml:trace>
  <inkml:trace contextRef="#ctx0" brushRef="#br1" timeOffset="68476.34">19631 3635 17503 0,'0'0'768'0,"0"0"176"0,0 0-752 0,0 0-192 16,0 0 0-16,0 0 0 0,0 0 1216 0,0 0 224 15,0 0 32-15,0 0 16 0,0 0-464 0,0 0-112 16,12-9-16-16,-1 1 0 0,2-6-144 0,3 0-48 15,2-2 0-15,1-2 0 0,2-2-448 0,3-2-80 16,-1 2-32-16,3-3 0 0,4-1 32 0,-1-1 0 16,-3 1 0-16,-1-2 0 0,0 1-16 0,-2-1 0 15,-3 2 0-15,-1 1 0 0,-2-4 80 0,-2 5 16 16,-2 3 0-16,0 3 0 0,-5-2 64 0,3 7 0 0,-3 2 16 0,0 0 0 16,-8 9-128-16,8-7-16 0,-8 7-16 0,0 0 0 15,0 0-176-15,11 0 0 16,-11 0 0-16,10 3 0 0,-10-3 0 0,5 11 0 15,2 1 0-15,-5 3 0 0,0 2 0 0,-2 2 0 0,-2 2 0 0,0 6 0 16,-2 0-128-16,0 4 128 0,-1 4 0 0,0 5 0 16,-1 5 0-16,-1 1 0 0,-3 2 0 0,0 3 0 15,-3 0 0-15,1 1 240 0,-2 1-64 0,0 1-16 16,0-2 192-16,-2-3 32 0,-1 0 16 0,0 0 0 16,-1-1 48-16,3-2 0 0,-2 1 0 0,1-4 0 15,-1 3 128-15,1-3 16 0,-2 4 16 0,2-6 0 0,-1 0-480 16,0-3-128-16,2 3 0 0,3-6 0 0,-2-2-208 15,2-2-64-15,2 0-16 0,1 0 0 0,1-8 32 16,1 0 0-16,0-3 0 0,4-6 0 16,-1 3-576-16,1-3-128 15,1 2 0-15,0-6-16 0,1-1-1904 0,0-1-384 0,1-8-80 16,0 0-8096-16</inkml:trace>
  <inkml:trace contextRef="#ctx0" brushRef="#br1" timeOffset="68789.62">19007 4968 30111 0,'0'0'1344'0,"0"0"256"0,-7 6-1280 0,7-6-320 15,0 0 0-15,0 0 0 0,2 11 160 0,3 0-32 16,3-5-128-16,4 2 192 0,4-4 544 0,7-2 96 0,3 1 32 0,7-1 0 16,4-4-64-16,9 1-16 0,6-2 0 0,8 2 0 15,5-3-336-15,2-1-80 0,3 1-16 0,0 0 0 16,-3 2-80-16,3 0-16 0,3 2 0 0,-5 0 0 16,1 0-96-16,-6 2-32 0,-3-1 0 0,-4 3 0 15,-6 1-128-15,-3 1 0 0,-5-2 0 0,-3 2 128 16,-3 5-1568-16,-5-3-320 15,-3 4-64-15</inkml:trace>
  <inkml:trace contextRef="#ctx0" brushRef="#br1" timeOffset="72344.42">714 5902 5519 0,'0'0'496'0,"-10"-5"-496"0,1 1 0 0,5 2 0 16,-1 1 1664-16,0-2 224 0,0 0 48 0,0 2 16 15,-1-3-1072-15,1 2-224 0,1-2-32 0,-6 0-16 16,1 2 0-16,9 2 0 0,0 0 0 0,0 0 0 16,0 0-96-16,0 0-32 0,0 0 0 0,0 0 0 15,0 0-288-15,5-4-48 0,1 1-16 0,3-1 0 0,3 2 48 0,2-2 0 16,1-2 0-16,3 1 0 15,2 1 0-15,19-6 0 0,-3 2 0 0,0 0 0 16,-1 3 80-16,1 2 32 0,1 0 0 0,-1-1 0 0,3-3-16 16,-1 1 0-16,0 3 0 0,0-4 0 0,0 4-16 0,2-1-16 15,1 2 0-15,4 1 0 0,1 1-96 0,1 0-16 16,1 0 0-16,0 0 0 0,-1 0-128 0,2 0 192 16,-1 0-192-16,3 1 192 0,1-3-192 0,1 2 160 15,-2 0-160-15,3 1 160 0,0 0-160 0,2-1 192 16,-2-1-192-16,-2 0 192 0,0 1-64 0,1-1 0 15,2 1 0-15,2 2 0 0,2 1 32 0,0-2 0 16,2 2 0-16,-1-3 0 0,-2-2-32 0,0 1 0 16,-2 0 0-16,1 1 0 0,0 0 16 0,0-2 0 15,0-1 0-15,2-2 0 0,-1-1 112 0,2 1 0 0,-3-2 16 16,-3 0 0-16,-1 1 48 0,3-2 16 0,0 3 0 0,1 1 0 16,0-2-64-16,2 1-16 0,-1 0 0 15,1-1 0-15,-5-1-64 0,2 3-32 0,2 1 0 0,0 1 0 16,-1 2-160-16,2 2 160 0,-2-1-160 0,-1 0 160 15,-3 0-160-15,-1 1 128 0,-2-1-128 0,-2 3 128 16,-1 2 16-16,0 1 0 0,-1-4 0 0,-3 2 0 16,0 0-16-16,-1-2 0 0,0-2 0 0,-1 2 0 15,-2-1 32-15,-2 1 0 0,1 1 0 0,-1-2 0 16,0 0-32-16,1 0-128 0,0-2 192 0,2 3-64 16,1-2-128-16,-3 0 128 0,0-1-128 0,-1 0 128 15,0-1-128-15,-1 0 0 0,1-2 0 0,-1 3 128 16,-1-1-128-16,-2 0 0 0,-1-1 0 0,-1 1 0 15,1 2 0-15,-2 1 0 0,1 0 128 0,-1-1-128 16,-1 1 0-16,1-2 0 0,-3 3 0 0,1-1 0 0,0-2 0 16,0-2 0-16,0 1 0 0,0-1 128 0,0 0-128 0,0 1 0 15,1 0 0-15,-1-2 0 0,-2 1 304 0,-1-3-32 16,1 1 0-16,-2 1 0 0,0 2-48 0,0 0-16 16,-2-1 0-16,-2 1 0 0,-1-3-32 15,-4 3-16-15,-2 0 0 0,-3 1 0 0,-10 0-32 0,9-1-128 16,-9 1 192-16,0 0-64 0,0 0-128 0,0 0 160 15,0 0-160-15,0 0 160 0,0 0-160 0,0 0 0 16,-7 6 0-16,-6 0-176 16,-4 6-2608-16,0-1-528 0,-13 10-96 0,2 4-9280 0</inkml:trace>
  <inkml:trace contextRef="#ctx0" brushRef="#br1" timeOffset="74293.78">12162 5456 10703 0,'-5'-1'464'0,"1"1"112"0,-2 2-448 0,2 0-128 0,0-1 0 0,-1-1 0 16,0 2 400-16,5-2 64 0,-5 3 16 0,5-3 0 15,0 0 32-15,0 0 16 0,0 0 0 0,0 0 0 16,0 0 112-16,0 0 0 0,0 0 16 0,15-1 0 15,-1-2-272-15,1 2-64 0,-1 0-16 0,7-1 0 16,0 1-160-16,1 1-16 0,1 0-128 0,4-1 192 16,2 0 0-16,5 1-16 0,3 2 0 0,4-1 0 15,2 1 48-15,4-2 16 0,1 1 0 0,1-1 0 0,-2-1 16 0,0 1 0 16,1 0 0-16,1 1 0 0,2 0-64 0,3 3-16 16,0 0 0-16,5 2 0 0,-1-3 16 0,2 1 0 15,0-1 0-15,-2 0 0 0,-2 1-48 16,4-1 0-16,3 1 0 0,2 1 0 0,1 0-144 0,-2-1 0 15,-2 3 0-15,1-1 0 0,-4-2 0 0,6-2 0 16,1 2 0-16,3 0 0 0,2 1 0 0,0 0 0 16,-2-2 0-16,-2 1 0 0,-1-2 0 0,3 2 240 15,3-3-64-15,1 2-16 0,-1-2-160 0,0 1 0 16,-4 0 0-16,0-1 0 0,-1-1 128 0,2 3 0 16,0 0 0-16,1 0 0 0,0-2-128 0,-2 2 0 15,-2-3 0-15,-1 2 128 0,-2 1 16 0,3 1 0 0,2 1 0 0,-1-1 0 16,-1-2-16-16,-1 3-128 0,-2 0 192 0,2-1-64 15,-1-1-128-15,2 0 128 0,1 1-128 0,1 0 128 16,-1-1-128-16,-1-2 160 0,-1-1-160 0,-1 1 160 16,-2 2-160-16,1-1 160 0,2 2-160 0,1 0 160 15,-1-3-160-15,0 0 0 16,-2-2 0-16,1 2 128 0,-4 2-128 0,2 2 128 0,0-2-128 0,2 0 128 16,-1 0-128-16,0-2 160 0,-2-1-160 0,-3 0 160 15,-2 0 0-15,1 0 0 0,3 0 0 0,2 0 0 16,1 0-160-16,-1-1 160 0,0-2-160 0,-3 1 160 15,-3 1 32-15,-2 1 16 0,0 3 0 0,-2 0 0 16,0 1 0-16,0-3 0 0,0 2 0 0,0-2 0 0,-2 0-16 16,-3 0-16-16,-3 3 0 0,2-1 0 15,-3 1-48-15,1-2-128 0,-2 1 192 0,1-1-64 0,0 2 32 16,0-2 0-16,2 0 0 0,2-2 0 0,-8 0-160 0,2 0 0 16,-2 0 0-16,1 0 0 0,-2 0 0 15,0 0 0-15,0 1 0 0,0 0 0 0,2 1 128 0,-2-1-128 16,0-1 0-16,2 0 128 0,2 0-128 0,-1 1 0 15,-1-1 144-15,-2 0-144 0,-1 0 0 0,1-1 128 16,0 0-128-16,1 1 0 0,-1 0 0 0,3 0 144 16,2 0-144-16,-3 0 0 0,-2-2 176 0,1 2-176 15,1-1 160-15,-2 0-160 0,-5-1 0 0,-1 1 128 16,-2 0-128-16,-1 1 0 0,-5 0 0 0,-3 1 0 16,-3 2 128-16,-3-1-128 0,-2 0 0 0,-5 1 0 15,-8-3 0-15,8 11 0 16,-5-3-2144-16,-7 5-416 0,-9 6-96 0,-9 3-16 0</inkml:trace>
  <inkml:trace contextRef="#ctx0" brushRef="#br1" timeOffset="77582.06">17041 13133 3679 0,'0'0'320'0,"0"0"-320"0,6-5 0 0,-1 0 0 16,-5 5 2672-16,9-6 464 0,-1 1 80 0,-8 5 32 16,10-4-1952-16,-1-1-384 0,-9 5-80 0,11-5 0 15,-3 1-208-15,-8 4-48 0,0 0 0 0,6-5 0 16,-6 5 192-16,0 0 48 0,4-6 0 0,-4 6 0 15,0 0-16-15,0 0 0 0,0 0 0 0,0 0 0 0,0-9-80 0,-3-2-16 16,3 11 0-16,-2-8 0 0,-4-5-112 0,2 1-16 16,0 4-16-16,-1-4 0 0,0 3-144 0,-2-2-32 15,1-1 0-15,-2 3 0 0,1 2 64 0,-2-3 16 16,0 2 0-16,0-2 0 0,-1 3-240 16,-2-3-48-16,0 5-16 0,-1-2 0 0,0 0-32 0,2 2-128 15,-1-1 192-15,0 1-64 0,-2 2 16 0,0-2 0 16,-1 1 0-16,-3 3 0 0,-1 1-144 0,-2 0 192 15,2 4-192-15,-1 0 192 0,1-1-192 0,-4 4 0 16,0 2 144-16,0-2-144 0,0 3 0 0,2-3 0 16,-1 3 0-16,2-1 0 0,1 4 0 0,1 1 128 15,0-6-128-15,2 4 0 0,-1 1 208 0,3-1-16 0,3 1-16 16,-5 1 0-16,2-3 16 0,0 3 0 0,4 2 0 0,-2-1 0 16,-1 1-192-16,3 2 0 0,-3 0 0 0,3 0 0 15,-2-3 0-15,2 2 0 0,1-1 128 0,0-2-128 16,0 1 0-16,1 2 128 0,0 1-128 0,0 1 128 15,2-1-128-15,-2 1 128 0,5 0-128 0,-1 0 128 16,2 0-128-16,1-1 128 0,1-2-128 0,1 2 128 16,2 4-128-16,0-2 0 0,0-1 0 0,2 1 0 15,1 2 128-15,-1 1-128 0,-3 0 0 0,4 0 128 16,0-3-128-16,-1 1 0 0,0 2 0 0,0-2 0 16,-1-1 0-16,-1-1 0 0,1-1 0 0,1 1 0 15,0 0 0-15,1 0 0 0,0-1 128 0,0-2-128 16,2 0 0-16,-2-1 160 0,2-5-160 0,2 3 160 15,1 0 0-15,2-3 0 0,0 1 0 0,1-3 0 0,0-1-160 0,0-2 160 16,-1 2-160-16,2-1 160 0,1-3-32 16,2 1-128-16,0-1 192 0,1 4-64 0,0-2-128 0,1 1 0 15,1 2 144-15,-1-2-144 0,2 2 0 0,-2-2 0 16,3-2 0-16,-3 1 0 0,-2-1 0 0,0 0 0 16,0-3 0-16,-2 0 128 0,-1 2-128 0,1-5 0 15,-1 0 128-15,0 1-128 0,-1 2 0 0,1-1 128 16,-1-1-128-16,2-2 0 0,1 2 128 0,0-3-128 15,-1 3 128-15,2-3-128 0,-4 0 0 0,3-1 128 16,-1-3-128-16,2 3 0 0,0-1 0 0,0-2 0 16,-1 1 0-16,3-2 128 0,0 1-128 0,1-2 0 0,0 2 128 0,-1-3-128 15,0 1 128-15,1-2-128 16,-2-3 128-16,0 1-128 0,0-1 160 0,-1 0-32 0,-3-3-128 0,-1 0 192 16,-1 0 0-16,-1 0 0 0,1 2 0 0,-1-3 0 15,-2-3 64-15,0 1 0 16,0-2 0-16,0 1 0 0,-3-5 64 0,-1 3 32 15,-1-4 0-15,-1 2 0 0,-2-6-64 0,-2 1-16 0,-3 5 0 0,-1-4 0 16,-1 2-112-16,0 0-32 0,0 3 0 0,-3-2 0 16,-2 2 0-16,-2-3 0 0,0 4 0 0,0-3 0 15,-1 2 64-15,1 2 0 0,-3-3 0 0,-2 4 0 16,-1 1-192-16,0 1 192 0,1 2-192 0,-2 2 192 16,-2-1-192-16,-2 1 128 0,0 2-128 0,1 1 128 15,-1 4-128-15,0-3 0 0,0 5 0 0,0-3 0 16,0 3 0-16,0 5 0 0,0-2 0 0,1 0 0 15,-3 3-160-15,1 1-64 0,0-1-16 0,2 2 0 16,2 0-1296-16,1 3-272 0,0 0-48 0,1-2-10912 16,2 1-2176-16</inkml:trace>
  <inkml:trace contextRef="#ctx0" brushRef="#br1" timeOffset="79304.92">6488 12634 7359 0,'0'0'320'0,"0"0"80"0,0 0-400 0,0 0 0 0,0 0 0 0,0 0 0 15,0 0 1920-15,0 0 320 0,0 0 48 0,0 0 16 16,0 0-1056-16,0 0-208 0,0 0-32 0,0 0-16 15,0 0-32-15,0 0 0 0,2-9 0 0,-2 9 0 16,0 0-192-16,0 0-32 0,-3-3-16 0,-3-2 0 16,-1 1 96-16,-2 3 16 0,0 1 0 0,-1-1 0 15,-2 1-32-15,1-1 0 0,-2 2 0 0,-3-1 0 0,1 1-160 0,-3-1-48 16,-3 0 0-16,-4 1 0 16,-2 2-144-16,-2-2-16 0,-4-2-16 0,0 1 0 0,0 1-160 15,-3-2-48-15,3 0 0 0,3-1 0 0,0-1-48 0,4 1-16 16,-1 2 0-16,3-1 0 0,0 0-144 0,3 0 192 15,-1-2-192-15,1 2 192 0,1 0-192 0,1-1 0 16,-2 0 0-16,4-1 0 0,-1-1 0 0,1 2 0 16,1-2 128-16,1 0-128 0,1 0 0 0,2 1 0 15,1-5 0-15,2 4 0 0,0 0 160 0,3-1-160 0,-1-2 192 0,2 3-192 16,5 4 128-16,0 0-128 16,-6-7 0-16,3 0 0 0,3 7 0 0,0 0 0 15,0 0 0-15,0 0 0 0,-4-8 0 0,4 8 0 16,0 0 0-16,0 0 0 0,0 0 0 0,0 0 0 0,0 0 0 15,0 0 0-15,0 0 0 0,0 0 0 0,0 0 0 0,0 0 0 16,0 0 0-16,0 0 0 0,2 10-128 0,0 2 128 16,-2-12 0-16,0 11 0 0,0-1 0 0,2 4 0 15,-4 0 0-15,2 3 0 0,-5 1 0 0,4 1 0 16,-2 1 0-16,1 0 0 0,-2 2 0 0,1 5 0 16,-4-2 0-16,2 7 0 0,0 1 0 0,-2 0 0 15,1-3 0-15,-2 5 0 0,-1 3 0 0,1 3 0 16,-1-3 0-16,-2 1 0 0,0 3 0 0,0 4 0 15,-3-2 0-15,2 1 0 0,1-7 0 0,-1-1 0 16,1-2 0-16,2 0 0 0,0-2 0 0,1-1 0 0,2-4 0 0,-3 1 0 16,3-4 0-16,-1 6 0 15,0-6 0-15,0 2 0 0,2-4 128 0,0-2-128 0,-2 0 0 0,2-4 0 16,2 0 128-16,-1-1-128 0,0 0 0 16,2-2 128-16,-1 1-128 0,2-5 0 0,1-10 160 0,0 0-160 15,-1 10 128-15,1-10-128 0,0 0 176 0,0 0-48 16,0 0-128-16,0 0 192 0,0 0-16 0,0 0-16 15,0 0 0-15,11-1 0 0,-1-3-160 0,2-2 160 16,1-1-160-16,-2 2 160 0,-1-5-160 0,4 4 0 16,1-2 0-16,4 3 0 0,4 3 0 0,4-1 0 15,2 2 0-15,1 2 0 0,3 2 0 0,2-2 0 16,2 1-128-16,0 2 128 0,-2 1 0 0,2 0 0 16,-1-1 0-16,1 1 0 0,0 0 0 0,2-1 0 15,-1-3 0-15,2 5 0 0,-2-3 0 0,0 2 0 0,0-2 0 0,0 0 0 16,0 2 0-16,-3 1 0 0,-1-1 0 0,-6-2 0 15,-3-1 0-15,-2 2 0 0,-2 4 0 0,-2-5 0 16,0 3 0-16,-2 1 0 0,0-2 0 16,-3 3 0-16,-1-1 0 0,-2-1 0 15,-1 1 0-15,-2 0 0 0,0-1 0 0,-2 2 0 0,-6-8 0 0,0 0 0 16,5 7 0-16,-5-7 128 0,0 0-128 0,0 0 0 16,0 0 128-16,0 0-128 0,0 0 128 0,0 0-128 15,0 0 176-15,0 0-48 0,0 0-128 0,0 0 192 16,-5-10-32-16,1-1-16 0,-1-2 0 0,2 1 0 15,2-3-144-15,-1-3 192 0,-2 1-192 0,1-5 192 16,1-5-192-16,0 1 0 0,1-4 0 0,1-3 128 16,0-2-128-16,1-3 0 0,3-1 0 0,-1-5 0 15,1 1 0-15,1-3 0 0,1 0 128 0,2-6-128 16,1-3 0-16,-1 2 0 0,1 0 0 0,2 1 0 0,-1 3 0 16,1 7 0-16,1-1 0 0,-2 6 0 0,1 4 0 0,1 1 0 15,-2 1 0-15,1 6 0 0,1 1-128 0,-2 4 128 16,-5-2 0-16,1 5 0 0,-1 1 0 15,0 4 0-15,-1 1 0 0,-2 0 0 0,-2 2 0 0,-2 1 0 16,2 8 0-16,-5-6 0 0,-1 2 0 0,-1-2 0 16,1 1 0-16,6 5 0 0,0 0 0 0,-6-4 0 15,1-1 0-15,5 5 128 0,-12-3-128 0,2 3 0 16,-1-1 0-16,-1 0 0 0,-1 0 0 0,0 1 0 16,-3 1 0-16,-2-1 128 0,-1-3-128 0,-1 2 0 15,-3 1 0-15,-2 1 0 0,-2 2 0 0,0-1 0 0,-2 4 0 16,-3-3 0-1,1 2-352-15,-5 4-96 0,-1-1-32 0,-2 2-11280 0,-3-2-2256 0</inkml:trace>
  <inkml:trace contextRef="#ctx0" brushRef="#br0" timeOffset="83232.45">12256 13285 4607 0,'-16'3'400'0,"-1"0"-400"0,-1 1 0 0,2 0 0 16</inkml:trace>
  <inkml:trace contextRef="#ctx0" brushRef="#br0" timeOffset="85370.9">11932 13318 6447 0,'-19'-5'272'0,"8"5"80"0,-3 1-352 0,-2 0 0 0,0-1 0 0,-1 0 0 15,1 0 1312-15,0 1 192 0,2 1 32 0,1 1 16 16,0 0-1232-16,1 0-320 0,-3-3 0 0,2 2 0 16,1 2 0-16,0-2-272 0,12-2 16 0,-11 6 16 0,1-4-80 0,10-2-32 15,-11 1 0-15,11-1 0 0,-11 2 352 0,2 1 0 16,9-3 192-16,-7 8-64 0,7-8 512 0,-8 5 80 16,8-5 32-16,-8 5 0 0,8-5 48 0,-6 8 16 15,6-8 0-15,-5 6 0 0,5-6 32 0,0 0 16 16,0 0 0-16,4 12 0 0,-4-12 96 0,7 7 32 15,3 2 0-15,3-2 0 0,2-4-96 0,3 2-32 16,3 2 0-16,1-5 0 0,3-2-272 0,3 2-48 16,3-2-16-16,7 1 0 0,6 0-176 0,3 2-32 15,1-2-16-15,2 0 0 0,-2 2 16 0,4-3 0 16,1 0 0-16,3 0 0 0,1 1-48 0,6 2 0 0,3-1 0 16,4 1 0-16,0-2-16 0,0 0 0 0,1 0 0 15,1 2 0-15,6 1-32 0,-1-2-16 0,5 1 0 0,-1-2 0 16,-3 2-208-16,-1-2 144 0,-1-1-144 15,7 3 128-15,3 2-128 0,-3-4 128 0,-5-2-128 0,2 1 128 16,-2-2 48-16,5 0 0 0,2 1 0 0,-1-2 0 16,-1-1 80-16,-3 2 32 0,-3-2 0 15,3 0 0-15,2 3-16 0,-1-1 0 0,-1-1 0 0,-3 0 0 16,-4 3-80-16,0 0-32 0,-1-1 0 0,2 1 0 16,2 0-160-16,-3 0 128 0,-5 0-128 0,0-1 128 15,-2-1-128-15,-1 2 0 0,-2 3 0 0,2-1 0 16,1 2 0-16,-2 0 128 0,-2-1-128 0,-2-1 0 15,-4-1 0-15,-2 2 0 0,1-2 128 0,1 2-128 16,0-1 0-16,0 1 0 0,-3 1 0 0,-1-4 0 16,-4-2 0-16,-2 2 128 0,-1 0-128 0,-3 0 0 15,-5 0 0-15,-1 0 0 0,-4-2 0 0,0 2 0 0,-2 2 144 0,-3 1-144 16,0-1 160-16,-3 0-160 0,-4-1 0 0,-2 0 0 16,-3-1 0-16,-4 2 0 0,-11-2 240 0,0 0-48 15,8 3-16-15,-8-3 0 0,0 0-32 0,0 0 0 16,0 0 0-16,0 0 0 0,-10 7-144 0,-2-3 192 15,-4-4-192-15,-3 1 192 0,-4 0-192 0,-2-1 128 16,1 0-128-16,-5-1 128 0,-2 0-128 0,-2 1 0 16,-1 0 0-16,-4 0 0 0,-2 0 0 0,-4 0 0 15,-5 0 0-15,-4 0 0 0,-2 0 0 0,-1-2 0 16,-1 0 128-16,-1 0-128 0,-2 1 0 0,0-1 0 16,-3 0 0-16,-7 0 0 0,-3-2 0 0,1 1 0 0,1 0 0 15,-3-1 0-15,0 3 0 0,-6-1 128 0,-6 0-128 16,-1-1 0-16,1 1 0 0,1-1 0 0,-3 2 128 15,-2-3-128-15,-7 3 0 0,3-1 0 16,1 0 0-16,0 1 0 0,1 1 0 0,-4 0 128 0,-2-2-128 0,2 2 0 16,3 0 144-16,3 3-144 0,0-1 160 0,-2 0-160 15,-1-2 144-15,4 0-144 0,3 0 128 0,3 0-128 16,2 0 128-16,-1 0-128 0,2-2 0 0,3 2 128 16,3-2-128-16,4 1 0 0,0 1 144 0,2 0-144 15,0 1 0-15,3-1 0 0,1-1 0 0,4 1 0 16,3 1 0-16,5-1 0 0,1 0 0 0,5 1 0 15,4 2 0-15,1 1 0 0,2-3 0 0,3-1 0 16,3 0 0-16,4 1 0 0,2 0 0 0,6 1 0 0,-2-2 0 16,8-2 0-16,2 1 0 0,5 1 0 0,8 0 0 0,0 0 0 15,0 0 0-15,0 0 0 0,0 0-176 0,12 4 176 16,3 0-208-16,5 1 80 16,3 1 128-16,5-2-160 0,5 0 160 0,3 2-160 0,2-2 160 0,5 0 0 15,4-2 0-15,5 6-128 0,7-2 128 0,6 3 0 16,6-1 0-16,1-4 0 0,2-2 0 0,5 1 0 15,2-1 0-15,7 3-128 0,3-2 128 0,2-3 0 16,-1 1 0-16,0-1 0 0,4 0 0 0,0 0 0 16,6-1 0-16,-1 1 0 0,-5-1 0 0,3 1 0 15,3 0 0-15,-3 0 0 0,0 0 0 0,2 1 0 16,-1 0 0-16,2 0 0 0,2-1 0 0,-2 0 0 16,-7-1 0-16,0 1 0 0,1-1 0 0,-1 1 0 15,2-3 0-15,-6-2 0 0,-6 4 0 0,-2 0 0 0,-4 1 0 0,1 2 128 16,-3 5-128-16,-4-5 0 0,-8-1 0 0,-6 2 0 15,-3-2 0-15,-5 2 0 0,-5 3 0 0,-5-3 0 16,-5-1 128-16,-6 2-128 0,-2 2 128 0,-8 1-128 16,-5-3 128-16,-3 1-128 0,-12-5 160 0,0 0-160 15,0 0 192-15,0 0-64 0,-14 9-128 0,-7-4 192 16,-4 1-16-16,-8-1-16 0,-5-2 0 0,-7 2 0 16,-6 1-160-16,-7-2 0 0,-8-3 144 0,-8 0-144 15,-6-1 0-15,-3 0 144 0,0-1-144 0,-10 1 0 16,-8 1 128-16,-3-2-128 0,-1-8 0 0,-6 3 0 15,-1 2 0-15,-5-4 128 0,-4 0-128 0,1 1 0 16,0-2 128-16,-2 3-128 0,-7-5 0 0,4 3 0 16,4-1 0-16,-3 1 0 0,-5-6 0 0,5 4 0 0,4 1 0 15,-1-1 0-15,-2 0 0 0,4 0 0 0,8 3 0 16,3-3 0-16,3 4-128 0,4 1 128 0,5-4 0 0,7 4 0 16,7-3 0-16,5 4 0 0,2-1 0 0,5 3 0 15,2-2-128-15,7-1 128 0,8 1 0 0,5 2 0 16,7-4 0-16,4 1 0 0,5 2 0 0,7 0 0 15,5 0-128-15,3 1 128 0,2-1 0 0,5 0-144 16,10 3 144-16,0 0-128 0,0 0 128 0,0 0-192 16,0 0 192-16,12-2-192 0,5 2 16 0,3 2 0 15,6 1 0-15,5 1 0 0,6 0 176 0,6 1-160 16,7 1 160-16,6 0-160 0,4 1 160 0,3 1 0 16,3-4-144-16,6 2 144 0,3 3 0 0,6-2 0 0,9 2 0 0,2-1 0 15,0 2-128-15,6-3 128 16,5 1 0-16,4-2 0 0,1-3 0 0,3 1 0 0,1 0 0 15,3 0 0-15,5-3 0 0,-3 0 0 0,-3-1 0 16,4 2 0-16,4 0 0 0,-2-1 0 0,-5-1 0 0,2 3 0 16,2-1 0-16,-4 1 0 0,-3-6 0 0,-3 3 0 15,-3 3 0-15,0-3 0 0,-4 1 0 0,-4-1 0 16,-7-4 0-16,-5 2 0 0,-3-1 0 0,-5 2 128 16,-3 1-128-16,-7-2 0 0,-8-4 0 0,-8 1 0 15,-4 3 128-15,-9 1-128 0,-7-2 0 0,-6 1 128 16,-7 0-128-16,-8 1 128 0,-11 1-128 0,0 0 128 15,0 0 48-15,0 0 0 0,-15-6 0 0,-8 2 0 16,-9 1-176-16,-8 2 160 0,-9 0-160 0,-8 1 160 16,-10 1-160-16,-6-1 0 0,-4 0 0 0,-6 3 0 15,-6 2 0-15,-6 2 0 0,-12-3 0 0,-2 5 0 0,-2-3 0 16,-7 1 0-16,-9 2 0 0,-2-2 0 16,2 6 0-16,-6-4 0 0,-8 0 0 0,2-2 0 0,6 5 0 0,-3-5 0 15,-4 1 0-15,5-3 0 0,5 4 0 16,2-3 0-16,-2-3 0 0,7 1 0 0,7-2 0 0,6 3 0 15,-2-1 0-15,9-1 128 0,4-2-128 0,10 1 0 16,10 1 0-16,7 0 0 0,4-2 0 0,7 0 0 16,7-2 0-16,8 0 0 0,9-3 0 0,10 2 0 15,8 1-160-15,6 0 160 0,13 1-192 0,0 0 192 16,0 0-208-16,18-4 80 0,9 3-128 0,10-2-32 16,9-2 0-16,6 1 0 0,5 1 144 0,9 1 144 15,9 0-208-15,9 1 80 0,11 3 128 0,6-1 0 16,2 1 0-16,6 3-128 0,7 4 128 0,2-7 0 0,3 1 128 15,3 2-128-15,2 2 0 0,2-3 0 0,-1 0 0 16,2 2-128-16,0 1 128 0,1-5 0 16,1-2 0-16,0 2 0 0,-3-1 144 0,-2-1-144 0,-4-3 192 0,-2 2-192 15,-6 0 224-15,1 1-64 0,0-3-16 0,-9 1 0 16,-10-2 32-16,-4 1 0 0,-6 1 0 0,-4 0 0 16,-5 2 16-16,-9 0 0 0,-9-1 0 0,-7 1 0 15,-7 1-192-15,-8 2 160 0,-8 1-160 0,-7 0 160 16,-7-3-160-16,-6 1 0 0,-9-2 0 0,0 0 0 15,0 0 0-15,-18 4 0 0,-6-1 0 0,-7 1 0 16,-7 1 0-16,-9-1 0 0,-10-2 0 16,-9-1 0-16,-8-2 0 0,-3 2 0 0,-4 3 0 0,-5 1 0 15,-7-2 0-15,-3-2 0 0,-3-2 0 0,-2 1 0 0,1 1 0 16,-5-1 0-16,-5-1 0 0,1 0 0 0,3-2 0 0,-5 0 0 16,-4 1 0-16,-1-2 0 0,8 2 0 0,0 2 0 15,1 0 144-15,0 0-144 0,1-2 0 0,4 1 0 16,5 2 0-16,2 1 128 0,0-2-128 0,3 0 0 15,1-6 0-15,7 3 0 0,6 0 0 0,7 1 0 16,5-1 0-16,5 0 128 0,5 0-128 0,5-4 0 16,7 5-128-16,8-2 128 15,8-2-416-15,8-1 0 0,6 2 0 0,6 1 0 16,8 4-1776-16,5-9-368 0,7 4-64 0,12-4-12528 16</inkml:trace>
  <inkml:trace contextRef="#ctx0" brushRef="#br0" timeOffset="86852.4">16750 13609 6447 0,'0'0'576'0,"0"0"-576"0,0 0 0 0,0 0 0 16,-5 7 2000-16,5-7 304 0,-9 8 48 0,2-2 16 16,7-6-960-16,-9 7-176 0,0 0-32 0,1-2-16 15,-4 0 48-15,-1 3 16 0,2-3 0 0,-2 3 0 0,-2-1 96 0,-2-1 0 16,-2 1 16-16,0 0 0 0,-2-4-192 0,-1 5-32 15,-1-3-16-15,2-2 0 0,-3-1-208 0,2-2-32 16,2-1-16-16,2-2 0 0,0-3-80 0,4-4-16 16,1 0 0-16,3-3 0 0,0-5-80 0,6-2-32 15,2-3 0-15,2-1 0 0,3-5-320 0,4-5-64 16,3-2-16-16,4-4 0 0,2 0-256 0,7 0 0 16,3-1 0-16,3 5 0 0,0 1 0 0,3 5 0 15,2 2 0-15,4 5 0 0,2 5-144 0,2 0 144 16,0 3-128-16,0 2 128 0,0 4 0 0,-4-1-160 15,1 3 160-15,-5 4 0 0,0 4-128 0,-4 4 128 16,-3 8 0-16,-3 2 0 0,-4 3-288 0,-5 5 48 0,-3 6 16 0,-6 4 0 16,-4 8-48-16,-5 2-16 0,-5 8 0 0,-1 1 0 15,-6 4 288-15,-4-4 0 0,-2-1 0 0,-5-8 0 16,-3 1 0-16,0-8 0 0,-2-5 0 0,-2-2 0 16,-2-3 352-16,-1-4 32 0,0-4 0 0,-1-4 0 15,2-1 128-15,-3-2 48 0,2-6 0 0,6-2 0 16,3-3-240-16,3-4-32 0,5-2-16 0,5-7 0 15,1-1 80-15,3-5 16 0,1-3 0 0,3-4 0 16,1-2-368-16,3-4 128 0,5 0-128 0,2-1 0 16,0 0 0-16,4-2 0 0,1-6 0 0,5 3 0 15,2 3 0-15,4 5-160 0,2-2 160 0,1 3-160 16,3 5 160-16,1 3 0 0,0 4-144 0,0 3 144 16,-1 5 0-16,-2 6 0 0,2 7 0 0,-3 5 0 15,-4 4-272-15,-1 3 16 0,-2 7 0 0,-4 4 0 16,-2 5 0-16,-5 3 16 0,-2 5 0 0,-4 4 0 0,-4 1 48 15,-2 2 16-15,-4 2 0 0,-4-4 0 0,-4-1 176 16,-5-3 0-16,-3-3 0 0,-5-4-128 0,-1-5 128 0,-1-6 0 16,-1-4 160-16,0-2-160 0,-1-3 320 0,3-8-48 15,2-1 0-15,5-5 0 0,-1-3 32 0,3-4 0 16,2-6 0-16,3-2 0 0,1-5-112 0,5-4 0 16,1-3-16-16,4-2 0 0,2-7-176 0,2-1 0 15,3-5 144-15,3 2-144 0,1-5 0 0,6 1 0 16,2-6 0-16,6 7 0 0,5 1 0 0,1 4 0 15,3 4-176-15,2 4 176 0,2 4-176 0,3 4 176 16,2 7-192-16,-1 6 192 0,1 3-176 0,-2 7 176 0,-1 8-160 16,-2 6 160-16,-3 5-224 0,-5 3 48 0,-6 6 16 15,-5 3 0-15,-5 9-96 0,-5 1 0 0,-7 6-16 0,-4 2 0 16,-8-3 80-16,-7 0 0 0,-7-8 16 16,-5 1 0-16,-6-5 176 0,-4-3 0 0,0-4 0 0,4-5 0 15,0-5 272-15,5-2 96 0,1-8 16 0,2-2 0 16,5-5 32-16,4-6 16 0,2-4 0 0,5-7 0 15,0-3-176-15,6-4-16 0,4-6-16 0,4-3 0 16,2-4-224-16,4-4 176 0,5-6-176 0,5 0 160 16,4-3-160-16,4-1 0 0,3 3-192 0,5 1 192 15,3 5-224-15,5 6 80 0,2 2 16 0,3 9 0 16,5 2 128-16,-1 9-208 0,2 4 80 0,-3 7 128 16,-4 4-176-16,-4 9 176 0,-6 5-128 0,-5 7 128 0,-6 9-256 15,-7 3 16-15,-5 4 16 0,-7 2 0 16,-8 7-64-16,-6 2-16 0,-6-3 0 0,-6-1 0 0,-5-6 304 0,-8-5-128 15,-3-3 128-15,-1-7 0 0,0-1 0 0,2-3 192 16,2-5 0-16,6-4 0 0,0-3 96 16,4-3 16-16,1-3 0 0,4-5 0 15,3 0-1248-15,3-3-240 16,2-3-48-16</inkml:trace>
  <inkml:trace contextRef="#ctx0" brushRef="#br0" timeOffset="89638.25">16638 13488 8287 0,'0'0'736'0,"0"0"-592"0,0 0-144 0,0 0 0 16,-9 3 480-16,9-3 64 0,-8 8 16 0,3 0 0 0,0 1-96 0,5-9-16 15,-5 9 0-15,1 1 0 0,0-4 864 16,1 3 160-16,3-9 48 0,-4 13 0 0,1-2-80 0,2-2-16 16,-2 3 0-16,0-3 0 0,3-9-128 0,-6 10-16 15,-1 3-16-15,-2-3 0 0,-1 1-448 0,-2 2-96 16,-2-3-16-16,3 1 0 0,-3-3-80 0,0 2-32 15,-3-6 0-15,2-3 0 0,2-3 272 0,1-1 48 16,2-4 16-16,1-2 0 0,2-9 80 0,4 0 16 16,0-1 0-16,3-4 0 0,1-3-624 0,3-4-112 15,0 0-32-15,1-3 0 0,-1 0-256 0,5 0 0 16,2-2 0-16,3 0 0 0,1-1 0 0,2 3 0 16,2 4 0-16,1-2 0 0,4 6 0 0,4-2 0 0,0 6 0 0,5 3-144 15,-1 3 144-15,1 2 0 0,0 3-144 0,0 2 144 16,-1 6 0-16,-3 3-144 0,-3 4 144 0,-1 2 0 15,-3 7-128-15,-3 4 128 0,-1 4 0 0,-3 7 0 16,-2 2 0-16,-3 3-128 0,-4 4 128 0,-3 5 0 16,-7 1 0-16,-5 4 0 0,-4 4 0 0,-3-3 0 15,-5 0 0-15,0-2 0 0,-5-1 176 0,-2-7-176 16,-5-5 576-16,-2-3 0 0,-1-2 0 0,1-4 0 16,-2-2 128-16,1-6 48 0,2-6 0 0,1-2 0 15,5-6-176-15,4-5-16 0,-2-5-16 0,5-3 0 16,2-6-176-16,2-4-48 0,4-4 0 0,3-5 0 15,3-1-128-15,3 0-16 0,2-6-16 0,5-3 0 16,2-2-160-16,5 2 0 0,7-6 0 0,2 5 0 0,2 0 0 0,6 5 0 16,2 0 0-16,6 5 0 0,3 2 0 0,2 3-176 15,4 5 176-15,1 4-128 16,1 6 128-16,-1 2-128 0,-2 7 128 0,-2 8-128 0,-3 4 128 16,-4 4-128-16,-3 5 128 0,-5 6-128 0,-3 2 0 15,-5 5 0-15,-7 2 0 0,-4 7 0 0,-6 4 0 0,-6 4 0 16,-7-3 0-16,-4 0 0 0,-3-2 128 0,-7-3 0 15,-4-1 0-15,-4-5-128 0,-2-6 128 0,-3-3 0 16,-6-2 0-16,2-7 128 0,0-8 176 0,-1-3 32 16,3-5 16-16,1-4 0 0,3-9 0 0,6-3 0 15,3-3 0-15,3-6 0 0,1-4-112 0,5-4-32 16,6-4 0-16,2-1 0 0,5-4-208 0,1-5 144 0,3 3-144 16,9-6 128-16,0 0-128 0,6 2 0 0,2-2 0 15,6 6 0-15,3-2-192 0,1 8 192 0,8 5-160 0,2 6 160 16,3 7-160-16,1 8 160 0,3 1-160 0,0 6 160 15,0 3-160-15,-1 8 160 0,-3 6-160 0,-4 10 160 16,-3 4-224-16,-7 6 48 0,-7 4 16 0,-5 8 0 16,-4 6-96-16,-8 3 0 0,-4 2-16 0,-9 3 0 15,-7 0 48-15,-6-4 16 0,-3-3 0 0,-5-6 0 16,-7-4 208-16,-1-7 0 0,0-8 0 0,0-5 0 16,2-11 272-16,1-2 112 0,3-7 0 0,4-4 16 15,5-4 48-15,4-8 16 0,3-7 0 0,2-6 0 16,3-2-208-16,3-5-32 0,5-4-16 0,5-7 0 15,2-2-208-15,4-4 0 0,6 1 128 0,4 1-128 16,2-3 0-16,4 1 0 0,4 4 0 0,4 3-160 16,5 5 160-16,4 4-192 0,2 7 192 0,5 5-192 0,1 10 192 0,1 3-160 15,-1 8 160-15,-2 11-160 0,-2 6 160 0,-7 8-160 16,-7 2 160-16,-5 8-160 0,-8 7 16 0,-5 6 0 16,-6 5 0-16,-8 3 0 0,-8 3 16 0,-6-2 0 15,-5 1 0-15,-7-8 0 0,-3-6 128 0,-5-6 0 16,-5-4 0-16,1-8 0 0,1-6 208 0,0-5 80 15,4-5 16-15,1-3 0 0,2-9 144 0,3-6 16 16,4-4 16-16,4-4 0 0,1-3-224 0,3-4-32 16,2-4-16-16,1-1 0 0,3-7-208 0,4 1 0 15,1-2 128-15,4 1-128 0,4 2-240 0,3 1-80 16,6 0-32-16,2 2 0 16,2 6-2192-16,3 6-432 0,1 1-96 0,1 9 0 0</inkml:trace>
  <inkml:trace contextRef="#ctx0" brushRef="#br0" timeOffset="90406.56">12045 13639 13471 0,'0'0'592'16,"0"0"128"-16,-6-10-576 0,1-1-144 0,0 2 0 0,1 0 0 16,4 9-464-16,-8-7-128 0,-1 0-32 0,-2 2 0 15,-3 0-336-15,-1 3-64 0,-1 2 0 0,-1 0-16 0,-4 0 1040 0,1 2 304 16,-2-1 16-16,-1 3 0 0,-1 0 1088 0,1-1 240 16,1 2 32-16,-1-1 16 0,4 0 32 0,-2 1 0 0,2-4 0 0,3-1 0 15,2-1-288-15,2-1-48 0,2 0-16 0,1-1 0 16,3-1-288-16,6 4-48 0,0 0-16 0,0 0 0 15,-4-7-400-15,4 7-96 0,0 0-16 0,0 0 0 16,6-8-176-16,3 2-32 0,1-1-16 0,4 3 0 16,4 1-32-16,1 1-16 0,3-1 0 0,8-2 0 15,6 3-80-15,8-1-16 0,9 2 0 16,4 0 0-16,4-1-144 0,6 1 160 0,-1 1-160 0,7 1 160 16,3 4-160-16,7 6 160 0,4-5-160 0,1 2 160 15,-4-3-32-15,5 4-128 0,4 2 192 0,-1 2-64 16,4-8-128-16,-5-1 128 0,-3-3-128 0,2 0 128 15,1-1 16-15,0-1 0 0,-1 0 0 0,-1-2 0 16,-5-1 208-16,0 0 32 0,1 1 16 0,-2 1 0 16,2 0-96-16,-5-1-32 0,-6 1 0 0,-2-1 0 15,-4 1-64-15,-2 2-16 0,-3 3 0 0,-2-1 0 16,-3 0-192-16,-8 0 144 0,-8-2-144 0,-2 2 128 0,-6 3-128 16,-5 2 0-16,-2-4 144 0,-4 2-144 0,-4 2 0 0,-5-2 144 15,-4 1-144-15,-2 2 0 0,-8-8 128 0,6 7-128 16,-2 5 0-16,-4-12 0 0,0 0 192 0,-1 11-192 15,1-11 192-15,-6 8-192 0,0 0 176 0,-3 1-176 16,-1-3 160-16,0 2-160 0,-3-5 128 0,0 2-128 16,1-1 0-16,-1 1 144 0,2-1-144 0,-1-1 0 15,-1-1 0-15,2 1 128 0,0-2-128 0,-1 2 0 16,-1-3 0-16,2 1 0 0,1-1 0 0,1 0 0 16,0-1 0-16,9 1 0 0,0 0 0 0,0 0-192 15,0 0 32-15,0 0 16 16,-4-7-400-16,4 7-80 0,0 0-16 0,4-6-16400 0</inkml:trace>
  <inkml:trace contextRef="#ctx0" brushRef="#br1" timeOffset="94744.33">1917 3013 6447 0,'-10'-13'576'0,"5"6"-576"0,0-6 0 0,-1 5 0 15,3 1 1632-15,-1 0 224 0,-1 1 32 0,1-2 16 16,4 8-624-16,-4-5-128 0,4 5-32 0,-4-6 0 15,4 6-544-15,-4-8-128 0,4 8 0 0,0 0-16 16,-3-5-112-16,3 5-32 0,0 0 0 0,0 0 0 16,0 0-288-16,0 0 128 0,0 0-128 0,-7 7 0 15,7-7 144-15,-6 12-144 0,1 0 0 0,1-1 144 16,-2 2 144-16,3 1 32 0,-2-4 0 0,0 3 0 16,-1 3 208-16,-2 3 48 0,0 2 16 0,-2 3 0 0,0 3-64 15,1-1-16-15,0 5 0 0,0 3 0 16,3 4-112-16,-4 5-16 0,2-1-16 0,-2 8 0 0,0 2-80 15,2 1-16-15,3 2 0 0,-1 1 0 0,-2 0-96 16,2 0-32-16,2 1 0 0,0-1 0 0,0-4-144 16,2-1 128-16,-1-1-128 0,-1-2 128 0,3-7-128 0,-1-6 160 15,0-3-160-15,0-5 160 0,-1-2-160 0,1-3 192 16,-3-2-192-16,3-4 192 0,1-5-192 0,1-11 192 16,1 9-192-16,-1-9 192 0,0 0-48 0,0 0 0 15,0 0 0-15,0 0 0 0,11-9-144 0,-3 1 192 16,5 0-192-16,-1-3 192 0,-1 1-192 0,2 1 0 15,1-3 0-15,2 2 0 0,2-2 0 0,4 1 0 16,4 4 0-16,1 3 0 0,5 1 0 0,3 1 0 16,2 2 0-16,5 0 0 0,3 0-144 0,0 2 144 0,0 1 0 15,-1 0 0-15,1-2 0 0,-2 4-128 0,0 2 128 16,-2 1 0-16,0 4 0 0,-2-1 0 0,-2 4 0 0,-1 2 0 16,-1 1 0-16,0 2 0 0,-5-1 0 0,-1 3 0 15,-3-2 0-15,-2-1 0 0,0 0 0 0,0-1 0 16,-2-2 0-16,-2 1 0 0,0-3 0 0,-1 2 0 15,-2 1 0-15,1-1 0 0,-4 0 0 0,0-1 0 16,0-6 0-16,-2 1 0 0,0 0 0 0,-2-3 0 16,-1-2 128-16,0 1-128 0,-9-6 0 0,10 6 0 15,-10-6 0-15,0 0 128 0,0 0-128 0,0 0 0 16,10 2 0-16,-10-2 176 0,0 0-176 0,0 0 160 16,7-8 112-16,-2-3 32 0,-3-1 0 0,1-3 0 15,-3-5-16-15,-2-2 0 0,0 0 0 0,1-4 0 16,1-1-96-16,-3-2-32 0,3-1 0 0,-2-3 0 0,-1-3-160 15,0-5 0-15,0-1 144 0,0-5-144 0,-1-3 0 16,4-3 0-16,4 0 0 0,0-1 128 0,1 0-128 0,0-1 0 16,1-4 0-16,3 6 0 0,2 3 0 0,-1 2 0 15,4 0 0-15,0 5-128 0,0-1 128 0,1 6 0 16,-1 3 0-16,2 0-128 0,0 2 128 0,-2 3 0 16,-2-1 0-16,4 6-128 0,-4-1 128 0,1 5 0 15,-2 2 0-15,0 0 0 0,-4 1 0 0,1 1 0 16,1 5 0-16,-3 2 0 0,-1-3 0 0,0 3-128 15,2 2 128-15,-7 8 0 0,0 0 0 0,0 0 0 16,0 0 0-16,0 0-128 0,0 0 128 0,0 0 0 16,0 0 0-16,0 0 0 0,-4-6-128 0,4 6 128 15,-6-7-128-15,6 7 128 0,-9-2 0 0,-2 0 0 16,0 1 0-16,-2-1 0 0,-1-1 0 0,-3-1 0 0,-3 2 0 0,0-2 0 16,-2 1 0-16,-2 3 0 0,-2 0 0 0,-2 0 0 15,-4 0 0-15,1 0 0 0,-2 0 0 0,-1-1 128 16,0-3 160-16,-2 1 32 0,-2 0 16 15,0 3 0-15,-4-4-48 0,1 3-16 0,-2 1 0 0,-3 2 0 16,-3 1-80-16,0 2-32 0,-1 0 0 16,0 0 0-16,4 0-160 0,-3 4 128 0,0 4-128 0,1-3 128 15,0 3-128-15,1-2 0 0,0-2 0 0,2 4 128 32,1-3-1376-32,6 4-288 0,1 1-48 0</inkml:trace>
  <inkml:trace contextRef="#ctx0" brushRef="#br1" timeOffset="97259.58">21896 13182 4607 0,'0'0'400'0,"0"0"-400"0,0 0 0 0,0 0 0 16,0 0 2336-16,0 0 384 0,0 0 80 16,0 0 16-16,7-9-1648 0,-7 9-320 0,4-8-64 0,-4 8-16 15,7-10-192-15,1 4-32 0,-8 6-16 0,7-5 0 16,-7 5 32-16,0 0 0 0,0 0 0 0,8-7 0 16,-8 7 64-16,0 0 16 0,0 0 0 0,0 0 0 15,9-6-32-15,-9 6 0 0,0 0 0 0,0 0 0 16,0 0-32-16,0 0-16 0,9-1 0 0,-9 1 0 15,9 0-144-15,-9 0-32 0,10 2 0 0,1 1 0 16,3 0 0-16,-2 3 0 0,2-3 0 0,1 0 0 16,3-1 0-16,1 1-16 0,1 1 0 0,2-2 0 15,2 1-144-15,1-2-32 0,1-1 0 0,6 0 0 0,2 0-16 0,3 1-16 16,2 1 0-16,3 0 0 0,4-2 48 16,-2 1 16-16,0 2 0 0,-2 0 0 0,-3-6-224 15,0 2 176-15,0-1-176 0,-3 1 160 0,-1 0-160 0,2 0 0 16,-2-2 144-16,1 3-144 0,-2-1 0 0,3 1 144 15,2 0-144-15,-1 1 0 0,2-2 0 0,-3 0 0 16,-3-2 0-16,0 2 0 0,-3-4 0 0,-2 1 0 16,-1 0 0-16,0-1 0 0,-3 2 0 0,3 1 0 15,-3-1 0-15,-3 2 0 0,0 0 0 0,-3 1 0 16,-2 1 0-16,-3 2 0 0,-2-3 0 0,0 0 0 16,-3 2 0-16,-9-2 0 0,0 0 0 0,10 1 0 15,-10-1 128-15,0 0-128 0,0 0 144 0,0 0-16 16,0 0-128-16,0 0 192 0,7 6-64 0,-7-6 0 0,0 0-128 15,0 0 192-15,0 0-48 0,0 0-16 16,-2 6 0-16,2-6 0 0,-8 6 0 0,-2 1 0 0,-1-5 0 0,-2 1 0 16,-1-2 64-16,-3-1 16 0,0 0 0 0,-4 2 0 15,-3 1 32-15,0 1 0 0,-3-2 0 0,-1 1 0 16,-1-2-64-16,-4 2-16 0,-4 1 0 0,-3-3 0 16,-6-2-160-16,-2-1 128 0,-3 1-128 0,0 1 128 15,3 1-128-15,-3 1 0 0,-1-2 0 0,-1 1 128 16,0-1-128-16,-3 0 0 0,-2-3 144 0,2-1-144 15,4 1 0-15,3-1 0 0,2 0 0 0,5 0 128 16,2-1-128-16,4 0 0 0,3-1 128 0,2 2-128 16,2 1 0-16,4 0 144 0,-1-3-144 0,5 3 0 15,2 3 0-15,3-2 0 0,4 1 0 0,2 0 0 16,10 1 0-16,0 0 0 0,0 0 0 0,0 0 0 16,0 0 0-16,14-1 0 0,5-2 0 0,5 0 0 0,5-2-128 15,7 2 128-15,3-3 0 0,7 3-144 16,5 1 144-16,6 2 0 0,4 0-144 0,2 3 144 0,4-1 0 0,-4 0 0 15,-2-2 0-15,1 0 0 0,1 0 0 0,3 1 0 16,2 2 0-16,1-2 0 0,0 0 0 0,-3-1 0 16,-8-2 0-16,-1 0 0 0,-2 1 0 0,-3 0 0 15,-3 1 0-15,-2 0 0 0,-4 1 0 0,-4 3 128 16,-2 0-128-16,-5-1 0 0,-4-1 0 0,-7 0 128 16,-2 0-128-16,-5 0 0 0,-3 2 128 0,-11-4-128 15,0 0 128-15,0 0-128 0,0 0 160 0,0 0-160 16,-11 10 192-16,-3-4-192 0,-3 2 144 0,-5-3-144 0,-3 0 0 15,-6 2 144-15,-3-5-144 0,-3 2 0 0,-2 0 0 0,-3 1 128 16,-2 0-128-16,-1-1 0 0,-4-2 0 16,-5 2 0-16,-9 2 0 0,-4 0 0 0,-5-4 0 15,-1 3 0-15,1 1 0 0,0-2 0 0,0 1 128 0,-2-1-128 16,-1 0 0-16,4-1 0 0,2 0 0 0,10 0 0 16,3-4 0-16,6 1 0 0,7-2 0 0,4 1 0 15,3 1 128-15,5-2-128 0,6-2 0 0,6-1 128 16,4 3-128-16,3 1 0 0,12 1 0 0,0 0 128 15,0 0-128-15,12-4 0 0,2-1 0 0,9-2 0 16,5 0-176-16,6-2 48 0,7 0 0 0,7 1 0 16,7 0 128-16,7 2 0 0,6-3 0 0,6 4 0 15,-5-2 0-15,-1 1 0 0,-3 1 0 0,1-3-128 16,-1 3 128-16,1 3 0 0,-2 2 0 0,-2 0 0 0,-7-3 0 0,-6 0 0 16,-4 0 0-16,-7 0 0 0,-6 4 128 15,-4-1-128-15,-4 0 128 0,-5 0-128 0,-8 5 128 16,-11-5-128-16,0 0 160 0,0 0-160 0,0 0 240 0,0 0-48 15,-8 8-16-15,-8 1 0 0,-2-4-176 16,-6 0 128-16,-5 3-128 0,-7-2 128 0,-8-1-128 0,-8 2 0 16,-7-5 0-16,0 2 0 0,-2 0 0 0,0 1 0 15,0 4 0-15,-2-5 0 0,1-1 0 0,-2 1 0 16,-2-6 128-16,7 0-128 16,4 1-832-16,8-1-192 0,6-2-32 15,7 1-10656-15,5-1-2112 0</inkml:trace>
  <inkml:trace contextRef="#ctx0" brushRef="#br1" timeOffset="100062.32">30916 13366 22863 0,'0'0'1008'0,"0"0"208"0,0 0-960 0,0 0-256 0,0 0 0 0,0 0 0 16,0 0 800-16,0 0 112 0,-6-4 32 0,-2 3 0 15,-1 0-304-15,1 1-64 0,-3 0-16 0,1 0 0 16,0-2 320-16,1 1 64 0,0 1 16 0,9 0 0 15,-9-1 80-15,9 1 32 0,0 0 0 0,0 0 0 16,0 0-288-16,0 0-48 0,0 0-16 0,16 4 0 16,3-2-144-16,5-2-16 0,2 0-16 0,5-1 0 15,1 0 0-15,1-2 0 0,2-1 0 0,4 0 0 16,-3 1-96-16,5 1-32 0,0-1 0 0,-1 0 0 16,0-1-96-16,-1 2-32 0,-1-1 0 0,-3 1 0 15,-5-1-96-15,-4 0 0 0,-6 2-16 0,-4-1 0 16,-3 0-48-16,-13 2-128 0,0 0 192 0,0 0-64 15,0 0 0-15,0 0-128 0,-15 4 192 0,-5 0-64 0,-7 0 0 16,-5 0-128-16,-3-1 192 0,-5 3-64 0,-1-3-128 0,-2 1 0 16,-4 1-160-16,-1 2 160 0,0-5 0 15,-1 2 0-15,1 1 0 0,4 0 0 0,-1-2 0 0,7-2 0 16,6 1 0-16,7 1 0 0,6 1 0 0,5-2 0 16,2 0 0-16,12-2 0 0,0 0 0 0,0 0 0 15,13-4 0-15,5 1 0 0,5-1 144 0,7 2-144 16,6-3 0-16,3-3 144 0,4 3-144 0,2 0 0 15,2-1 0-15,1 1 0 0,-2 2 0 0,0-1 0 16,-2-1 0-16,-1 3 0 0,-2-1 0 0,-5 2 0 16,-8 1 0-16,-6 0 0 0,-5-1 0 0,-7 1 0 15,-10 0 128-15,0 0-128 0,-10 1 0 0,-8 1 128 16,-7 0-128-16,-7 0 128 0,-5 2-128 0,-5 0 0 0,-4-2 0 16,-1 3 0-16,-2 2 0 0,-2-2 0 0,-2-1 0 15,0 1 0-15,4 1 0 0,2-2 0 0,5-2 0 0,6 4 0 16,7-1 0-16,7-2 0 0,7-1 0 0,6 2 0 15,9-4 0-15,0 0 0 0,0 0 0 0,0 0 0 16,17 3 144-16,3 1-144 0,8-3 160 0,4-1-160 16,5 0 128-16,5 0-128 0,1-1 0 0,3-1 144 15,1-1-144-15,2 1 0 0,-2 0 0 0,0 1 128 16,-2 1-128-16,-4 1 160 0,-6-1-160 0,-3 3 160 16,-7-1 16-16,-6 2 0 0,-6-3 0 0,-13-1 0 15,0 0-176-15,0 0 0 0,-9 6 0 0,-5-3 0 16,-4 2 144-16,-4 2-144 0,-6-5 160 0,-2 3-160 15,-1 2 0-15,-2-1 128 0,-3-1-128 0,3 3 0 0,1-3 0 16,3 3 0-16,2-2 0 0,6-1 0 0,2 6 0 0,3-4 0 16,5-1 128-16,3 2-128 0,8-8 0 0,-4 7 0 15,4-7 0-15,0 0 0 0,8 11-128 0,3-5 128 16,6-1 0-16,2 3 0 0,1-5-128 16,5 0 128-16,-1-3 0 0,5 1 0 0,3 2 0 0,1 1-128 15,1-4 128-15,0 0 0 0,2 1 0 0,1 1 0 16,0 0 0-16,-3 0 0 0,-3-3 0 0,-5 1 0 15,-2 0 0-15,-5 0 0 0,-5 0 0 0,-1 1 0 16,-13-1 0-16,0 0 144 0,0 0-144 0,0 0 0 16,0 0 0-16,-13 8 0 0,1-2-160 0,-7-2-16 15,-4 2 0-15,-4 1 0 0,-3-5 176 0,0 1-208 0,-1 1 80 0,0-2 128 16,1-1-128-16,0 2 128 0,2-3 0 0,4 0 0 16,4 3 0-16,3-1 0 0,6-4 0 15,3 0 0-15,8 2 0 0,0 0 0 0,0 0 0 16,0 0 0-16,0 0-400 0,0 0 32 0,7-10 16 0,3 2 0 31,4-2-1520-31,1 1-304 0,0-2-64 0,1 0-16096 0</inkml:trace>
  <inkml:trace contextRef="#ctx0" brushRef="#br1" timeOffset="102081.06">6767 13380 9215 0,'0'0'816'0,"0"0"-656"0,0 0-160 0,0 0 0 16,0 0 832-16,0 0 128 0,0 0 16 0,0 0 16 15,0 0-160-15,0 0-48 0,0 0 0 0,0 0 0 16,0 0-208-16,0 0-32 0,9-3-16 0,3 0 0 16,-1-1-176-16,2 0-32 0,1 0-16 0,1 2 0 15,-1-2-112-15,4-1 0 0,0 0-16 0,0 2 0 16,3-1-176-16,1-1 160 0,1 0-160 0,2 3 160 16,-2-4-160-16,4 3 192 0,1 0-192 0,2 1 192 15,-1-1 16-15,3 0 16 0,1 3 0 0,3-1 0 16,1-1 80-16,1 0 16 0,-1 0 0 0,0-1 0 15,-3 0 0-15,3 0 0 0,1 2 0 0,0-2 0 16,4-3-80-16,1 2-16 0,2 4 0 0,0 0 0 16,2-1-96-16,2 1 0 0,-4 0-128 0,1 0 192 15,-3 1-192-15,-1 2 0 0,2-1 0 0,-1 2 0 16,1-4 128-16,2 1-128 0,0 0 0 0,2 1 0 0,2 0 128 0,-2 0-128 16,-3-1 0-16,0 0 0 0,2 0 0 15,-2-1 0-15,-2-1 0 0,1-1 0 0,4-1 0 0,1 2 192 16,-1-1-48-16,3 1-16 0,0-1-128 0,-1-1 0 15,-3 2 0-15,0 1 0 0,0 0 0 0,0 4 0 16,1-1 144-16,3 1-144 0,1 3 0 0,3 1 128 16,-1-2-128-16,0 2 0 0,-2-1 0 0,-1 0 0 15,-3 2 0-15,2-1 0 0,-1 2 0 0,3-2 0 16,2 2 0-16,0-4 0 0,4 4 0 0,-4-4 0 16,-2-1 0-16,0 0 0 0,-1-1 0 0,1-1 0 0,2 5 0 0,0-3 128 15,4-2 0-15,0 2 0 16,-1 0 0-16,-2-1 0 0,-3-2-128 0,1 3 0 15,0-1 0-15,0 2 0 0,0-2 0 0,2 1 0 0,1 4 0 0,1-5 0 16,2 0 0-16,-5 0 144 0,-3 1-144 0,0-1 160 16,-3-2 32-16,2 2 0 0,-1 1 0 15,5 0 0-15,0 1 128 0,1-1 16 0,-1-1 16 0,-2-1 0 16,-5-2-32-16,1-1-16 0,0 0 0 0,2 1 0 16,2 2-64-16,0-1-16 15,1 0 0-15,5-1 0 0,-4-1-96 0,0 0 0 0,-5-1-128 0,0-1 192 16,-2 1-192-16,2 2 128 0,-2-1-128 0,3 2 0 15,-1-2 0-15,3 0 128 0,1 0-128 0,-3-2 0 16,0 1 0-16,-2-1 128 0,1-1-128 0,0 2 0 16,2-2 208-16,1-1-48 0,2 2-16 0,1-1 0 15,1 2 0-15,2-1 0 0,-8 0 0 0,3 0 0 0,-1-2-144 0,0 0 160 16,0 3-160-16,1-2 160 0,4 1-160 16,1 1 0-16,1-2 144 0,-1 0-144 15,-5 0 0-15,0 0 0 0,1 1 0 0,-1-1 128 0,1 2-128 16,3 1 0-16,4-2 0 0,-1 0 0 0,-1-3 0 0,1 1 0 15,-7 0 0-15,0 3 0 0,0-2 0 0,3 1 0 16,-2 1 0-16,2 1 128 0,2 0-128 0,-1 0 0 16,-1 0 0-16,-2 0 0 0,-1 0 0 0,-3 1 0 15,0-1 0-15,1 2 0 0,2 1 0 0,1-2 0 16,2 2 0-16,-2-2 0 0,0-1 0 0,-2 0 0 16,-3-1 0-16,1 1 0 0,-2 0 0 0,-1 0 0 0,0 0 0 15,1 1 0-15,2 0 0 0,0 1 0 16,-1-4 0-16,-3 2 0 0,-4 0 0 0,0 0 0 15,0 0 0-15,-3 2 0 0,-2-2 0 0,-1 1 144 0,-2-1-144 0,2 4 0 16,0-1 192-16,0-1-64 0,0-2 0 0,-2 1-128 16,0 2 160-16,-1-2-160 15,-3-1 128-15,-1 0-128 0,-5 0 128 0,1 0-128 0,-2 1 0 16,3-1 128-16,-6-1-128 0,2 1 0 0,-3 1 0 0,-2-1 0 16,-3 0 128-16,-1 1-128 0,2 1 128 0,-3 0-128 15,-12-2 128-15,9 3-128 0,-9-3 128 0,0 0-128 16,0 0 240-16,0 0-48 0,0 0 0 0,0 0 0 15,0 0-192-15,-5 7 144 0,-4 1-144 0,-3-3 128 16,-3-1-128-16,-1 0-272 0,-4-2 64 0,-2 3-9968 16,-3-1-2000-16</inkml:trace>
  <inkml:trace contextRef="#ctx0" brushRef="#br1" timeOffset="103588.69">6729 12504 12031 0,'0'0'528'0,"0"0"112"0,0 0-512 0,0 0-128 16,0 0 0-16,0 0 0 0,0 0 496 0,0 0 64 15,0 0 16-15,0 0 0 0,0 0 0 0,0 0 0 0,-1-6 0 0,1 6 0 16,-1-9 256-16,1 9 48 0,-4-9 16 0,1 0 0 16,3 9-128-16,-3-6 0 0,3 6-16 0,-3-9 0 15,-2 3-176-15,0-2-48 0,-3 3 0 0,1 0 0 16,-1 2-32-16,-1-3-16 0,-2-1 0 0,-3 5 0 16,-3-1 16-16,-1 1 0 0,-2-3 0 0,-3 2 0 15,-2 2-48-15,-2 1-16 0,-1 0 0 0,-2 0 0 16,-1 1-112-16,-5 0-32 0,1 2 0 0,-3 1 0 15,1-2-288-15,-3 0 128 0,-1-4-128 0,0 1 0 16,1-1 128-16,2-2-128 0,0 1 0 0,1-1 0 16,2 1 128-16,0-4-128 0,1 2 0 0,1 1 0 15,1-1 128-15,0-2-128 0,-1 0 0 0,2-2 0 16,0 2 0-16,3 2 0 0,4-4 0 0,0 2 0 16,6-1 0-16,2 2 0 0,-2 4 128 0,5-1-128 0,0-2 0 15,3 3 160-15,1 0-160 0,9 2 128 0,-7 4-128 0,7-4 0 16,0 0 0-16,-7 7 0 0,7-7 0 0,0 0 0 15,-5 6 0-15,5-6 128 0,-2 11-128 0,2-11 0 16,-3 11 0-16,6 0 0 0,-2 0 0 0,1 0 0 16,1 1 0-16,0 4 0 0,-1-2-144 0,2 2 144 15,0 7 0-15,0-1 0 0,-1 0 0 0,1 5 0 16,-1-1 0-16,-1 5 0 0,1 4 0 0,-2 3 0 16,-2 4 0-16,0 5 0 0,-1 2 0 0,-3 2-128 15,-1-1 128-15,-3 2 0 0,1-1 0 0,-2 2 0 16,0 2 0-16,-3-2 0 0,1 1 0 0,0-5 128 15,2-4-128-15,0-1 144 0,1-6-144 0,-1-1 160 0,1-3-160 16,-1-1 160-16,-1-1-160 0,1-4 192 0,0 3-192 16,0-3 192-16,0-2-192 0,0 4 0 0,-1-6 144 0,3 0-144 15,-1-1 0-15,-2 0 0 0,4 0 0 0,-1-2 128 16,-1-3-128-16,2-2 0 0,-2 1 128 0,2-1-128 16,2 1 0-16,0-2 0 0,-1-1 0 0,1-5 128 15,-2 0-128-15,7-9 0 0,-3 6 0 0,3-6 128 16,0 0-128-16,0 0 176 0,0 0-176 0,0 0 192 15,0 0-48-15,0 0 0 0,0 0 0 0,12-1 0 16,2-1-144-16,2-1 0 0,0-1 0 0,3 0 0 16,2-1 0-16,3 3 0 0,4-2 0 0,2-1 0 15,-1-1 0-15,4 2 0 0,2-3 0 0,0 4 0 16,2-1 0-16,1 2 0 0,3 0 0 0,1 1 0 16,1-1 0-16,0 0 0 0,1 1 0 0,-1 1 0 15,0 0 0-15,3 3 0 0,1 0 0 0,1 1 0 0,0-2 0 16,1 3 0-16,-2 3 0 0,-3-4 0 0,-2 0 0 0,-2-1 0 15,-6 3 0-15,-1-3 0 0,0 0 0 16,-5 2 0-16,-1 0 0 0,-2-1 0 0,-1-2 0 16,-2 3 0-16,0 2 0 0,-3-3 0 0,-5-3 0 0,-3-1 0 15,-11 0 0-15,11 1 0 0,1 0 0 0,-12-1 0 16,0 0 0-16,0 0 0 0,0 0 0 0,0 0 0 16,0 0 144-16,0 0-144 0,0 0 128 0,1-6-128 15,-1 6 128-15,-1-10-128 0,-3 2 128 0,-1-3-128 16,-3-1 128-16,2 0-128 0,0-5 128 0,-1 1-128 15,0 0 128-15,0 0-128 0,1-3 240 0,3-2-32 16,0 2 0-16,0-1 0 0,2-3-208 0,2 0 176 16,2 0-176-16,-1-3 160 0,2-2-160 0,1-5 160 15,0-3-160-15,1-3 160 0,1-4-160 0,-1-2 0 0,-1-6 0 0,-1-1 0 16,-1-5 0-16,-3 1 0 0,-2-4 0 0,1-1 128 16,-3-5-128-16,0 5 0 0,1 1 0 15,-1 2 0-15,-1 5 192 0,5 8 16 0,-2 6 0 0,2 3 0 16,-1 4 64-16,1 3 16 0,-1 6 0 0,0 5 0 15,-1 3-160-15,1 4-128 0,-1 2 144 0,-1 0-144 16,-2 3 0-16,5 6 0 0,-9 2 0 0,0 2 0 31,-2 3-1728-31,-1 4-272 0,0 5-64 0</inkml:trace>
  <inkml:trace contextRef="#ctx0" brushRef="#br1" timeOffset="137806.13">20602 10374 1839 0,'0'0'0'0,"11"-6"160"0,-4-1-160 0,2 2 0 0,0-3 0 0,-1 3 0 16,-8 5 2528-16,7-6 480 0,0-3 80 0,-7 9 32 16,0 0-1184-16,0 0-224 0,0 0-48 0,0 0-16 15,0 0-592-15,0 0-112 0,6 12-32 0,-2-2 0 16,-2 4-272-16,-2 5-48 0,0 6-16 0,-1-1 0 15,0 0 0-15,-2 7 0 0,-1 5 0 0,1 3 0 16,-1 4-16-16,0 0-16 0,0 7 0 0,0 0 0 16,1-3-192-16,-4 3-32 0,2 1-16 0,0-1 0 15,1-7-48-15,0-1-16 0,-1-4 0 0,0-4 0 16,0-4-16-16,3-2 0 0,0-5 0 0,1-4 0 16,0-5-64-16,2-2-16 0,-1-12 0 0,0 0 0 15,0 0-144-15,0 0-192 0,11-6 32 0,2-3-9136 16,-1-6-1840-16</inkml:trace>
  <inkml:trace contextRef="#ctx0" brushRef="#br1" timeOffset="138181.54">21260 10192 14111 0,'-14'15'624'16,"3"-3"128"-16,1 2-608 0,0 4-144 0,-1 1 0 0,-2 2 0 0,-1 1 672 0,-3 3 96 0,2 1 32 0,0 3 0 15,0 1 144-15,-3-2 16 0,0 0 16 16,-2-3 0-16,-4-3 112 0,-1 3 0 0,1-3 16 16,-1-3 0-16,1-1-48 0,0-1-16 0,-1-2 0 0,3-4 0 15,-1 2-432-15,4 1-96 0,1 0 0 0,1-2-16 16,1-2-240-16,2-3-64 0,1 1 0 0,2-4 0 15,0 0-192-15,3-1 128 0,8-3-128 0,-7 7 0 16,7-7 0-16,0 0 0 0,0 0 0 0,-2 9 0 16,2-9 0-16,3 12 0 0,8 1 0 0,3-1 0 15,5 0 0-15,5 4 0 0,4-2 0 0,5 2 0 16,4 3 0-16,1 1 128 0,0 0-128 0,-1 0 192 16,-2 3-192-16,-2 0 144 0,-2-3-144 0,-1 0 128 15,0 1-128-15,-5-2 0 0,-3 0 144 0,-4-3-144 16,-4-2 0-16,-1-5 144 0,0 0-144 0,-1-5 0 15,-2 0-768-15,0-3-256 16,-10-1-48-16,13-8-11920 0</inkml:trace>
  <inkml:trace contextRef="#ctx0" brushRef="#br1" timeOffset="138454.54">21812 10680 23951 0,'0'0'1056'0,"0"0"224"0,0 0-1024 0,0 0-256 0,14-6 0 16,6-1 0-16,2 4 1088 0,5 0 176 0,4-1 16 0,-1-1 16 15,-2 0-1040-15,0 3-256 0,-3-1 0 0,-2 1 0 32,-2 0-752-32,-5 2-144 0,-3 2-48 0,0 0-6944 0,-13-2-1392 0</inkml:trace>
  <inkml:trace contextRef="#ctx0" brushRef="#br1" timeOffset="138603.41">21726 10934 23039 0,'0'0'2048'0,"0"0"-1648"0,0 0-400 0,0 0 0 16,0 0 2016-16,0 0 320 0,19-1 64 0,3-1 16 16,3-2-1936-16,2-4-480 0,2 1 0 0,5-4 0 0,6 4 0 0,2-3-192 15,-4 1 16-15,0-2-9120 16,-2 5-1840-16</inkml:trace>
  <inkml:trace contextRef="#ctx0" brushRef="#br1" timeOffset="138907.12">23320 10167 28559 0,'0'0'2544'0,"0"0"-2032"0,0 0-512 0,0 0 0 16,0 0 384-16,0 12-32 0,3 4 0 0,-3 1 0 16,-4 4-160-16,1 2-16 0,-1 5-16 0,-1 0 0 15,-2 3 432-15,-2 4 96 0,0-1 16 0,0 3 0 16,0 4-112-16,0 3-16 0,-2-5 0 0,1 5 0 16,-1 1-320-16,1-1-80 0,3 0-16 0,0-6 0 31,2-1-992-31,1-3-192 0,2-3-32 0,-1-7-13696 0</inkml:trace>
  <inkml:trace contextRef="#ctx0" brushRef="#br1" timeOffset="139408.87">23971 10645 12895 0,'0'0'1152'0,"0"0"-928"0,-8 1-224 0,8-1 0 16,0 0 1552-16,0 0 272 0,0 0 48 0,10-1 16 0,6-2-496 15,4 1-112-15,5-4 0 0,6 3-16 16,2-1-304-16,3 0-64 0,2-4-16 0,1 2 0 0,4-4-560 0,2 2-96 16,2-2-32-16,4 2 0 0,2 0-192 0,0 1 128 15,1 5-128-15,-5 0 0 16,-3 1-1296-16,-6 1-368 0,-9 1-64 0</inkml:trace>
  <inkml:trace contextRef="#ctx0" brushRef="#br1" timeOffset="139593.07">24240 10969 23039 0,'0'0'2048'0,"0"0"-1648"0,0 0-400 0,0 0 0 16,0 0 1552-16,18 0 240 0,4-2 32 0,6 1 16 15,3-4-1472-15,10-4-368 0,4 2 0 0,7-5 0 16,5 3 0-16,-1-2-320 0,2 1 64 0,-7 2 16 31,-6 4-2080-31,-3-1-432 0</inkml:trace>
  <inkml:trace contextRef="#ctx0" brushRef="#br1" timeOffset="139925.66">24383 10380 23039 0,'0'0'1024'0,"0"0"192"0,5-5-960 0,6 0-256 0,8-1 0 0,5 2 0 0,6 3 512 0,7-2 48 16,6 1 16-16,5-4 0 0,2 1-320 0,2 3-64 15,0 1-16-15,3 1 0 0,3 0 256 0,4 2 48 16,7 6 16-16,0 3 0 0,-2 4-160 0,-6 4-16 16,-6 2-16-16,-6 4 0 0,-6 2-144 0,-3 7-32 15,-6 4 0-15,-5 9 0 0,-6 0-128 0,-7 6 128 16,-5 0-128-16,-6 0 128 0,-6 1 64 0,-6-5 0 16,-5 0 0-16,-7-4 0 0,-3 2 288 0,-6-5 64 15,-5 0 16-15,-3-5 0 0,-8-5-64 0,-3 0-16 0,-4-2 0 0,-1-1 0 16,-1-4-336-16,2-4-144 15,4-4 128-15,3-3-15168 0</inkml:trace>
  <inkml:trace contextRef="#ctx0" brushRef="#br1" timeOffset="140708.75">25791 10795 19343 0,'0'0'1728'0,"0"0"-1392"0,-4 11-336 0,4-11 0 16,0 9 304-16,7 2-16 0,2 2 0 0,3-4 0 15,2 1-80-15,4-4-16 0,2 3 0 0,5-4 0 16,1-1 256-16,5-1 32 0,4-2 16 0,5-2 0 16,3-2 16-16,3-1 0 0,1 1 0 0,1-6 0 15,2 1-32-15,-2-5 0 0,-1-1 0 0,1 2 0 16,2-2-128-16,-3-4-32 0,-1 1 0 0,-2 0 0 0,2-1-176 0,-4 1-144 16,-7 2 192-16,-3 1-192 0,-1 0 176 15,-7 0-176-15,-4-1 160 0,-5 2-160 0,-6 0 144 0,0 1-144 16,-4-1 128-16,-3 0-128 0,-5 1 272 0,-3-2-16 15,-4 2-16-15,-6 5 0 0,-4-4-16 0,-4 4 0 16,-4-2 0-16,-4 1 0 0,-4 4-96 0,-3 2 0 16,-2-1-128-16,-1 8 192 0,-1 3 0 0,0 5-16 15,1 5 0-15,-1 2 0 0,0 3 176 0,-2 5 32 16,-1 0 16-16,3 3 0 0,1 5-16 0,4 2 0 16,4 3 0-16,4 1 0 0,5 1 16 0,6 2 0 15,5-7 0-15,5 0 0 0,5-1-80 0,7-3-32 0,3-1 0 16,6-2 0-16,3-5-48 0,4 2-16 0,4-5 0 0,6-3 0 15,4-3-32-15,5-2-16 0,4 0 0 0,0-4 0 16,3-1-176-16,3-6 0 0,2-1 144 0,2 1-11376 16,1-4-2272-16</inkml:trace>
  <inkml:trace contextRef="#ctx0" brushRef="#br1" timeOffset="144432.62">27419 10153 5519 0,'0'0'496'0,"0"0"-496"0,0 0 0 0,0 0 0 15,0 0 1488-15,4-9 208 0,-2-1 32 0,-2 10 16 16,0 0-768-16,0-9-144 0,0 9-48 0,1-13 0 16,1 4 240-16,-2 9 64 0,2-11 0 0,-2 11 0 15,1-10-112-15,-1 10-16 0,1-9 0 0,-1 9 0 16,0 0-128-16,0 0-48 0,0 0 0 0,0 0 0 15,0 0-384-15,-7 7-80 0,0 5 0 0,0 2-16 16,-1 0 16-16,2 3 0 0,-2 3 0 0,0 0 0 16,1 0 192-16,-1 1 32 0,2 0 16 0,1-1 0 0,1 2-48 15,3-4-16-15,2-4 0 0,0 1 0 0,2 0-128 0,0 1-32 16,3 1 0-16,-1-4 0 0,1-7-176 0,0 5-32 16,2-2-128-16,0 1 192 0,-1-5-192 0,2-1 144 15,-9-4-144-15,14 1 128 0,-1-1-128 0,-1 0 128 16,0-4-128-16,1 0 128 0,-1-3-272 0,1-1-64 15,0-1-16-15,-2 0-9408 16,1-6-1888-16</inkml:trace>
  <inkml:trace contextRef="#ctx0" brushRef="#br1" timeOffset="144610.5">27460 9822 26719 0,'-11'-2'2368'0,"2"-2"-1888"0,1-1-480 0,8 5 0 16,0 0 1568-16,0 0 224 0,0 0 32 0,0 0 16 16,0 0-1488-16,0 0-352 0,0 0 0 0,0 0 0 15,0 0-192-15,0 0-80 0,0 0-16 0,0 0-9408 16,0 0-1888-16</inkml:trace>
  <inkml:trace contextRef="#ctx0" brushRef="#br1" timeOffset="145063.13">27871 9826 15263 0,'0'0'672'0,"0"0"144"0,7-5-656 0,2-3-160 16,1 5 0-16,-1-3 0 0,-1 4 624 0,1-2 80 16,0-2 32-16,-9 6 0 0,10-5-256 0,-1 2-48 0,-2-3-16 0,-7 6 0 15,0 0-80-15,11 4-16 0,-11-4 0 0,8 5 0 16,-8-5-160-16,6 9-32 0,-5 2-128 0,-2 4 192 15,-2 2-192-15,-2 2 128 0,-4 0-128 0,-1 5 0 16,-3 3 224-16,-1-4-48 0,-1 1-16 0,-2 0 0 16,-2-2 288-16,2 0 48 0,1-1 16 15,1-3 0-15,4-6 192 0,2 0 32 0,2-1 16 0,5-1 0 16,2-10-352-16,0 0-64 0,5 13-16 0,4-7 0 16,3-1 0-16,2 1 0 0,4-4 0 0,0-1 0 15,0-1-64-15,0-1 0 0,1-1-16 0,0-2 0 16,-1 0-240-16,-1 0 128 0,1 2-128 0,-1-2 0 15,-2-3-176-15,0 4-128 0,-1 0-16 0,-1 2-8256 16,-2 1-1632-16</inkml:trace>
  <inkml:trace contextRef="#ctx0" brushRef="#br1" timeOffset="145320.28">28338 9890 19343 0,'0'0'1728'16,"0"0"-1392"-16,0 0-336 0,0 0 0 0,0 0 400 0,0 8 16 15,0 6 0-15,-3-1 0 0,-2-3 352 0,-3 3 64 16,-1 2 0-16,-1 1 16 0,-3-2-176 0,0 3-32 16,1 5-16-16,-1 0 0 0,0 0-176 0,2 5-48 15,-1 0 0-15,2 1 0 0,1-4-400 0,3 0 0 16,1-2 0-16,2-3 0 0,2 0 0 0,1-6-176 0,1-2 48 0,-1-11 0 31,5 11-640-31,3-6-112 0,2-2-16 0,3-4-6592 0,2-2-1296 0</inkml:trace>
  <inkml:trace contextRef="#ctx0" brushRef="#br1" timeOffset="145542.68">28502 9837 21647 0,'0'0'960'0,"-6"8"192"0,0 5-912 0,-2 5-240 0,-1-1 0 0,0 4 0 0,0 0 416 0,0 3 32 16,2 1 16-16,-2-2 0 15,-1 1 304-15,1-1 64 0,0-1 16 0,1 1 0 0,2 0-480 0,1-1-112 16,1-2 0-16,2 0-16 0,0-2-240 0,1-2 128 16,1-1-128-16,0-1 0 0,1-5-208 0,-1-9-144 15,0 0-32-15,0 0 0 16,0 0-464-16,0 0-112 0,0 0 0 0,0 0-9648 0</inkml:trace>
  <inkml:trace contextRef="#ctx0" brushRef="#br1" timeOffset="145701.76">28044 9930 21183 0,'0'0'1888'0,"0"0"-1504"0,0 0-384 15,14-2 0-15,2-1 528 0,6 2 48 0,1 1 0 0,5-4 0 16,2 0-368-16,4 0-64 0,4 1-16 0,1-1 0 15,4-1-128-15,-4 0 160 0,-1 0-160 16,-3-3 160-16,-4 2-384 0,0 2-80 0,-2-3-16 0</inkml:trace>
  <inkml:trace contextRef="#ctx0" brushRef="#br1" timeOffset="145943.7">28780 9792 14735 0,'-3'14'1312'0,"-2"2"-1056"0,-1 2-256 0,-2 2 0 16,-1 8 1072-16,-2-1 144 0,-2 4 48 0,-4 2 0 0,0 2-224 16,-4 2-32-16,-2 0-16 0,-1 1 0 0,0 3-496 0,4-3-112 15,-1-1 0-15,4-6-16 0,-1-3-224 0,5-3-144 16,0-3 192-16,3 1-192 0,1-4 176 0,3-1-176 15,1-6 160-15,2-1-160 16,1 2-304-16,2-6-144 16,0-7-48-16,0 0-10048 0</inkml:trace>
  <inkml:trace contextRef="#ctx0" brushRef="#br1" timeOffset="146346.79">28663 10310 18431 0,'0'0'1632'0,"0"0"-1312"0,0 0-320 0,0 0 0 15,5-6 1152-15,2-3 176 0,3 1 16 0,-1-2 16 16,4 3-528-16,0 0-128 0,3-3 0 0,3 4-16 16,4-3-448-16,-1 4-96 0,-3 0-16 0,-1-2 0 15,0 4-128-15,-3 3 0 0,-1 3 144 0,-3 4-144 16,-1 0 0-16,-2 7 0 0,-3 3 0 0,-5 3 0 0,-4-1 0 0,-2 2 0 16,-2 5 128-16,-4-2-128 0,-4 3 256 0,-1 0-32 15,-3-3 0-15,1 1 0 0,-1-3 144 0,2-4 16 16,4-4 16-16,3-3 0 0,2 1 336 0,5-1 64 15,4-11 16-15,0 0 0 0,6 8-144 0,6-3-32 16,3-3 0-16,3-2 0 0,6-6-448 0,3 2-192 16,1 2 176-16,4-7-176 15,2-3-1216-15,-2 0-320 0,-2-4-80 0</inkml:trace>
  <inkml:trace contextRef="#ctx0" brushRef="#br1" timeOffset="146741.6">28896 10978 5519 0,'-11'6'496'0,"11"-6"-496"0,-9 3 0 0,9-3 0 0,-7 6 3584 0,7-6 640 15,0 0 112-15,0 0 16 0,0 0-2320 0,0 0-480 16,7 9-80-16,5-7-32 0,2 0-704 0,2-2-144 16,3-4-16-16,1 1-16 0,1-3-304 0,2-2-48 15,0 1-16-15,3-4 0 0,0 4-384 0,0-2-96 16,0 4-16-16,-2-3-12352 0</inkml:trace>
  <inkml:trace contextRef="#ctx0" brushRef="#br1" timeOffset="146888.14">28839 11238 25791 0,'0'0'2304'0,"0"0"-1856"0,0 0-448 0,0 0 0 15,0 0 1680-15,17 4 240 0,2 1 64 0,4-2 0 16,2-3-1472-16,2-3-272 0,3-7-64 0,3 2-16 16,3-2-160-16,0 1 0 0,-2-1 0 0,-1 0-14896 15</inkml:trace>
  <inkml:trace contextRef="#ctx0" brushRef="#br1" timeOffset="147461.72">29705 10864 20495 0,'0'0'896'0,"0"0"208"0,-10 8-880 0,2-2-224 15,3 2 0-15,0 1 0 0,5-9 1040 0,-4 11 176 16,2 1 16-16,2-1 16 0,0-11-416 0,5 8-96 0,-5-8-16 0,12 9 0 16,2-5-272-16,2-2-48 0,1-1-16 0,4-1 0 15,0-1 0-15,4-1 0 0,0-2 0 0,-1-3 0 16,-1 1-192-16,0 1-64 0,-3-3 0 0,2 1 0 16,-6-2-128-16,0 0 128 0,-2-1-128 0,-3 1 128 15,-5 1 0-15,-6 8-128 0,7-9 192 0,-6 1-64 16,-2 0 32-16,-3 2 0 0,-2-5 0 0,-2 6 0 15,-6-1 16-15,0 2 0 0,-4 0 0 0,-1 3 0 16,-3 0-176-16,-2 2 0 0,-2 2-192 0,1 2 192 16,0 4-144-16,1-1 144 0,-2 4 0 0,4 4 0 15,-1 3-192-15,2 6 192 0,4 3-192 0,-1-3 192 16,0 0 0-16,3 0 0 0,3 3 0 0,3-4 0 0,4 0 0 0,3-1 256 16,1-4-64-16,4-1 0 0,4-1 16 15,4 0 0-15,3-3 0 0,-1 0 0 0,2-1 32 0,2-1 0 16,2-5 0-16,2-1 0 0,2 0-112 15,1-2 0-15,0-4-128 0,2 0 192 0,1-2-192 0,-1-2 0 16,-2-3 0-16,1 2 0 16,-4-1-2176-1,0-4-320-15,-2-2-64 0</inkml:trace>
  <inkml:trace contextRef="#ctx0" brushRef="#br1" timeOffset="147859.81">30203 10234 14735 0,'0'0'640'0,"0"0"160"0,0 0-640 0,0 0-160 0,0 0 0 0,0 0 0 16,0 0 1072-16,0 0 176 0,-4 11 32 0,-1 0 16 16,-1 1-240-16,1 1-48 0,1-1-16 0,0 1 0 15,-1 4-96-15,0-2-32 0,0 2 0 0,1-1 0 0,0 2-160 16,2 0-48-16,1 2 0 0,1-2 0 0,0-4-304 15,3-3-64-15,2 2-16 0,1 1 0 0,-1-2-80 0,1-1-32 16,0-2 0-16,-1 1 0 0,4-2-160 0,0 2 192 16,1 1-192-16,1-4 192 0,-3-2-192 0,3-3 128 15,-1 2-128-15,-10-4 128 16,0 0-2016-16,11-5-416 0</inkml:trace>
  <inkml:trace contextRef="#ctx0" brushRef="#br1" timeOffset="148038.49">30154 10022 20271 0,'0'0'1792'0,"0"0"-1424"0,0 0-368 0,0 0 0 16,0 0 2432-16,0 0 432 0,7-3 80 0,-7 3 0 16,0 0-2320-16,0 0-480 0,0 0-144 0,0 0 0 15,0 0-224-15,0 0-128 0,0 0-32 0,7 5-8576 16,-7-5-1728-16</inkml:trace>
  <inkml:trace contextRef="#ctx0" brushRef="#br1" timeOffset="148300.34">30568 10123 21999 0,'0'0'960'0,"0"0"224"0,0 0-944 16,4 12-240-16,-2 1 0 0,0 1 0 0,-4 3 736 0,0 1 96 15,-2 0 32-15,0 2 0 0,-1 2-224 0,0 0-32 16,-1 0-16-16,-1 1 0 0,3 3-208 0,-1 0-32 16,2-1-16-16,1 1 0 0,-1-2-336 0,1-1 144 15,1 0-144-15,1-5 0 0,0-8 0 0,0 2 0 16,0-12 0-16,3 8 0 15,-3-8-1248-15,0 0-352 0,0 0-80 0</inkml:trace>
  <inkml:trace contextRef="#ctx0" brushRef="#br1" timeOffset="148523.75">30779 10121 17503 0,'0'0'1552'0,"0"0"-1232"0,0 0-320 0,0 14 0 16,-1 0 2000-16,-2 1 352 0,-1 3 64 0,-1 0 16 16,-1 0-1632-16,0 2-320 0,-1-1-64 0,2 0-16 15,0-2-272-15,0 0-128 0,0 1 128 0,0 4-128 16,2 1 0-16,-1-3 128 0,1-1-128 0,0-1 0 16,2 0-176-16,0-3-112 0,-2-4-32 0,3 1 0 15,0-12-1344-15,0 0-256 16,0 0-64-16</inkml:trace>
  <inkml:trace contextRef="#ctx0" brushRef="#br1" timeOffset="148713.72">30320 10109 29247 0,'0'0'1296'0,"0"0"272"0,0 0-1248 0,14-1-320 15,4-1 0-15,4 0 0 0,3 1 176 0,3 1-32 16,2 1 0-16,2-1 0 0,6-2 64 0,-1-3 16 15,3 0 0-15,3 2 0 0,1-1-80 0,2 3-16 16,-1 1 0-16,0 0 0 0,4 0-320 0,-2 1-80 16,-3 1-16-16,-4-2-13216 0</inkml:trace>
  <inkml:trace contextRef="#ctx0" brushRef="#br1" timeOffset="149006.63">30740 10718 18431 0,'0'0'1632'0,"0"0"-1312"0,0 0-320 0,0 0 0 0,0 0 2336 0,14 5 400 16,0 0 80-16,2-2 0 0,2-3-1952 0,2-1-400 15,3-6-80-15,3 4 0 0,1 0-384 0,1 2 144 16,-1-2-144-16,-1 2 0 16,-1 0-352-16,-3 2-176 0,-1 3-48 0,-4-4-8000 15,-3 0-1600-15</inkml:trace>
  <inkml:trace contextRef="#ctx0" brushRef="#br1" timeOffset="149166.31">30755 10950 6447 0,'-18'16'272'0,"8"-4"80"0,0-5-352 0,1 5 0 0,2-7 0 15,7-5 0-15,-2 11 4352 0,2-3 816 0,0-8 144 16,0 0 48-16,10 10-3536 0,2-5-704 0,2-2-144 16,2-5-16-16,3 0-352 0,4-1-64 0,2 2-16 0,6-3 0 15,5-1-528-15,0 0 0 0,1-6 0 0,1 5-9088 16,1 4-1936-16</inkml:trace>
  <inkml:trace contextRef="#ctx0" brushRef="#br1" timeOffset="149504.66">31312 10908 10127 0,'-13'-2'448'0,"13"2"96"0,-8 4-544 0,8-4 0 0,0 0 0 0,0 0 0 0,0 0 3856 0,7 8 672 16,0 1 128-16,3-5 16 0,3 1-3200 0,2-2-640 16,3 0-128-16,4-3-16 0,3-3-432 0,2 1-64 15,0-2-32-15,1 2 0 0,1 0-160 0,-4 0 0 16,-1-3 0-16,-2 0 128 16,-3 1-2112-16,-1-1-416 0</inkml:trace>
  <inkml:trace contextRef="#ctx0" brushRef="#br1" timeOffset="150064.15">31847 10465 13823 0,'0'0'608'0,"0"0"128"0,0 0-592 16,0 0-144-16,7-10 0 0,1 4 0 0,-2 1 2272 0,2-2 416 15,0 4 96-15,3-5 16 0,-1-6-1632 0,3 0-320 16,3-1-64-16,2 0-16 0,0 1-256 0,0-6-64 16,0 0-16-16,1-1 0 0,0-2 32 0,0 1 16 15,-1-5 0-15,-1 4 0 0,1 3-80 0,-4 2-16 16,0 2 0-16,-1-1 0 0,-2-2-48 0,0 5-16 0,-3 4 0 0,0 0 0 16,-2 5-112-16,-6 5-16 0,8-8-16 15,-8 8 0-15,0 0-176 0,0 0 0 0,0 0 0 0,0 0 0 16,6 12 0-16,-2 0 0 0,-4 2 0 0,0 4 0 15,-1 4 0-15,-2 1 0 0,-2 1 0 0,3 5 0 16,-3 5 0-16,0 2 0 0,0-1 0 0,-1 6 0 16,1 7 0-16,2-1 0 0,-1 3 0 0,-1 2 0 15,1 2 160-15,-3 0 0 0,0 1 0 0,3-4 0 16,-4-4 32-16,2-3 0 0,0 2 0 0,-1-7 0 16,2 0-64-16,0-6 0 0,0-3 0 0,0-3 0 15,0-1-128-15,0-4 192 0,1-4-192 0,0-2 192 16,2 0-192-16,0-4 0 0,1 1 0 0,0-2 0 15,1-11-1216-15,0 0-320 0,-3 11-64 0</inkml:trace>
  <inkml:trace contextRef="#ctx0" brushRef="#br1" timeOffset="150283.63">31678 11341 19343 0,'0'0'848'0,"0"0"192"0,0 0-832 0,0 0-208 0,0 0 0 0,11 13 0 0,1-4 2480 0,2 0 448 16,2-3 80-16,4-2 32 0,3 0-1472 0,4 1-288 15,1-3-64-15,5 1-16 0,4-3-448 0,4 0-96 16,0 0-16-16,3-1 0 0,0-2-320 0,1-2-64 0,-2 0 0 16,-18 2-16-16,5 2-240 0,3 0 144 15,2-1-144-15,1 2 128 16,-3 0-1648-16,2 3-336 0,0-2-64 0,26 6 0 15</inkml:trace>
  <inkml:trace contextRef="#ctx0" brushRef="#br1" timeOffset="167925.63">1810 3161 8287 0,'0'0'368'0,"-1"12"80"0,-2 5-448 0,2 1 0 0,0-1 0 0,-1 4 0 16,1-1 720-16,0 5 64 0,-2 1 16 0,3 4 0 0,-2 0-384 0,1 3-80 15,-1 5-16-15,2 5 0 0,-1 0-112 0,1 6-16 16,-1 1-16-16,-1 5 0 0,0 2-176 0,-1 2 192 15,0 0-192-15,0-1 192 0,0-5-192 0,3-3 0 16,0-7 0-16,6-4 128 0,-1-6-128 0,4-1 0 16,1-7 0-16,4 2 0 0,0-7 160 0,1-2-160 15,3-4 192-15,1-1-192 0,2 0 320 0,4 1-64 16,-1-4 0-16,0-3 0 0,-1-5-112 0,1-2-16 16,1-4-128-16,-1-8 192 0,1-4-64 0,-2-2-128 0,-2-3 176 0,-1-2-176 15,1 0 128-15,-1 1-128 0,0 1 0 16,1 2 0-16,-2-3 240 0,1 4-64 0,2 2-16 0,2 0-4880 15,1 5-976-15</inkml:trace>
  <inkml:trace contextRef="#ctx0" brushRef="#br1" timeOffset="168929.93">14350 5152 4607 0,'0'0'400'0,"0"0"-400"0,0 0 0 0,0 0 0 16,-7 4 1632-16,7-4 240 0,0 0 48 0,-3 9 16 15,3-9-1184-15,-3 9-240 0,3-9-64 0,0 0 0 16,0 0 112-16,0 0 16 0,6 9 0 0,5-2 0 16,1-4-80-16,6 1-16 0,2-2 0 0,5 0 0 15,2-2 32-15,8 0 0 0,0-2 0 0,7 2 0 16,4-1-208-16,5 0-48 0,-1-2 0 0,-1 1 0 16,-1-1-80-16,2-1-32 0,1-1 0 0,2 1 0 0,2 2 0 0,2 1 0 15,2-3 0-15,-1 0 0 0,-3 1-144 16,-2 1 0-16,-3-1 144 0,-3 2-144 0,-2 1 0 0,0 3 128 15,-3-1-128-15,1 2-6192 16,0 1-1280-16</inkml:trace>
  <inkml:trace contextRef="#ctx0" brushRef="#br1" timeOffset="169596.26">18973 5679 10127 0,'0'0'896'0,"0"0"-704"0,0 0-192 0,0 0 0 16,7-4 656-16,2 0 112 0,2-1 0 0,1 1 16 15,2 0-32-15,3 2-16 0,2-3 0 0,5-2 0 16,4 2-32-16,5 1 0 0,4-2 0 0,7 1 0 16,7 1-160-16,4-1-32 0,7-3-16 0,0 5 0 15,-1-3-192-15,3-2-48 0,0 0 0 0,4-1 0 16,5 3-16-16,0-3-16 0,0 1 0 0,-3 3 0 15,-4 0-224-15,-1 2 128 0,-3 1-128 0,4 1 0 16,3-1 0-16,-1 4 0 0,0 0 0 0,-6 3-6368 16,-5 4-1376-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47:32.351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93 2712 13407 0,'0'0'592'0,"-1"7"128"0,1-7-576 0,0 0-144 0,0 0 0 0,-6 6 0 0,6-6 720 0,0 0 112 15,0 0 32-15,-9 2 0 0,9-2-96 0,0 0 0 16,0 0-16-16,-7 10 0 0,3-3-352 0,1 0-64 16,-1 2-16-16,0 0 0 0,0 4 96 0,0 3 16 15,1 5 0-15,-1 5 0 0,0 1 144 0,-1 10 48 16,-5 9 0-16,-2 7 0 0,3 5-48 0,-3 12 0 16,-4 4 0-16,1 11 0 0,-5 6-272 0,1 0-64 15,-2 6-16-15,1-2 0 0,1-4-224 0,1-2 128 16,0-2-128-16,1-6 0 0,0-1 464 0,1-3 0 0,0-5 0 0,1 0 0 15,2 0 0-15,6-33 0 16,-3 8 0-16,-1 1 0 0,1-1-160 0,1 2-48 0,0-6 0 16,2 1 0-16,0-5-96 0,-3 23-32 0,3-14 0 0,3-5 0 15,3-8-128-15,2-4 0 0,1-3 144 0,3-2-144 16,4-1 128-16,-4-12-128 0,3 0 160 0,2 2-160 16,0-2 128-16,3-3-128 0,1 0 0 0,1-5 144 15,3 0-144-15,16 4 160 0,-2-8-160 0,3-2 160 16,-2-4 0-16,1-4 0 0,3 1 0 0,1 0 0 0,0 0-16 15,7 0 0-15,2 3 0 0,-2 3 0 0,0-2 0 0,4 0 0 16,5 3 0-16,0 1 0 0,2-3-144 0,4 2 0 16,0 1 0-16,0 0 0 0,-1 0 0 0,2 1 0 15,2 0 0-15,-1 2 0 0,0 2 0 0,2 0 0 16,1 5 0-16,-3-2 0 0,3 2 0 0,0-1 0 16,1 3 0-16,4-4 0 0,1 4 0 0,1-5 0 15,3 0 0-15,-5-3 0 0,4-3 0 0,2 1 0 16,3 2 128-16,1-1-128 0,3 2 0 0,-2-3 0 0,-1 0 0 15,3-1 0-15,-1 3 0 0,3 0 0 0,2 1 0 16,-4-1 0-16,-6-2 0 0,2 2 0 0,1-2 0 0,1 3 128 16,2-1-128-16,-2-2 0 0,-2 0 0 0,0-1 0 15,-2 1 0-15,2-1 0 0,-1 0 0 0,-1 3 0 16,0-1 0-16,-1-2 0 0,-4-1 0 0,1 0 128 16,2 1-128-16,0 0 0 0,-2 2 144 0,-1-2-144 15,-4 0 128-15,-2 1-128 0,-1-1 160 0,0 3-160 16,-3-2 144-16,4 1-144 0,2-2 128 0,-5 3-128 15,-3 1 128-15,-1-1-128 0,-5-3 128 0,0 3-128 16,-1 0 128-16,2 3-128 0,-2 0 0 0,-1-2 128 16,-1 2-128-16,-1-4 0 0,-3-2 0 0,-3 1 128 15,1-1-128-15,-5 1 128 0,-2 0-128 0,1 0 128 16,-3 2-128-16,0 0 128 0,-2 0-128 0,-1-2 128 16,-1 1-128-16,-1-2 128 0,-6 0-128 0,1 3 128 15,-2-1-128-15,-3-1 0 0,-4-2 144 0,1 3-144 0,-4 0 0 0,-2 0 128 16,-3 1-128-16,-9-4 0 0,10-1 128 0,-10 1-128 15,0 0 128-15,0 0-128 0,8-6 256 0,-8 6 0 16,0 0-16-16,6-6 0 0,-2-7 16 0,-1-2 16 16,-1-4 0-16,1-4 0 0,1 2-64 0,-2-6-16 15,1-1 0-15,0-6 0 0,1-7-192 0,1-4 128 16,0-2-128-16,1-3 0 0,-3-8 128 0,4 0-128 16,-2-3 0-16,1-5 0 0,2-3 0 0,-1-1 128 15,2-3-128-15,0 0 0 0,0 2 0 0,0 1 0 16,0 0 0-16,0 1 0 0,-2 2 0 0,2-2 0 15,0 0 0-15,1 1 0 0,-1 5 0 0,0-1 128 16,0 2-128-16,0-3 0 0,0-2 128 0,1-1-128 0,-2 3 0 16,1 1 0-16,-1 3 0 0,1-2 0 0,0 4 0 0,0-1 0 15,-1-2 0-15,-1 4 0 0,2 5 0 0,1 1 0 16,2 5 0-16,-1 1 0 0,1-2 0 0,-2 6 0 16,-1 0 0-16,-2 6 0 0,0 6 0 0,-1-2 0 15,-1 0 0-15,-1 0 0 0,-1 2 0 0,-1 3 0 16,1 4 0-16,-3 6 0 0,0-1 0 0,-2 3 0 15,0-1 0-15,-1 2 0 0,1 2 0 0,-1-2 0 16,-1 1 0-16,-1 4 0 0,-1-1 0 0,0 2 0 16,-1 1 0-16,2 0 0 0,0 2 0 0,-2 0 0 15,-4 1 0-15,1 2 0 0,-1 0 0 0,-1-1 0 16,1-4 0-16,-2 3 0 0,-1 1 0 0,-1 1 0 16,-3 0 0-16,-2 2 0 0,-2 2 0 0,-3 0 0 15,-3-4 0-15,-1 4 0 0,-3 0 0 0,-3 3 0 0,-1 2 0 0,-4-2 0 16,-2 1 0-16,-2 2 0 0,-5-3 0 15,-1 1-128-15,-1 4 128 0,-3 2 0 0,-2-5 0 0,-2 5 0 16,-3-2 0-16,-1 1 0 0,-4 2 0 0,-2-3 0 16,0 3 144-16,-2 2-144 0,0-2 128 0,-3 1-128 15,0 0 128-15,-6 1-128 0,0-1 128 0,0-2-128 16,0 0 0-16,1 4 128 0,-3-2-128 0,-1-2 0 16,-3 0 0-16,2-1 128 0,-1-3-128 0,-1 3 0 15,-1-1 144-15,0 3-144 0,0 1 0 0,1-3 0 16,0 1 0-16,-1 3 0 0,1-2 0 0,4-3 0 15,-2 1 0-15,1-3 128 0,-1 1-128 0,2-1 0 16,2 3 0-16,0-3 128 0,-1-2-128 0,1-2 0 16,0-3 0-16,3 0 0 0,1 5 0 0,0 0 128 0,0-1-128 15,1-3 128-15,2 0-128 0,2-2 176 0,0-2-176 0,4 2 192 16,2 3-64-16,-3 1-128 0,2 1 192 16,-1-1-64-16,3-3-128 0,-3 3 160 0,-1 0-160 0,3 1 160 15,-1 0-160-15,1 1 0 0,2 3 144 0,-2-3-144 16,0 3 0-16,1-1 144 0,1 3-144 0,1-2 0 15,0 1 128-15,1-3-128 0,2 4 0 0,1-2 0 16,-2 3 0-16,2-4 0 0,0 3 0 0,2 0 0 16,3-2 144-16,2 2-144 0,2-2 0 0,1 1 144 15,2-4-144-15,2 0 128 0,1 0-128 0,5-3 128 16,4 1 0-16,4-2-128 0,-1 1 192 0,3 1-64 16,2-3-128-16,2 0 128 0,1 0-128 0,7-1 128 15,1 3-128-15,1-1 0 0,2 1 0 0,4 0 0 16,7-3-1408-16,-6 8-304 0,1 1-64 15</inkml:trace>
  <inkml:trace contextRef="#ctx0" brushRef="#br0" timeOffset="3930.19">1328 6924 9215 0,'0'0'400'0,"0"0"96"0,0 0-496 0,-1-10 0 15,1 2 0-15,0 8 0 0,0-10 1584 0,0 10 208 16,0 0 64-16,0 0 0 0,1-9-432 0,1-1-80 0,-2 10 0 0,0 0-16 15,0 0-240-15,0 0-64 0,0 0 0 0,0 0 0 16,0 0-320-16,0 0-80 16,3 13-16-16,0 2 0 0,-2 4-112 0,-1-4-32 0,0 2 0 0,0 13 0 15,1 5 112-15,-1-7 0 0,0 4 16 0,-1 18 0 16,0 4-80-16,0 0-32 0,-3 5 0 0,1-2 0 16,0-1-160-16,-3 1-16 0,0-2-16 0,0-4 0 15,-1-4 48-15,1-5 16 0,0-3 0 0,1-3 0 16,-1-3-224-16,5-2-128 0,-1-5 128 0,0-3-128 15,1-7 0-15,1-4 128 0,3-2-128 0,-3-10 0 0,0 0 0 0,0 0-240 16,0 0 48-16,0 0 0 16,11-9-1616-1,-1-2-320-15,0-7-64 0,1-5-10736 0</inkml:trace>
  <inkml:trace contextRef="#ctx0" brushRef="#br0" timeOffset="4332.21">1978 7039 12895 0,'0'0'1152'0,"2"12"-928"16,-2-3-224-16,-1 3 0 0,0 0 1152 0,-3 2 192 15,-4 0 48-15,1 3 0 0,-6-1 208 0,0 2 64 16,-3 0 0-16,-2-2 0 0,-2 1-464 0,-3 0-96 0,-1 0-16 15,0 0 0-15,-1 1-192 0,0-2-64 16,-2-2 0-16,2-1 0 0,-1 1-160 0,10-4-32 0,-2-1-16 0,-9 5 0 16,3-7-240-16,1 2-64 0,3-5 0 0,1 3 0 15,1 0-112-15,4-3-16 0,1 1-16 0,3 0 0 16,1 0 96-16,3-1 32 0,6-4 0 0,0 0 0 16,0 0 0-16,0 13 0 0,3-4 0 0,3 1 0 15,5 0-176-15,5 0-128 0,3 2 192 0,4-5-192 16,2 0 160-16,0 1-160 0,0 1 128 0,-1 0-128 0,-1 0 128 15,0 0-128-15,-1-1 128 0,-4 2-128 0,0 3 0 16,-4-5 0-16,0 3 128 0,0-4-128 0,-1 2 0 16,-2-4-256-16,1 2 64 0,-2-2 16 15,4-5-3024-15,-3-3-624 0,2-4-112 0,-2 1-32 0</inkml:trace>
  <inkml:trace contextRef="#ctx0" brushRef="#br0" timeOffset="4601.37">2588 7253 20271 0,'0'0'896'0,"0"0"192"0,0 0-880 0,0 0-208 15,0 0 0-15,0 0 0 0,0 0 1472 0,0 0 256 16,11 3 64-16,1-3 0 0,-1 0-384 0,2-1-80 0,0-3-16 15,1 1 0-15,1-2-480 0,3-1-80 0,2 0-32 0,0-1 0 16,2-2-352-16,-7 5-80 0,2-3-16 16,1 0 0-16,-1 2-32 0,1-1-16 0,-1 1 0 15,-2 0 0-15,0 2-96 0,-1 1-128 0,-2-1 176 0,-5 2-176 16,2 0 0-16,-9 1-144 0,0 0-16 0,0 0 0 31,0 0-2080-31,0 0-432 0,-5 10-80 0</inkml:trace>
  <inkml:trace contextRef="#ctx0" brushRef="#br0" timeOffset="4764.85">2654 7378 10127 0,'0'0'448'0,"-5"8"96"0,5-8-544 0,0 0 0 0,0 0 0 0,0 0 0 0,-3 7 3168 15,3-7 528-15,0 0 96 0,8 10 32 0,1-5-1792 0,0-3-368 16,5-4-64-16,1 2 0 0,2-2-512 0,2-1-80 16,1-2-32-16,-3 3 0 0,3-2-368 0,3 1-80 15,2-2-16-15,1-1 0 0,0 0-512 0,1-3 0 16,0 1 0-16,-1-1 0 15,0 2-2928-15,-2-1-528 0</inkml:trace>
  <inkml:trace contextRef="#ctx0" brushRef="#br0" timeOffset="5331.58">4518 6716 14623 0,'0'0'640'0,"0"0"144"0,-3-7-624 0,3 7-160 0,-6-10 0 0,-2 4 0 15,-2-2 1344-15,-2 2 256 0,0 2 32 0,-1 0 16 16,-1 0-304-16,0 3-64 0,-1 1-16 0,-2 4 0 16,-3 1-384-16,1 1-80 0,1 5-16 0,0 0 0 15,-1 3-240-15,-1 4-48 0,0 2-16 0,-3 8 0 0,-3 5-112 0,0 1-32 16,3 2 0-16,1 3 0 0,0 6-16 0,2 2 0 16,1 3 0-16,4-1 0 0,2 1 0 0,5 2-16 15,6 1 0-15,2-3 0 0,2-2 64 0,6-6 16 16,4-4 0-16,4-2 0 0,3-5-208 0,3-5-48 15,3-3 0-15,1-4 0 0,2-1 192 0,2-6 48 16,-1 0 0-16,2-3 0 0,-1-4 256 0,-7-4 48 16,3-1 16-16,2-4 0 0,0-5-64 0,1 2-16 15,1-6 0-15,2 0 0 0,-1 1-64 0,0-7-16 16,0-4 0-16,-2-2 0 0,-1-1-112 0,-3-2-32 16,0-1 0-16,-3-2 0 0,-2-1-64 0,-5-2-32 15,-4-2 0-15,-3 0 0 0,-3-4 32 0,-5-3 16 16,-3 1 0-16,-4-2 0 0,-5 0-64 0,-3 0-16 15,-4 1 0-15,-3 4 0 0,-2 5-112 0,-1 4-16 16,-3 3-128-16,-1 3 192 0,-2 5-192 0,1 5 0 16,-1 4 0-16,-10 3 0 0,2 3-256 0,3 8-112 0,6 1-16 0,2 4 0 31,3 4-2224-31,4 2-448 0,5 4-80 0,6 0-14336 0</inkml:trace>
  <inkml:trace contextRef="#ctx0" brushRef="#br0" timeOffset="5849.4">5484 6984 27007 0,'0'0'1200'0,"9"-9"240"0,-2-4-1152 0,2 2-288 0,0 1 0 0,0-2 0 16,-2 5 1200-16,0-4 176 0,-3 0 32 0,1 2 16 15,-5 9-608-15,5-9-128 0,-1 0-32 0,-4 9 0 16,2-6-464-16,-2 6-192 0,0 0 128 0,0 0-128 16,0 0-1392-16,0 0-352 0,-4 13-80 0,-1 7-16 0</inkml:trace>
  <inkml:trace contextRef="#ctx0" brushRef="#br0" timeOffset="5970.94">5597 7505 33567 0,'0'0'1488'0,"0"0"304"0,0 0-1424 0,0 0-368 15,0 0 0-15,0-8 0 0,0-2 880 0,0 10 96 16,1-9 32-16,2-5 0 16,2-2-1408-16,0 2-288 0,4 2-48 0,3-2-16 0</inkml:trace>
  <inkml:trace contextRef="#ctx0" brushRef="#br0" timeOffset="7549.09">7022 7103 13183 0,'-9'9'576'0,"9"-9"128"0,-4 9-560 0,0-2-144 0,0 1 0 0,3 0 0 16,-3 2 544-16,3 0 80 16,1 1 16-16,3-6 0 0,-1 4 240 0,2 1 48 15,2 1 16-15,2-4 0 0,2 1 160 0,10 3 48 0,3 0 0 0,-6-7 0 16,6 0-96-16,15 3-16 0,2-3 0 0,1 1 0 15,0-2-464-15,-3-3-112 0,-1-2-16 0,-3 0 0 16,-1-1-240-16,-1 1-48 0,0-3-16 0,-2-4 0 16,-1 1 128-16,-11 2 32 0,3-2 0 0,9-7 0 15,-3 1 16-15,-3-1 0 0,-5-2 0 0,-1 3 0 16,-2-2-128-16,-3-2-32 0,-4-1 0 0,-3 0 0 16,-1 2-160-16,-2-1 192 0,-3-1-192 0,-4 0 192 15,-3 3-192-15,-2-2 0 0,-3-4 144 0,-2 2-144 0,-2 1 0 16,-1 0 144-16,-1 5-144 0,1 3 0 15,-1-2 128-15,0 6-128 0,0 1 0 0,0 5 0 16,-1 7 0-16,-2 2 0 0,-3 3 0 0,-1 3 0 0,-3 8 0 0,-1 2 0 16,-4 6 0-16,-1 1 0 0,-2 2 0 0,-1 8 0 15,-2 3-128-15,0 6 128 0,2 1 0 0,11-15 0 16,-2 4 0-16,-12 27 160 0,4-3 64 0,6-1 16 16,2-3 0-16,5-4 0 0,2-6 160 0,11-17 48 15,1 0 0-15,2 10 0 0,3-4-64 0,6-13-16 16,3-5 0-16,7 12 0 0,-1-10-192 0,10-2-48 0,-1-5 0 15,7-3 0-15,5-4 0 0,6-2 0 16,4-4 0-16,10-2 0 0,5-2-128 0,3-4-256 16,1-5 64-16,-3-1-10720 15,-2-2-2144-15</inkml:trace>
  <inkml:trace contextRef="#ctx0" brushRef="#br0" timeOffset="8034.95">8267 6158 15663 0,'0'0'1392'0,"0"0"-1120"16,0 0-272-16,0 0 0 0,0 0 496 0,0 0 32 15,-7 4 16-15,7-4 0 0,-10 8 288 0,5-1 48 16,-2 0 16-16,1 2 0 0,3 0 32 0,-1 3 16 16,1 2 0-16,0 0 0 0,2 0-112 0,1 6 0 15,0 3-16-15,1-3 0 0,2 0-112 0,2 1 0 16,-1-1-16-16,2 3 0 0,3-1-240 0,2-3-32 16,-2 0-16-16,0-3 0 0,0 0-144 0,0-2-48 15,1-3 0-15,1 2 0 0,2-6 0 0,1 1 0 0,-2-4 0 0,2-2 0 16,0 0-48-16,1-2-16 0,1 0 0 15,-3-3 0 1,1-1-1296-16,-1-5-272 0,-1 2-48 0,-1-6-11776 0</inkml:trace>
  <inkml:trace contextRef="#ctx0" brushRef="#br0" timeOffset="8195.23">8321 5845 30399 0,'0'0'2704'0,"0"0"-2160"0,0 0-544 0,0 0 0 0,0 0 928 0,0 0 80 16,0 0 16-16,0 0 0 0,0 0-640 0,0 0-112 16,0 0-16-16,11 6-16 15,-2 1-1056-15,-9-7-208 0,3 12-32 0,-2 4-16 0</inkml:trace>
  <inkml:trace contextRef="#ctx0" brushRef="#br0" timeOffset="10379.03">11997 15143 8287 0,'-4'-14'736'0,"2"8"-592"0,2 6-144 0,0 0 0 16,-3-11 1040-16,-2 0 176 0,1 5 48 0,0-3 0 16,4 9-400-16,-4-7-80 0,-1 2-16 0,3-1 0 15,2 6 48-15,0 0 0 0,0 0 0 0,0 0 0 16,0 0-144-16,0 0-32 0,0 0 0 0,0 0 0 15,0 0-320-15,-7 11-64 0,2 3 0 0,-1 3-16 16,0 3-16-16,1 1 0 0,-2 3 0 0,1 2 0 16,2 1-64-16,0 1-16 0,3-1 0 0,-2 2 0 15,1 3-16-15,-1-3-128 0,1 1 192 0,-1 0-64 16,-1-7 0-16,4-2 0 0,-1-2 0 0,1-1 0 16,1-3-128-16,2-1 160 0,0-5-160 0,-3-9 160 15,6 13-160-15,0-3 0 0,4-6 144 0,1 0-144 16,0-7-336-1,-1 1-144-15,0-6-32 0</inkml:trace>
  <inkml:trace contextRef="#ctx0" brushRef="#br0" timeOffset="10905.98">11846 15650 18719 0,'0'0'832'0,"0"0"160"0,0 0-800 0,0 0-192 15,-7 5 0-15,7-5 0 0,0 0 512 0,0 0 64 0,0 0 16 0,0 0 0 16,0 0-400-16,0 0-192 16,0 0 160-16,0 0-160 0,0 0 208 0,4-9-48 0,0-1-16 0,1 2 0 15,0-3-144-15,-1 5 192 0,-4 6-192 0,0 0 192 16,6-9-48-16,-6 9 0 0,0 0 0 0,0 0 0 16,0 0-144-16,0 0 0 0,0 0 0 0,0 0 0 15,0 0 0-15,0 0-192 0,0 0 32 0,0 0 16 16,0 0 144-16,0 0 0 0,0 0 0 0,0 0 0 15,0 0 0-15,0 0 0 0,0 0 0 0,0 0 0 16,0 0 0-16,-7-3 0 0,2 1 0 0,1-5 0 16,-1-2-400-16,1 2 0 0,0-3 0 0,1 1 0 15,-2-4 48-15,0 0 16 0,-1 1 0 0,0 1 0 16,-2-3 336-16,0 2-144 0,2 0 144 0,-3-3 0 16,0 0-128-16,2 2 128 0,-1 3 0 0,2 0 0 15,0 2 0-15,1 1 256 0,5 7-32 0,-7-6 0 16,0 4 96-16,7 2 32 0,0 0 0 0,0 0 0 15,0 0-64-15,0 0-16 0,0 0 0 0,0 0 0 0,3 11-112 0,2-1-32 16,0 3 0-16,4-3 0 0,4 3 240 0,2 1 32 16,1 1 16-16,2-3 0 0,1 0 64 0,0 2 16 15,2 2 0-15,-1-5 0 0,0 2 16 0,1 0 16 16,0-6 0-16,-3 3 0 0,1-2-96 16,-2 0-32-16,-2-5 0 0,0 3 0 0,-1-1-32 0,-1-2-16 15,0-3 0-15,-3-1 0 0,-10 1-128 0,10-4-32 16,-2 1 0-16,-2-3 0 0,-1-4-192 0,0 1 0 15,-1-3 0-15,-1-1-9168 16,-1 0-1888-16</inkml:trace>
  <inkml:trace contextRef="#ctx0" brushRef="#br0" timeOffset="11353.23">12269 14271 4607 0,'0'0'400'0,"0"0"-400"0,0-13 0 0,-1 2 0 15,1 2 1584-15,0-3 224 0,1 4 48 0,-1 8 16 16,1-13-1200-16,-1 13-240 0,1-9-48 0,-1 9-16 15,0-10 352-15,0 10 80 0,0 0 16 0,0 0 0 16,0 0-32-16,0 0 0 0,-8 10 0 0,-1 3 0 0,-2 3-384 0,3 5-80 16,-1 4 0-16,0-1-16 0,0 3-160 0,1 1-16 15,3 4-128-15,1 1 192 0,2-5-192 0,3 0 176 16,4-6-176-16,0 4 160 0,5-5 48 0,2-2 16 16,4-3 0-16,3-6 0 0,-1-1 560 0,1-4 112 15,2-1 32-15,2-6 0 0,1-4 400 0,1-3 80 16,1-1 0-16,-1-7 16 0,0 0-336 0,-2-5-64 15,-2-3 0-15,-4 1-16 0,-4-4-176 0,-4 1-48 16,-4-2 0-16,-4 1 0 0,-3-4 48 0,-6 0 16 16,-3 4 0-16,-5 0 0 0,-3 4-256 0,-2 1-48 15,-3 5-16-15,-3 4 0 0,-2 3-336 0,0 1-64 0,-1 3 0 16,0 6-128 0,-2 6-736-16,0 3-256 0,3-1-48 0,2 6-10560 0,2 1-2112 15</inkml:trace>
  <inkml:trace contextRef="#ctx0" brushRef="#br0" timeOffset="12619.56">13046 15068 3679 0,'-7'-9'160'0,"7"9"32"0,0 0-192 0,0 0 0 16,-4-9 0-16,2 4 0 0,2 5 3840 0,0 0 736 15,0 0 144-15,0 0 16 0,-10 0-3584 0,2 3-736 16,-2 0-144-16,0 6-16 0,-3-1 80 0,0 3 32 16,1 3 0-16,-1 2 0 0,-1 0 144 0,-1 6 16 15,-3 3 16-15,0 6 0 0,-1-1 144 0,0 3 16 16,-1 7 16-16,-2 2 0 0,-1 5 256 0,0 2 48 0,2 6 16 0,2-2 0 16,-1-1-80-16,1 6-32 15,-1-1 0-15,0 2 0 0,-1 6-224 0,4-2-64 0,-1-1 0 0,1-1 0 16,3 4-224-16,3-6-48 0,2 0-16 0,3-4 0 15,3-2-80-15,6-2-16 0,0-2 0 0,4 1 0 16,4-8-48-16,1 2-16 0,3 0 0 0,4-4 0 16,1-2 16-16,2 1 0 0,-2-4 0 0,3 1 0 15,1-1-80-15,4 1-128 0,1-4 176 0,1 1-176 16,-1 0 0-16,4 1 0 0,0-5 0 0,4-1 0 16,4 1-176-16,3-3-80 0,3 3-32 0,1-6 0 15,-4 1-1760 1,0-3-336-16,1-6-80 0,-1-3-16 0</inkml:trace>
  <inkml:trace contextRef="#ctx0" brushRef="#br0" timeOffset="13254.56">14816 14914 13295 0,'0'0'576'0,"0"0"144"0,0 0-576 0,10 4-144 0,2-3 0 0,2 3 0 16,4 4 784-16,1-3 128 0,0 2 32 0,4 4 0 15,0 3-176-15,7 5-48 0,3 3 0 0,3 9 0 16,1 1-224-16,2 8-48 0,0 4-16 0,-1 5 0 16,-4 3 0-16,-1 4 0 0,-5 8 0 0,-2 2 0 15,0 4 144-15,-3 2 48 0,-2-1 0 0,-1 3 0 0,-3 1 336 0,-2-2 80 16,-1-1 16-16,-5-1 0 0,-1-3 240 0,-4 2 48 16,-4-3 16-16,-3 2 0 0,-3 3-192 15,-2-3-32-15,-5-2-16 0,1-5 0 0,-2 3-240 0,-4-5-48 16,-1 2-16-16,1-3 0 0,-2-2-160 0,1-4-16 15,0-1-16-15,-1-2 0 0,-1-6-48 0,-1 2 0 16,1-7 0-16,0 0 0 0,1-4-32 0,2-2-16 16,-1-4 0-16,-1-3 0 0,3-2-96 0,-1 1-32 0,1-4 0 0,3-3 0 15,0-1-192-15,1-1-32 0,0-5-16 0,2 2 0 16,1-2-160-16,1-4 0 16,0-1 0-16,2 0 128 0,7-6-128 0,-7 3 0 0,7-3-160 15,0 0 160 1,0 0-960-16,-7-5-80 0,2-7-32 0,4-2 0 15,1-3-1488-15,4-5-320 0</inkml:trace>
  <inkml:trace contextRef="#ctx0" brushRef="#br0" timeOffset="14262.15">9111 5764 8287 0,'0'0'736'0,"8"-12"-592"0,-3 5-144 0,-1-2 0 16,-4 9 1920-16,2-8 336 15,-2 8 80-15,6-9 16 0,-6 9-608 0,0 0-112 0,0 0-32 0,0 0 0 16,0 0-336-16,0 0-80 0,0 0-16 0,0 0 0 15,6 9-256-15,-1 4-48 0,-1-2-16 0,-2 6 0 16,0 3-48-16,-1 4-16 0,-1 0 0 0,1 8 0 16,-1 3 0-16,0 5 0 0,-1 6 0 0,0-2 0 15,-3 0-160-15,0 0-48 0,-1-2 0 0,1 1 0 0,0-3-256 0,0-6-48 16,-1-2-16-16,3-6 0 0,-2 1-128 16,0-3-128-16,2-6 144 0,-3 0-144 15,1 0 144-15,1-4-144 0,2-3 128 0,1-2-128 0,0-9-176 0,0 0-112 16,0 0-32-16,0 0 0 15,4-16-2352-15,0-2-464 0,2-1-112 0</inkml:trace>
  <inkml:trace contextRef="#ctx0" brushRef="#br0" timeOffset="14521.87">9464 5762 18431 0,'0'0'816'0,"0"0"160"0,0 0-784 0,3 17-192 16,0-1 0-16,-2 4 0 0,-1 1 1536 0,1 2 256 16,1 4 48-16,-2-1 16 0,0 5-288 0,0 1-48 15,-2 1-16-15,1 1 0 0,0 5-592 0,0 0-112 16,1-1-32-16,-2 1 0 0,0 1-288 0,-1 0-64 0,1 1-16 0,-1-6 0 16,-1 0-208-16,1-3-32 15,0-3-16-15,-1 0 0 0,0-9-144 0,2 1 0 0,-1-3 0 16,1-5 0-1,2-13-448-15,0 0-192 0,0 0-16 0,0 0-16 16,0 0-2048-16,0 0-416 0,0 0-64 0</inkml:trace>
  <inkml:trace contextRef="#ctx0" brushRef="#br0" timeOffset="14739.87">8991 5783 27647 0,'0'0'2448'0,"0"0"-1952"0,0 0-496 0,6-5 0 0,2-3 624 0,3 3 16 16,4 0 16-16,4-3 0 0,3 2 304 0,6-4 64 16,0 1 16-16,5-4 0 0,3 3-224 0,4-1-48 15,3-3-16-15,3 0 0 0,0 1-432 0,-2-1-96 16,0-1-16-16,-6 2 0 0,-1 1-208 0,-3-2 128 16,-1-1-128-16,-1 3 0 15,-4 1-1632-15,-1 1-416 0,-3 4-96 0,-4-2-12320 16</inkml:trace>
  <inkml:trace contextRef="#ctx0" brushRef="#br0" timeOffset="15037.91">10285 5276 26719 0,'0'0'1184'0,"0"0"240"0,0 0-1136 0,0 0-288 0,0 0 0 16,1 11 0-16,-2 3 576 0,-3 1 64 0,-3 2 16 15,-1 3 0-15,-4 7 368 0,-1 3 64 0,-1 5 0 0,-1 4 16 16,0 7-112-16,-2 3-32 0,0 5 0 0,1 3 0 16,-1 4-320-16,-1 5-80 0,0 5-16 0,-1 2 0 15,1 3-352-15,-2-4-192 0,-1-2 192 0,2-5-192 16,3-6 0-16,1-5 0 0,1-5 0 0,2-10 0 15,2-3-256-15,6-5-64 0,3-5-16 0,2-6 0 16,2-3-1472-16,2-5-304 16,1-4-48-16</inkml:trace>
  <inkml:trace contextRef="#ctx0" brushRef="#br0" timeOffset="15454.94">10451 6001 11967 0,'0'0'1072'0,"7"-7"-864"16,0 0-208-16,3-1 0 0,2-3 3408 0,0 4 640 15,2-2 128-15,0 0 32 0,-1 0-3264 0,1 1-656 16,0 3-128-16,0-2-32 0,0 0 640 0,1 1 112 15,-1-3 16-15,3 7 16 0,1 0-272 0,-1 4-48 16,3 0-16-16,-3 8 0 0,0-1-192 0,-2 5-32 16,-3 1-16-16,-2 2 0 0,-4 1-80 0,-2 2 0 15,-4 0-16-15,-3 6 0 0,-4 3 16 0,-5 2 16 0,-3-4 0 16,-5 4 0-16,-4 2 16 0,-1-1 0 0,1-4 0 0,1 1 0 16,2-6 224-16,2 0 32 0,2 1 16 15,4-4 0-15,2-1 16 0,5-2 0 0,1-3 0 0,3-1 0 16,5-3-208-16,3-5-48 0,4 2 0 0,3-4 0 15,2-2 64-15,4 1 16 0,3-2 0 0,3 0 0 16,3 0-64-16,3-2-16 0,1 2 0 0,1 0 0 16,2 0-144-16,-8 2-48 0,5-2 0 0,1-2 0 0,0 0-128 15,0-3 0-15,0 1 0 0,-1 1 0 16,-3 1-944-16,-2 0-272 0,-4 1-48 16</inkml:trace>
  <inkml:trace contextRef="#ctx0" brushRef="#br0" timeOffset="17027.96">24306 14621 5519 0,'0'0'240'0,"-3"-7"64"0,-1 2-304 0,4 5 0 15,0 0 0-15,-5-10 0 0,0 1 400 0,1 1 32 16,4 8 0-16,0 0 0 0,-7-5-432 0,7 5 0 16,-7-5 0-16,7 5 0 0,-9 1 0 0,9-1 0 15,-9 0 0-15,1 4 0 0,1 0 384 0,-1 4-16 16,-1-3 0-16,4-1 0 0,5-4 80 0,-10 5 0 15,0 1 16-15,2-2 0 0,8-4-304 0,0 0-160 16,-7 1 160-16</inkml:trace>
  <inkml:trace contextRef="#ctx0" brushRef="#br0" timeOffset="19399.84">25829 14546 5519 0,'0'0'496'0,"0"0"-496"0,0 0 0 0,0 0 0 0,0 0 1744 0,0 0 256 16,0 0 48-16,12 1 16 16,-12-1-928-16,11 1-192 0,-1 2-48 0,-10-3 0 0,0 0-64 0,10-2 0 15,1 2-16-15,-11 0 0 0,0 0-112 0,9-3-32 16,-3-1 0-16,-6 4 0 0,0 0 224 0,10-3 32 16,0-1 16-16,-2-1 0 0,-8 5-144 0,0 0-32 15,10-2 0-15,-10 2 0 0,10-5-144 0,-2-3-48 16,-8 8 0-16,7-8 0 0,-1 2-48 0,1-3-16 15,0 3 0-15,-1-3 0 0,0 3-16 0,1-1-16 16,-1-2 0-16,0 3 0 0,-1-3-176 0,0 4-48 16,1-4 0-16,-3 0 0 0,0-1-128 0,-2 1-128 15,-2-2 192-15,0 2-192 0,-1-4 320 0,0 2-32 16,-2-1-16-16,-1-4 0 0,1-3-80 0,-2-1 0 0,-2 1-16 16,3 2 0-16,-3-2-176 0,1 1 160 0,-2-3-160 15,0 1 160-15,0 0-160 0,-1 1 128 0,-3 2-128 16,2 2 128-16,-1-3 0 0,1 0 0 0,-3 1 0 0,0-3 0 15,-1 4-128-15,1-1 192 0,0 2-192 0,-2 0 192 16,1 0-192-16,-1-1 160 0,-2 2-160 0,1-1 160 16,1 1-160-16,-1-2 128 0,2 2-128 0,-1 0 128 15,-4 1-128-15,1 3 0 0,-1-4 0 0,0 2 0 16,-1 2 0-16,1-1 0 0,-2 4 128 0,1-1-128 16,0-1 0-16,1 0 0 0,-1 5 0 0,0 0 0 15,1-2 0-15,-2 1 0 0,1 1 0 0,0 1 128 16,2 0-128-16,1-3 0 0,1 3 0 0,-1 0 0 15,0 1 0-15,-1 0 0 0,0-3 0 0,0 1 0 16,0 2 0-16,0 1 128 0,-3-1-128 0,3 1 0 16,-4 0 0-16,0 1 0 0,0-2 128 0,-1 1-128 0,1 0 0 15,2 0 0-15,-2 1 0 0,4 0 128 0,0 0-128 0,1 1 0 16,0 1 0-16,0 0 0 0,1-1 0 0,0 2 0 16,2-1 144-16,1 1-144 0,0 0 0 0,0 1 128 15,-1-2-128-15,1 0 0 0,-2 1 0 0,0 0 0 16,1 0 0-16,1 1 128 0,0 0-128 0,0 1 0 15,-3 1 0-15,-1-1 0 0,1-1 0 0,-1 1 0 16,0 1 0-16,1 1 128 0,1 3 0 0,-1-1 0 16,1 1 0-16,-1-1 0 0,1 1-128 0,-1-2-128 15,2 1 128-15,1-2-192 0,-4 5 192 0,3-2 0 16,2 0 0-16,1 3 0 0,-1-2 0 0,0 2 0 16,-1 0 0-16,1-3 0 0,1 1 0 0,-1 3 0 0,2 1 0 0,-1-3 128 15,1-1-128-15,2 2 128 0,-4 0-128 0,2 1 128 16,0 1-128-16,0-4 144 0,0-3-144 15,-1 5 160-15,2-3-32 0,1 1-128 0,-1-1 192 16,1 2-64-16,-1 1-128 0,0-2 192 0,3 3-192 0,0-1 192 16,-2-4-192-16,1 1 128 0,1 1-128 0,-1-2 128 15,0 3-128-15,1-4 0 0,-4 3 144 16,4 1-144-16,-1 1 0 0,1 2 0 0,-1-1 0 0,2 3 128 16,-1-3-128-16,2 0 0 0,1 0 0 0,-2 1 0 15,1 2 0-15,-1 0 0 0,0 1 0 0,1 0 128 16,2 0-128-16,-1-2 0 0,0 1 0 0,1 1 128 15,1-1-128-15,-1 0 0 0,1-1 0 0,-1-2 0 16,2 0 0-16,-2 0 128 0,1 3-128 0,1-3 0 16,-2-3 144-16,1 3-144 0,0 3 192 0,1-3-192 0,0-5 128 15,-1 2-128-15,2-11 0 0,-1 13 0 0,1-3 160 0,0-10-160 16,0 0 128-16,-2 13-128 0,0-1 0 0,1-3 128 16,1-9-128-16,-1 9 0 0,1-9 128 15,0 0-128-15,0 0 128 0,0 0-128 0,0 0 176 0,0 0-48 16,0 0-128-16,0 0 192 0,0 0-16 0,0 0-16 15,0 0 0-15,0 0 0 0,0 0-160 0,-3-10 160 16,1 2-160-16,0-2 160 0,1 1-160 0,0-1 128 16,1 10-128-16,1-11 128 0,0-2-128 0,1-1 0 15,-1-2 0-15,2 2 0 0,-1 0 0 0,1 1 0 16,-1-1 128-16,1-3-128 0,-1 2 0 0,2 0 0 16,0-3 0-16,1 0 0 0,0-1 0 0,1 0 0 0,2 1 0 0,1-1 0 15,-1-1 0-15,2 0 0 0,0-2 0 16,1 0 0-16,2 2 0 0,1 0 0 15,0-2 0-15,-1 2 0 0,1-1 0 0,-2 2 0 0,0 2 0 0,2-1 0 16,-1-3 0-16,-1 4 0 0,1 1 0 0,1 1 0 16,-1-1-144-16,1-1 144 0,-2-1 0 0,2 3 0 15,-1-1 0-15,1-1 0 0,0-1 0 0,-1 3 0 16,-1 2-128-16,2-1 128 0,0-2 0 0,2 2 0 16,-1 0-128-16,-1 1 128 0,-1-2 0 0,-1 1 0 15,2 2 0-15,0 3-128 0,-1-3 128 0,1 3 0 16,-1-1 0-16,1 1 0 0,0-1 0 0,0 2 0 15,1-3 0-15,0 0 0 0,0 1 0 0,1-1 0 16,-1 2 0-16,1 0 0 0,0 4-192 0,1-1 192 16,-1-2 0-16,0 3-128 0,1 0 128 0,1-2 0 15,-1 4 0-15,1 1 0 0,0 0 0 0,0-1 0 0,0 2 0 16,-1-2-128-16,2 2 128 0,2 1 0 0,-1-2 0 16,-2 2 0-16,2 1 0 0,1 0 0 0,-1 0 0 0,2 2 0 15,0-3-128-15,3 3 128 0,1 0 0 16,0 0 0-16,-1 1 0 0,-1 2 0 0,0-2 0 0,-1 0 0 15,-2 1 0-15,-1 1 0 0,0-2 0 0,1 1 0 16,-4 1 0-16,2-1 0 0,-2-1 0 0,1 1 0 16,1 3 0-16,-1-3 0 0,-4 0 0 0,1 3 0 15,3-2 0-15,-3 3 0 0,-1-4 0 0,0 1 0 16,0 5 0-16,0-2 0 0,-1 1 0 0,1 2 0 16,-2 0 0-16,4 1-160 0,-1-5 160 0,-1 4 0 15,-1 1 0-15,0-3 0 0,3 0 0 0,-1 1 0 16,0-2 0-16,0 3 0 0,1-2 0 0,-1 1 0 0,-1 2 0 15,1-2 0-15,-3 3 0 0,-1 2 0 0,3-2 0 16,-2-3 0-16,-2 1 0 0,0 2 0 0,1 1 0 0,-1-4 0 16,1 1 0-16,-1-2 0 0,-1 3 0 0,-2 1 0 15,0 0 0-15,0-2 0 0,4 1 0 0,-3 1 128 16,0 2-128-16,-2 2 0 0,1 0-128 0,2 0 128 16,-2 0 0-16,0-2 0 0,-2-1 144 0,1 3-144 15,0-3 0-15,1 3 0 0,-3-1 0 0,-1 1-192 16,1-2 192-16,0 1 0 0,0-1 0 0,0 1 0 15,-1-2 0-15,-1 1 0 0,-2 2 0 0,2-4 0 16,0-2 0-16,-1 2 0 0,0-2 0 0,0 0 0 16,-1-3 0-16,0 0 128 0,2-1-128 0,-2-8 0 0,-2 9 144 0,2 0-144 15,0-9 0-15,0 0 144 0,0 10-16 0,0-10 0 16,-1 11 0-16,1-11 0 0,0 0 0 0,0 0-128 16,0 0 192-16,0 0-64 0,0 0-128 0,0 0 160 15,0 0-160-15,0 0 160 0,0 0-160 0,0 0 192 16,0 0-192-16,0 0 192 0,0 0-192 0,0 0 128 15,0 0-128-15,0 0 128 0,0 0-128 0,0 0 128 16,0 0-128-16,0 0 128 0,0 0-128 0,0 0 0 16,0 0 0-16,0 0 0 0,0 0 0 0,0 0 0 15,0-4 0-15,0 4 0 0,0 0 128 0,0 0-128 16,0 0 0-16,0 0 128 0,0 0-128 0,0 0 0 16,0 0 0-16,0 0 0 0,0 0 0 0,0 0 0 15,0 0 0-15,0 0 0 0,4-12 0 0,-4 12 0 16,1-7-192-16,-1 7 192 15,0 0-496-15,0 0 32 0,-2-13 0 0,-1 5 0 16,3 8-2176-16,-2-10-432 0,2 10-96 0</inkml:trace>
  <inkml:trace contextRef="#ctx0" brushRef="#br0" timeOffset="25197.28">24939 8198 11967 0,'-2'-12'1072'0,"1"3"-864"16,-1-2-208-16,2 2 0 0,-1-2 1344 0,0 2 240 15,-2-1 32-15,3 1 16 0,-1-3-32 0,0 2-16 16,-1 1 0-16,1-2 0 0,0 3-384 0,1 8-80 15,-1-11-16-15,-1 2 0 0,2 9-448 0,2-12-80 16,-2 12-32-16,0 0 0 0,0 0-160 0,0 0-48 16,0 0 0-16,0 0 0 0,0 0-96 0,0 0-32 15,0 0 0-15,0 0 0 0,0 0 48 0,5 16 16 0,0-1 0 16,-1 4 0-16,-1 1 112 0,3 3 32 16,-1 6 0-16,0-2 0 0,-1 2-80 0,1 4-16 0,0 0 0 0,0 4 0 15,-1 3-112-15,-1 2-16 0,1 3-16 0,-4 4 0 16,1-1-48-16,-1 4 0 0,0 1 0 0,0 1 0 15,0-1-128-15,-1 3 128 0,1 1-128 0,-2 3 128 16,-1 0-128-16,2 3 0 0,0-3 0 0,2 0 128 16,-1-2 0-16,2-2 0 0,2-1 0 0,-1 0 0 15,1-3 176-15,1 1 16 0,1-2 16 0,0-3 0 16,3 1-144-16,-1 0-16 0,0-6-16 0,-1 3 0 16,1-5-160-16,-1 3 0 0,0-3 144 0,-1 0-144 15,0 3 0-15,1-1 128 0,-2 1-128 0,0 0 0 16,-4 0 0-16,2 1 0 0,-1-2 0 0,1 2 128 15,-2-3-128-15,-1 2 128 0,0-1-128 0,0-1 128 16,0 0 32-16,-1-2 16 0,-2 0 0 0,2 2 0 0,1-4-48 0,0 1 0 16,1-3 0-16,2-1 0 0,1-4-128 15,-2 0 160-15,1 1-160 0,-2 2 160 0,2 0-160 16,-1-1 192-16,-1 0-192 0,1-2 192 0,-1 1-192 0,2 1 128 16,0-1-128-16,0-2 128 0,-1 2-128 0,1 1 160 15,-1 0-160-15,1-1 160 0,0-2-160 0,-1 2 0 16,2 1 144-16,-3 1-144 0,0-1 0 0,-1 0 0 15,2-2 0-15,-2 2 128 0,0-1-128 0,0 0 0 16,-2-6 128-16,1 4-128 0,0-6 144 0,0 2-144 16,-2-1 192-16,3 2-192 0,0 0 256 0,0 1-64 15,0-4-16-15,0 2 0 0,0-1-176 0,0 2 192 0,0 0-192 0,0-3 192 16,-1 1-192-16,0-2 192 0,-2 0-192 16,0 1 192-16,0-1-192 0,-1-4 0 0,-1 1 144 0,0 1-144 15,1 0 0-15,-1 2 144 0,-2-3-144 0,2 1 0 16,0-2 192-16,1 4-64 0,1 1 0 15,0-1-128-15,1 1 176 0,0 3-176 0,1-2 160 0,1 4-160 16,1-1 176-16,2 0-176 0,-1-1 192 0,0 0-192 16,-1-1 128-16,1 2-128 0,1 5 0 0,1-1 0 15,-2-3 0-15,0 3 0 0,-4 1 0 0,1-1 0 16,-1-4 0-16,-1 2 0 0,-1 3 128 0,0-1-128 16,1 1 0-16,-1-1 0 0,1-1 128 0,-2-4-128 15,1 3 160-15,0 1-32 0,-1 0 0 0,0-2 0 16,2 2-128-16,0-1 0 0,-1-2 0 0,2 3 0 15,-1-1 0-15,2-1 128 0,-2 2-128 0,1-1 128 16,-1-2-128-16,1 3 128 0,-2 1-128 0,0-4 128 16,0 2-128-16,0-1 0 0,-1-4 0 0,0 1 0 0,1 1 0 15,1-2 128-15,-3 2-128 0,3-2 128 0,-1 2-128 0,3-4 0 16,-1-1 144-16,2 2-144 0,0-4 128 0,2 0-128 16,-1 0 128-16,1-1-128 0,2 2 0 0,-3 1 0 15,1-4 0-15,-1 3 0 0,0 0 0 16,1-1 0-16,-2-2 0 0,1-1 128 0,0 0-128 0,0 1 0 15,-1 0 128-15,0-1-128 0,-1 1 0 0,0 0 0 16,0 1 0-16,-1 0 0 0,1-1 0 0,0 1 0 16,-2 1 0-16,3-1 128 0,-4-2-128 0,3-2 0 15,-1 2 0-15,-1-2 0 0,2-5 0 0,0 0 0 0,-1 0 0 16,1-2 0-16,1-8 0 0,0 0 0 16,-1 9 0-16,1-9 0 0,0 0 0 0,0 0 0 15,0 0 0-15,0 0 0 0,0 0 0 0,0 0 0 0,-2-9 0 0,2-5 0 16,0-1 0-16,-2-3 0 15,2-2 0-15,-1-2 0 0,-1-2 0 0,2-3 0 0,0 3 0 0,0-3 0 16,-1 3 0-16,2-1 0 0,1 1 0 0,-1-2 0 16,3-6 0-16,-2-3 0 0,1-2 0 0,-1-1 0 15,2 0 0-15,1-5 0 0,-2-3 0 0,1-4 0 16,-2-2 0-16,2-1 0 0,1-1 0 0,0 0 0 16,-2-4 0-16,2 4 0 0,0 0 0 0,-1 4 0 15,-1-3 0-15,3 5 0 0,-1 4 0 0,-4-3 0 16,1 0 0-16,0 2 0 0,-1-2 0 0,-1 1 0 15,0-4 0-15,-1-3 0 0,1-1 0 0,1-1 0 16,-2-2 0-16,1-3 0 0,0 4 0 0,-2 0 0 16,2-1 0-16,0 1 0 0,-2 0 0 0,1-1 0 0,1 1 0 0,-3 1 0 15,-1 1 0-15,3 0 0 0,-2 1 0 0,1 1 0 16,1 0 0-16,1 0 0 0,1 0 0 0,-1-4 0 16,1 0 0-16,2-3 0 0,-1 2 0 0,5-1 0 15,-6-5 0-15,4 2 0 0,0-2 0 0,-1 4 0 16,1 1 0-16,0 1 0 0,0 1 0 0,0 5 0 15,-4 4 0-15,-1-1 0 0,0 4 0 0,0-1 0 16,0 3 0-16,-1-4 0 0,1 1 0 0,0-3 0 16,-4 2 0-16,3 1 0 0,-1-5 0 0,0 3 0 15,-2 1 0-15,3 4-128 0,0-2 128 0,0 2 0 16,-1-5 0-16,2 4 0 0,-2-2 0 0,-1 3-160 16,1-1 160-16,-1 1 0 0,1 3-160 0,-2-1 160 15,-1-1-128-15,-2 3 128 0,4 3 0 0,-1-1-160 0,0 2 160 0,0 0 0 16,0-2-128-16,1 0 128 0,0-2 0 0,0 3 0 15,1-1-128-15,1 2 128 0,-1 1 0 0,2-2 0 16,0 4 0-16,2-2 0 0,-2-1 0 0,1 4 0 16,0 1 0-16,0-4-128 0,-1 3 128 0,0 2 0 15,0-3-208-15,-1 0 64 0,0 6 16 0,0-2 0 16,-2 3 128-16,1 4 0 0,-1-2 0 0,2 3 0 16,-2 0 0-16,-1 1-128 0,1 0 128 0,-1 6 0 15,4-1 0-15,-1 3 0 0,-1-2 0 0,2 2-128 16,0 0 128-16,3-3 0 0,1 4 0 0,-2-1 0 15,1-1 0-15,-1 2 0 0,2-3 0 0,0 5-128 16,1-5 128-16,0 6 0 0,-2-3 0 0,0 3-128 16,-3 6 128-16,0 0 0 0,0 0 0 0,0 0 0 15,0 0 0-15,0 0 0 0,0 0 0 0,0 0-128 0,0 0 128 0,0 0 0 16,0 0 0-16,0 0-128 0,8 5 128 16,-8-5 0-16,0 0 0 0,5 18-128 0,-1 1 128 0,-2 1 0 15,-3 4 0-15,-1 2-128 0,-1 5 128 16,-2 6 0-16,-3 8-144 0,2 3 144 0,-4 7 0 0,2 3 0 15,-1 1 0-15,4 0 0 0,-1 5 0 0,2 4 0 16,0 5 0-16,3 1 0 0,0-2-144 0,-1 2 144 16,2 1 0-16,2 5 0 0,-2 3 0 0,0 2 0 15,0 1 0-15,0-3 0 0,0-1 0 0,0 5 0 16,0 4 0-16,-2 0 0 0,1-4 0 0,1 1 0 16,0-4 0-16,0-2 0 0,1 2 0 0,3 2 0 0,-1-4 0 15,-1-2 0-15,1-6 192 0,1-2-64 0,1 1-128 16,-1-2 192-16,-1 0-192 0,1-1 128 0,-3-4-128 0,2-2 0 15,-2 3 0-15,1-5 0 0,-2 2 0 0,1 1 0 16,-1-2 192-16,2 3-48 0,0-5-16 0,-1 3 0 16,1-3-128-16,1 3 0 0,0-3 0 0,-2 3 0 15,-1-3 0-15,1 2 0 0,-1-5 0 0,1-2 0 16,1 1 0-16,-1-1 128 0,-1-4-128 0,1 0 128 16,2-1-128-16,-1 1 128 0,-3 1-128 0,1-4 128 15,0-6-128-15,1 2 0 0,-2-2 0 0,1-1 0 16,0-1 128-16,0-3-128 0,-1-4 192 0,2-2-64 15,-1 1-128-15,0-1 0 0,-1 1 0 0,-1 0 0 16,0 2 0-16,-1-2 0 0,2-2 0 0,-1-1 0 16,-1 2 0-16,0 1 0 0,0-1 0 0,-1 1 0 0,0 0 0 0,0 0 0 15,-1 0 0-15,0-4 0 16,1 1 0-16,-2 1 0 0,1-4 0 0,0 1 0 16,0 3 0-16,0-3 0 0,-1 0 0 0,1-3 0 0,0 3 0 0,3-5 0 15,-2-2 0-15,1 4 128 0,2-1-128 0,1 0 0 16,-1 0 144-16,0-1-144 0,-1-1 0 15,1-1 128-15,-1 2-128 0,2-3 0 0,2 1 0 0,-1-1 0 16,-1 0 0-16,2 1 0 0,0 2 0 0,2-4 0 16,0-2 0-16,-2 0 0 0,3-3 0 0,0 0 0 15,-1 0 0-15,0-5 128 0,0 0-128 0,-4-9 0 16,0 0 0-16,6 7 0 0,-6-7 0 0,0 0 0 16,0 0 0-16,0 0 0 0,0 0 0 0,10 5 0 15,-10-5 0-15,0 0 0 0,0 0 0 0,0 0 0 0,0 0 0 0,11-7-128 16,-11 7 128-16,7-9 0 0,-2-4 0 15,0 2 0-15,-1-2 0 0,0-6 0 16,-1-5 0-16,-2 0 0 0,1-7 0 0,1-1 0 0,-1-3 0 0,1-6-128 16,-2-5 128-16,-1-4 0 0,0-3-144 0,0-4 144 15,-1-8 0-15,1 4-144 0,0-1 144 0,0 0 0 16,0-4-128-16,0-2 128 0,0 2 0 16,0-1 0-16,0-6 0 0,-1 2 0 0,1-1 0 0,0-2 0 15,-2-2 0-15,0-2-128 0,-1-4 128 0,1 0 0 16,-2-3-208-16,1 1 64 0,1-1 16 0,-2 4 0 15,3-4 128-15,0 6-128 0,-2-1 128 0,0 2-128 16,2 6 128-16,1-1-128 0,-4 3 128 0,3-1-128 16,-1 0 128-16,-3 6 0 0,-1 4 0 0,1 1 0 0,-1-4 0 15,1 1 0-15,0 0 0 0,1-1 0 0,-2-1 0 0,2-2 0 16,0 1 0-16,1 1 0 0,1-1 0 16,2-1 0-16,2 3 0 0,1-2-128 0,1-1 128 15,2 3 0-15,2 0 0 0,-1 3-128 0,1-1 128 16,1 2 0-16,0 1 0 0,0-1 0 0,-2 0 0 0,1-1 0 15,-5 5 0-15,0 0 0 0,0 0 0 0,-2 3 0 16,-2 0 0-16,0-2 0 0,-2-5 0 0,1-2 128 16,-1 5-128-16,3 1 0 0,-3 1 0 0,1 6 0 15,-3 0 0-15,2 5 0 0,1-1 0 0,-1 3 192 16,-1-5-64-16,2 4 0 0,-1-1-128 0,1 0 0 16,-2 4 0-16,1-1 128 0,0 3-128 0,-1 0 176 15,0 2-176-15,0 2 192 0,-1 0-192 0,3 3 0 0,-1 1 0 16,0 0 0-16,2 5 0 0,0-2 0 0,1 2 0 0,1 1 0 15,2-3 0-15,-1 5 0 0,2 2 0 0,0 2 0 16,1 2 0-16,0 2 0 0,1 5 0 16,0-1 0-16,-1 5-288 0,-5 5-96 0,0 0 0 0,0 0-16 31,0 0-1712-31,0 0-352 0,0 0-64 0,-4 12-14688 0</inkml:trace>
  <inkml:trace contextRef="#ctx0" brushRef="#br0" timeOffset="27747.91">25185 9400 16415 0,'-10'9'720'0,"10"-9"160"0,-11 4-704 0,0 2-176 0,-2 2 0 0,2-2 0 16,1 3 640-16,1-4 80 0,-4 0 32 0,3 3 0 15,0-2-160-15,1 2-16 0,1 0-16 0,1-5 0 16,7-3-176-16,-9 7-16 0,-1-1-16 0,2-3 0 16,8-3 288-16,0 0 64 0,-9 2 16 0,9-2 0 15,0 0 0-15,0 0 0 0,-8 4 0 0,8-4 0 0,0 0-96 0,-9 1-32 16,9-1 0-16,-10 0 0 16,1-2 176-16,1-2 16 0,-1 1 16 0,0-4 0 15,1-2 32-15,-2 0 0 0,-3 0 0 0,-1-1 0 0,-2 0-304 0,3-6-48 16,-2 1-16-16,-1-3 0 0,0-1-160 0,-2-1-48 15,0 0 0-15,1-2 0 0,-1-2-96 0,1 1-32 16,-1 0 0-16,4-4 0 0,3 2 48 0,2-4 0 16,3 0 0-16,1 1 0 0,0 0-48 0,2 2-128 15,3 0 192-15,3 0-64 0,0 4-128 0,4 1 128 16,0-1-128-16,4 3 128 0,1-1-128 0,5 1 0 16,-2 1 0-16,5 0 128 0,-1 2-128 0,3 0 0 15,2 2 0-15,-1 0 0 0,1-1 0 0,-2 5 0 16,-2 4-128-16,2 2 128 0,-1 1 0 0,2 2 0 15,1 1-144-15,2 4 144 0,-1 0 0 0,3 2 0 0,2 4-128 16,-4-1 128-16,0 3 0 0,-1 2-128 16,-1 0 128-16,0 1 0 0,-1 0-128 0,-2 4 128 0,-1 0 0 0,-1 3 0 15,-1-2 0-15,-2 0 0 0,0 3 0 0,-2 1 0 16,-3-1 0-16,-1 3 0 0,-1 0 0 0,-4-1 0 16,0 1 0-16,-4 0-128 0,-2-1 128 0,-4 2 0 15,1-4 0-15,-3 2 128 0,-2-2-128 0,-4-1 192 16,-3 3 80-16,-2-2 16 0,-3-1 0 0,-1-2 0 15,-4-1 64-15,-3-1 16 0,-4 1 0 0,-4-3 0 16,-5-2 16-16,-1 2 0 0,-4-1 0 0,1-4 0 16,0-1-144-16,2 2-32 0,1-3 0 0,-1 0 0 15,1-4-16-15,4-5 0 0,2-3 0 0,4-6 0 0,2 0 112 16,6-5 16-16,1-2 0 0,6-3 0 0,6-4-112 16,4-6-16-16,1-2 0 0,5 1 0 15,2-3-192-15,5 0 176 0,1 0-176 0,8 0 160 0,4-2-160 0,1 1 0 16,1 0 0-16,6 3 0 0,-2-1 0 0,3 3 0 15,1 4-144-15,3 0 144 0,2 0 0 0,0 3 0 16,-2 5-128-16,2-2 128 0,4 0 0 0,2 2 0 16,2 0 0-16,2 7 0 0,2 3-128 0,-3 3 128 15,-4-2 0-15,-4 3 0 0,-3 2 0 0,-1 3-128 16,-3 3 128-16,-1 0 0 0,-5 6 0 0,-2 3-160 16,-4 3 160-16,-2 4-128 0,-2-2 0 0,-2 6 0 15,-1 2 0-15,-4 7 0 0,-4 4 128 0,-2 0-192 16,-2-4 192-16,-2-1-192 0,-2 1 192 0,-2-1 0 0,-4 0 0 15,-3-3 0-15,-4-2 0 0,-2 3 0 0,-2-3 0 0,-6-1 0 16,-3-6 128-16,-5 1 0 16,-5-3 0-16,0 0 0 0,-2-1 48 0,3-3 16 0,2-2 0 0,1-2 0 15,-1-1-48-15,3-3 0 0,0-7 0 0,1-4 0 16,1-3 80-16,4-3 16 0,4-1 0 0,3-6 0 16,2-2 0-16,4-2 0 0,3-5 0 0,3 1 0 15,4-7-240-15,4 0 0 0,2-1 0 0,5-6 0 16,3-4 0-16,5-7 128 0,4-2-128 0,4 0 0 15,2 6 0-15,3 4 0 0,4 7-192 0,2 1 192 16,1 4-224-16,3 2 64 0,3 5 16 0,1 5 0 16,-2 2 144-16,5 7 0 0,2 6-144 0,2 3 144 15,2 5 0-15,-4 3-144 0,-5 4 144 0,-3 2 0 16,-3 2-176-16,-5 4 176 0,-3 6-160 0,-5-1 160 0,-5 4-224 16,-2 4 48-16,-4 6 16 0,-2-1 0 0,-5 0 32 0,-4 0 0 15,-3 0 0-15,0-2 0 0,-7-3 128 16,-1-3 0-16,-4-2 0 0,-4-4 0 0,-3-1 0 0,-4-1 0 15,-6 1 0-15,-2-5 0 0,-3-4 128 0,3-2 0 16,1 2 0-16,-1-5 0 0,-2-1 0 0,3-4 16 16,0-2 0-16,0-3 0 0,0-3-16 0,8-1-128 15,-2-5 192-15,6-4-64 0,3-3 16 0,3 1 0 16,3-6 0-16,2-2 0 0,6-3-144 0,3-2 0 16,4-4 0-16,5-4 0 0,4-4 0 0,5 1 0 15,5 3 0-15,4 3 0 0,0 3-224 0,5 1 80 16,2-1 16-16,4 7 0 0,-1 1 128 0,1 3 0 15,0 5 0-15,2 3 0 0,1 1 0 0,4 7-160 16,2 4 160-16,0 5-160 0,-2 5 160 0,-3 2-128 16,-4-1 128-16,-3 7-128 0,-4 2 128 0,-4 5-128 0,-6 1 128 0,-4 6-128 15,-5 5 128-15,-4-1-160 0,-6 1 160 0,-4-2-160 16,-5-2 160-16,-4-2-192 0,-7-3 192 0,-7 0-192 16,-7-4 192-16,-5 2 0 0,-3-3 0 0,-2-2 0 15,1-3 0-15,1-1 0 0,-4-1 128 0,1-3-128 16,-3-4 208-16,2 0-16 0,-1-5-16 0,4-7 0 15,3-6 48-15,6-1 16 0,4-1 0 0,6-5 0 16,6-2-96-16,6-2-16 0,1-3 0 0,5-5 0 16,4 0-128-16,3-7 128 0,5-8-128 0,3-3 128 15,4-5-128-15,6-1 0 0,5 1 0 0,6 3 0 16,3 4 0-16,6 3-224 0,1 2 80 0,5 6 16 16,2 2 128-16,3 1-160 0,0 7 160 0,0 6-160 15,-1 0 160-15,4 9 0 0,3 3 0 0,1 7-128 16,-2 5 128-16,-5 2-128 0,-7 4 128 0,-4 5-128 0,-5 2 0 0,-7 7 0 15,-5 1 0-15,-4 6 0 0,-5-1-64 0,-3 5 0 16,-6 4 0-16,-4 3 0 0,-4 3 192 0,-4-6-192 16,-3-3 192-16,-5-2-192 0,-5-4 192 0,-2-2 0 15,-5-6 0-15,-5 1 0 0,-4-4 0 0,-2-1 128 16,-1-2 0-16,1-3 0 0,1-2 32 0,2-4 16 16,-2-1 0-16,4-4 0 0,1-5 0 0,5-3 0 15,3-6 0-15,6-1 0 0,4-7-32 0,6-1 0 16,3-1 0-16,4-5 0 0,2-4-144 0,6-4 160 15,3-5-160-15,7-2 160 0,4-11-160 0,6 5 0 0,4-4 0 16,6 5 0-16,4 2-160 0,1 4-16 16,2 4 0-16,4 6 0 0,7 5 176 0,1 6-208 15,0 6 80-15,-1 2 128 0,-3 6-160 0,-2 6 160 0,-4 2 0 0,-5 8-144 16,-5 4 144-16,-6 6 0 0,-3 5-144 16,-9 4 144-16,-6 2-160 0,-6 7 160 0,-2 9-208 0,-6-2 80 15,-4 3-48-15,-7-3 0 0,-6-6 0 0,-3-4 0 16,-4-5 176-16,-3-1 0 0,-3 0 0 0,-4-7 0 15,-2-3 0-15,-1-6 0 0,-2 1 0 0,4-6 176 16,2 1 16-16,4-6 0 0,3-5 0 0,2-2 0 16,5-1-64-16,4-7-128 0,3 0 192 0,5-7-64 15,3-4 0-15,4-4-128 0,3-1 192 0,6-1-64 16,2-4-128-16,4-2 0 0,2-5 0 0,3-1 128 16,4-2-128-16,4-3 0 0,0 0 0 0,5 2 0 15,6 8-208-15,3 5 80 0,2 5 128 0,3 7-208 16,-1 3 208-16,0 8 0 0,-4 4-160 0,-1 5 160 15,-5 3 0-15,1 3-144 0,-4 8 144 0,-5 3 0 0,-4 4-176 0,-4 4 176 16,-2 6-160-16,-7 0 160 0,-5 3-160 16,-3-2 160-16,-2-3-160 0,-5-3 160 0,-5-3-128 0,-4 1 128 15,-4-4 0-15,-5-1-144 0,-3-4 144 0,-7-1 0 16,-4-1 0-16,-1-6 0 0,0-1 128 0,1-6 0 16,1-3 0-16,5-2 0 0,5-2 0 0,3-6 16 15,2 1 0-15,5-6 0 0,2-3-144 0,3-2 192 16,6-3-192-16,5 0 192 0,3-8-192 0,5-1 128 15,5-8-128-15,3 0 128 0,5-7-128 0,2 4 0 0,3 3 0 16,7 2 0-16,4 5-176 0,6 4 48 0,0 3 0 16,4 7 0-16,1 2 128 0,1 9-128 0,-5 2 128 0,0 5-128 15,-1 4 128-15,-3 2 0 16,-3 8-144-16,-4 4 144 0,-4 0 0 0,-7 3-144 0,-5 9 144 16,-4 3 0-16,-3 6-160 0,-7 2 160 0,-4-3-128 0,-4-2 128 15,-7-5-144-15,-2-3 144 0,-7 2-160 0,-5-5 160 16,-5-2 0-16,-3-3 0 0,-4-1 0 0,-3-1 0 15,-1-5 0-15,1-6 192 0,3 0-64 0,4-2-128 16,3-4 256-16,7-3-64 0,3-6-16 0,6 0 0 16,2-6-48-16,6 0 0 0,3-2 0 0,5-3 0 15,5-3-128-15,4-1 0 0,4-5 0 0,4 0 0 16,5-3 0-16,3-4 0 0,2 2-192 0,6 0 192 16,8 1-256-16,4 6 80 0,5-2 16 0,-2 10 0 15,-2 8 160-15,-3 3-160 0,-2 6 160 0,-2 6-160 16,-5 2 160-16,-3 8-128 0,-4 4 128 0,-7 5-128 0,-4 5 128 15,-8 4 0-15,-4 2 0 0,-6-4-128 0,-5 1 128 0,-7-1-128 16,-2-7 128-16,-7 0-128 0,-7-4 128 0,-7-1 0 16,-6-1 0-16,-4-3-128 0,-2-2 128 0,2-1 0 15,4 2 128-15,4-7-128 0,2 1 192 0,4-4-48 16,3-4 0-16,3-2 0 0,5-1-144 0,4-6 0 16,4-3 0-16,7 1 0 15,2-6-720-15,6 2-240 0,6-2-32 0,6 0-16 16,7-2-1680-16,5-3-320 0</inkml:trace>
  <inkml:trace contextRef="#ctx0" brushRef="#br0" timeOffset="28822.02">26800 8001 10191 0,'0'0'448'0,"0"0"96"0,-9 4-544 0,1-2 0 0,8-2 0 0,-9 5 0 16,9-5 576-16,-9 4 16 0,9-4 0 0,0 0 0 16,0 0 320-16,-8 0 64 0,8 0 16 0,0 0 0 15,0 0 272-15,0 0 48 0,0 0 16 0,0 0 0 16,0 0-144-16,12-1-32 0,2-1 0 0,1 0 0 16,1-2-192-16,5 2-64 0,2-5 0 0,2 0 0 15,2-4-272-15,2 3-64 0,1 0-16 0,6 0 0 16,0-2-272-16,2 4-48 0,0-2-16 0,-3 3 0 15,0-4-208-15,-2 3 128 0,-6 1-128 0,-1-2 0 16,-5 5-1040-16,-5 1-304 16,-3-1-64-16,-13 2-16 0</inkml:trace>
  <inkml:trace contextRef="#ctx0" brushRef="#br0" timeOffset="28955.73">26947 8242 21183 0,'0'0'1888'0,"0"0"-1504"15,0 0-384-15,10 4 0 0,4 0 1792 0,-2-2 272 16,1 1 64-16,4-4 16 0,4-3-1312 0,2 0-256 16,5-4-48-16,1 2-16 0,2 0-240 0,-2-3-48 15,-1 3-16-15,1-3 0 16,1 1-1872-16,0-5-384 0</inkml:trace>
  <inkml:trace contextRef="#ctx0" brushRef="#br0" timeOffset="29657.55">27986 7337 6447 0,'0'0'272'0,"0"-6"80"15,-1-2-352-15,1 8 0 0,-1-5 0 0,0-4 0 0,-1 3 2112 0,0 1 368 16,0-3 64-16,1 2 16 0,1 6-1200 0,0 0-224 0,-2-6-48 16,2 6-16-16,-3-8-96 0,3 8-16 0,0 0 0 0,0 0 0 15,-8-1-272-15,8 1-64 0,-8 3-16 0,-1 6 0 16,-1 3-256-16,-1 0-48 0,0 2-16 0,-2 4 0 15,-1 1 96-15,0 4 32 0,-1 4 0 0,2 0 0 16,-2 3 32-16,1 4 0 0,1 2 0 0,3 1 0 16,1-2-256-16,3 1-32 0,2-2-16 0,2-2 0 15,4-5-144-15,1 0 160 0,3-7-160 0,4-1 160 16,3-3 128-16,2-3 32 0,3 0 0 0,2 0 0 16,2-8 64-16,-2 0 0 0,2-1 16 0,1-3 0 15,0-1 0-15,1-3 0 0,-3-3 0 0,2 0 0 16,0-5 32-16,0 3 0 0,1-6 0 0,0 1 0 15,0 1-64-15,-1-3-16 0,0-3 0 0,0 1 0 16,-3-3-48-16,-2 0-16 0,-3-3 0 0,-2 0 0 16,-3 1-80-16,0-5-16 0,-3 3 0 0,-3-4 0 0,-2 4-16 15,-1-1-16-15,-1-3 0 0,-2 4 0 0,-3-2-32 0,-2 1-128 16,-3-3 192-16,0 3-64 0,0 2 0 16,-3-1 0-16,-1 4 0 0,-2 1 0 0,-2 1 16 0,0 1 0 15,-1 3 0-15,0 5 0 0,-1 1-144 0,-2 2 0 16,0 4 0-16,2 1 0 0,1 2 0 0,-3 4 0 15,1 4-192-15,2-1 192 16,1 2-832-16,4-1-64 0,3 1 0 0,3-3-10496 16,2 2-2112-16</inkml:trace>
  <inkml:trace contextRef="#ctx0" brushRef="#br0" timeOffset="30250">28830 7197 14623 0,'0'0'640'0,"0"0"144"0,0 0-624 0,-3-5-160 15,3 5 0-15,-4-10 0 0,4 10 1280 0,-3-7 208 16,3 7 48-16,0 0 16 0,0 0-448 0,0 0-80 16,0 0-32-16,0 0 0 0,0 0-352 0,0 0-64 15,0 0 0-15,-4 11-16 0,-1 4-48 0,3-1-16 0,0 2 0 0,1 3 0 16,0 1 128-16,1 5 16 0,0-1 16 0,2 1 0 15,0 0-80-15,-2-2-32 0,2 1 0 0,1 2 0 16,-1-5-224-16,0 2-32 0,-2 1-16 0,0-2 0 16,0-3-144-16,0-3-128 0,-2 0 192 0,1-2-192 15,0 1 0-15,0-2 0 0,-3-2 0 0,4-11 0 32,0 0-368-32,-3 6-176 0,3-6-32 0,0 0-16 15,-9 3-2096-15,-1-4-400 0</inkml:trace>
  <inkml:trace contextRef="#ctx0" brushRef="#br0" timeOffset="30424.09">28519 7499 25791 0,'0'0'2304'0,"-3"-7"-1856"0,3 7-448 0,0 0 0 0,7-9 864 0,5 6 80 16,2-2 16-16,2-2 0 0,0 2-480 0,3 0-96 15,3-5 0-15,3 4-16 0,2-2 32 0,2 2 16 16,-1-1 0-16,0 0 0 0,-1 1-160 0,-2 1-48 15,-1 0 0-15,1 1 0 0,-1 1-208 0,-1-1 0 16,-3-1-192-16,-2 2 192 16,-2-1-2048-16,0 1-288 0</inkml:trace>
  <inkml:trace contextRef="#ctx0" brushRef="#br0" timeOffset="30965.6">29527 6749 13823 0,'0'0'1216'0,"-4"-5"-960"0,4 5-256 0,0 0 0 0,-5-8 624 0,5 8 80 16,0 0 0-16,0 0 16 0,0 0 304 0,0 0 64 15,0 0 16-15,-9 1 0 0,9-1-272 0,-6 8-48 16,2 2-16-16,-1 3 0 0,1 2 160 0,-1 3 32 16,1 2 0-16,2 3 0 0,-1 4 64 0,2-3 0 15,1 3 16-15,0-1 0 0,-1 5-272 0,1 2-48 16,1 4-16-16,0 0 0 0,0-1-336 0,1 0-80 15,-2-3-16-15,1-2 0 0,-1-1-144 0,0 1-128 0,0-6 192 0,0 0-192 16,-1-3 160-16,1-4-160 0,0-3 128 0,0-1-128 16,0 0 160-16,0-1-160 0,0-3 192 0,0-10-192 15,0 0 0-15,0 0 0 0,0 0 0 0,0 0 0 32,0 0-880-32,0 0-80 0,0 0 0 0,7-10-8704 0,-2 1-1728 0</inkml:trace>
  <inkml:trace contextRef="#ctx0" brushRef="#br0" timeOffset="31510.55">30089 6967 13823 0,'0'0'608'0,"0"0"128"0,0 0-592 0,0 0-144 0,0 0 0 0,0 0 0 15,0 0 1456-15,0 0 256 0,0 0 48 0,0 0 16 16,0 0-464-16,-3 13-96 0,1-4 0 0,-2 4-16 16,-1 1-176-16,-2 3-48 0,1 1 0 0,0 0 0 15,-1 4-32-15,2-1-16 0,-1 2 0 0,1-1 0 16,2-2-144-16,1 0-16 0,1 0-16 0,1-1 0 15,0 0-240-15,2-2-64 0,3-1 0 0,0-1 0 16,0 0-128-16,2-2-48 0,0-4 0 0,3 1 0 16,2-4-80-16,-2 2 0 0,3-2-16 0,2-3 0 15,3-4-32-15,1-1 0 0,-1 2 0 0,-1-2 0 16,1-5-144-16,0 1 160 0,1-3-160 0,-1 0 160 16,-2-2-288-16,1-1-64 0,0-3-16 0,-2 1 0 15,-1 1-1472-15,-2 1-304 16,-3-5-48-16,0-1-7808 0,-1-3-1552 0</inkml:trace>
  <inkml:trace contextRef="#ctx0" brushRef="#br0" timeOffset="31705.18">30171 6404 37775 0,'-7'-11'3360'0,"3"5"-2688"15,4 6-544-15,0 0-128 0,0 0 240 0,5-8 16 0,0 2 0 16,0 0 0-16,-5 6 16 0,0 0 16 0,8-7 0 16,-8 7 0-16,7-7-160 0,-7 7-128 0,0 0 192 0,0 0-192 15,8-3 0-15,-8 3-320 0,0 0 32 0,0 0-11424 16,0 0-2304-16</inkml:trace>
  <inkml:trace contextRef="#ctx0" brushRef="#br0" timeOffset="33802.33">16513 3698 13823 0,'0'0'608'0,"0"0"128"0,0 0-592 0,5-7-144 0,-5 7 0 0,0 0 0 15,0 0 720-15,0 0 112 16,0 0 32-16,0 0 0 0,0 0-368 0,0 0-80 0,0 0-16 0,0 0 0 16,0 0 176-16,0 0 48 0,-5 8 0 0,3 4 0 15,-2 2-304-15,-3 0-48 0,-4-1-16 0,0 2 0 16,-2 0 32-16,0 3 0 0,0 1 0 0,-2 3 0 15,0 3 64-15,-2 2 16 0,1 4 0 0,-1 3 0 16,1-1 48-16,-1 2 16 0,2 5 0 0,1-2 0 16,3 1 48-16,0-2 16 0,4-1 0 0,3-2 0 15,3 0-16-15,5-2 0 0,1-3 0 0,5-5 0 16,1-1 96-16,3-1 0 0,3 1 16 0,2-3 0 16,0-2-128-16,3-3-16 0,0-3-16 0,3-1 0 15,1 0-48-15,1-4 0 0,2-2 0 0,3-1 0 0,4-4-128 16,2-2-16-16,0-1-16 0,1-1 0 15,2-5-96-15,1 4-128 0,2 1 176 0,0-2-176 0,-4-6 128 0,0 2-128 16,-2 0 0-16,-1-4 0 16,-4-1-1024-16,-4-1-272 15,-4 1-48-15,-3 1-12976 0</inkml:trace>
  <inkml:trace contextRef="#ctx0" brushRef="#br0" timeOffset="34452.4">16757 2779 14735 0,'-14'-1'1312'0,"5"1"-1056"0,0 1-256 0,-1 0 0 0,3 1 896 0,-4 0 128 16,1 1 32-16,0 1 0 0,0-1-96 0,-1 0 0 16,-1 0-16-16,1-2 0 0,-2-1-432 0,2 0-64 15,-2 0-32-15,1-3 0 0,0 1-192 0,0-3-32 16,2-2-16-16,1 2 0 0,0-1 0 0,3-3 0 16,1 1 0-16,2-1 0 0,3 9 144 0,2-10 48 15,0-2 0-15,3 0 0 0,2 2 32 0,0-3 16 16,1 2 0-16,2 2 0 0,1-1-128 0,0 3-32 15,0 2 0-15,-1 0 0 0,-10 5-16 0,10-1-16 16,-10 1 0-16,9 6 0 0,-9-6-48 0,4 8-16 16,-4 3 0-16,-3 0 0 0,-3 1-160 0,-4 2 0 15,-4-4 0-15,-3 3 0 0,-2-1 0 0,-1-5 0 16,-2 0 0-16,2-1 192 0,-1-5-192 0,1 0 160 0,4-1-160 0,2-1 160 16,1 1 48-16,4-4 16 0,3-2 0 0,2-2 0 15,3-2 80-15,5-1 16 0,1-6 0 16,2 2 0-16,2 1-128 0,1 1-32 0,1 2 0 0,0-1 0 15,3 2-160-15,0 0 0 0,-4 5 0 0,2 0 0 16,-1 2 240-16,-2 3-48 0,-9 0 0 0,10 8 0 16,-3 0-48-16,-2 4-16 0,-4-2 0 0,-2 4 0 15,-4 2-128-15,-3 2 0 0,-4 1 0 0,0 1-10160 16,-5 0-1904-16</inkml:trace>
  <inkml:trace contextRef="#ctx0" brushRef="#br1" timeOffset="42878.59">5504 16720 9215 0,'-14'7'400'0,"3"-4"96"0,0 1-496 0,-1-1 0 16,1 2 0-16,0 0 0 0,-2 1 1408 0,1-1 176 16,-1-2 32-16,0 1 16 0,1 1-736 0,0-1-160 15,1-2-32-15,0-2 0 0,3 2 288 0,-1-1 48 16,9-1 16-16,-12 2 0 0,2 1-48 0,10-3-16 0,-10 5 0 0,10-5 0 15,-10 5-112-15,1-2-32 0,9-3 0 0,-9 3 0 16,9-3-400-16,0 0-64 0,0 0-32 0,0 0 0 16,0 0-32-16,0 0-16 0,0 0 0 0,0 0 0 15,0 0 160-15,0 0 48 0,11 7 0 0,2-3 0 16,0-3 0-16,2-1 0 0,-1 0 0 0,5-1 0 16,1-1-224-16,2 1-32 0,1 0-16 0,1 1 0 15,1-2-80-15,1 0-16 0,1 2 0 0,1-1 0 16,2-1 48-16,-1 1 0 0,2 0 0 0,2 0 0 15,0-2 80-15,0 0 32 0,-1 2 0 0,-2 0 0 16,-1 0-112-16,-2-2 0 0,0 2-16 0,-3 1 0 16,0 0-176-16,-1 0 128 0,-4 0-128 0,1 0 128 0,1-1 80 15,-3-1 16-15,-4 1 0 0,0 0 0 16,0 0 16-16,-2-1 0 0,-3 1 0 0,1 0 0 16,-10 1-80-16,0 0-16 0,0 0 0 0,10-2 0 0,-10 2-16 15,0 0-128-15,0 0 192 0,0 0-64 0,0 0 16 0,0 0 0 16,7-1 0-16,-7 1 0 0,0 0 0 0,0 0 0 15,0 0 0-15,0 0 0 0,0 0-144 0,0 0 128 16,0 0-128-16,0 0 128 0,0 0-128 0,0 0 0 16,-9 0 0-16,9 0 128 0,-8 0-128 0,8 0 0 15,-10 3 0-15,10-3 0 0,-9 1 0 0,0 0 0 16,9-1 0-16,-6 0 0 0,6 0 0 0,0 0 0 16,-8 0 0-16,8 0 0 0,0 0 0 0,0 0 0 15,0 0 0-15,0 0 0 0,0 0 0 0,0 0 0 16,0 0 0-16,0 0 0 0,0 0 0 0,0 0 0 15,0 0-128-15,0 0 128 0,0 0 0 0,0 0 0 16,0 0 0-16,0 0 0 0,0 0 0 0,0 0 0 0,0 0-144 0,0 0 144 16,-9-2 0-16,9 2 0 0,0 0 0 0,0 0 0 15,-8-3 0-15,8 3-128 0,-8-5 128 0,8 5 0 16,0 0 0-16,-9-2 0 0,3-2 0 0,-1 2 0 16,7 2-144-16,-10-2 144 0,4-2 0 0,-3 0-144 15,0 3 144-15,-1 0-128 0,0-2 128 0,-2 2-128 16,1 0 128-16,-3-1-128 0,-4 2 128 0,0 0-128 15,2 0 128-15,-3 2 0 0,0-2 0 0,-3 0 0 16,-2 0 0-16,-2 1 0 0,0 1 0 0,0 0 0 16,1-2 0-16,-1 0 0 0,1 0 0 0,1-2 0 15,0 1 0-15,0 1 0 0,-1 0 0 0,3 1 0 16,-1 1 0-16,2-1 0 0,1-1 0 0,2 3 0 0,2 0 0 0,0 0 0 16,2-1 0-16,3 1 0 15,0 0 0-15,2-2 0 0,9-1 0 0,0 0 0 0,-9 0 0 0,9 0-128 16,0 0 128-16,0 0 0 0,0 0-128 0,0 0 128 15,0 0-128-15,11-7 128 0,3 2 0 0,4-2-160 16,2 2 160-16,3-2 0 0,9-2 0 0,1 3-128 16,4-3 128-16,6 3 0 0,-1-6 0 0,3 5 0 15,0-2 0-15,-3 2 0 0,-4-3 0 0,2 3 0 16,-1 0 0-16,-2 2 0 0,-5 3 0 0,1 0 0 16,-4 1 0-16,-1 1 0 0,-4 3 0 0,-3-1 0 15,-4 1 0-15,-3 1 0 0,-4-4 0 0,-10 0 0 16,0 0 0-16,0 0 144 0,0 0 16 0,0 0 0 15,0 0 0-15,-14 5 0 0,-3-2 80 0,-7 1 16 0,-2 1 0 16,-3-2 0-16,-3-1-64 0,-1 0 0 0,-3 0 0 0,0 1 0 16,-3-2 64-16,1-1 0 0,0-1 0 0,-1-2 0 15,-1-1-16-15,4-1 0 0,0-2 0 0,4 2 0 16,3 0-64-16,4-2-16 0,2 2 0 0,4 3 0 16,1-1-160-16,5 2 0 0,3 2 0 0,2 0 0 15,8-1 0-15,0 0 0 0,0 0-144 0,0 0 144 31,-2 9-2464-31,2-9-384 0,10 12-80 0</inkml:trace>
  <inkml:trace contextRef="#ctx0" brushRef="#br1" timeOffset="44525.86">13926 16879 6447 0,'-7'-5'576'0,"2"3"-576"0,1-1 0 0,4 3 0 0,-4-4 2624 0,4 4 400 15,0 0 96-15,0 0 16 0,0 0-1440 0,0 0-288 16,0 0-48-16,0 0-16 0,0 0-80 0,0 0-32 0,0 0 0 0,0 0 0 15,0 0-352-15,14-9-80 16,-1 2-16-16,2 3 0 0,2-4-48 0,4 4-16 16,5 1 0-16,3 0 0 0,6 2-64 0,2-2-16 0,8-2 0 0,-3 0 0 15,-2 3-112-15,2-4-16 0,0-1-16 0,0 3 0 16,-2 0 0-16,-2-2 0 0,-3 2 0 16,0 0 0-16,-4 0-176 0,-3-1-16 0,-5 3-16 0,-5-2 0 15,-1 1-48-15,-5 0-16 0,-12 3 0 0,0 0 0 16,0 0 64-16,0 0 16 0,0 0 0 0,-9-2 0 15,-6 1 128-15,-8 2 16 0,-3 2 16 0,-7-1 0 16,-6 2-256-16,0 1-48 0,-3 2-16 0,3-3 0 16,-5 1-144-16,3 1 0 0,1-1 144 0,1 0-144 15,-1 3 128-15,2-4-128 0,3-3 128 0,4 0-128 16,3 2 144-16,9-2-144 0,4-1 192 0,2 0-192 16,5 0 128-16,8 0-128 0,0 0 0 0,0 0 0 15,0 0 0-15,21 1 0 0,0 0 0 0,6-1 0 0,5-1 0 16,3 0 0-16,6-2 0 0,1 2 0 0,1 0 0 0,1-2 0 15,1 2 0-15,-1-2 0 0,0 0 0 0,-3 1 0 16,-4 2 0-16,-6 2 0 0,-4-1 0 16,-8-1 0-16,-4 0 0 0,-3 4 0 0,-12-4 0 0,0 0 0 15,0 0 0-15,-9 5 0 0,-8 0 192 0,-6 1 0 16,-6-1-16-16,-5-1 0 0,-6 0-48 0,-1 1-128 16,-3 0 192-16,1 0-64 0,0-2-128 0,0-1 0 15,-3 2 0-15,3-4 128 0,1-1-128 0,6-2 0 16,3 1 0-16,5-2 128 0,4 1-128 0,6 0 0 15,3-2 0-15,6 2 0 0,9 3 0 0,0 0 0 16,0 0 0-16,11-6 0 0,5 2 0 0,7-1-144 16,6 1 144-16,8 1 0 0,5 2-144 0,1 0 144 0,3 0 0 0,1-1-144 15,0 2 144-15,-2 2 0 0,0-1 0 0,-4 1 0 16,-6 1 0-16,-4 1 0 0,-6 2 0 0,-7-3 0 16,-8 0 0-16,-10-3 0 0,0 0 0 0,0 0 0 15,-6 11 128-15,-7-4 0 0,-7 3 0 0,-6-5 0 16,-5 1 48-16,-4 0 16 0,-2-1 0 0,-1-1 0 15,-2-2-192-15,-1-2 160 0,-1-1-160 0,2-1 160 16,1-1-160-16,4 0 0 0,-1-2 0 0,8 2 0 16,4-4 128-16,6 2-128 0,3-4 0 0,5 4 128 15,10 5-128-15,0 0 0 0,1-10 0 0,6 4 0 16,6 1 0-16,9-1 0 0,3 3 0 0,7 0 0 16,2 2-192-16,6 0 192 0,3 1-160 0,0 0 160 15,2 1 0-15,-1 0 0 0,-4 2-128 0,-2 0 128 0,-4 3 0 16,-4-1 0-16,-5-2 0 0,-8 5 0 0,-4-2 0 15,-13-6 0-15,0 0 0 0,0 0 0 0,0 0 0 16,-9 9 128-16,-5 0-128 0,-5 0 160 0,-5-1 48 0,-4-3 16 16,0-1 0-16,-4-2 0 0,1 2-224 0,-2-4 0 15,1 0 128-15,0-4-128 0,-1 0 128 0,4-1-128 16,2 1 176-16,7-1-176 0,4 2 176 0,6-1-176 16,10 4 160-16,0 0-160 0,-1-8 0 0,1 8 0 15,10-7 0-15,5 3 0 0,7 2 0 0,5 1 0 16,1-1 0-16,2 0 0 0,3 2 0 0,-1 2 0 15,1 0-128-15,1-1 128 0,1-1 0 0,-4 3 0 0,1 1 0 16,-6 1 0-16,-3-3 0 0,-4 1 0 0,-4-2 0 16,-4 0 0-16,-11-1 0 0,0 0 0 15,0 0 0-15,0 0 0 0,0 0 0 0,0 0 0 0,0 0 0 0,-10 3 0 16,-3-3 160-16,-1 0-160 0,-2 0 160 16,-4 1-160-16,-3 1 128 0,0-1-128 0,-1 1 0 15,-3 1 0-15,-2-2 0 0,-2 2 128 0,1-1-128 0,-5 5 0 16,-1 0 0-16,-3-2 0 0,0 2 0 0,2 2 0 15,0-4 0-15,5 2 0 0,3 0 0 0,4-1 0 16,2 0-256-16,4-3 64 0,4-1 16 0,3 1 0 16,2-3-96-16,10 0-32 0,-6 0 0 0,6 0 0 15,0 0-32-15,0 0-16 0,0 0 0 0,10-3 0 16,4 2-96 0,-1-3-32-16,3-2 0 0,3 1 0 0,0 1 48 15,3-2 16-15,-1 1 0 0,2 0 0 0,0-4-416 0,3 0-96 16,-1-1-16-16,2 1 0 0,-3-1-1792 15,-3 3-352-15,1 1-80 0,-4 0-16 0,-3 0-176 16,-2 4-32-16,-3-1-16 0</inkml:trace>
  <inkml:trace contextRef="#ctx0" brushRef="#br1" timeOffset="51564.99">25900 14492 4607 0,'0'0'192'0,"0"0"64"0,0 0-256 0,8-4 0 15,-8 4 0-15,10-3 0 0,-10 3 1312 0,10-3 224 16,-10 3 32-16,0 0 16 0,0 0-816 0,0 0-176 15,11-5-16-15,-11 5-16 0,10-3-256 0,-10 3-48 16,0 0-16-16,0 0 0 0,0 0-80 0,0 0-16 16,0 0 0-16,10 0 0 0,-10 0-144 0,0 0 0 15,0 0 0-15,0 0 0 0,0 0 224 0,0 0 16 16,0 0 0-16,0 0 0 0,0 0 416 0,0 0 96 0,0 0 16 0,8-5 0 16,-3-4 64-16,0 2 0 0,-1-3 16 0,-1 1 0 15,1-5-336-15,-1 1-64 0,-2 0 0 0,0-1-16 16,-1-2-176-16,0 0-48 0,-1-1 0 0,0 0 0 15,-3 2 32-15,0 1 0 0,-1-1 0 0,1-1 0 16,-3 0-48-16,3-2 0 0,-1 3 0 0,0-2 0 16,-3-2-192-16,0 0 0 0,-2 0 128 0,0 1-128 15,0 1 0-15,0-3 0 0,-1 0 0 0,0 0 0 16,-2-2 0-16,1 3 0 0,-2 1 0 0,-2 2 0 16,1 1 0-16,-3-2 0 0,1 1 0 0,-4 0 0 15,0 1 0-15,-1 2 0 0,-1 2 0 0,-4-3 0 16,1 4 0-16,-1 1 0 0,-1-3 0 0,0 3 0 15,0-1-128-15,1 3 128 0,1-3-192 0,2 3 192 0,-2-3-320 16,2 4 64-16,1-5 0 0,0 5 0 0,2-3 112 0,-2 4 144 16,0 1-208-16,-1 1 80 15,-2-4 128-15,0 2-160 0,-2 1 160 0,0-3-160 0,-2 3 160 0,2 3 0 16,0-1 0-16,2 2 0 0,-1 0 0 0,0 2 0 16,2 0 0-16,1 3 128 0,-2-1-128 0,2 1-128 15,0 4 128-15,0 0-192 0,0 1 192 0,-2-1 0 16,-2 2-144-16,-2 0 144 0,-1 0-128 0,-3 3 128 15,1-3-160-15,0 3 160 0,1-1 0 0,3 2 0 16,2-2 0-16,2 2 0 0,-2-1 0 0,3 2 0 16,1-1 128-16,3-1-128 0,1-2 0 0,1 2 0 15,0 2 0-15,2 0-192 0,-1 1 192 0,2 2 0 16,2-1 0-16,0-3 0 0,1-4 0 0,-1 5 0 16,0-1 0-16,-1 0 0 0,-1 0 0 0,0 1 0 15,1-1 0-15,-1 3 0 0,2-2 0 0,0-1 0 0,0-2 0 0,2 2 0 16,-2-1 0-16,3 0 192 0,1 3-64 0,0 1-128 15,0-1 176-15,2 3-176 0,0-1 160 0,1 0-160 16,0-2 128-16,1 0-128 0,-2-3 0 0,2 0 0 16,-1 0 128-16,1-3-128 0,0 2 0 0,1 1 144 15,0-4 80-15,1 2 16 0,1-2 0 0,-1-3 0 16,2 4 128-16,0-4 16 0,-2 3 16 0,3-10 0 16,0 0-80-16,2 9-32 0,-2-9 0 0,1 10 0 15,-1-10-16-15,0 0 0 0,0 0 0 0,2 9 0 16,-2-9-80-16,0 0-32 0,0 0 0 0,4 11 0 15,-4-11-16-15,4 6 0 0,-1 4 0 0,-3-10 0 16,0 0 48-16,0 0 0 0,0 0 0 0,0 0 0 16,0 0-16-16,0 0 0 0,0 0 0 0,0 0 0 0,0 0-176 15,0 0 192-15,0 0-192 0,0 0 192 0,0 0-64 0,0 0-128 16,0 0 192-16,0 0-64 0,0 0 0 0,0 0-128 16,0 0 192-16,0 0-64 0,0 0-128 0,0 0 160 15,0 0-160-15,0 0 160 0,0 0-160 0,0 0 0 16,0 0 0-16,0 0 0 0,0 0 0 0,0 0 128 15,0 0-128-15,0 0 0 0,0 0 0 0,0 0 128 16,0 0-128-16,0 0 0 0,0 0 0 0,0 0 0 16,0 0 0-16,0 0 0 0,0 0 0 0,0 0-256 15,0 0 48-15,0 0-8896 16,0 0-1776-16</inkml:trace>
  <inkml:trace contextRef="#ctx0" brushRef="#br1" timeOffset="55802.01">24965 9274 11055 0,'0'0'480'0,"0"0"112"0,0 0-464 0,0 0-128 0,-8 3 0 0,8-3 0 16,0 0 1088-16,0 0 208 0,-10 6 48 0,4-1 0 16,6-5-144-16,-8 5-32 0,8-5 0 0,-9 8 0 15,3-3-288-15,6-5-64 0,0 0-16 0,-6 9 0 16,0-3-64-16,6-6-16 0,-3 12 0 0,3-12 0 0,-3 9-80 0,3 3-32 16,1-1 0-16,2 1 0 0,1 1-160 0,0-2-16 15,-1 3-16-15,2 2 0 0,0 0-32 0,-1 1-16 16,3-1 0-16,-1 3 0 0,-2 2 48 0,0 0 16 15,-2 1 0-15,1 2 0 0,-1-1-80 16,0 1-16-16,-2 3 0 0,1-1 0 0,-1 2-48 0,1-1-16 16,0 1 0-16,-1 1 0 0,0-3-112 0,0 3-32 15,0-2 0-15,0 3 0 0,0 3 0 0,0 0-128 16,-1-1 192-16,0 2-64 0,1 1 16 0,0 0 0 16,1 1 0-16,2-1 0 0,-2 1-144 0,3-3 192 15,0 0-192-15,-1-1 192 0,2-2-64 0,0 3 0 16,-1 1 0-16,0-3 0 0,1-5 16 0,0 3 0 15,-1 1 0-15,1 0 0 0,-1 0-144 0,1-3 160 16,0 0-160-16,0 2 160 0,-1-1-160 0,0 4 128 0,1-2-128 0,-2 1 128 16,-1-1-128-16,1 3 192 0,-2-1-192 0,1 0 192 15,-4 1-192-15,1-1 160 0,-1 1-160 0,1 0 160 16,-1 2-160-16,-1 2 0 0,0-3 144 0,0 1-144 16,-1-4 0-16,0 4 0 0,0 0 0 0,2 1 128 15,-1-4-128-15,2 1 0 0,-4 1 0 0,2-1 0 16,1-4 0-16,-1 2 144 0,2-1-144 0,0 0 0 15,-1 0 176-15,2 3-176 0,0-1 160 0,0-2-160 16,-1 1 128-16,1 1-128 0,0 1 0 0,0-1 0 16,0-3 0-16,0 3 128 0,0 2-128 0,0-1 0 15,1-4 0-15,1 3 176 0,-1 0-176 0,0-2 160 16,0 1-160-16,1-1 192 0,-2 1-192 0,1-2 192 0,1 3-192 16,0 0 192-16,-2-6-192 0,1 3 192 15,0 1-32-15,2-2 0 0,-2 3 0 0,2-1 0 0,-1-6-16 0,1 1 0 16,-1-1 0-16,1-2 0 0,1 0-144 15,-3 3 128-15,1-2-128 0,1 1 128 0,0 0-128 0,0 0 0 16,0 1 144-16,-1 0-144 0,1-1 0 0,-1 0 0 16,2 2 0-16,0-2 128 0,1 4-128 0,-4-3 0 15,2 2 0-15,0-2 0 0,-1 5 0 0,2-5 0 16,1 2 0-16,-2-2 0 0,-1 4 0 0,2-2 144 16,0 4-144-16,-2-5 0 0,1 1 144 0,1 0-144 15,-2-1 0-15,1 5 144 0,-1-4-144 0,2 4 0 16,-3 0 144-16,3-2-144 0,-1 2 0 0,-1-1 0 0,1 1 0 15,1 0 128-15,-2 2-128 0,3 0 0 0,-1-5 0 16,0 0 0-16,1-1 0 0,-1 0 0 0,1-1 0 16,0 1 128-16,-1-3-128 0,2 3 0 0,0-3 128 0,0 3-128 15,-1-1 0-15,1 2 0 0,-1-5 0 16,1 4 128-16,-1 2-128 0,1-1 0 0,-1-5 0 0,0 1 0 16,-1 5 0-16,-1-3 0 0,0 2 0 0,-1-3 0 15,0 1 0-15,-1-2 0 0,0 3 0 0,2-3 128 16,-2 5-128-16,0-4 0 0,1 3 0 0,-1-2 0 15,0 3 0-15,0-2 0 0,1 1 0 0,0-2 0 16,-1 4 0-16,1-4 0 0,-1 3 0 0,0-2 128 16,-1 1-128-16,0 1 0 0,0-2 0 0,0 5 0 15,0-4 0-15,0 1 0 0,0 0 0 0,-1-1 0 16,1 1 0-16,-1 2 0 0,-1-2 0 0,2 2 0 16,0 1 0-16,0-3 0 0,0 1 0 0,0-1 0 0,-1-3 0 15,1 2 0-15,-2-3 0 0,0 5 128 0,2-4-128 0,-1 2 0 16,-1-2 0-16,0 2 0 0,1-2 0 15,1 3 0-15,-4-4 0 0,2 3 0 0,0-3 0 0,2 4 0 16,-2-3 0-16,1 2 128 0,-1 0-128 0,1 0 0 16,1 0 0-16,-1-2 0 0,-2 3 0 0,2-3 0 15,0-1 0-15,-1-1 128 0,1 1-128 0,0 1 0 16,-3-2 0-16,3 3 0 0,-2-3 0 0,2 0 0 16,0 1 0-16,-1-1 0 0,2 5 0 0,-2-1 0 15,-3 1 0-15,1-1 0 0,1 3 0 0,0-1 0 16,-4-3 0-16,2 3 128 0,0 2-128 0,-1-3 0 0,-2-2 0 0,3 2 0 15,0-2 0-15,0 3 0 16,2-3 0-16,0 1 0 0,-1-4 0 0,1 6 0 0,1-3 0 16,-1 4 0-16,3 0 0 0,-1-2 0 0,0 0 0 0,-2 0 0 15,2-3 0-15,1 2 0 0,-2-3 0 16,2 3 0-16,0-5 0 0,0 4 0 0,0-1 0 0,-1-2 0 16,0 3 0-16,1-3 0 0,0 3 0 0,0-3 0 15,-1 1 0-15,1 2 0 0,-2-1 0 0,2 3 0 16,0 0 0-16,0-1 0 0,0 3 0 0,0-3 128 15,2-1-128-15,-1 3 0 0,0-4 0 0,-1 4 0 16,0-4 0-16,0 4 0 0,0-4 0 0,1 3 0 16,-1 5 0-16,2-6 0 0,-2-1 0 0,0 5 0 15,0 1 0-15,1 0 0 0,0 2 0 0,1-1 0 16,0 0 0-16,-2 2 0 0,0 1 0 0,3-2 0 0,-1 1 0 0,1-2 0 16,-3 1 0-16,0-2-128 0,0 0 128 15,0 0 0-15,0 0 0 0,0 6 0 0,-2-2 0 16,1-1 0-16,0-2 0 0,-3 0 0 0,2 3 0 15,-2-1 0-15,-3-3 0 0,2 1 0 0,-2 0 0 0,2 1 0 16,1 0 0-16,-3 1 0 0,0-4 0 0,0 1 0 16,0-2 0-16,2 0 0 0,0-1 0 0,0 4 0 15,-2-4 0-15,3-1 0 0,1 2 0 0,-1-6 0 16,-3 2 0-16,4-3 0 0,-4 1 0 0,3-2 0 16,-1 2 0-16,3 0 0 0,-5-2 0 0,4 1 0 15,-2 0 0-15,2-1 0 0,0 2 0 0,1 2 0 16,1-3 0-16,-1 2 0 0,2-1 0 0,-1-1 0 15,2-1 0-15,1-1 0 0,-1-3 0 0,-1 0 0 0,-1 0 0 16,1-1 0-16,0 0 0 0,0-2 0 0,-3 1 0 0,2-2 0 16,0 0 0-16,1 0 0 0,0 1 0 0,0-1 0 15,-3-1 0-15,2 2 0 0,-1-2 0 0,1-1 0 16,1 0 0-16,-2-1 0 0,-1-1 0 0,2 1 128 16,0 2-128-16,-1-4 0 0,1-1 0 0,0 3 0 15,0-2 0-15,-1 3 0 0,-2-3 0 0,2 3 0 16,-1 1 0-16,1-2 0 0,-1 0 0 0,1 2 128 15,-2 0-128-15,0-3 0 0,0 2 0 0,0 0 0 16,1-3 0-16,0 0 0 0,-2 1 0 0,2-3 128 16,1 2-128-16,1-4 0 0,-1 2 128 0,0 1-128 15,2-9 0-15,-1 9 0 0,-1 1 0 0,1 3 128 16,1-6-128-16,0 4 0 0,0-11 0 0,1 10 0 0,-1 1 0 16,2-3 0-16,-2 2 0 0,1 1 0 0,-1-3 0 0,1 2 0 15,-1-2 0-15,0 2 0 0,-1-1 0 16,0 2 0-16,1-3 128 0,0 5-128 15,0-4 0-15,1 1 128 0,0-1-128 0,-1 1 0 0,-1-3 0 0,1 4 0 16,0-11 0-16,2 8 0 0,1 1 0 0,-3-9 0 16,2 12 0-16,1-5 128 0,-3-7-128 0,0 0 0 15,0 0 0-15,0 0 0 0,5 8 0 0,-5-8 0 16,0 0 0-16,0 0 0 0,0 0 0 0,0 0 0 16,0 0 0-16,0 0 0 0,0 0 0 0,0 0 0 15,0 0 0-15,8-8 0 0,-2-3 0 0,-1 1 0 16,-1-4 0-16,0 0 0 0,0-4-128 0,-1 0 128 15,1-1-128-15,0 0 128 0,1-2-192 0,0-4 32 0,0-1 16 16,2 2 0-16,-1-7-176 0,2-2-16 0,2-5-16 0,-1-2 0 31,0-3-96-31,0 0 0 0,1 1-16 0,0-2 0 0,1-1 144 0,-1-2 16 0,1 1 16 16,-1 1 0-16,-3-5 144 0,0-2 144 0,-2-5-208 0,1 1 80 16,1 0-32-16,-2 2 0 0,-2 1 0 0,3-3 0 31,0-2-224-31,-2 2-64 0,-2 0 0 0,1 2 0 15,-1 4-48-15,0-1-16 0,-2 0 0 0,0 0 0 0,0 0 272 0,-2 3 48 0,1-2 16 16,0 2 0-16,-2-2 176 0,2 1 0 0,0-1 0 0,-1 3 0 16,0 0 0-16,2 3 0 0,-1-3 0 0,-1 2 0 15,1-2 0-15,-1-1 0 0,-2-2 0 0,-1 1 0 16,0-3 0-16,-1 1 0 0,1 0-144 0,0 1 144 16,4 3 0-16,-1-2 0 0,0 2 0 0,1 2 0 15,1 0 0-15,0 1 0 0,-1-1 0 0,-1 3 128 0,2-4-128 0,3 3 0 16,1 2 144-16,1-1-144 0,-1 3 0 0,1-1 144 15,1 2-144-15,0-4 0 0,1 1 128 0,-2 1-128 16,3-3 0-16,-1-2 0 0,0 3 0 16,-1-1 0-16,-1 4 0 0,0 2 0 0,0-1 144 0,1 1-144 15,-2-1 0-15,1-3 144 0,-2 4-144 0,-2 0 0 16,0-2 0-16,1 1 0 0,-2-2 176 0,0 0-48 16,0 1-128-16,0 4 192 0,0 0-192 0,1 4 0 15,0-2 128-15,1 0-128 0,-1-2 0 0,0 1 144 16,-1 1-144-16,4-1 128 0,-3-2-128 0,0-1 0 15,2 2 144-15,0 0-144 0,-2 1 160 0,0 0-32 16,2-2-128-16,0 4 192 0,-1 0-192 0,0 1 0 16,1 0 0-16,-1 1 0 0,0-2 0 0,-1 3 0 0,0 3 0 15,0-3 0-15,1 4 0 0,0-2 0 0,-2 3 0 0,0 0 0 16,0-7 0-16,-2 3 128 0,0 3-128 0,1-3 0 16,0 1 0-16,0-3 128 0,-1 2-128 0,0-3 0 15,-1 2 144-15,1 0-144 0,-2-3 128 0,0-2-128 16,0-1 224-16,0 2-32 0,1 0-16 0,-1 1 0 15,-1-2-176-15,0 2 0 0,-3-1 0 0,2 1 0 16,-2-1 0-16,0 2 0 0,2-4 0 0,0 3 0 16,-2-1 0-16,0 2 128 0,1-2-128 0,-1 2 0 15,1-2 0-15,0-1 0 0,1-2 0 0,0-1 0 16,-1 2 0-16,1-3 0 0,-2 1 0 0,2 0 0 16,2 0 0-16,-2-1 0 0,-1 0 0 0,2 2 0 15,1 1 0-15,-1-2 0 0,-2 0 0 0,2-3 0 0,-2 4 0 0,2-4 0 16,3-3 0-16,-3 2 0 15,-1 2 0-15,3-2 0 0,-1-1 0 0,0 2 0 16,-1-1 0-16,0-2 0 0,-2 1 0 0,2 1 0 0,0-5 0 0,-2 4 0 16,0-3 0-16,1 1 0 0,0 0 0 0,-1 2 0 15,2-3 0-15,0 1 0 0,-1-2 0 0,1 2 0 16,-2 2 0-16,1-3 0 0,-2 2 0 0,1-3 0 16,-1 2 0-16,2-2 0 0,-2 3 0 0,2-2 0 15,-2 2 0-15,2-3 0 0,1 2 0 0,0-3 0 16,-4 4 0-16,0-3 0 0,-1 1 0 0,1-2 0 15,0 2 0-15,1 0 0 0,1-3 0 0,0 3 0 16,2-2 128-16,-1 3-128 0,-1-3 0 0,2 1 0 0,0 0 0 16,1-1 128-16,2 3-128 0,1-3 128 0,-3 2-128 15,1-2 128-15,2 1-128 0,1 2 128 0,1-1-128 0,1 1 128 16,-2-3-128-16,0 2 0 0,0-3 0 0,0 2 0 16,0 2 0-16,0 1 0 0,0-4 0 0,0 1 0 15,0 0 0-15,2-1 0 0,1 4 0 0,-2-4 0 16,1 0 176-16,1 2 0 0,0 6 0 0,-1-2 0 15,1-1-176-15,0 3 0 0,2 1 0 0,1 0 0 16,1-2 0-16,-3 0 0 0,1-1 0 0,0 2 0 16,0-2 0-16,0 1 0 0,0 4 0 0,2 0 0 15,-3-1 0-15,1 4 0 0,-1 3 0 0,-1-2 0 16,1 3 0-16,-1-1 0 0,-1 0 0 0,1 3 0 16,-2 0 0-16,0 1 0 0,1-1 0 0,-2 4 0 15,0-2 128-15,0 1-128 0,0 1 0 0,0-3 128 16,0 6-128-16,0 0 0 0,0 1 0 0,0-2 0 0,0-2 160 0,0 2-160 15,1-1 192-15,-1 4-192 0,-3 2 128 0,2 2-128 16,0 1 0-16,-1 0 0 0,1 3 0 16,1 0 0-16,0-1 0 0,1 3 0 0,-2 0 0 0,1 8 0 15,0-6 0-15,0 6 0 0,3-9 0 0,-3 9 0 16,0 0 0-16,1-7 0 0,-1 7 0 0,0 0 0 16,0 0 0-16,0 0 0 0,0 0 0 0,0 0 0 15,0 0 0-15,0 0 0 0,0 0 0 0,0 0 0 16,0 0 128-16,0 0-128 0,0 0 0 0,0 0 0 15,0 0 0-15,0 0 0 0,0 0 0 0,0 0 0 16,0 0 0-16,3 16 0 0,-2-3-224 0,0-2-96 16,-1-11-32-16,0 13-11232 15,0-13-2240-15</inkml:trace>
  <inkml:trace contextRef="#ctx0" brushRef="#br0" timeOffset="61255.27">24749 9764 7359 0,'6'-14'320'0,"-1"2"80"0,0-2-400 0,0 2 0 0,2-4 0 0,-2 1 0 16,2 1 1408-16,1 3 192 0,1-3 32 0,-3 0 16 15,2 1-480-15,-2 3-80 0,-1-3-32 0,1 4 0 16,-3-2-240-16,4 4-48 0,-7 7-16 0,0 0 0 0,0 0 0 0,0 0 0 16,0 0 0-16,0 0 0 0,0 0 16 15,0 0 0-15,0 0 0 0,0 0 0 0,0 0-80 16,5 11-16-16,0 3 0 0,-1 2 0 0,-2 3-176 0,1 7-48 15,-1 4 0-15,1 4 0 0,-1 3-48 0,1 7-16 16,-1 4 0-16,2 6 0 0,1 5 0 0,0 6-16 16,2 6 0-16,0 6 0 0,1 4-16 0,0 6 0 15,-2 2 0-15,0 4 0 0,-1 5-96 0,1 1-32 16,0 1 0-16,-1-2 0 0,-1 1 32 0,-2-2 0 16,-2 3 0-16,0-5 0 0,0-1 64 0,0-3 0 15,-1 1 16-15,-1-2 0 0,-2-1 64 0,0-1 16 16,0-3 0-16,-1 1 0 0,-1-1-160 0,3-1-48 15,-1 1 0-15,0-1 0 0,1-6-32 0,0 2-16 0,1-4 0 0,-1-2 0 16,1 0 0-16,2 1 0 0,0 2 0 0,3-7 0 16,0-8-160-16,1 3 192 0,1-1-192 0,0-1 192 15,1-4-192-15,1-1 192 0,0 3-192 0,1-5 192 16,-1-2-192-16,1 0 0 0,-3-2 144 0,1 0-144 16,2 1 0-16,1-3 144 0,-4 0-144 15,1-1 0-15,1 2 128 0,-2-1-128 0,-1-4 0 0,-2-2 0 16,0-3 0-16,-1-2 0 0,-1-1 0 0,0-1 0 15,-1-1 128-15,-2-3-128 0,-1-1 0 0,0-2 0 16,-1-3 0-16,0 2 0 0,0-2 128 0,1 1-128 16,-1-3 0-16,-1-2 0 0,1-4 128 0,2-1-128 15,-1-5 0-15,1-3 0 0,1-4 0 0,2-6 0 16,0 0 0-16,0 0 0 0,0 0-160 0,0 0 160 16,2-16-144-16,0-5 144 0,-1-2-192 0,3-5 192 0,-3-2-160 15,1-4 160-15,0-3-128 0,2-5 128 0,0-1 0 0,1-1-128 16,0-3 128-16,0-4 0 0,-1-3-144 15,1-2 144-15,0-4-160 0,2-3 160 0,0-3-128 16,1 1 128-16,-1-3 0 0,-2-3-144 0,1-3 144 0,-3-7 0 16,4 1-144-16,-2-6 144 0,-1-1 0 15,-2-3 0-15,-1-5 0 0,2-5 0 0,-3 0 0 0,0 0 0 16,-3-2 0-16,2 3 0 0,0-4 0 0,0 6 0 16,2 2 0-16,0 2 0 0,3 3 0 0,-4 1 0 15,1 1 0-15,2 4 0 0,2 4 0 0,0 3 0 16,0-3 0-16,1 2 0 0,2-5 0 0,0 5 0 0,-1-4 0 0,1 5 0 15,-2-3-128-15,-1 1 128 16,-2 1 0-16,1-1 0 0,0 5-192 0,-1 2 48 16,1 4 0-16,-1 0 0 0,-3 3 0 0,0-1 0 0,0 7 0 0,-2-2 0 15,1 2 0-15,0 3 0 0,1 2 0 0,-1 1 0 16,-2 4 144-16,1 3-128 0,-1-1 128 0,0 6-128 16,1 3 128-16,-1 3 0 0,1 0 0 15,1 4 0-15,-1-2 0 0,2 3-160 0,2 5 160 0,-1 3 0 16,0-2 0-16,0 3-128 0,-1 1 128 0,3 4 0 15,1 3 0-15,-2 2-128 0,0-1 128 0,-2 12 0 16,0 0 0-16,0 0-128 0,0 0 128 0,0 0 0 16,0 0 0-16,0 0-160 0,5 12 160 0,-2 1-128 15,-1 1 128-15,0 7 0 0,-4 2 0 0,2 8 0 16,-2 5 0-16,2 6 0 0,0 5 0 0,2 8 0 16,0 6 0-16,0 10 0 0,-2 9 0 0,3 5 0 15,0 12 160-15,-1 3-32 0,0 6-128 0,0 8 192 16,0 6-192-16,-2 6 128 0,0 6-128 0,0 4 0 0,0 7 128 0,0 1-128 15,-3-2 0-15,-2 2 0 0,0 1 128 16,0-8-128-16,-5-3 0 0,-1-5 144 0,2-4 112 0,-1-4 0 16,0-9 16-16,1-3 0 0,3 1 96 0,1-5 16 15,2-5 0-15,1-6 0 0,2-2-96 0,0-6-16 16,2-2 0-16,3-8 0 0,2-5-144 0,0-8-128 16,-2-2 144-16,0-5-144 0,1-4 160 0,-4-1-160 15,4-4 160-15,-2 1-160 0,1 0 128 0,-2-5-128 16,1-1 0-16,-2-1 144 0,1-4-144 0,-2 1 0 15,-1-4 0-15,0-2 128 0,0-6-128 0,-1-2 0 16,0-3 0-16,1-3 0 0,0-6 0 0,0-2 0 16,0-10 0-16,0 0 0 0,0 0 0 0,0 0 0 15,-6-15 0-15,1-2 0 0,-2-5 0 0,-2-6 128 0,-1 0-128 0,0-3 0 16,-2-4 0-16,-1-3 0 0,-1-8 0 0,-1-1 0 16,0-5 0-16,0-6 0 0,2-2 0 0,1 0 0 15,2-3 0-15,1-5 0 0,2-7 0 0,2-2 0 16,0-4 0-16,2-2 0 0,2-2 0 0,-2-5 0 15,2-10 0-15,1-1 0 0,-1-7 0 0,1-5 0 16,0-2 0-16,-2-6 0 0,2-6 0 16,0 0 0-16,0-2 0 0,2-1 0 0,0 3 0 0,2 7 0 15,-1 1 0-15,2 2-176 0,1 0 176 0,2 6-128 16,-2 2 128-16,0 2-192 0,1 2 192 0,-1 3-192 16,2 5 192-16,-3 2-128 0,-1 5 128 0,-1 1-128 15,3 0 128-15,-3 5-128 0,2 0 128 0,-3 4-128 0,0 3 128 0,-1 3 0 16,1 4 0-16,-1 4-128 0,0 5 128 0,2 6-208 15,-2 2 80-15,0 4 128 0,1 8-288 0,0 2 64 16,-2 4 16-16,0 2 0 0,0 2 208 0,0 8-192 16,-2 3 192-16,-1 4-192 0,1-1 192 0,-2 6 0 15,0 3 0-15,1 3-144 0,3 5 144 0,-7-4 0 16,7 4 0-16,0 0-128 0,0 0 128 0,-7 10 0 16,4 4 0-16,-1 5 0 0,1 3-128 0,1 3 128 15,-1 6-128-15,1 6 128 0,0 7 0 0,1 8-160 16,0 8 160-16,1 10 0 0,0 7-128 0,-3 11 128 15,1 6 0-15,-1 10 0 0,1 12 0 0,-1 1 0 16,2 5 0-16,-2 8 0 0,2 7 0 0,-4 2 0 16,1-2 0-16,-1 4 0 0,1 1 0 0,-5-2 0 0,-2-4 0 0,2-5 0 15,-2-3 0-15,-1-1 144 0,2-3-144 0,-1-2 192 16,-1 1-16-16,1-6 0 0,0-5 0 16,1-2 0-16,0 1-48 0,5-3 0 0,0-2 0 0,0-2 0 15,1-1-128-15,3-7 160 0,0-2-160 0,1-6 160 16,0-5-160-16,1-3 160 0,1 0-160 0,1-5 160 15,-1-5-160-15,2-3 128 0,1-3-128 0,2-2 128 16,-1-5-128-16,0-2 128 0,2 0-128 0,-2-5 128 16,1 0-128-16,-1-6 0 0,0 0 0 0,2-2 0 15,1-4 0-15,-3-3 0 0,-1-3 128 0,2-6-128 16,-2-5 0-16,0-2 0 0,-3-4 0 0,2-2 0 16,-1-1 0-16,-3-12 0 0,4 6 0 0,-4-6 0 15,0 0 0-15,0 0 0 0,0 0 0 0,0 0 0 16,0 0 0-16,0 0 0 0,0 0 0 0,0 0 0 15,0 0 0-15,-2-14 0 0,0 0 0 0,-2-5 0 16,0-5 0-16,-1-2 0 0,1-5 0 0,-2-6 0 0,-2-9 0 16,4-2 0-16,-1-3 0 0,2-9 0 0,-2-1 0 15,-2-8 0-15,2-4 0 0,1-9 0 0,-1-2 0 0,1-3 0 16,1-5 0-16,0-8 0 0,-2-9-144 0,1-2 144 16,0-9 0-16,2-3 0 0,-2-5 0 0,3-1 0 15,-2 1 0-15,3-5 0 0,3-2 0 0,0-1 0 16,4 5 0-16,-2-3 0 0,5 4 0 0,2 4 0 15,-1 4 0-15,2 3 0 0,-2 4 0 0,2 2-128 16,-3 2 128-16,-1 4 0 0,-1 6 0 0,-5-2 0 0,0 0-128 0,-2 6 128 16,-2 3 0-16,-2 1-160 0,1 3 160 0,-2 1-128 15,-1 1-16-15,1 4 0 0,0 1 0 16,0 6 0-16,3 7 144 0,1 6-208 0,0 5 80 0,3 4 128 16,-1 5-192-16,2 5 192 0,0 2-192 0,0 5 192 15,-2 5-240-15,0 5 80 0,-2 2 16 0,0 7 0 16,-2 4 144-16,1 5-160 0,-2 2 160 0,3 8-160 15,-5-4 160-15,5 4 0 0,0 0 0 0,0 0 0 16,-9 13-128-16,3 1 128 0,1 1-128 0,2 8 128 16,1 0 0-16,-1 8-128 0,1 2 128 0,-1 0 0 15,6 4 0-15,-1 4 0 0,1 1 0 0,1 8-128 16,1 0 128-16,-1 6 0 0,-1 3 0 0,3 10 0 16,0 6 0-16,-1 8 0 0,-1 3 160 0,0 4-160 15,1 4 192-15,-2 12-64 0,0 4-128 0,-2 10 192 16,1-1-192-16,-2 7 144 0,0 4-144 0,1-3 128 0,-1-3 0 15,1 1-128-15,3-3 192 0,-2-4-64 0,2-1 48 0,1-2 0 16,0 0 0-16,2-2 0 0,3-1-48 0,0-2 0 16,2-5 0-16,-1-1 0 0,3-1-128 0,0-6 192 15,-3-6-192-15,0-4 192 0,-1-3-64 0,0-7-128 16,-1-2 192-16,1-4-64 0,-1-3-128 0,0-1 192 16,-2-1-192-16,0-4 192 0,-2 3-192 0,0-2 128 15,-2-1-128-15,2-4 128 0,-3 0-128 0,1-3 192 16,-3 1-192-16,-2-2 192 0,-1-2-64 0,-2-1 0 15,1-2 0-15,-3-2 0 0,0-1-128 0,3 0 192 16,-1-5-192-16,-2-2 192 0,0-3-64 0,-1-2-128 16,-1-2 192-16,0-7-64 0,1 0 32 0,-4-3 0 15,2 1 0-15,1-7 0 0,-2-2-16 0,2-5 0 16,1-1 0-16,0-3 0 0,8-5-144 0,-6 1 160 0,0-2-160 16,1-1 160-16,-3-1-160 0,0-5 0 0,2-3-160 0,0-4 160 31,-1-4-1232-31,0-3-160 0,-1-6-16 0,4-4-10896 0,-3-5-2176 0</inkml:trace>
  <inkml:trace contextRef="#ctx0" brushRef="#br1" timeOffset="66290.92">24989 9381 10703 0,'0'0'464'0,"0"0"112"0,-9 1-448 0,0-1-128 15,0-1 0-15,9 1 0 0,0 0 880 0,0 0 144 0,-7-2 48 0,7 2 0 16,0 0 32-16,-4-7 16 0,0-2 0 0,4 9 0 16,0 0-224-16,3-6-64 0,-2-4 0 0,-1 10 0 15,0 0-176-15,0 0-32 0,0 0-16 0,0 0 0 16,0 0-80-16,0 0-16 0,0 0 0 0,0 0 0 15,0 0-48-15,0 0-16 0,0 0 0 0,0 0 0 16,10 7-16-16,-1 2-16 0,-1 3 0 0,-1 4 0 16,2 0-128-16,0 1-32 0,-1 1 0 0,2 1 0 15,0 3 80-15,-1 1 16 0,-1 3 0 0,0 0 0 16,0 1 16-16,-2-2 0 0,-2 3 0 0,0 0 0 16,0 2 32-16,0 3 16 0,-2-2 0 0,2 2 0 0,-1-3-96 0,-2 4 0 15,0 0-16-15,0 1 0 0,1 2-96 16,-1 1-16-16,1-1 0 0,1 0 0 0,2-3 0 15,-1 3-16-15,-2 3 0 0,2-1 0 0,1 2 48 0,-1-2 16 16,0-1 0-16,0 0 0 0,0-1 0 0,-2 1 0 16,2-1 0-16,-3 3 0 0,0-1 0 0,-1-1 0 15,0 2 0-15,0 2 0 0,0 0 16 0,0 0 0 16,-1-3 0-16,0 4 0 0,-3-2-112 0,2 2-16 16,-2-2 0-16,0-2 0 0,-1 1-128 0,0-2 192 15,-3 1-192-15,2-1 192 0,-3 0-192 0,0 0 192 0,1 2-192 16,1-1 192-16,-1 1-192 0,0-2 160 15,0 0-160-15,0-1 160 0,2-2-160 0,-2 2 128 16,-1 1-128-16,1 2 128 0,2 0-128 0,2 0 160 16,0-2-160-16,2 1 160 0,1 0 0 0,1-1 0 0,-2-1 0 15,5 1 0-15,-1-5-160 0,2 0 192 0,0 0-192 16,0 0 192-16,1 0-192 0,0 1 160 0,-1-3-160 0,2 2 160 16,-2 1-160-16,0 0 0 0,-2 1 0 0,1-1 128 15,0 0-128-15,-1 1 0 0,-2-4 0 0,3 0 0 16,-2 2 240-16,1-1-48 0,-2-6 0 0,2 2 0 15,-1 3-192-15,0-3 0 0,2 2 0 0,-2 2 0 16,2-3 128-16,-1 2-128 0,1 1 176 0,-1-2-176 16,-2 1 160-16,3 0-160 0,-1 3 128 0,2-3-128 15,0 1 128-15,1 1-128 0,-2 1 0 0,0 1 128 16,1 0-128-16,0-2 0 0,0 2 0 0,0-2 0 16,-1 1 0-16,3-3 0 0,-3-1 128 0,1 2-128 15,0 0 0-15,0-2 0 0,0 1 0 0,-2 2 0 0,1-3 0 16,-1-1 0-16,1 1 128 0,-1 1-128 0,1-3 0 15,1 2 0-15,-3-5 0 0,-1 3 0 16,2 0 128-16,1 1-128 0,-2 0 0 0,2-1 128 0,1 3-128 0,-2 2 0 16,-2-5 144-16,3 1-144 0,1 3 0 0,-1-3 128 15,-1 2-128-15,-1 0 0 0,0-4 0 0,0 4 0 16,1 2 0-16,-1-1 128 0,0-5-128 0,1 4 0 16,-2 1 0-16,0-3 128 0,0-1-128 0,5 4 0 15,-4-4 0-15,1 2 0 0,-2 3 0 0,3-1 0 16,1-4 0-16,-2 2 0 0,3-3 0 0,-1 1 0 15,0-1 0-15,1 0 0 0,0-1 0 0,0 2 0 16,-1-2 0-16,0 0 128 0,-2 4-128 0,2-5 0 0,-1 3 0 16,1-3 0-16,-2 5 0 0,1-2 0 0,0 0 0 15,1-2 128-15,0 2-128 0,-1-2 0 16,-1 2 0-16,-1-4 0 0,2 1 0 0,-3-1 0 0,1-1 0 0,1 4 0 16,-2-3 0-16,1 1 0 0,0 2 0 0,-1-3 128 15,0 3-128-15,0-4 0 0,0 1 0 0,0 1 0 16,0 0 0-16,0 1 0 0,0 0 0 0,0 2 0 15,0-3 0-15,0 3 0 0,-1-3 0 0,1 3 0 16,0-3 0-16,-1 0 0 0,-1 0 0 0,1-2 128 16,1 3-128-16,-3-2 0 0,3 1 0 0,0 1 0 15,-1-3 0-15,1 1 128 0,-1 1-128 0,1-2 0 16,0 4 0-16,1-3 144 0,0 0-144 0,2 4 0 16,-3-3 128-16,1 3-128 0,2-3 0 0,-2 2 0 0,-1-2 0 15,0 1 0-15,1-2 0 0,-1-1 0 0,-1 3 128 16,1-2-128-16,0 0 0 0,0 4 0 0,0-3 0 0,0 3 128 15,-1-3-128-15,1 3 0 0,1-3 176 16,-1 4-176-16,0-2 160 0,0 2-160 0,1 3 144 0,-1-4-144 16,0 0 128-16,0-3-128 0,0 3 0 0,0-2 128 15,0 2-128-15,0-3 0 0,0 3 0 0,0-1 0 16,-1 2 128-16,1 3-128 0,-1-3 0 0,0 1 0 16,-1 0 0-16,1-2 0 0,-2 3 0 0,2 2 0 15,0-2 0-15,0-3 0 0,-2 2 0 0,2-3 0 16,0 0 128-16,-1 1-128 0,0 1 0 0,0 0 0 0,1-2 144 0,-3 3-144 15,3 0 0-15,0-4 144 16,0 4-144-16,-1-4 0 0,1 5 128 0,0-1-128 0,0 1 0 16,-1 1 0-16,1 1 0 0,1-3 0 0,-3-1 0 15,-2 1 0-15,2 0 128 0,-1-1-128 0,0 3 0 16,0 1 0-16,0 0 0 0,0-2 0 0,1 0 128 0,0 1-128 16,-1 0 0-16,4-1 0 0,-1 2 128 0,0 0-128 15,-1-2 0-15,2 2 0 0,-1 1 0 0,1-5 0 16,-1 0 128-16,1 4-128 0,-1 0 0 0,1-1 0 15,0 0 0-15,0 1 0 0,-2 0 0 0,2-3 0 16,0-3 0-16,-1 3 0 0,1-2 0 16,0 3 0-16,-1 3 0 0,1-3 0 0,-1-6 128 0,1 4-128 15,0-3 0-15,0 2 0 0,0-4 0 0,0 3 0 16,-2-3 144-16,1-1-144 0,-1 0 0 0,2 2 144 0,-3-2-144 16,-1 4 0-16,0-3 0 0,1 1 0 15,-1-2 0-15,2 0 0 0,0 5 0 0,-1-4 128 0,1 0-128 0,-1 3 0 16,-1-3 144-16,2 3-144 0,-1-4 0 0,0-2 144 15,-1 2-144-15,0 1 0 0,-1-2 160 16,1-1-160-16,0 2 128 0,0 0-128 0,-1-3 0 16,0 1 128-16,0 0-128 0,0 0 0 0,0-2 128 0,1-1-128 15,0-2 128-15,1 2-128 0,-3 0 0 0,4 0 128 16,-1-1-128-16,1 1 0 0,-2 0 0 0,1 0 128 16,0-2-128-16,-1 1 0 0,1-2 0 0,1 2 0 15,-1-2 128-15,1 0-128 0,0-2 0 0,-3 1 0 16,3 1 0-16,-1 0 0 0,2-3 0 0,-2 0 0 15,0 2 0-15,-1 0 0 0,3-1 0 0,-1 1 0 0,0-1 0 16,-1 1 0-16,2-4 128 0,0 1-128 0,-2 0 0 0,2-1 128 16,1-10-128-16,0 12 0 0,0-4 0 15,0-8 128-15,0 0-128 0,0 11 0 0,0-11 144 0,0 9-144 16,0-9 0-16,0 0 128 0,0 0-128 0,0 0 0 16,0 0 0-16,0 12 128 0,0-12-128 0,0 0 0 15,0 0 0-15,0 0 0 0,0 0 0 0,0 0 128 16,0 0-128-16,0 0 0 0,0 0 0 0,0 0 0 15,0 0-368-15,0 0 16 0,11-5 0 0,2-4 0 32,0 0-2320-32,1-4-464 0,1 0-80 0</inkml:trace>
  <inkml:trace contextRef="#ctx0" brushRef="#br1" timeOffset="71262.92">25736 9126 10127 0,'0'0'448'0,"0"0"96"0,0 0-544 0,0 0 0 0,0 0 0 0,0 0 0 0,11 0 1472 15,-11 0 192-15,0 0 48 0,10 1 0 0,-10-1-928 0,0 0-176 16,0 0-32-16,0 0-16 0,0 0 80 0,0 0 0 16,9-5 16-16,-9 5 0 0,0 0-16 0,0 0 0 15,0 0 0-15,6-10 0 0,-1 2-224 0,-1-1-48 16,-2 2-16-16,0-4 0 0,-2 11 112 0,0-11 32 16,0-4 0-16,0-1 0 0,0 16-32 0,-2-11 0 15,0-2 0-15,-2 1 0 0,-1-4 48 0,0 5 16 0,1 2 0 0,-1-2 0 16,-3-1-144-16,1-2-16 15,-2-2-16-15,1-1 0 0,-3 3-176 0,-1-2-48 0,0-5 0 16,-2 3 0-16,-2 3 0 0,1-1-128 0,-3-2 192 16,2 0-64-16,-1 0-128 0,2 2 160 0,1 0-160 15,-1 1 160-15,0-3-32 0,-2 2-128 0,3-3 192 0,-1 2-64 16,0 2-128-16,-2-3 128 0,-1 0-128 0,0 2 128 16,1 2-128-16,-1 1 0 0,0-2 144 0,0 1-144 15,1-1 0-15,-1 2 128 0,-1 3-128 0,-2-3 0 16,1 2 0-16,0 1 128 0,-1-3-128 0,1 3 0 15,-4 1 192-15,0 1-48 0,0-3 0 0,1 3 0 16,0 0-144-16,0 3 0 0,0-3 0 0,1 1 0 16,1 3 0-16,0 1 0 0,1-1 0 0,1 2-176 15,-1 1 176-15,1 1 0 0,1 3 0 0,0 1 0 16,2-2 0-16,-1 2 0 0,0-3 0 0,2 4 0 16,-3 4 0-16,1-4 0 0,-1 0 0 0,0 2-128 15,3-1 128-15,0 3 0 0,-1-3 0 0,1 3 0 0,-2-1 0 16,0-3 128-16,-2 6-128 0,-2-3 128 0,1 0-128 0,0-2 128 15,-1 0-128-15,2 4 128 0,1 3-128 0,1-1 128 16,-1 0-128-16,0 1 128 0,3-4 32 0,0 2 16 16,-2-3 0-16,3 3 0 0,1 2 16 15,4 0 0-15,-2 1 0 0,0 1 0 0,-2-1-192 0,0 1 160 16,-1-2-160-16,4 2 160 0,-2 1-160 0,2 0 128 16,1 1-128-16,1 0 128 0,-3 0-128 0,2 1 0 15,2-2 0-15,-2 2 128 0,-1 1-128 0,2 1 128 16,1 2-128-16,1-2 128 0,3-1-128 0,-1 0 192 15,1-1-192-15,2 4 192 0,0 2-48 0,1-1 0 16,0 1 0-16,2-1 0 0,2-1 48 0,0-1 16 0,1 1 0 16,0 3 0-16,3 1-80 0,-1 2-128 0,1-4 176 15,1 2-176-15,0-1 160 0,0-1-160 0,0-1 128 0,-1-2-128 16,1 5 144-16,1-3-144 0,2-3 160 0,1-2-160 16,-1-3 176-16,2-1-176 0,0 2 192 15,3 1-192-15,1-2 208 0,1 2-64 0,-1-1-16 0,2 2 0 16,1-7-128-16,4 2 192 0,-1 4-192 0,5-2 192 15,1-2-192-15,1-3 160 0,-4 1-160 0,2 2 160 16,-2-2-160-16,2 2 128 0,0 1-128 0,2-2 128 16,-5-2-128-16,1 0 0 0,0-4 0 0,-2 2 128 15,4-1-128-15,-1 0 0 0,0 0 0 0,2 0 0 16,0 0 128-16,1 1-128 0,2-4 128 0,0 2-128 16,-2 1 128-16,0-4-128 0,-3-1 0 0,-3-1 128 15,1-1-128-15,-2 0 128 0,-3 0-128 0,1 0 128 0,-2-3-128 16,1 0 0-16,-1-4 0 0,0 2 128 0,0 1-128 15,-1-3 0-15,0-1 144 0,0 4-144 0,2 0 160 0,1-3-32 16,0-1-128-16,-1-1 192 0,2 4-192 0,1-4 0 16,2 0 0-16,-2-1 0 0,-3-6 0 0,1 2 0 15,-2 0 0-15,-1-1 0 0,0 1 128 0,-1 1-128 16,0-2 0-16,-1-2 144 0,-2-2-144 0,-1 0 0 16,-3 1 0-16,1-3 128 0,-1-1-128 0,-1-1 128 15,-2 0-128-15,-2-4 128 0,1 0 80 0,-5-4 16 16,2-3 0-16,-1-1 0 0,-5-1 16 0,0-3 0 15,-1-5 0-15,-2 3 0 0,-5 2-48 0,0 2-16 16,0 3 0-16,-2 3 0 0,-2 3 16 0,-1-2 16 0,-3 2 0 16,-2 2 0-16,-3 5-32 0,-1-2-16 0,-3 2 0 15,-3 2 0-15,-5 0-160 0,-3 0 128 0,1 4-128 16,2 2 128-16,0 1-128 0,0-2 0 0,-1 1 0 16,1 1 0-16,0 1-176 0,0 5 176 15,-4-3-128-15,4 4 128 0,-1 3-400 0,-1 4 0 0,-2-1 0 0,3 3 0 31,7-2-2544-31,1 2-512 0</inkml:trace>
  <inkml:trace contextRef="#ctx0" brushRef="#br1" timeOffset="73145.12">25763 19452 16527 0,'0'0'720'0,"0"0"176"0,0 0-720 0,0 0-176 0,0 0 0 0,0 0 0 15,0 0 1024-15,0 0 160 0,0 0 32 0,0 0 16 16,0 0-128-16,9-5-16 0,-9 5-16 0,0 0 0 16,0 0-240-16,0 0-64 0,0 0 0 0,0 0 0 15,0 0-112-15,0 0-16 0,8-7-16 0,-8 7 0 16,0 0 48-16,0 0 16 0,0 0 0 0,0 0 0 15,0 0-112-15,0 0 0 0,0 0-16 0,0 0 0 0,0 0-80 0,0 0-16 16,0 0 0-16,0 0 0 0,-10-1-16 0,-1 0 0 16,-1 1 0-16,-2 0 0 0,-3 1-16 0,-2 2-16 15,-3 0 0-15,-2 4 0 0,-2-2-128 0,-4 1-32 16,0 2 0-16,-2-3 0 0,-2 0-64 0,-2 1 0 16,-1 0-16-16,-1-4 0 0,0 1-48 0,-4 0 0 15,-4 4 0-15,-5-3 0 0,-4 2 0 0,-1 0-128 16,0-1 192-16,2-1-64 0,2 1-128 0,4 2 192 15,1-5-192-15,1 2 192 0,-1-3-192 0,1-1 128 0,1-1-128 16,3-2 128-16,1 1-128 0,3-2 160 0,2-2-160 0,3-1 160 16,4 1-160-16,0-2 160 15,3 2-160-15,2-3 160 0,2 2-160 0,3-2 0 0,3 1 0 0,3 3 0 16,0-1 0-16,5 2 0 0,-4 1 0 0,3-1 0 16,0-1 0-16,3 3 0 0,6 2 0 15,-8-3 0-15,1 1 0 0,7 2 0 0,0 0 0 0,-7 0 0 16,7 0 0-16,0 0 0 0,0 0 0 0,0 0 0 15,0 0 0-15,0 0 0 0,0 0 0 0,0 0 0 16,-6 5 0-16,6-5-144 0,0 0 144 0,0 0 0 16,-5 12 0-16,4 2-128 0,-1-3 128 0,4 0 0 15,0 2 0-15,1-1 0 0,-1 4-128 0,1 2 128 16,-2-1 0-16,2 4 0 0,-1 2 0 0,-1 2 0 16,-1 3 0-16,2 0 0 0,-1 2 0 0,0 6 0 15,-2 0 0-15,1-1 0 0,-1 3 0 0,-2 0 0 16,1 1 0-16,-2 1 0 0,0 2 0 0,0-4 0 15,0-1 0-15,1-4 176 0,-2 2-48 0,-1-7-128 0,3-2 304 0,-2 1-48 16,3-2-16-16,1-4 0 0,-2 0-16 16,1-2 0-16,1-1 0 0,-1-1 0 0,2-5-96 0,2 1 0 15,-2-5-128-15,2 1 192 0,-2-9-64 0,3 6-128 16,-3-6 176-16,0 0-176 0,0 0 144 0,0 0-144 16,5 8 0-16,-5-8 144 0,0 0-144 0,0 0 0 15,0 0 0-15,0 0 128 0,0 0-128 0,10-3 0 16,-10 3 0-16,0 0 128 0,11-4-128 0,-11 4 0 15,11-2 0-15,-11 2 0 0,8-8 0 0,-8 8 0 16,11-8 0-16,-1 5 0 0,-10 3 0 0,11-8 0 16,2 0 0-16,0 3 0 0,1-1 0 0,1 2 0 15,0 0 0-15,3 0 0 0,2-2 0 0,3 4 0 16,4 2 0-16,2 1 0 0,2-1 0 0,2 2 0 0,5 3 0 0,1-2 0 16,1 0 0-16,0-3 0 0,0 0 0 0,-2 0 0 15,-3 1 0-15,1 0 0 0,3 0 0 0,3 2 0 16,0 2 0-16,3-1 0 0,-1 1 0 0,2 0 0 15,0 1 0-15,-2-2 0 0,0 3 0 0,-5-1 0 16,-1-1 0-16,-2-1 0 0,-2 1 0 0,0 0 0 16,2-1 0-16,-1 1 0 0,1 1 0 0,1 1 0 15,0-5 0-15,-2 2 0 0,-2 0 0 0,-1 1 0 16,-1-3 0-16,-3-2 0 0,-3 2 0 0,-1 0 0 16,-2 1 0-16,-3 0 0 0,-1 1 0 0,-2-1 0 15,-3-1 0-15,1 1 0 0,0-1 0 0,-1 2 0 16,-4-1 0-16,-9-3 0 0,11 2 144 0,-1 1-144 0,-10-3 0 15,10 0 128-15,-10 0-128 0,0 0 0 0,0 0 128 0,0 0-128 16,0 0 160-16,0 0-160 0,0 0 192 0,0 0-64 16,0 0-128-16,8-5 192 0,-4-4 32 15,-2 1 0-15,0-3 0 0,-1-2 0 0,-1-3 96 16,0-3 32-16,0-2 0 0,0-2 0 0,-3-5-96 16,3-2 0-16,3-6-16 0,-1-7 0 0,1 0-96 0,-2-7-16 15,-1-2 0-15,1-2 0 0,3-1-128 0,1 3 0 16,2 2 0-16,0 4 0 0,2 2 0 0,-1 5 0 15,1 0 0-15,0 5 0 0,-2 4 128 0,1 4-128 16,-4 2 0-16,3 2 128 0,-2 5-128 0,1 3 128 16,-3 2-128-16,1 1 128 0,0 4-128 0,-2 1 128 15,0-2-128-15,-2 5 128 0,0 3-128 0,0 0 0 16,0 0 0-16,0 0 0 0,0 0 0 0,0 0 0 0,0 0 0 0,0 0 0 16,0 0-144-16,0 0 144 0,0 0-192 15,-10 5 192-15,-1 2-432 0,-1 2 32 0,0 5 0 16,-2 0 0-1,-2 1-2352-15,1-2-448 0,-2-1-112 0</inkml:trace>
  <inkml:trace contextRef="#ctx0" brushRef="#br1" timeOffset="74414.52">15228 3439 8287 0,'0'0'368'0,"9"-9"80"0,-1 1-448 0,-8 8 0 0,7-9 0 0,1 2 0 0,-3-1 1056 0,0-1 128 15,-1 2 32-15,-4 7 0 0,0 0-448 0,4-12-64 16,-2 5-32-16,-2 7 0 0,0 0 208 0,4-12 32 16,-1 2 16-16,-3 10 0 0,0 0 160 0,0 0 48 15,0 0 0-15,0 0 0 0,0 0-320 0,0 0-64 16,0 0-16-16,0 0 0 0,0 0-48 0,0 0-16 15,0 0 0-15,3 13 0 0,-1 1-160 0,-2 1-16 16,-2 2-16-16,0 2 0 0,-2 2 32 0,0 2 0 16,2 5 0-16,-3 1 0 0,-1 4 160 0,1 0 32 15,0 2 16-15,-1 0 0 0,0 2-112 0,-2-1-32 0,-1-3 0 0,0 2 0 16,0 3-256-16,0-2-48 16,-1-3-16-16,0-6 0 0,0-2-128 0,-2-2-128 0,-2 4 144 0,2-6-144 15,0-2 176-15,2 1-176 0,0-4 192 16,1-2-192-16,1-5 0 0,2 1 0 15,6-10 0-15,-5 5 0 16,5-5-256-16,-5 5-176 0,5-5-16 0,0 0-16 16,0 0-2096-16,0 0-400 0,-5-6-96 0</inkml:trace>
  <inkml:trace contextRef="#ctx0" brushRef="#br1" timeOffset="74730.02">14954 3781 6447 0,'0'0'576'0,"0"0"-576"0,-3-4 0 0,3 4 0 0,0 0 2704 0,0 0 432 16,0-9 96-16,3 3 16 0,-3 6-1328 0,0 0-256 15,6-4-48-15,1-1-16 0,1 0-416 0,2 1-96 16,2 3 0-16,2-2-16 0,2 1-176 0,6-1-16 15,2 3-16-15,4 4 0 0,2-3 32 0,4 0 0 16,2-1 0-16,3 3 0 0,0-2-128 0,2 3-32 16,-1 2 0-16,0-2 0 0,-3-1-416 0,-3-2-96 15,-2 3-16-15,-3 2 0 0,-2 1-80 0,-3-2-128 16,-3 2 176-16,-3-2-176 0,-3-1 0 0,-3 1-304 0,-2 0 48 0,-4-1 0 31,-6-4-2752-31,0 9-560 0</inkml:trace>
  <inkml:trace contextRef="#ctx0" brushRef="#br1" timeOffset="75380.05">14956 4307 9215 0,'0'0'816'0,"-8"-1"-656"0,8 1-160 16,-8 1 0-16,-1-1 896 0,9 0 128 0,-11 4 48 0,3-2 0 0,8-2-32 0,-9-1 0 15,1 0 0-15,8 1 0 0,-8 2 32 0,8-2 0 16,0 0 0-16,0 0 0 0,0 0 16 0,0 0 0 0,0 0 0 0,0 0 0 16,0 0-112-16,0 0-16 0,0 0 0 0,0 0 0 15,0 0-256-15,0 0-48 16,13-2-16-16,0-2 0 0,0 3 0 0,1 0 0 16,2-1 0-16,3 1 0 0,3 1-16 0,2 0-16 0,3 1 0 15,6 2 0-15,0-2-128 0,2 2-32 0,2-2 0 0,-1 0 0 16,2-1-48-16,-3 1-16 15,-2 2 0-15,1-1 0 0,-3 2 16 0,-3 1 0 0,-4 0 0 0,-3-1 0 16,-3 1-112-16,-7 0-32 0,0 1 0 16,0-3 0-16,-2-1-256 0,-2-2 128 0,-7 0-128 0,0 0 0 15,0 0 224-15,0 0-64 0,0 0-16 0,0 0 0 16,0 0-16-16,0 0-128 0,-9 0 192 0,-1 1-64 16,-4 0-128-16,-2 3 0 0,-5 0 0 0,-2-3 0 15,-3-2 192-15,-4 1-32 0,-1 1-16 0,-5 0 0 16,-3 2-144-16,-2-2 0 0,-5-2-160 0,3-2 160 15,1 0 0-15,3-4 0 0,1 2 0 0,3 1 160 16,2 3-160-16,4 1 0 0,2 1 0 0,3 1 0 0,2-2 0 0,6-2 0 16,3 5 0-16,4-2 0 0,9-1 0 0,0 0-176 15,0 0 48-15,0 0 0 0,0 0 128 0,12-2 0 16,2-4 0-16,9 0-128 0,2 1 128 0,4 2 0 16,1 1 0-16,4-3 0 0,3 0 0 0,2 1 0 15,4 1 0-15,3 0-128 16,0-4-1216-16,-3 3-256 0,-4 2-32 0,-4 1-16 15</inkml:trace>
  <inkml:trace contextRef="#ctx0" brushRef="#br0" timeOffset="97014.25">13061 14940 3679 0,'0'0'320'0,"0"0"-320"0,0 0 0 0,0 0 0 0,0 0 1792 0,0 0 304 16,0 0 48-16,-3-7 16 0,1-2-1248 16,2 9-240-16,0 0-48 0,0 0-16 0,0 0 80 0,1-7 16 15,-1 7 0-15,0 0 0 0,0 0 192 0,0 0 32 16,4-11 16-16,-4 11 0 0,0 0-64 0,0 0-16 15,0 0 0-15,0 0 0 0,0 0-144 0,0 0-16 16,0 0-16-16,0 0 0 0,0 0-208 0,-9 4-32 16,9-4-16-16,-9 7 0 0,-1 0-112 0,0 2-32 15,-3-1 0-15,0 3 0 0,1-2 0 0,0 3 0 16,1 0 0-16,-2 0 0 0,-2 2 0 0,-1 2 0 0,1 1 0 16,0 1 0-16,-2-1-32 0,1 1-16 0,-1 0 0 0,1 4 0 15,-2 4-96-15,2 0-16 0,0 0 0 16,-2 1 0-16,1 5 0 0,-1 0 0 0,0-1 0 0,3 4 0 15,-2-1 80-15,1 2 16 0,-1 0 0 0,2 1 0 16,1-1 32-16,-1 0 0 0,1-2 0 0,-1 1 0 16,2 2-16-16,1-1 0 0,2-1 0 0,1 1 0 15,2 1 16-15,2 2 16 0,1 1 0 0,3-2 0 16,1 0-144-16,1 0-128 0,0 2 192 0,3 0-192 16,1-2 208-16,1 0-64 0,1 1-16 0,-1-1 0 15,2 1-128-15,1 3 0 0,-1-3 144 0,1 0-144 16,0 0 128-16,0-2-128 0,3 0 128 0,-4-2-128 15,3 0 144-15,-2 0-144 0,-1-2 192 0,1 0-192 16,0 0 224-16,0 0-64 0,0-2-16 0,0 1 0 16,-3-1-144-16,4 3 160 0,-2-3-160 0,4 0 160 15,-2-1-160-15,0 1 0 0,3-4 144 0,-5 0-144 0,3-2 128 16,-1 0-128-16,-1-5 160 0,2 1-160 0,1-6 256 0,-4-1-32 16,3 0-16-16,-1-1 0 0,0-1-16 15,-1-3-16-15,-3 1 0 0,1-3 0 0,-7-7-16 0,6 9 0 16,-6-9 0-16,0 0 0 0,0 0 32 0,0 0 16 15,0 0 0-15,0 0 0 0,4-12 224 0,-6 0 32 16,0-4 16-16,-2 0 0 0,0-3-144 0,-1-2-16 16,-4-3-16-16,3-5 0 0,-3 1-304 0,1-5 160 15,-2-4-160-15,3-1 128 0,-1-4-128 0,0 0 0 16,0-1 0-16,0-4 128 0,3 0-128 0,-4 1 0 16,-3-2 0-16,5-1 0 0,-1-3 0 0,-1-1 0 0,-2 0 0 15,3-1 128-15,1 0-128 0,-1-1 0 0,2 1 0 0,-2 1 0 16,2 1 0-16,1 2 0 0,-2 0 0 0,2-3 0 15,0 3 0-15,3 1 0 0,-2 4 0 0,4-2 0 16,0 3 0-16,4 0 0 0,-2 2 0 16,3 0 0-16,0-1 0 0,5 3 0 0,3 1 0 0,1-1 0 15,4 2-128-15,0 3 128 0,-1 2 0 0,5 1 0 16,1 0 0-16,0 8 0 0,1 0-144 0,0 4 144 16,0 0 0-16,0 4 0 0,-1 5-128 0,-1 0 128 15,-3 6-176-15,-1-1 32 0,-3 2 0 0,-2 3 0 31,-3 2-1056-31,-10-1-208 0,10 5-32 0,-2 3-10432 0,-3-2-2080 0</inkml:trace>
  <inkml:trace contextRef="#ctx0" brushRef="#br0" timeOffset="97836.09">14689 14938 3679 0,'-8'-7'320'0,"6"-1"-320"0,1 0 0 0,1-2 0 0,0 3 3104 15,2-4 544-15,2 4 128 0,1-2 0 16,1 3-2176-16,2 0-432 0,1-1-80 0,0 2-32 0,0 1-224 0,2 0-64 15,-2 0 0-15,1 3 0 0,0 0-64 0,3 2 0 16,0 4-16-16,3 0 0 0,-2-2-176 0,4 7-16 16,0 0-16-16,1 4 0 0,0 4 0 0,5 0 0 15,2 2 0-15,0 4 0 0,4 4 32 0,0 3 16 16,1 3 0-16,0 7 0 0,1-1 112 0,-1 5 0 16,-3-3 16-16,-3 10 0 0,-2 4-144 0,-3 4-48 15,-3 2 0-15,-2-1 0 0,-1 5-80 0,-2 0-32 16,-2 1 0-16,-4 2 0 0,-2-2 16 0,-2 2 0 0,1-8 0 15,-3 1 0-15,-1-3 64 0,-2 2 16 0,-2 0 0 16,-1-3 0-16,-2 5-16 0,2-5 0 0,-2-2 0 0,0 0 0 16,2-1-160-16,-3-2-16 0,0-4-16 0,0 0 0 15,2-6-48-15,-1 1 0 0,1-2 0 16,-1-2 0-16,-2-3 0 0,3-4 0 0,-2-1 0 0,1-3 0 16,-4 1 64-16,3-1 16 0,-1-4 0 0,-1 1 0 15,-2-3 0-15,0-1 0 0,2-2 0 0,-3 0 0 16,-1-2-16-16,1-1-16 0,1-1 0 0,0-2 0 15,-1-1-48-15,1-3 0 0,1 0 0 0,0-3 0 16,2 0-32-16,0-2-16 0,0-3 0 0,10-2 0 16,-8 2-144-16,8-2 128 0,0 0-128 0,0 0 128 15,0 0-128-15,0 0 0 0,-5-5-160 0,3-5 160 16,5 2-1280-16,2-6-176 16,4-1-16-16,5-5-11776 0,3-4-2368 0</inkml:trace>
  <inkml:trace contextRef="#ctx0" brushRef="#br0" timeOffset="98830.21">9063 5279 13935 0,'-1'-15'608'0,"1"15"144"0,-3-5-608 0,2-3-144 0,0 2 0 16,-2 1 0-16,3-3 1072 0,-1 3 176 15,1 5 32-15,-4-4 16 0,4 4-160 0,-5-6-48 0,-3 1 0 0,3 3 0 16,-1-1-128-16,0 0-48 0,-3 2 0 16,1 1 0-16,-1 1-192 0,0 3-32 0,-1-1-16 0,0 4 0 15,-1 2-224-15,-1 5-64 0,-1 3 0 0,1 2 0 16,-2 1 48-16,0 4 0 0,0 6 0 0,0-1 0 15,-2 4 80-15,1 4 0 0,0 6 16 0,1 1 0 16,0 5-80-16,1 2-32 0,1 1 0 0,-1 2 0 16,0 2-144-16,0-1-16 0,2 1-16 0,0 0 0 15,-1-2-32-15,2 0 0 0,0-2 0 0,1-1 0 16,1-2 160-16,3-3 16 0,1 0 16 0,3-2 0 16,1 2 0-16,4-3 0 0,0 3 0 0,2-1 0 0,2-2-128 15,3-4-16-15,2-2-16 0,2-1 0 0,2-2-96 16,3-1-16-16,2-1 0 0,0-6 0 0,3 2-128 0,3-1 0 15,1 1 144-15,1-2-144 0,0-5 0 0,1 2 128 16,0-1-128-16,-2-2 0 0,-2-1 0 0,-1 0 0 16,0-1 0-16,-1 0 0 0,-2-2-320 0,3-1 32 15,-2 2 0-15,0-6 0 16,-4 1-2720-16,2-1-528 0</inkml:trace>
  <inkml:trace contextRef="#ctx0" brushRef="#br0" timeOffset="99438.96">10693 4941 17503 0,'0'0'768'0,"-4"-2"176"0,1-6-752 0,3 8-192 15,-2-6 0-15,2 6 0 0,0 0 1184 0,0 0 208 16,0 0 32-16,0 0 16 0,0 0-656 0,0 0-128 16,0 0-16-16,6 5-16 0,2 2 80 0,3 1 32 15,2 5 0-15,2 1 0 0,3 1-96 0,2 7 0 16,3 1-16-16,3 2 0 0,0 4 16 0,4 4 0 15,-2-1 0-15,15 15 0 0,-5 0-128 0,-1 3 0 16,-7-1-16-16,5 3 0 0,-2 3-208 0,-2 2-32 16,0 0-16-16,-1-1 0 0,0 2-48 0,-1-4-16 15,-1 0 0-15,-1-1 0 0,-2-1 144 0,-2 0 16 0,-2 0 16 0,-1 0 0 16,-4 2 32-16,1 0 16 16,-6-1 0-16,-1-3 0 0,-1-1-48 0,-4 3-16 15,-1-1 0-15,-4 0 0 0,-1-4-16 0,-2 1-16 16,-1 1 0-16,-2 2 0 0,0-5-48 0,-3 0 0 0,-1-3 0 0,-3 1 0 15,-2-2-48-15,-1 0-16 0,1-2 0 0,-1-2 0 16,-2-3-192-16,0 1 144 0,-1-2-144 16,0-2 128-16,0-6-128 0,0-2 0 0,1-3 0 0,0-2 0 15,3-6-1536-15,-2-1-320 16,3-2-80-16</inkml:trace>
  <inkml:trace contextRef="#ctx0" brushRef="#br0" timeOffset="101595.43">25776 14368 10127 0,'0'0'448'0,"0"0"96"0,0 0-544 0,10 5 0 0,1 2 0 0,0-4 0 15,-11-3 1104-15,10 4 112 0,0-1 32 0,0 3 0 16,0-4-944-16,-10-2-304 0,10 4 160 0,-10-4-160 16,9 5 0-16,-9-5 0 0,8 9-192 0,0-4 192 15,-2 4-144-15,-6-9 144 0,8 5 0 0,-5 1 0 16,-3-6 0-16,0 0 0 0,8 9 160 0,-8-9-32 16,8 5 144-16,-8-5 48 0,10 5 0 0,-10-5 0 15,10 8-32-15,-1-5 0 0,-9-3 0 0,11 3 0 16,-2 2 224-16,0 1 64 0,-9-6 0 0,10 3 0 15,-10-3 192-15,12 4 32 0,-3 1 16 0,-9-5 0 0,0 0 144 0,11 0 48 16,-11 0 0-16,12-1 0 0,-12 1-48 16,10-3-16-16,-3-2 0 0,-7 5 0 0,9-5-240 0,-9 5-64 15,7-10 0-15,-2 2 0 0,-2-3 112 16,0 1 16-16,-3 0 0 0,-1-4 0 0,-1 1-192 0,0 0-16 16,-2-1-16-16,-1 0 0 0,0 0-160 0,-1 2-48 15,-3-5 0-15,1-1 0 0,-2 2-112 0,0 1-32 16,-2-3 0-16,1 1 0 0,1 2-48 0,-3 0-16 15,-2-2 0-15,3 1 0 0,0-2 0 0,1 0-128 16,-3 3 192-16,3 0-64 0,-2-1-128 0,1 0 160 16,-1-1-160-16,0-1 160 0,2 2-160 0,-2 2 128 15,-2 2-128-15,-1 0 128 0,1 0-128 0,-1 3 0 16,2-3 0-16,-3 3 0 0,-1-4 0 0,1 2 128 0,-2-1-128 16,-2 0 0-16,-2-4 144 0,2 5-144 0,0 1 160 15,2-2-160-15,0 2 128 0,1-1-128 0,1 0 0 16,0 1 144-16,1-1-144 0,-1 3 0 0,-2-3 0 15,2 4 0-15,2 0 0 0,0 0 0 0,-2 2 128 16,2-2-128-16,0 0 0 0,0 4 0 0,-1-5 144 0,1 3-144 16,-1 1 0-16,-2-1 128 0,-1-1-128 0,0 1 0 15,1 2 0-15,0 0 128 0,-1 2-128 0,0-3 0 16,-1 2 0-16,-1 1 0 0,1 1 0 0,-2 0 0 16,2 0 0-16,0 0 0 0,-2-2 0 0,0 2 128 15,0 2-128-15,1 0 0 0,0 1-176 0,0 0 176 16,2 0 0-16,1 0 0 0,-1 0 0 0,2 1 0 15,0 1 0-15,1-1 0 0,-2 0 0 0,0 1 0 0,0 1 0 16,0-1 0-16,1 2-128 0,-1 3 128 0,-1-2 0 0,1 2 0 16,1-3 0-16,0 3 0 0,-4-1 0 0,2 2 0 15,0-3 0-15,1 3 0 0,1-4 0 0,0 3 0 16,0 2 0-16,2-3 0 0,0 2 0 0,1-2 0 16,0 1 128-16,-1-1-128 0,2 3 0 0,0 2 128 15,-2-4-128-15,1 2 0 0,0 2 176 0,0 0-176 16,-1-1 160-16,1 1-160 0,0 0 160 0,1 1-160 15,0 2 160-15,3-1-160 0,0-4 192 0,1 2-64 16,-1 1-128-16,1 0 192 0,0 2-192 0,2-1 144 16,-2 0-144-16,0 1 128 0,1 1-128 0,2 3 0 15,1-4 0-15,-3-1 128 0,2-1-128 0,-1 1 0 16,2 5 144-16,0-2-144 0,1-1 0 0,1-1 128 0,-2 1-128 16,1-1 0-16,-1-1 0 0,1-1 144 15,1 1-144-15,1 0 0 0,1-2 192 0,-1 0-64 0,0 1 0 16,0 1-128-16,1-2 128 0,1 2-128 0,0-1 0 0,0-3 0 15,-1-2 144-15,1-10-144 0,-1 12 0 0,1-5 144 16,0 5-144-16,0-12 0 0,0 0 144 0,0 0-144 16,-4 7 0-16,4-7 144 0,0 0-144 0,0 0 0 15,0 0 128-15,0 0-128 0,0 0 0 0,0 0 0 16,0 0 192-16,0 0-64 0,0 0 0 0,0 0-128 16,0 0 176-16,-1-11-176 0,1 1 160 0,0-3-160 15,1 4 128-15,0-4-128 0,2 2 0 0,-1-2 0 16,1-3 0-16,2 2 0 0,0 0 0 0,4 0 0 15,-2-3 0-15,1-1 0 0,2-1 0 0,2-1 0 16,0-2 0-16,4 2 0 0,-2-5 0 0,0 3 0 16,-2 2 0-16,2 1 0 0,0 0 0 0,0 1 0 15,0-1 0-15,0-3 0 0,-1 3 0 0,5-4 0 0,2 1 0 0,-1 2 0 16,-1 1 0-16,0 1 0 0,1-1 0 0,-1-1 0 16,1-3 0-16,1 3 0 0,2 3 0 0,-1 1 0 15,2 0 0-15,0 1 0 0,-1 0 0 0,0 0 0 16,0 2 0-16,1 1 0 0,-1 0 0 0,-1 0 0 15,-1 5 0-15,1-2 0 0,-1 5-144 0,2 0 144 16,-1 2 0-16,5-2-144 0,-3 0 144 0,2 3 0 16,1 1-144-16,1 0 144 0,4 1-160 0,2-1 160 15,4 0-208-15,1 4 80 0,0-2 128 0,-1 1 0 16,0 2 0-16,-3 3 0 0,-1-1-144 0,0 3 144 16,0-2-160-16,0 5 160 0,-1 2 0 0,0 0 0 0,1 3-128 15,0 2 128-15,-1-1 0 0,0 3 0 0,1 1 0 16,-2 4 0-16,0-6 0 0,-4 1 0 0,-4 1 0 0,1 1 0 15,-1-5 0-15,-3 1 0 0,-2 1 0 0,-3-1 0 16,-2-1 0-16,1-1 0 0,-5-3 0 0,-1 2 0 16,0 0 0-16,0 0 160 0,-1-4-160 0,-2-2 128 15,-5-11-128-15,5 11 0 0,-1 0 0 0,-4-11 0 16,0 0 0-16,0 0-256 0,0 0 48 0,0 0 0 31,0 0-1904-31,0 0-384 0,0 0-80 0</inkml:trace>
  <inkml:trace contextRef="#ctx0" brushRef="#br0" timeOffset="102799.55">24994 13672 10127 0,'0'0'896'0,"0"0"-704"0,0 0-192 0,0 0 0 0,0-6 1280 0,0 6 240 15,0 0 32-15,0 0 16 0,-4-10-368 0,4 10-80 16,-4-7-16-16,4 7 0 0,-5-5-144 0,5 5-48 16,-5-6 0-16,5 6 0 0,0 0-16 0,0 0 0 0,0 0 0 15,0 0 0-15,-6-5-192 0,6 5-64 16,0 0 0-16,0 0 0 0,0 0-160 0,0 0-32 15,0 0-16-15,0 0 0 0,11-1 112 0,2-1 32 0,1 1 0 0,1 0 0 16,3 0-32-16,4 1 0 0,3 1 0 0,1 1 0 16,-2-2-112-16,2 3-32 0,1 1 0 0,1 1 0 15,-1-1-112-15,1-1-32 0,0 2 0 0,0 4 0 16,0-1-48-16,1 3-16 0,1 0 0 0,3 3 0 16,1 0-192-16,1 2 0 0,3 2 128 0,-2 1-128 15,-1 5 0-15,1 4 0 0,-3-1 0 0,-1 1 0 16,-2 1 128-16,-2 0-128 0,-1 4 0 0,-3 3 0 15,-1 1 0-15,-3 0 0 0,2 1 0 0,-2 2 0 16,-1-1 160-16,-1-1-160 0,0-1 160 0,-2-2-160 16,1-3 208-16,-2-3-48 0,2 0-16 0,-4-2 0 15,2 0 192-15,-3-4 48 0,0 1 0 0,-1-1 0 0,1 0 0 0,-1-1 0 16,-4-1 0-16,-1-3 0 0,-1-4-208 0,0 1-48 16,-2-1 0-16,-1-2 0 0,-1-3-128 0,-1 0 160 15,0-2-160-15,0-2 160 0,0-5-160 0,0 0 128 16,0 0-128-16,0 0 128 0,0 0-128 0,0 0 160 15,-7-3-160-15,0-2 160 0,2-3-160 0,-1 1 192 16,6 7-192-16,-9-12 192 0,2-2-192 0,-1 0 0 16,0-2 144-16,1-1-144 0,-5-2 0 0,2-1 144 15,0-2-144-15,-2-1 0 0,-2 2 144 0,0-1-144 16,-1-6 0-16,0 3 144 0,0-1-144 0,-2-2 0 16,-2-1 0-16,0 0 0 0,1-1 0 0,3-2 0 15,-3 1 128-15,0-1-128 0,1-4 0 0,-2-3 0 0,-3 3 0 0,0 0 0 16,1 0 0-16,-2 1 0 0,1-2 0 0,1 0 0 15,-1 2 0-15,0 4 0 0,0 2 0 0,-1 5 0 16,1-1 0-16,-3 6 0 0,-1 3-128 16,-1 1 128-16,0 1 0 0,0 1 0 0,0 4 0 0,-1 4 0 15,0 1 0-15,0 3 0 0,3 1-192 0,-3 0 192 16,2 1-144-16,-2 0 144 0,1 1 0 0,0-1 0 16,-4 0 0-16,2-1 0 0,1 0 0 0,3 1 0 15,1 2 0-15,1 1 0 0,0-4-128 0,2 1 128 16,4 2 0-16,0-2 0 0,3-1 0 0,1 0 0 15,1 0 0-15,2 0 0 0,1 0 0 0,9 0 0 16,-8-1 0-16,8 1-208 0,0 0 32 0,0 0 16 31,0 0-1376-31,3-12-288 0,2 3-48 0</inkml:trace>
  <inkml:trace contextRef="#ctx0" brushRef="#br0" timeOffset="105368.42">24854 8940 8287 0,'-7'-10'736'0,"0"2"-592"0,5-4-144 0,-2-4 0 0,1 2 2880 0,2-1 560 16,1 1 96-16,0-1 32 0,0 0-2832 0,1-1-560 15,1 2-176-15,0 2 0 0,1-4 0 0,-1 2 0 16,3-1 0-16,-1 1 0 0,0 3 0 0,0-2 0 15,0-2 0-15,-1 2 0 0,1 2 0 0,0-2 0 0,0 1 0 0,-2 1 0 16,1-3-192-16,0 1-128 0,-1 2-32 0,-1-2 0 31,-1-1-352-31,0 0-80 0,2-2-16 0,-1 0 0 0,-1-1 800 0,0-1 128 0,0-2 32 0,0-1 16 16,0 1 800-16,1-2 176 0,2-2 16 0,-3 0 16 16,0 2-288-16,0 2-48 0,0-3-16 0,-2 0 0 15,1 0-352-15,4 3-80 0,1 1-16 0,-1-1 0 16,2 1-256-16,1 1-128 0,-1 0 128 0,0 1-128 15,0 1 0-15,0 1 128 0,-1-2-128 0,-1 2 0 16,0 1 256-16,0 4-16 0,-3-3-16 0,0 2 0 16,0-1 64-16,-2-1 16 0,1 5 0 0,-2 0 0 15,3 8-16-15,0 0 0 0,0 0 0 0,0 0 0 16,0 0-96-16,0 0 0 0,-6 11-16 0,1 2 0 16,1 1 16-16,2 4 16 0,0 1 0 0,1 5 0 0,0 1 816 0,0 5 144 15,1-1 48-15,0 5 0 16,-2 2-1664-1,1 3-336-15,-1 2-64 0,2 3-16 0,0 3 864 0,0 6 288 0,0 0 0 0,-2 2 0 0,1 2-64 0,0 0-16 16,-1 1 0-16,1 0 0 0,0-1-16 0,0 0-16 16,1 2 0-16,-2-2 0 0,1-1 80 0,0 0 32 15,0-2 0-15,-1 0 0 0,0 0 48 0,-1 1 16 16,1-2 0-16,-1 3 0 0,1 0-32 0,-1 3 0 16,-2-1 0-16,5-3 0 0,0-1 0 0,-1-1-16 15,-1-3 0-15,1 3 0 0,1-1-80 0,3 2-16 16,-2 1 0-16,3 0 0 0,0-1-80 0,-1 1-128 15,1-4 176-15,-1-3-176 0,1 2 176 0,-2-1-176 0,2 1 160 16,1-3-160-16,0 0 128 0,1 1-128 0,-1-1 0 16,-1 1 144-16,4 3-144 0,-2-5 128 15,-2 0-128-15,2 1 128 0,0 1-128 0,-1 4 0 0,-2-2 0 0,1 1 0 16,0 0 0-16,0-4 0 0,-2 1 128 16,2 3-128-16,1 0 160 0,0-2 0 0,-1 1 0 0,0-1 0 15,0 2-160-15,0-1 0 0,-1-5 0 0,0 4 128 16,1-5 0-16,-4 3-128 0,1 0 192 0,2-4-64 15,-2 1 0-15,1 0-128 0,1 1 192 0,0-1-64 16,2-2-128-16,-3 3 0 0,2-7 144 0,0 2-144 16,1 1 144-16,0 2-144 0,1-2 192 0,-1 0-192 15,0-1 224-15,1 0-64 0,-1-2-16 0,-2 1 0 16,1-2-144-16,-1 0 0 0,1 2-192 0,-2-2 192 0,-1 1 0 16,-1 1 0-16,-1-1 0 0,1 1 0 0,0 0 0 0,0 2 0 15,-1-1 0-15,1-2 0 16,0 5 128-16,1-1 64 0,-1-4 0 0,0 1 0 0,0 2-192 15,0-2 0-15,0 0 0 0,0-1 128 0,0-3 0 0,0 1-128 16,0-2 192-16,1-2-64 0,2 1 64 16,1-1 16-16,-3-2 0 0,2 3 0 0,-1-3-80 0,1-1 0 15,1 0-128-15,-1-1 192 0,1 0-16 0,0-3-16 16,1 3 0-16,-1-1 0 0,0 1-160 0,-1-3 128 16,0 5-128-16,0-5 128 0,-2 1-128 0,3-1 128 15,1 5-128-15,0-3 128 0,0 0-128 0,-1-3 0 16,2 3 0-16,-1-3 128 0,-1-1-128 0,1 1 0 15,-2-1 0-15,-1-2 128 0,2 0-128 0,0-1 0 0,-2 2 144 16,2-2-144-16,-4-1 0 0,1 0 0 0,2-1 0 0,-1 1 128 16,-2-1-128-16,2 0 0 15,-1-1 0-15,2 1 128 0,-2 0-128 0,-1-2 0 0,0 1 0 16,1 2 0-16,-1-2 0 0,0-1 0 0,0 1 0 0,3-3 0 16,-3 1 0-16,1-1 0 0,-1 0 0 15,1-5 128-15,0 3-128 0,1 1 0 16,-2-13 0-16,-2 10 0 0,1 0 0 0,0 1 0 0,0-2 0 0,-2-1 0 15,3-8 0-15,0 0 0 0,0 0 0 0,-2 9 0 16,2-9 0-16,0 0 0 0,0 0 0 16,-6 7 0-16,6-7 0 0,0 0 0 0,0 0 0 0,-7 0 0 15,7 0 0-15,0 0 0 0,-9-5 0 0,3 0 0 16,1-6 0-16,1 4 0 0,0-5 0 0,0 0 0 16,-2-1 0-16,2-5 0 0,-2-2 0 0,0-3 0 15,1-1 0-15,0 1 0 0,0-6 0 0,0-1 128 16,1 0-128-16,0-6 0 0,-1-1 0 0,0-2 0 15,2 0 0-15,-1-2 0 0,0-1 0 0,0-4 0 0,-1 0 0 0,1-1 0 16,-1-1 0-16,3 4 0 16,0-3 0-16,1 1 0 0,-2 0 0 0,2-1 128 15,-1 3-128-15,-1-3 0 0,1-2 0 0,-2 3 0 16,2-6 0-16,1 3 0 0,-1-2 0 0,-1-1 0 0,1-3 0 16,-1 1 0-16,-1-4 0 0,2 2 0 0,0 0 0 15,2-2 0-15,0-6 0 0,-2 3 0 0,2-5 0 16,2 0 0-16,0 5 0 0,1-2 0 0,1-1 0 0,0 1 0 15,-1 2 0-15,2-3-128 0,0 0 128 0,0 0 0 16,0 4 0-16,-2-1 0 0,-1 1 0 16,-1 0 0-16,-2 1 0 0,0-1 0 0,0-6 0 0,-2 6 0 0,-1-1 0 0,0 1 0 15,1 2 0-15,-1-6 0 0,-4 5 0 16,4-4 128-16,0 2-128 0,1 0 0 16,-2-4 0-16,2 4 0 0,1-2 0 0,0 2 0 15,-2-3 0-15,3 3 0 0,0 0 0 0,0 3 0 16,-3-4 0-16,0 2 0 0,0 3 0 0,0 1 0 15,2 2 0-15,-3 2 0 0,1-1 0 0,1 1 0 0,0 1 0 16,0 0 0-16,-1-1 0 0,0 2 0 0,1-1 0 16,-1 3 0-16,1 4 0 0,1-3 0 0,-1 1 0 15,1 1 0-15,-1 0 0 0,1 1 0 0,-1-4 0 0,2 2 0 16,1-2 0-16,0 1 0 0,0 1 0 16,1-1 0-16,2 5 0 0,-2-1 0 0,0 1 0 0,0 1 0 15,1 0 0-15,-1 0 0 0,-1 1 0 0,0 4 0 16,0-1 0-16,1 1 0 0,0 2 0 0,-1-1-128 15,0 1 128-15,-1 2 0 0,0 3 0 0,1-1 0 0,0-1 0 0,0 3 0 16,-1 0 0-16,1 3-128 0,1-4 128 0,-1 2 0 16,0-1-144-16,0 2 144 0,-1-3 0 0,1 0 0 15,0 4-144-15,0-2 144 0,-2 1 0 0,1 4-128 16,-1-3 128-16,-1 4 0 16,0-1-160-16,1 3 160 0,-2 0-128 0,0 1 128 0,0 3 0 0,1 0-128 15,-1 3 128-15,-1 2 0 0,0-4 0 0,-2 5 0 16,3-1 0-16,-1 3-128 0,-1-2 128 0,0 4 0 15,-1-2 0-15,2 2 0 0,5 5 0 0,-9-5-128 16,2 1 128-16,-1 0 0 0,-1 4 0 0,0 3-128 16,9-3 128-16,-9 5 0 0,9-5 0 0,-10 8-160 15,3 3 160-15,-1 1 0 0,0-1-144 0,2 4 144 16,0 4 0-16,1 3-144 0,-1 3 144 0,1 1 0 16,0 3-144-16,3 4 144 0,-3 4 0 0,1 1-144 15,0 4 144-15,0 4 0 0,2 1-208 0,0 2 64 0,2 2 16 0,2 1 0 16,-4 2 128-16,2 2-208 15,0 1 80-15,2 4 128 0,-1-3-192 0,2 2 192 16,-1 1-160-16,1-3 160 0,0 5-128 0,-1 0 128 16,1 3 0-16,-1-1-144 0,-2 1 144 0,1 2 0 0,2-5 0 0,-1 2-128 15,3 2 128-15,-5 3 0 0,1-2 0 16,2 3 0-16,0 1 0 0,0 2 0 0,0 0 0 0,-1 0 0 16,1-2-224-16,0 2 32 0,-2 2 16 0,3 0 0 15,-2 0 176-15,2-2 0 0,1 2 0 0,-1 5 0 16,-2-5 0-16,2-1 0 0,1 1 0 0,2 0 0 15,-2-1 0-15,0 0 0 0,0 0 0 0,0 3 0 16,-1-3 0-16,1-1-128 0,-1-2 128 0,0 0 0 16,-2 1 0-16,-1-1 0 0,-1 2 0 0,3-1 0 15,-1-2 0-15,0 0 0 0,-2 0 0 0,2 2 0 0,1-2 0 0,-2 0 0 16,-1 1 0-16,1 1 0 0,2-1 0 0,-1 5 0 16,1-2 0-16,0-2 176 0,-1 1-176 0,1 0 0 15,-1-1-160-15,2-1 160 0,-2-3 0 0,1-1 0 16,-2 0 0-16,-1-4 0 0,3 1 0 0,-1-2 0 15,0-4 0-15,-1 1 160 0,1-1-160 16,1-3 0-16,0-1 0 0,-1 0 0 0,4 1 0 16,-2-2 0-16,1-2 0 0,0-1 0 0,1-5 144 0,-1 0-144 15,-2-4 160-15,2 1-160 0,1-6 0 0,-1-4 0 16,-2-7 0-16,1 4 0 0,-1-5 0 0,-1-3 0 16,1-6-176-16,1-3 176 15,1-7-1296-15,-5-6-144 0,0 0-32 0,4-11-10560 16,1-13-2112-16</inkml:trace>
  <inkml:trace contextRef="#ctx0" brushRef="#br0" timeOffset="106568.43">24824 9445 7359 0,'-18'2'656'0,"0"-2"-528"0,0 0-128 0,1 0 0 16,-1 0 2528-16,1 0 480 16,3-2 80-16,2-2 32 0,1-4-1488 0,1 2-288 15,3-3-64-15,-2 0-16 0,-3-4-240 0,3 1-64 0,0-1 0 0,-2-2 0 16,1-3-256-16,-4 0-48 16,4-1-16-16,-2-3 0 0,1-3 96 0,2 0 16 0,0-6 0 0,0 1 0 15,3 0-240-15,2-1-32 0,0-4-16 0,3 2 0 16,1 0-32-16,5-1-16 15,3-3 0-15,6 1 0 0,5 6-112 0,4-1-32 0,1 3 0 0,5 3 0 16,1-3-128-16,2 5-16 0,1 3-128 0,-1 2 192 16,1 3-192-16,1 2 144 0,1 3-144 0,-2 0 128 0,-3 5 0 15,1 3-128-15,-3 5 192 0,-2 5-64 16,0 4-128-16,-1 6 0 0,-1 1 144 0,-3 5-144 0,-5 0 0 16,-2 8 0-16,-2 3 0 0,-6 4 0 15,-2 2 0-15,-4 3 0 0,-3-2 128 0,-3 1-128 0,-4-2 192 0,-7 0-48 16,-3-2 0-16,-3-1 0 0,-2-4 272 0,-3-2 48 15,-3-1 16-15,-1-5 0 0,2 4 272 0,-2-7 48 16,-1-1 16-16,1-3 0 0,3-2-112 0,0-6-32 16,1-5 0-16,2-3 0 0,2-3-192 0,1-5-32 15,2-4-16-15,2-3 0 0,1-2-176 0,1-4-16 16,1-5-16-16,4-6 0 0,2-4-224 0,5-7 176 16,4-4-176-16,6-6 160 0,6 2-160 0,5 3 0 15,3 1 0-15,2 5 0 0,2-1 0 0,3 6-176 16,0 2 176-16,2 8-192 0,-1 4 192 0,2 3-160 15,3 3 160-15,-1 6-160 0,-1 3 160 0,1 8 0 16,-1 3-144-16,-1 4 144 0,-1 6-144 0,-2 5 144 16,-2 7-192-16,-4 3 192 0,-2-1-192 0,-8 5 192 15,-2 3-192-15,-7 2 192 0,-2 0-192 0,-7-1 64 0,-2 1 128 16,-7-2-208-16,0 0 208 0,-5-6 0 0,-3-3 0 16,-1 0 0-16,-3-5 0 0,0-1 0 0,-4-4 0 0,1-2 0 15,0-3 256-15,2-4 0 16,2-5 0-16,1-4 0 0,0-5 16 0,2-3 0 0,2-2 0 0,3-6 0 15,2-3-64-15,3-1-16 0,2-5 0 0,3-6 0 16,3-4-48-16,6-4-16 0,4-8 0 0,3 0 0 16,5-3-128-16,6 1 0 0,3 2 0 0,4-1 0 15,6 4-128-15,1 2-64 0,3 7-16 0,1 4 0 0,5 2 16 0,-1 7 0 16,-1 4 0-16,1 7 0 16,2 2 192-16,1 7-192 0,0 8 192 0,-3 4-192 15,-2 4 192-15,-5 6-144 0,-3 4 144 0,-6 4-128 0,-6 4 0 0,-6 4 0 16,-5 0 0-16,-3-1 0 0,-4 3 128 15,-4-2-208-15,-5-4 80 0,-4-1 128 0,-4-2 0 0,-4-4 0 16,-3 2 0-16,-5-6 0 0,-4 0 0 0,0-4 240 16,-3-3-48-16,0-1 0 0,0-6 128 15,2-2 0-15,2-6 16 0,3-2 0 0,2-2-48 0,4-3-16 16,4-4 0-16,3-4 0 0,5-4-64 0,2-4-16 16,2-1 0-16,7-6 0 0,1 1-192 0,2 2 144 15,5-1-144-15,4 3 128 0,2-2-128 0,4 3 0 16,4 1 0-16,3 7 0 0,1 3-192 0,1 7 192 15,0-2-160-15,1 7 160 0,0 2-160 0,-2 7 160 16,-1 1-160-16,-1 3 160 0,-2 5-320 0,-6 1 48 16,-5-1 0-16,-5 2 0 15,-7 2-1136-15,-6-1-240 0,-6-1-32 0,-4 2-11472 16,-2 3-2288-16</inkml:trace>
  <inkml:trace contextRef="#ctx0" brushRef="#br0" timeOffset="108152.27">27913 8174 7359 0,'0'0'656'0,"0"0"-528"0,-5-5-128 0,-1 1 0 0,6 4 1984 15,-7-3 352-15,-1 2 80 0,8 1 16 0,-10-3-1152 0,1 0-208 16,0-1-48-16,9 4-16 16,-10-3-32-16,2 2 0 0,8 1 0 0,0 0 0 0,-7 2 96 15,7-2 16-15,0 0 0 0,0 0 0 0,0 0-176 0,0 0-16 16,0 0-16-16,0 0 0 0,13-2-48 0,3-1 0 15,3 1 0-15,4-3 0 0,2-4-128 0,7 1-16 16,6-3-16-16,4 2 0 0,4-3-240 0,6 2-48 16,7 1-16-16,3-3 0 0,3-2-96 0,0 1-16 15,-1-4 0-15,4 2 0 0,5 0-48 0,2 2-16 16,4 4 0-16,-2-3 0 0,-1-4-64 0,-2 4-128 16,-2-2 176-16,3-2-176 0,5 4 176 0,-4 0-176 15,-3 0 160-15,-3-2-160 0,-3 2 256 0,-3 3-64 16,-1-2 0-16,1 3 0 0,-1-2 160 0,0 4 32 15,-6-3 0-15,-4 1 0 0,-2 2-96 0,-4-3-16 16,-4 3 0-16,-1-5 0 0,-2 4-96 0,-4-2-32 16,-1 1 0-16,-2 3 0 0,0-4-144 0,-3 3 0 15,-2-2 144-15,-1 3-144 0,-3 1 0 0,-2 1 128 16,-3-3-128-16,-5 3 0 0,-3-1 0 0,0 3 0 0,-3-1 0 16,-8 2 0-16,0 0 0 0,0 0 0 0,0 0 0 0,0 0 0 15,0 0 0-15,0 0-160 0,-12 3 160 0,-2 1 0 16,-3-2 0-16,-3 3-128 0,-4 0 128 0,-4 0 0 15,0 3 0-15,-3-2 0 0,-2 3 0 0,-2 0 0 16,-4 1 0-16,1 1 0 0,0-1 0 0,-1-1 0 16,-4 5 0-16,-2-4 0 0,-4 0 0 0,-4 3 0 15,-3-3 0-15,-3 4 0 0,-4 1 0 0,2-1 0 16,2-1 0-16,-6 2 0 0,-3-1 0 0,-6 0 0 16,-5-6 0-16,1 3 0 0,3 2 0 0,-2 1 0 0,-3 6 0 0,-2-5 0 15,0-1 0-15,1 0 0 0,4 2 0 0,4-2 0 16,0 1 0-16,4-1 0 0,-2 0 0 0,1 1 0 15,-1 0 0-15,5 2 0 0,3-7 0 0,6 3 0 16,5-4 0-16,-1 1 0 0,2 0 0 0,1-2 0 16,2-1 0-16,5 1 0 0,5-4 0 0,3 2 0 15,5 0 0-15,3-2 0 0,8 0 128 0,4 0-128 16,3 1 0-16,12-5 144 0,0 0-144 0,0 0 0 16,0 0 0-16,16-1 0 0,4-1 0 0,8 0 0 15,6-2 0-15,7-1 0 0,3 1 0 0,6-4 0 16,3 2 0-16,6-4 0 0,2 2 0 0,5-2 0 15,4 2 0-15,5-3 0 0,5-4-128 0,-1 1 128 16,-3 1 0-16,-1-1 0 0,4 1 0 0,3 2 0 16,2-3 0-16,2 0 0 0,-6-3 0 0,1 5 0 15,0-5 0-15,2 3 0 0,1 2 0 0,-4 1 0 16,-6-1 0-16,-3 1 0 0,-3 1 0 0,-4-1 0 16,-2 2 0-16,-1-1 0 0,-1 2 0 0,-1-2 0 15,-9 2 0-15,0-1 0 0,-7 3 0 0,-3 0 0 0,-4 1 0 16,-1 1 0-16,-3-1 0 0,-4 0 0 0,-6 3 0 0,-4 0 0 15,-1-1 0-15,-6 2 128 0,-11 1-128 0,8 0 128 16,-8 0-128-16,0 0 0 0,0 0-160 0,0 0 160 16,0 0 0-16,0 0-144 0,-8 1 144 0,-3 3 0 15,-2-1 0-15,-2 2 0 0,-2-1 0 0,1-1-128 16,-5 4 128-16,0 2 0 0,-2-2 0 0,-1 3 0 16,0-3 0-16,-2 3 0 0,-3-6 0 0,-4 2 0 15,-5 3 0-15,-3-1 0 0,-2-2 0 0,-3-2 0 16,-1 1 0-16,-3 3 0 0,1-3 0 0,-2 4 0 0,-1-1 0 15,-4 3 0-15,-5-1 0 0,0 0 0 0,-1-2 0 16,1 3 0-16,-3-1 0 0,1 4 0 0,3 3 0 0,-4-2 0 16,-4 0 0-16,-2 2 0 0,-1 2 0 0,1-1 0 15,1-4 0-15,2 2 0 16,-2 2 0-16,2 0 0 0,-3-2 0 0,-1 1 0 0,2-3 0 0,4 1 0 16,5-4 0-16,6 2 0 0,4 1 0 0,2 1-128 15,5-3 128-15,2-1 0 0,4-2-144 0,5-3 144 16,6 1-160-16,6 0 160 0,8-3-192 0,12-4 48 15,0 0 16-15,0 0 0 0,18 0 128 0,7-2 0 0,7-8-144 16,6 2 144-16,5-4 0 0,8 0 0 16,6 0 0-16,12-3 0 0,7 1 0 0,2-1 0 15,5-3 0-15,0-1 0 0,2-1 0 0,7-1 0 0,6 1 0 16,0-2 0-16,1-1 0 0,-3 1 0 16,2 1 0-16,5 1 0 0,3 0 0 0,-6-5 0 15,-5 3 0-15,-1 1 0 0,-2 1 0 0,2 2 0 0,-2 2 0 0,-6-1 0 16,-8-3 0-16,-3 1 0 0,-4 2 0 0,0 3 0 15,-1 7-1072 1,-4-1-192-16,-5 4-32 0,-5 2-15952 0</inkml:trace>
  <inkml:trace contextRef="#ctx0" brushRef="#br0" timeOffset="113346.58">15369 3127 4607 0,'0'0'400'0,"0"0"-400"16,0 0 0-16,0 0 0 0,0 0 1200 0,0 0 144 16,0 0 48-16,0 0 0 0,0 0-256 0,0 0-48 15,0 0-16-15,0 0 0 0,0 0-240 0,0 0-32 16,0 0-16-16,0 0 0 0,0 0 144 0,0 0 32 16,0 0 0-16,0 0 0 0,0 0-64 0,0 0 0 15,0 0 0-15,0 0 0 0,0 0-240 0,0 0-48 16,0 0-16-16,0 0 0 0,0 0-48 0,-5 7-16 0,0-5 0 0,0 3 0 15,0 3-16-15,0-2-16 16,2 2 0-16,-1 2 0 0,1 3 32 0,0 0 16 0,-2 3 0 0,1 2 0 16,0 0 32-16,1 5 0 0,-1 2 0 0,-1 3 0 15,-2-1-48-15,1 6 0 0,-2 1 0 0,1 3 0 16,-6 0-144-16,3 0-16 0,-2-2-16 0,1 0 0 16,-2-1 0-16,2-1 0 0,-1-4 0 0,1 0 0 0,-1-3-16 15,2 1 0-15,0-3 0 0,0 0 0 0,-2-3-128 16,1 0-16-16,1-1-16 0,0-1 0 0,1-1-176 0,1 0 128 15,1-2-128-15,0 1 128 0,2-1-128 0,0 1 128 16,1-4-128-16,0-3 128 0,2 1-128 0,1-3 0 16,-2-1 144-16,3-7-144 0,0 0 0 15,0 0 0-15,0 0 0 0,0 0 0 16,0 0-288-16,0 0-128 0,0 0-32 0,0 0 0 16,0-10-2096-16,1 1-416 0,1-3-96 0</inkml:trace>
  <inkml:trace contextRef="#ctx0" brushRef="#br0" timeOffset="113759.28">14741 3650 12895 0,'0'0'1152'0,"-9"1"-928"15,2-1-224-15,-1 0 0 0,0 0 1840 0,2 0 320 0,0 0 64 0,1 1 16 16,5-1-592-16,0 0-112 0,0 0-32 0,0 0 0 16,0 0-336-16,0 0-64 0,0 0-16 0,0 0 0 15,10-2-112-15,3-2-16 0,2 0-16 0,4 0 0 0,4 2-256 0,3-2-48 16,6 0-16-16,1 3 0 15,4 0-128-15,3 2-32 0,0 0 0 0,2 3 0 0,0 0 144 16,0 0 32-16,-1 1 0 0,-2 1 0 0,-1-1-80 0,0 0-16 16,1 2 0-16,-4-2 0 0,-1 1-144 0,-3 2-16 15,1-3-16-15,-4 1 0 0,-3 2-160 0,-3-2-16 16,-2 2-16-16,-2-3 0 0,-5-1-176 16,-1 0 128-16,0 1-128 0,-2 0 128 0,-10-5-128 0,0 0-176 15,0 0 48-15,0 0 0 16,0 0-1264-16,0 0-240 0,0 0-48 0,-5 4-10224 15,-2 1-2032-15</inkml:trace>
  <inkml:trace contextRef="#ctx0" brushRef="#br0" timeOffset="114763.8">14815 4338 3679 0,'0'0'160'0,"0"0"32"0,0 0-192 0,0 0 0 16,-6 2 0-16,-1 3 0 0,0 0 2080 0,-1-3 368 15,0 0 80-15,-2 1 16 0,0-1-1040 0,0 5-208 16,-2-4-32-16,1 1-16 0,-2 0-352 0,1 2-80 15,-1-1-16-15,1 0 0 0,0-2 256 0,-2 3 48 16,2-2 16-16,0 1 0 0,-2 2-80 0,1-2-16 16,1 0 0-16,2 0 0 0,1-1-64 0,9-4-32 15,-6 4 0-15,6-4 0 0,0 0-240 0,0 0-48 16,0 0-16-16,0 0 0 0,0 0-112 0,0 0 0 16,0 0-16-16,0 0 0 0,13 1 16 0,3-1 16 0,1-3 0 0,3 1 0 15,0 0-96-15,5-1-32 0,0-1 0 16,2 0 0-16,-1 1-112 0,1 1-32 15,0-2 0-15,2 2 0 0,2-1-64 0,0 2-32 16,2-1 0-16,2 2 0 0,-1 0-16 0,2 0 0 0,-2 0 0 0,0 2 0 16,-3-1-16-16,2 0 0 15,-1 1 0-15,-3-1 0 0,-4 0-128 0,1 3 0 0,-7-2 0 16,1 0 0-16,0 2 0 0,-7-1 128 0,0 0-128 16,0 2 0-16,-1-2 144 0,-2-1-144 0,-1 3 160 15,-1 1-160-15,-2 0 160 0,-1-1-160 0,-5-5 160 0,0 0-160 16,4 7 192-16,-4-7-64 0,1 5-128 0,-1 2 192 15,0-7-192-15,-1 9 128 0,1-4-128 0,0-5 0 16,-5 6 144-16,-1-1-144 0,1-4 128 0,-6 1-128 16,3-1 0-16,-1-1 128 0,-3 1-128 0,0-1 0 0,-1-1 0 15,-5-2 0-15,0 2 128 0,0 0-128 16,-3-3 0-16,-1 2 0 0,-2-1 0 0,0 2 0 0,0-2 0 16,-3 2 0-16,-2 1 0 0,0-1 0 0,1-1 0 0,0 1 0 15,-2 1 0-15,4-1 0 0,-1-2 0 0,0 2 0 16,-2 1 0-16,4 1 0 0,-3 2 0 0,4-1 0 15,-1 1 0-15,4-2 0 0,-3 2 0 0,3 1 0 16,4-2 0-16,3 2 0 0,2-2 0 0,3 0 0 16,2-2 0-16,7 0 0 0,0 0 0 0,0 0 0 15,0 0 0-15,0 0 0 0,10-10 0 0,2 3 0 16,5 2 0-16,3-4 0 0,2 2-144 0,2-2 144 16,3 2 0-16,5-2 0 0,2 3-128 0,3 2 128 15,1-3 0-15,4 2 0 0,2 1 0 0,2 1 0 16,0-3 0-16,-2 2 0 0,0 0 128 0,-4 3 0 15,-2 0-128-15,-3-1 192 0,-2 0-16 0,-5 2-16 0,-3 2 0 16,-3 1 0-16,-4-3-160 0,-4 2 0 0,-2 1 144 0,-2 0-144 16,-10-3 144-16,0 0-144 0,0 0 192 0,0 0-192 15,0 0 192-15,0 0-192 0,5 10 192 0,-5-10-192 16,0 0 176-16,0 0-176 0,0 0 160 0,-8 4-160 16,8-4 144-16,-12 3-144 0,2 0 128 0,1 1-128 15,0-2-208-15,-1 1-128 0,-1-3-32 0,0 4 0 31,0 1-3088-31,2 1-608 0</inkml:trace>
  <inkml:trace contextRef="#ctx0" brushRef="#br1" timeOffset="124636.03">24826 9497 11807 0,'0'0'512'0,"0"0"128"0,0 0-512 0,0 0-128 0,0 0 0 0,0 0 0 16,0 0 416-16,0 0 64 0,2-10 16 0,-2 10 0 15,0-8 352-15,0 8 80 0,0-9 16 0,0 9 0 16,0 0 96-16,0 0 32 0,0 0 0 0,0 0 0 16,0 0-176-16,5-6-48 0,-5 6 0 0,0 0 0 15,0 0-400-15,0 0-64 0,0 0-32 0,11 1 0 0,-1 0-144 0,-10-1-16 16,10 12-16-16,-2-3 0 0,-2 2 32 15,1 1 16-15,-2 2 0 0,-1 5 0 0,2 3 32 0,-2 3 16 16,0 1 0-16,0 5 0 0,-1 1 0 0,1 3 0 16,-1-1 0-16,-1 2 0 0,1 0-80 0,-2 2-32 15,-1 4 0-15,0 2 0 0,0-2 32 0,-1 4 0 16,-1-3 0-16,0 4 0 0,-1-1-192 0,1 1 0 16,-2-3 144-16,2 3-144 0,-1 2 160 0,0-3-32 15,1 1-128-15,1-3 192 0,1 2-32 0,0-3-16 16,0 2 0-16,1-5 0 0,1 0 112 0,1-1 32 15,0-1 0-15,2-1 0 0,0-1 32 0,0-1 0 0,0 1 0 16,0-2 0-16,0 0-16 0,0-2 0 16,4 3 0-16,-4-1 0 0,-1-1 0 0,2 1 0 0,-1-1 0 0,2 0 0 15,-1 2-80-15,0-2-16 0,-1 0 0 0,1 0 0 16,-1 0-80-16,0 1 0 0,0-2-128 0,1-3 192 16,-1 0-192-16,2 3 176 0,-4-3-176 0,3 2 160 15,-1-1-160-15,-2 0 160 0,1 0-160 0,-1 3 160 16,-1-2-160-16,1-2 160 0,-1 1-160 0,2 2 160 15,0-3-160-15,0 2 160 0,-3 1-160 0,3-2 160 16,1-4-160-16,-4 2 160 0,-1-4-160 0,3 0 160 16,1 4-32-16,-2-3-128 0,1 1 192 0,2-3-64 15,-1 2-128-15,-1 0 192 0,0-2-192 0,0 4 192 16,-1-3-192-16,-1 0 160 0,2 2-160 0,-1-5 160 16,1 2-32-16,-2 0 0 0,0 1 0 0,2-2 0 0,1 2 32 15,-3-1 0-15,3-3 0 0,-2 1 0 0,0 0-32 16,0 1 0-16,1 1 0 0,-1-2 0 0,1 0-128 15,-1-1 128-15,1-1-128 0,2 0 128 0,-1 0-128 0,0 0 0 16,-4 4 0-16,4-4 128 0,-2-2-128 0,-1 0 160 16,1 4-160-16,0-2 160 0,1-1-160 0,-1 1 0 15,0-1 0-15,1 2 0 0,0-1 0 0,-1 0 0 16,0 1 128-16,-1 1-128 0,-1 0 0 0,1 0 0 16,2-2 0-16,-2 0 128 0,-1 2-128 0,1 1 0 15,-1 1 0-15,-1-2 0 0,0 0 144 0,-1 2-144 16,2-2 160-16,0 1-160 0,-1-3 192 0,0 3-48 15,0-1-16-15,-1 2 0 0,2 1-128 0,0-1 192 16,-1 1-192-16,1 0 192 0,0-2-192 0,0 1 128 16,-2-4-128-16,2 1 128 0,0 4-128 0,1-3 0 0,-1-3 0 15,0 1 128-15,0 0-128 0,2 0 128 16,0-1-128-16,0-1 128 0,1 0-128 0,-1 2 160 0,1-1-160 16,-2 0 160-16,-1-1-160 0,1 0 128 0,2-2-128 0,-1 3 128 15,0 0-128-15,0 1 128 0,2 0-128 0,0 1 128 16,-2 3-128-16,0 1 0 0,-1-3 0 0,0 0 128 15,2 2-128-15,-2 1 0 0,-1-1 0 0,1 0 128 16,1-3-128-16,-1 4 0 0,-1 1 0 0,0 0 0 16,0-2 0-16,0 0 0 0,0 2 128 0,2-1-128 15,-2 6 0-15,0-6 0 0,0-1 0 0,2 2 0 16,-2-2 0-16,0 1 0 0,0 3 0 0,0-4 0 16,0-1 0-16,-2 4 0 0,2-3 0 0,0 1 0 15,0 1 0-15,-2-2 0 0,1 0 0 0,-1 1 0 16,0-1 0-16,1-1 0 0,-1 1 0 0,1 1 0 0,0-3 0 0,-1 4 0 15,1 0 128-15,0-3-128 0,-3-2 0 16,4 1 0-16,-1 5 0 0,1-3 0 0,-1 2 0 16,-1 2 0-16,0-4 0 0,-2 3 0 0,1-1 0 0,1 4 0 15,-1-4 0-15,3 5 0 0,-2-3 0 0,-1 1 0 16,-1-1 128-16,2 1-128 0,-2 1 0 0,2-2 0 16,-2 1 0-16,0-1 0 0,1 4 0 0,1 1 0 15,-3-1 0-15,3 3 0 0,0-2 0 0,-2 0 0 16,-2-4 0-16,2 0 0 0,0 1 0 0,0-3 0 15,-1 4 0-15,0-4 0 0,1 4 0 0,-1 0 0 16,0-1 0-16,0 2 0 0,1-4 0 0,0 3 0 16,-1 2 0-16,0 0 0 0,3 1 0 0,-1-3 0 0,-1-1 0 15,3-1 0-15,1 0 0 0,0 3 0 0,0-4 0 0,0 2 0 16,-1-4 0-16,1 4 0 0,0 2 0 0,0-2 0 16,-1 2 0-16,-1 0 0 0,1-1 0 0,1 1 0 15,-3 3 0-15,2 1 0 0,-1-1 0 0,-1 2 0 16,1-4 0-16,-1 0 0 0,-1-1 128 0,0 2-128 15,1 2 0-15,0 0 0 0,-1 2 0 0,0 0 0 16,-3 1 0-16,-1-1 0 0,1 0 0 0,0 2 0 16,1-1 0-16,1 1 0 0,0-4 0 0,-2 1 128 15,3-1-128-15,2 0 0 0,-1-2 0 0,2-3 0 16,-1 1 0-16,2 3 128 0,0-3-128 0,2-2 128 16,1 0-128-16,0-4 160 0,1 3-160 0,0-2 160 15,0 2-160-15,1-3 0 0,0 2 0 0,0-3 0 0,0 1 0 16,2-2 0-16,-4-2 128 0,4 0-128 15,-2 1 0-15,0 2 0 0,-1-2 0 0,0 2 0 0,-2 0 0 0,1-1 0 16,-1 1 0-16,-1 1 0 0,-1-3 0 0,0 2 0 16,0 2 128-16,2-1-128 0,-1 2 0 0,2-3 0 15,-3-1 0-15,0 2 0 0,2-2 0 0,1 0 0 16,-2-3 0-16,1 3 0 0,1-3 0 0,0 1 0 16,0-2 0-16,0 1 0 0,-1-1 0 0,1 0 0 15,1 2 0-15,-3 0 0 0,0-2 0 0,-1 2 0 16,-1-1 0-16,1-1 0 0,0 1 0 0,-1 2 0 15,1 2 0-15,0-1 0 0,0 6 0 0,-3-3 0 16,1 2 0-16,-1-3 0 0,2 1 0 0,0-1 0 16,-2-5 0-16,2 3 0 0,1 1 0 0,0-2 0 15,0-2 0-15,0 2 0 0,-4-2 0 0,4 1 128 16,0 0-128-16,0 1 0 0,0-2 0 0,0 3 0 0,-3 2 0 16,3-2 0-16,3 0 0 0,-2 3 0 0,-1-1 0 0,0-1 0 15,0-1 0-15,2-1 0 0,0 0 0 0,1 3 0 16,-3-5 0-16,0-1 0 0,0 0 0 0,1-1 0 15,1 0 0-15,0-2 0 0,-2-2 128 0,1 0-128 16,0 3 0-16,2-1 128 0,-3 2-128 0,2-1 128 16,1-2-128-16,-1 1 128 0,0 0-128 0,0-1 128 15,1-1-128-15,-2 1 0 0,-1 0 144 0,1 1-144 16,2-2 0-16,-1-3 0 0,2 3 0 0,0 0 128 16,-1 1-128-16,-1-1 0 0,1 0 0 0,-1 1 0 15,-1-2 0-15,2 4 0 0,1-3 0 0,-2-2 128 16,1 1-128-16,-3 2 0 0,2-2 0 0,0-2 128 0,-1 3-128 15,-1 0 0-15,-1-2 0 0,1 1 128 0,2 1-128 0,-2-2 0 16,-1-2 0-16,1 3 0 0,-1-1 0 0,1-2 0 16,0 2 0-16,-2-1 0 0,0 1 0 0,2 2 0 15,-1-3 0-15,-1 1 0 0,1 1 0 16,0 0 0-16,0-2 0 0,-1 2 128 0,0 1-128 0,0-2 0 16,1 2 0-16,1-1 0 0,-1-1 0 0,1-2 0 15,-1 4 0-15,1 0 0 0,-3-2 0 0,3 4 0 16,0 0 0-16,-1-1 0 0,0 1 0 0,-2-2 0 15,2-2 0-15,2 2 0 0,2-1 0 0,-1 0 0 16,1-6 0-16,-1 4 0 0,-1-2 0 0,-1-9 0 16,0 0 0-16,6 10 0 0,-6-10 0 0,0 0 0 15,0 0 0-15,0 0 0 0,0 0-128 0,0 0 128 0,0 0-128 16,0 0 128-16,0 0 0 0,0 0-160 0,6-9 160 16,-6 9 0-16,4-13-128 0,-2 2 128 0,1-3 0 0,-2 0 0 15,-1-2 0-15,0 1-128 0,-1 0 128 0,0-2 0 16,-1 0 0-16,1-1 0 0,-2 0 0 0,1-2 0 15,-2-3 0-15,2-1 0 0,-2 0 0 0,1-3 0 16,1 1 0-16,-1-2 0 0,2 3 0 0,0-4 0 16,-1 1 0-16,2-3 0 0,-1-2 0 0,1 0 0 15,0-1 0-15,1-2 0 0,1-2 0 0,0 1 0 16,1 2-144-16,-1 0 144 0,2 1 0 0,-1-2-144 16,-1 2 144-16,2-3-192 0,0-1 192 0,0-1-192 15,1-6 64-15,-2 1 0 0,-1-2 0 0,3 2 0 16,-1 2 0-16,-1-4 0 0,0 5 0 0,0-2 0 0,2 1 128 0,-2-2 0 15,0 0-144-15,1 0 144 16,-2-3 0-16,2-3 0 0,-3-1 0 0,3 3 0 0,0 0 0 16,0 1 0-16,-3 2 0 0,2-1 0 0,-3 5-128 0,1-4 128 15,1 1 0-15,0-1 0 0,-1 1 0 0,0-1 0 16,1 3 0-16,0 0 0 0,-1-2 0 0,2 2 0 16,1-3 0-16,-2 3 0 0,0 3 0 0,0-2 0 15,1-2 0-15,-2 2 0 0,0-3 0 0,0-1 0 16,1 1-144-16,0 1 144 0,-2 3 0 0,3-2 0 15,-2 0 0-15,-1 2 0 0,0-5-144 0,-1 2 144 16,1 1 0-16,-2-2-144 0,1-1 144 0,-1-1 0 16,-1 3 0-16,1-1 0 0,-1 3 0 0,2 0 0 15,-2-2 0-15,2 2-128 0,0-1 128 0,-1-1 0 16,2 1 0-16,-2-5 0 0,1 2 0 0,1-3-128 0,0 5 128 16,3-1 0-16,-1 3-128 0,0-2 128 0,0 1-128 0,-1 0 128 15,1-2-160-15,0 3 160 0,-2-1-192 0,0-3 192 16,0 2-192-16,0-3 64 0,0 4 128 15,-2-2-208-15,1 0 208 0,1-2-192 0,0 3 192 0,0-2-192 16,0 2 192-16,0 1-176 0,-2-3 176 0,0 1-160 16,2-3 160-16,-1 0 0 0,0 2 0 0,1-2-128 15,0 5 128-15,1-2 0 0,2 1 0 0,-3 1 0 16,0-4 0-16,-2-1 0 0,4 1 0 0,-2-2-128 16,0 2 128-16,0-1 0 0,0-1 0 0,1 2 0 15,0-2 0-15,0 2 0 0,-1 2 0 0,2-4 0 16,-1 5 0-16,0-5 0 0,-1 1 0 0,1 0-128 15,3-1 128-15,-3 4 0 0,1 1 0 0,0 0 0 0,2 2 0 0,0-2 0 16,-2 1 0-16,1 1 0 0,1-2 0 16,0-1 0-16,-2-3 0 0,1 2 0 0,-1-3 0 0,2 1 0 15,0-1 0-15,0-1 0 0,-2 2 0 0,1 3 0 16,-2-3 0-16,3 2 0 0,-2 0 0 0,0 1 0 16,-1 0 0-16,2 1 0 0,-1-3 0 0,1 3 0 15,-2-2 0-15,1 2 128 0,1-5-128 0,-1 3 0 16,-2-1 128-16,2 3-128 0,2-4 0 0,-1 0 144 15,-1 4-144-15,0 1 0 0,1-3 128 0,-1 2-128 16,1-5 0-16,-2 5 0 0,-1-3 0 0,-1 4 0 16,0-1 128-16,-2 0-128 0,-1-4 144 0,0 2-16 15,2-2-128-15,-1 4 192 0,-1-3-192 0,1 5 176 0,-1-1-176 16,-1-1 160-16,0 3-160 0,0-1 0 0,0-5 0 16,-1 4 0-16,3-2 0 0,-1-1 0 0,-1-3 0 15,1 5 0-15,0-2 0 0,2 4 0 0,-1 3 0 16,0 0 0-16,0-1 0 0,0-1 0 0,-1 1 0 0,0 2 0 15,1-1 0-15,-1-1 0 0,0-1 0 0,0 2 0 16,0 1 0-16,2 0 0 0,-2-1 0 0,0 1 0 16,-1 2 0-16,0-1 0 0,1 1 0 0,-1-2 0 15,-1-3 0-15,-1 0 0 0,1-1 0 0,-1 2 0 16,3-3 0-16,-1 0 0 0,0 1 0 0,1 3 0 16,0 1 0-16,0 1 0 0,3 0 0 0,0-1 0 15,1 0 0-15,1-1 0 0,-1 1 0 0,0 0 0 16,-1-1 0-16,1 1 0 0,-2 4 0 0,4-1 0 15,0-3 0-15,1 0 0 0,-2-2 0 0,1 2 0 16,0 0 0-16,2 2 0 0,-1 2 0 0,0 0 0 16,-2-2 0-16,2-2 0 0,1 0 0 0,-2 0 0 15,1 0 0-15,0 0 0 0,2 1 0 0,-1 0 0 16,-4-1 0-16,4 2 0 0,0 0 0 0,0 0 0 0,0-2 0 0,-2 0 0 16,1-1 0-16,-1 1 0 0,-1 1 0 0,-1 5 0 15,0-2 0-15,2 1 0 0,-1 1-144 0,-1-1 144 16,0 2 0-16,0 5 0 0,-1-2-128 0,-1 5 128 15,1-2 0-15,1 3 0 0,0 1-160 0,1 1 160 16,-2 0-128-16,1 0 128 0,0 0 0 0,0 0 0 16,1 3 0-16,-1 3-128 0,0 3 128 0,0-3 0 15,0 4 0-15,0-1-128 0,0 0 128 0,0 1 0 16,0 3 0-16,0 6-128 0,0 0 128 0,0 0 0 16,0 0 0-16,0 0 0 0,0-8 0 0,0 8-160 15,0 0 160-15,0 0 0 0,0 0 0 0,0 0-128 0,0 0 128 0,0 0 0 16,0 0 0-16,0 0-160 0,-2 13 160 0,-2 2-128 15,2 3 128-15,-2-1-128 0,1 2 128 0,-2 1-128 16,-1-1 128-16,1 0 0 0,2 2 0 0,-1 1 0 16,-3 2 0-16,2 0 0 0,1 4 0 15,1-2-128-15,-1 2 128 0,3-3 0 0,-3 5 0 0,2 0 0 16,-1 0 0-16,1 3 0 0,-2 4 0 0,3 3 0 16,-2 1 0-16,1 1 0 0,-2 2 0 0,0 3-128 15,-1 4-80-15,0-1-16 0,-2 2 0 0,2-1 0 16,5 3 48-16,-2-1 16 0,-2 0 0 0,0-2 0 15,0-2 160-15,2 0 0 0,-1-2 0 0,2 2-128 16,1 0 128-16,0 1 0 0,-1 1 0 0,1-2 0 16,-2-1 0-16,1 3 0 0,1 1 0 0,1 0 0 15,-1-2 0-15,0 2 0 0,0 2 0 0,2 1 0 0,-1 4 0 0,0-3 0 16,-1-2 0-16,3 1 0 0,-3-1 0 0,1-2 0 16,0 0 0-16,2-1 0 0,-1-3 0 0,2 1 0 15,-1 1 0-15,-1-4 0 0,2 0 0 0,-1-2 0 16,-1-1 0-16,1-2 0 0,-2 0 0 0,2 3 0 15,-1-3 0-15,1 3 0 0,-2-2 0 0,0 1 0 16,0 3 0-16,-1-3 0 0,0 3 0 0,0-3 0 16,-1 3 0-16,0 0 0 0,-3 0 0 0,3 1 0 15,-3-2 0-15,1 4 0 0,0 0 0 0,-1-2 0 16,-1 0 0-16,0 2 0 0,0-1 0 0,1 0 0 16,-3 1 0-16,2-4 0 0,0 2 0 0,0 3 0 15,0-2 0-15,1 1 0 0,0-1 0 0,1-2 0 0,-1-1 0 0,1-1 0 16,2 1 0-16,0-1 0 0,1 1 0 0,1-1 0 15,2 0 0-15,-1-1 0 0,-2 2 0 0,3-1 0 16,-1 2 0-16,2-3 0 0,-1 4 0 0,-1-4 0 16,3 2 0-16,-1-2 0 0,-4 4 0 0,0-2 0 15,0-1 0-15,-3-2 0 16,2 3 0-16,0-2 0 0,0 5 0 0,-2-3 0 0,2 0 0 0,-2-3 0 16,1 0 0-16,0 1 0 0,1-2 0 0,-1 6 0 15,0-2 0-15,1 3 0 0,0-1 0 0,1-1 0 16,2 1 0-16,0-5 0 0,-2-2 0 0,0 1 0 15,2-2 0-15,-1 0 0 0,2-1 0 0,0 1 0 16,-1 3 0-16,1-3 0 0,-1 0 0 0,2-1 128 16,-4-1-128-16,1-1 0 0,-1 1 0 0,2 0 0 0,-1-1 0 15,0 1 0-15,-1-3 0 0,1-1 0 16,-1 0 0-16,0 0 0 0,0 3 0 0,0-1 128 0,0 3-128 16,2 2 0-16,-1 2 0 0,-1-3 0 0,0-1 0 0,0-1 0 15,-1 0 0-15,-1-1 0 0,2-2 0 0,0 1 0 16,0 0 0-16,0 0 128 0,2 1-128 0,-2 1 0 15,0 0 0-15,1-2 128 0,1 1-128 0,1-1 0 16,-2 1 128-16,2 0-128 0,-3-2 0 0,0 0 128 16,0 2-128-16,0 2 0 0,0-1 0 0,0-2 0 15,0 0 0-15,-3-1 128 0,1 2-128 0,0 2 0 16,0-1 128-16,-1 1-128 0,1 0 0 0,-1 0 0 16,2-2 0-16,-3-1 128 0,0 0-128 0,2 1 0 15,-1 4 0-15,2-3 0 0,0-2 0 0,-1 1 0 0,1-1 0 0,-1 1 0 16,2 0 0-16,0-3 0 0,0 1 0 0,2 0 0 15,-1 1 128-15,1 0-128 0,-2 0 160 0,0-2-160 16,1 1 128-16,-1-4-128 0,0-2 0 0,1 4 0 16,1 0 128-16,-1 0-128 0,-1 1 0 0,1 0 0 15,0 0 0-15,1 1 128 0,-4-1-128 0,2-2 0 16,2 2 0-16,-1-1 128 0,0 1-128 0,0-2 0 16,2 0 128-16,-3 1-128 0,0-2 0 0,1 5 0 15,1-1 128-15,0 3-128 0,1 1 0 0,-1-3 0 16,-1 2 0-16,2-1 0 0,1-2 0 0,-3 1 0 15,0-2 0-15,1-3 0 0,0 2 0 0,1 1 0 16,-2 0 0-16,0-1 128 0,-1-3-128 0,0 1 0 16,0 2 0-16,2-1 128 0,-1 3-128 0,-1-2 0 15,0 0 160-15,1-1-160 0,0-1 160 0,2-1-160 0,-1-1 176 16,0-3-176-16,-2 2 192 0,2 1-192 0,1 1 144 0,-1-1-144 16,0 4 0-16,0 0 144 0,1-6-144 15,-1 4 0-15,-2 1 0 0,1-1 0 0,1-1 0 0,-1 0 0 16,0-4 0-16,1 5 0 0,-2-7 0 0,0-1 0 15,-2 0 0-15,2 1 0 0,-1-3 0 0,0-1 128 16,-1 2-128-16,1-1 0 0,0 0 128 0,0 3-128 16,-2 1 128-16,3-3-128 0,-1-1 128 0,0-1-128 15,-1-1 128-15,2 0-128 0,-1 1 128 0,1 2-128 16,0 0 128-16,0-1-128 0,1-1 128 0,-1 0-128 16,0-1 0-16,2-1 128 0,-1-1-128 0,-1-2 0 15,0-1 0-15,1 2 0 0,2 0 0 0,-2 1 128 16,-1-3-128-16,1-1 0 0,0 1 0 0,-1-1 0 0,2-1 0 15,-1 0 0-15,-2-2 144 0,1 2-144 0,0 2 160 16,0-3-160-16,0 0 128 0,0 1-128 16,-2-3 0-16,1 5 144 0,0-4-144 0,1 4 0 0,0-4 0 15,0 2 128-15,-1 2-128 0,-2-4 0 16,3 2 144-16,-1-3-144 0,0 3 0 0,1-11 0 0,0 0 0 0,0 0 128 16,0 9-128-16,0-9 0 0,0 0 0 0,0 0 0 15,0 0-256-15,0 0-64 0,0 0 0 0,0 0-16 31,7-10-2304-31,1-8-464 0</inkml:trace>
  <inkml:trace contextRef="#ctx0" brushRef="#br1" timeOffset="127684.22">14066 16869 12895 0,'-11'-3'576'0,"11"3"112"0,-10-2-560 0,1-2-128 16,2-2 0-16,1 2 0 0,0 0 1328 0,-1-1 224 0,7 5 48 0,-6-9 16 16,0 3-880-16,-1-3-176 0,1 3-48 0,1-2 0 15,0 2-32-15,5 6-16 0,-3-3 0 16,1 0 0-16,-1 1 0 0,3 2 0 0,0 0 0 0,0 0 0 16,0 0 0-16,0 0 0 0,0 0 0 0,0 0 0 15,0 0-176-15,0 0-32 0,0 0-16 0,14 5 0 16,-1 1 160-16,3 2 48 0,3-2 0 0,3 1 0 15,3 0 240-15,3 0 48 0,3 2 16 0,1-3 0 16,-3-1-128-16,1 3-32 0,2-3 0 0,-3 2 0 16,-1-2-144-16,0-2-16 0,0-3-16 0,0 0 0 15,-1 1-96-15,0-1-32 0,-3-1 0 0,-1 1 0 16,-3-3-64-16,0 2-16 0,-1-3 0 0,-1 3 0 16,-1 0-80-16,-3 0-128 0,-2-1 176 0,0 1-176 15,-2 0 160-15,-10 1-160 0,10 0 128 0,-10 0-128 0,10 2 128 0,-10-2-128 16,0 0 0-16,0 0 128 0,8 4-128 15,-8-4 0-15,0 0 0 0,0 0 128 0,0 0-128 16,1 9 192-16,-1-9-192 0,-5 10 192 0,-2-1 16 16,-4-1 16-16,0-2 0 0,-4-2 0 0,-3 2 48 0,-2 2 16 15,-5-3 0-15,0 1 0 0,-4 2-96 0,-2-4-32 16,0 1 0-16,0 0 0 0,-1-4-160 0,0-1 160 16,-2-1-160-16,-1-3 160 0,-1 0-160 0,-1-1 128 15,-4-5-128-15,1 1 128 0,-1-4-128 0,3 2 0 16,1-2 144-16,3-2-144 0,2-2 128 0,4 4-128 15,3 1 160-15,4 1-160 0,5-1 176 0,2 6-176 16,2 1 192-16,12 5-192 0,-6-5 128 0,6 5-128 16,0 0 0-16,0 0 0 0,0 0 0 0,6 10 0 15,6-3 0-15,3 4 0 0,5-4 0 0,7 3 0 16,4 2 0-16,3-3-144 0,3 1 144 0,2-2 0 0,1 3 0 0,1-3 0 16,3-2 128-16,-1 0-128 0,1-3 160 0,0 1-160 15,-5-2 192-15,3-1-48 0,1-1-16 0,0 0 0 16,1-2-128-16,-4 1 160 0,1-2-160 0,-2 2 160 15,-2-4-160-15,-2-2 0 0,-5 1 0 0,-2 2 128 16,-3-2-336-16,0 0-80 0,-4-1-16 0,-2 1 0 31,-5 2-2960-31,-6 0-576 0</inkml:trace>
  <inkml:trace contextRef="#ctx0" brushRef="#br1" timeOffset="128382.53">5547 16692 19343 0,'0'0'848'0,"7"9"192"0,1 0-832 0,6 4-208 16,5 0 0-16,6-2 0 0,3 2 784 0,1 1 112 0,3-4 32 0,-2 1 0 15,-2 1-480-15,1-3-80 0,1 0-32 0,0-4 0 16,-2 1-336-16,3 0-208 15,-1-2 16-15</inkml:trace>
  <inkml:trace contextRef="#ctx0" brushRef="#br1" timeOffset="129299.92">25274 9512 19231 0,'0'0'848'0,"0"0"176"0,-10 4-816 0,2 0-208 0,8-4 0 0,-6 11 0 15,1-2 208-15,1 5 0 0,1 0 0 0,2 1 0 16,0 1-208-16,1 5 0 0,1 1 128 0,1 6-128 15,2 9 0-15,0 6 0 0,0 0 0 0,0 9 0 16,0 8-416-16,1 0 32 0,0 3 0 0,1 6 0 16,0 3-448-1,2 7-96-15,0 1-16 0</inkml:trace>
  <inkml:trace contextRef="#ctx0" brushRef="#br1" timeOffset="129561.56">25182 11602 10127 0,'-28'84'896'0,"10"-20"-704"0,-1 10-192 0,2 4 0 0,-2 4 1376 0,1 2 240 16,1-4 48-16,1 4 16 0,0-1-848 0,2 2-192 15,0 1-16-15,1 2-16 0,-3-1-384 0,1 0-80 16,2 3-16-16,3 5 0 0,1 1-128 0,2 2 0 16,-4-4 0-16,3 3 0 15,0-1-464-15,0-3-32 0,-2 2 0 0,2-2 0 16,-2-8 48-16,4 3 16 0,0 1 0 0,2-3 0 0,0 1 208 0,3-8 32 16,-3-1 16-16,3-1 0 0,-1-2 176 0,1 1 144 15,1 0-16-15,1-1-128 0,-1-4 224 0,2-1-64 16,-1-1-16-16,3 0 0 0,1 1-144 0,1-1 128 0,1 0-128 0,-1 0 128 15,0-1-128-15,2 0 0 0,1-2 0 16,0 5 0-16,1 3 0 0,-1 1 0 0,2-3 0 0,1 1 0 31,-1 0-1760-31,0 1-288 0,1 0-48 0,-2 0-2800 0</inkml:trace>
  <inkml:trace contextRef="#ctx0" brushRef="#br1" timeOffset="129867.35">25211 17384 5519 0,'11'35'496'0,"-1"11"-496"0,-1 2 0 0,1 6 0 16,0 3 560-16,0 0 16 0,-3-2 0 0,-1-4 0 16,-1 0-256-16,0-1-64 0,-2 1 0 0,-1 3 0 15,-1-1 384-15,1 0 80 0,-2 1 16 0,0-2 0 16,-2 0-256-16,1-1-48 0,-1-3-16 0,0 2 0 16,1-2-416-16,0-2 0 0,1 1 0 0,0 2 0 0,0-2 0 15,0 3 0-15,1 1 0 0,0-2 0 0,-1-5 0 0,0 0 0 16,0-2 0-16,0 1 0 0,0 3 0 15,-1 4 0-15,-1-5 0 0,-1 2 0 0,0 2-208 0,0-6 80 16,-4-1 128-16,2-1-208 0,-4-5 208 16,0 1 0-16,-1 0 0 0,-1-3 0 0,-1-2 0 0,1 0 0 15,0 2 144-15,-2-1-144 0,1 0 608 0,1 0 32 16,-2-1 0-16,2-4 0 0,-2 0 32 0,3-5 16 16,1-1 0-16,1-3 0 0,2-1-192 0,0-3-48 15,2-1 0-15,3-3 0 16,1-11-1152-16,0 0-224 0</inkml:trace>
  <inkml:trace contextRef="#ctx0" brushRef="#br1" timeOffset="131776.87">25984 8935 6447 0,'0'0'576'0,"0"0"-576"0,0 0 0 0,0 0 0 0,0 0 1056 0,0 0 96 15,0 0 32-15,0 0 0 0,0 0-608 0,0 0-128 16,0 0-32-16,9-3 0 0,-9 3-48 0,5-5-16 16,-5 5 0-16,4-9 0 0,-1 2-64 0,-2 1-16 15,-1-3 0-15,0 2 0 0,0-3-16 0,0 1 0 16,-1-1 0-16,-2 2 0 0,2-3 160 0,-2 1 32 15,-1 0 0-15,1-2 0 0,-1 3 48 0,-1-3 16 0,-3-1 0 16,1 1 0-16,1-2-112 0,-1 3-16 0,-3 0 0 0,-2-5 0 16,0 1-128-16,0-3-48 15,2 2 0-15,-2-2 0 0,0-1-64 0,-1 1-16 0,2-1 0 0,-2 2 0 16,-2 4-128-16,-3-3 0 0,-1 2 0 16,-2-2 128-16,1-1-128 0,-3 1 0 15,-2-1 0-15,-4-1 0 0,-3-1 0 0,1 0 0 0,2 0 0 0,-1 1 0 16,-1 1 0-16,1 1 0 15,0 1 0-15,2 1 0 0,3 5 0 0,2-1 0 0,-2 4 0 0,2-3 0 16,1 2 0-16,0-1 0 0,1 0 0 0,-1 2 128 16,-1-5 0-16,1 6 0 0,0-2 0 0,-1 2 0 15,-4 1 0-15,3 1-128 0,-3-2 192 16,2 4-64-16,1 1 0 0,1 4 0 0,-2 0 0 0,0-1 0 0,1 4-128 16,3 2-176-16,-2-3 48 0,0 4 0 15,0-2 128-15,0 3 0 0,2-3 0 0,0 3 0 16,1-1 0-16,-3 2 0 0,-2 1 0 0,0 1-128 15,3 1 128-15,-1 3 0 0,-3-1 0 0,2 0 0 0,0-1 272 16,1 2-16-16,1 3 0 0,2 0 0 0,1-1-96 16,1 1-32-16,2 4 0 0,-1 3 0 0,4-1 32 0,2 1 0 15,1 1 0-15,2-2 0 0,3 2-160 16,0-1 0-16,0 2 144 0,1 2-144 0,2-1 0 16,0 2 0-16,-3 0 0 0,4 1 0 0,-2-1 0 0,3-1 0 15,3-3 0-15,-2 2 128 0,3 1-128 0,0-3 0 16,-2 0 0-16,2-2 0 0,4-6 0 0,1 1 0 15,1 2 0-15,3 0 0 0,2-2 0 0,1-1 128 16,1 0-128-16,2 2 176 0,0-3 32 0,1 0 16 16,2-1 0-16,3 0 0 0,0 1-48 0,0-3-16 15,-1 0 0-15,2-2 0 0,0-3-32 16,1 0-128-16,-4 1 192 0,2-4-64 0,1 1 48 0,2 1 0 16,0-2 0-16,1 3 0 0,4-3-48 0,-1 2 0 0,1-1 0 0,1-1 0 15,3-2-128-15,0 1 0 0,-2-1 144 0,1 2-144 16,-3-3 0-16,0 2 144 0,-4-3-144 15,-1-1 0-15,-1-3 320 0,1 3-64 0,1-2 0 16,-1-1 0-16,-4-1 64 0,3-1 0 0,0 0 0 16,1 0 0-16,-3-3-192 0,3 3-128 0,0-3 144 0,0 3-144 15,0-3 128-15,-1 1-128 0,-2-1 0 16,-1 2 144-16,-1-2-144 0,-1-2 0 0,-2-2 144 16,-1 2-144-16,-1-6 144 0,0 1-144 0,0-1 192 0,-1-2-192 15,0-2 208-15,1-1-64 0,-1-1-16 0,1 1 0 16,-5 0 0-16,1 2-128 0,0-2 192 0,0 0-64 15,0-2-128-15,-1-3 0 0,-2-1 0 0,0-2 0 16,-2 0 0-16,0 0 0 0,-1-4 0 0,-2-4 128 16,-2 1 128-16,-3 1 0 0,-1 0 16 0,-4-4 0 0,1 0 80 0,-2-3 16 15,-4-4 0-15,-1 0 0 0,-3 2-64 0,-2 1-16 16,-2 2 0-16,1 4 0 0,-2 1-32 0,-3 7 0 16,-3-1 0-16,0 6 0 0,-1 1-32 0,-3 1-16 15,-3 4 0-15,-2 5 0 0,-4 0-208 16,-5 7 144-16,-6 1-144 0,0 3 128 0,-3 1-128 15,1 4-144-15,5 2 144 0,-2 5-208 16,-1 2-2352-16,-1 0-448 0</inkml:trace>
  <inkml:trace contextRef="#ctx0" brushRef="#br1" timeOffset="133556.5">26031 19479 3679 0,'0'0'320'0,"0"0"-320"0,12-3 0 0,-1-1 0 16,-1 2 2816-16,-10 2 512 0,13-3 80 16,-1 3 32-16,-2 0-1728 0,-10 0-352 0,0 0-64 0,12 0-16 15,0 4-272-15,-12-4-64 0,0 0-16 0,10 4 0 16,-10-4-64-16,0 0-16 0,0 0 0 0,0 0 0 15,0 0-96-15,0 0-32 0,0 0 0 0,-1 10 0 16,1-10-80-16,-7 11 0 0,-1-1-16 0,-3-3 0 16,0-1-48-16,-3 2-16 0,-1-4 0 0,-3 1 0 15,-2 0-96-15,-3-1-16 0,-1-1 0 0,-2 3 0 16,-1-1-160-16,1-2-32 0,-4 0-16 0,1-3 0 16,-1 1-112-16,-3-1-128 0,-4 0 176 0,-1 0-176 15,-3-1 144-15,-2 1-144 0,1-3 0 0,0 1 144 16,1-2-144-16,3 2 0 0,0-1 0 0,2 0 0 15,1 2 0-15,-1-1 0 0,-2-2 0 0,-4-1 0 0,0 0 0 16,-2 2 0-16,-3-1 128 0,3-1-128 0,1 1 0 16,3 1 160-16,0 0-160 0,5 0 160 0,1 0-32 15,4-1 0-15,2-1 0 0,-3 0 0 0,4-4-128 16,-1 1 160-16,0-2-160 0,0 2 160 0,0-2-160 0,0 3 192 16,1-2-192-16,2 2 192 0,2-3-192 0,1 3 160 15,-1 1-160-15,3-1 160 0,1 2-160 0,-2 1 0 16,2-1 0-16,2 1 0 0,0 1 128 15,4 1-128-15,1 1 0 0,0-1 128 0,1 1-128 0,-1 0 0 16,3 1 0-16,9 0 128 0,-10-3-128 0,3 3 0 16,7 0 144-16,0 0-144 0,0 0 0 0,-7 7 144 15,7-7-144-15,0 0 0 0,0 0 0 0,-2 9 0 0,2-9 0 16,1 12 0-16,3 1 0 0,0-3 0 0,-1 3 0 16,3 2 0-16,-1 0 0 0,0 4 0 15,-1 2 0-15,2 3 0 0,0 5 0 0,1 3 0 0,-1 1 0 16,0 4 0-16,-1 0 0 0,-1 2 0 15,0 1 0-15,-3 4 0 0,-1-2 0 0,-1 1 0 16,0 3 0-16,-3-5 0 0,-1-1 144 0,-2 0-144 16,4-6 0-16,-2-3 144 0,0 0 80 0,1-1 16 0,0-5 0 0,0 3 0 15,2-5 0-15,-1-3 0 0,0 0 0 0,1 0 0 16,1-1-240-16,-1-4 176 0,1-2-176 16,1 1 160-16,0-8-160 0,0-6 0 0,0 10 144 0,0-10-144 15,0 0 0-15,0 0 0 0,0 0 0 0,0 0 128 16,0 0-128-16,0 0 0 0,10-4 0 0,0 3 0 15,-10 1 0-15,13-6 128 0,0 1-128 0,-2-3 0 16,-2 2 0-16,3 2 0 0,0-4 0 0,4 3 0 16,-2 0 0-16,5-1 0 0,2 2 0 0,3 0 0 15,1 1 0-15,4 2 0 0,0 0 0 0,3 2 0 0,-2-1 0 16,2 0 0-16,4-184 0 0,-3 366 0 0,-1-182 0 16,2 0 0-16,1 0 0 0,2 0-128 15,-1 1 128-15,2 1 0 0,1 1 0 0,3 1 0 0,0 0 0 0,0 3 0 16,0 0 0-16,-2 1 0 0,-6-2 0 0,-1 2 0 15,-3 0 0-15,-2-2 0 0,0 5 0 16,3-4 0-16,-1 5 0 0,2-5 0 0,-1 3 0 0,2-2 0 16,-1 2 0-16,1-3 0 0,1 0 0 0,0 0 0 15,-2-4 0-15,-1 0 0 0,-2-2 0 0,-3 0 0 16,0-3 0-16,-3-1 0 0,-3 0 0 0,0 1 0 0,-2-3 0 16,-1-1 0-16,-2 1 0 0,-1 1 0 15,0-2 0-15,-1 3 0 0,-4-1 0 0,-9 4 0 0,10-2 0 0,-10 2 0 16,9-4 0-16,-9 4 0 0,0 0 0 0,0 0 0 15,7-8 144-15,-7 8-144 0,0 0 192 16,0 0-192-16,4-7 0 0,-4 7 0 0,1-12 0 0,-1 5 0 16,-3-4 0-16,1 3 0 0,0-5 0 15,-1 3 0-15,-1 1 0 0,2-4 0 0,-1-1 0 0,1 1 0 16,2-4 0-16,-2-1 0 0,4-1 0 0,-2-3 0 16,0-1 128-16,0-1-128 0,0-4 0 0,0-1 0 15,-2-4 0-15,1-2 0 0,1 1 0 0,3-1 0 16,-1 0 176-16,2 2-176 0,0 5 160 0,0 2-160 15,-2 4 128-15,2 2-128 0,0 1 0 0,-2 5 144 16,0 3-144-16,-1 4 0 0,0-2 0 0,-1 9 0 16,-1-6-224-16,1 6-80 0,0 0-16 0,0 0-12160 15,-9-2-2448-15</inkml:trace>
  <inkml:trace contextRef="#ctx0" brushRef="#br1" timeOffset="134405.69">27478 20643 10303 0,'0'0'448'0,"0"0"112"0,0 0-560 0,0 0 0 0,0 0 0 0,0 0 0 16,0 0 976-16,0 0 96 0,5-7 16 0,-5 7 0 16,0 0-80-16,0 0-16 0,0 0 0 0,0 0 0 15,0 0 144-15,0 0 16 0,0 0 16 0,5-8 0 0,-5 8-64 0,6-8-16 16,6 3 0-16,-3-1 0 0,2 0-320 0,4 3-64 16,3-4 0-16,1 2-16 0,3 1-128 0,3-1-32 15,2-1 0-15,1 2 0 0,3 0-160 0,-1-1-48 16,1 0 0-16,-2 1 0 0,-3 2-320 0,0 1 0 15,-5-1 0-15,-1 1 0 16,-5 1-2560-16,-4-1-448 0</inkml:trace>
  <inkml:trace contextRef="#ctx0" brushRef="#br1" timeOffset="134606.23">27663 20833 24879 0,'0'0'2208'0,"0"0"-1760"0,0 0-448 0,0 0 0 0,0 0 1760 0,0 0 272 0,0 0 48 16,11 2 16-16,0 0-1440 0,3-2-272 0,1-1-64 0,6 0-16 16,2-2 192-16,2-1 32 0,2-4 16 0,1 2 0 15,1 0-304-15,-1 0-64 0,-3-1-16 0,-1-2 0 32,-2 3-2080-32,-3-3-432 0,0 3-80 0</inkml:trace>
  <inkml:trace contextRef="#ctx0" brushRef="#br1" timeOffset="135183.13">28902 20333 7359 0,'0'0'320'0,"0"0"80"0,0-10-400 0,0 3 0 15,0 7 0-15,-2-6 0 0,-2-2 2800 0,1 3 464 16,-2 3 112-16,-1-1 16 0,-2 0-2064 0,-4 1-416 0,-1 1-80 0,1 2 0 15,-4 1-320-15,1 4-64 0,-1-3-16 16,-1 4 0-16,-1 2 80 0,1-3 32 0,-1 2 0 0,1 1 0 16,-1 4 208-16,1 1 32 0,-1 3 16 0,1 1 0 15,1 1-144-15,1 1-16 0,-1 2-16 0,4 3 0 16,0 2-208-16,2-2-32 16,1 2-16-16,4-4 0 0,2 0-32 0,2 0 0 15,1-3 0-15,4 0 0 0,1-2-80 0,3-1 0 16,2-3-16-16,1-3 0 0,2 1-80 0,2-2-16 15,2-3 0-15,1 0 0 0,-1-4 160 0,1 1 16 0,0-1 16 0,1-4 0 16,1-5 16-16,-1 1 0 0,-1-1 0 0,1-5 0 16,2 0-64-16,-4-1-16 0,-1-5 0 0,-2 2 0 0,0-2 32 15,-4 1 0-15,-1-2 0 0,-3 0 0 0,-2-2 80 16,-3-2 32-16,-2 1 0 0,-3-3 0 0,-4-1-112 16,0 5-32-16,-1 2 0 0,-5 1 0 15,-2 4-272-15,0 3 0 0,-2-1 128 0,0 5-128 0,-2 0 0 16,0 2-224-16,-1 0 32 0,2 4 16 15,-2 0-1824-15,0 1-368 16,1 3-80-16,1 0-13568 0</inkml:trace>
  <inkml:trace contextRef="#ctx0" brushRef="#br1" timeOffset="135590.62">29279 20323 2751 0,'0'0'128'0,"4"-7"16"0,-5-6-144 0,2 7 0 0,-1 6 0 0,0 0 0 0,4-10 4704 0,-4 10 912 16,0 0 176-16,0 0 32 0,0 0-3840 15,0 0-784-15,0 0-160 0,0 0-16 0,0 11-256 0,-3 1-32 16,-1 1-16-16,-1 2 0 0,-1 3-128 0,0 1-16 15,0 1-16-15,1 3 0 0,0 0-176 0,0 0-16 16,0 3-16-16,0-3 0 0,1 1-192 0,0 0-32 16,-1-2-128-16,0-3 192 0,1-1-192 0,1-3-288 15,0-1 64-15,-2-5 16 16,5-9-1536-16,0 0-304 0,0 0-64 0</inkml:trace>
  <inkml:trace contextRef="#ctx0" brushRef="#br1" timeOffset="135766.63">29067 20526 11055 0,'0'0'976'15,"0"0"-784"-15,0 0-192 0,10-4 0 0,3 2 3824 0,-1 0 720 0,1 2 128 0,2 0 48 16,2 0-2960-16,1 0-592 0,3 0-112 0,-2 0-32 16,0-1-432-16,3 0-80 0,2 1-32 0,0 0 0 15,-2 0-320-15,0 0-160 0,-2 0 160 0,-1-2-160 31,-1 1-1648-31,-2 0-416 0,1-2-96 0</inkml:trace>
  <inkml:trace contextRef="#ctx0" brushRef="#br1" timeOffset="136230.46">29629 20522 4607 0,'0'0'400'0,"0"0"-400"0,0 0 0 0,0 0 0 16,0 0 3072-16,0 0 512 0,0 0 128 0,-9 5 0 16,9-5-1888-16,-9 4-384 0,9-4-80 0,0 0-16 15,-7 4-96-15,7-4-32 0,0 0 0 0,0 0 0 16,0 0-112-16,0 0-16 0,0 0-16 0,0 0 0 15,0 0-96-15,0 0-16 0,13 0 0 0,1 0 0 16,1-1-240-16,2-2-48 0,-1 0-16 0,2 0 0 16,0-2-272-16,0 1-64 0,-3 0-16 0,3 1 0 15,0-2-176-15,0 1-128 0,1 1 144 16,-2 0-144-16,0 1 0 0,-1-1 0 0,0-1 0 0,-1 2 0 16,-2-1-640-1,-1 1 0-15,0-1-16 0,-1 1-10224 0,1 0-2048 0</inkml:trace>
  <inkml:trace contextRef="#ctx0" brushRef="#br1" timeOffset="136683.69">30476 20189 18431 0,'0'0'1632'0,"0"0"-1312"0,0 0-320 16,0 0 0-16,0 0 1728 0,0 0 288 0,0 0 48 0,0 0 16 16,0 0-768-16,-2 12-160 0,-1 0-16 0,2 2-16 15,-3 1-416-15,-1 1-96 0,0 0-16 0,-1-1 0 16,-1 2 0-16,0 2 0 0,3 1 0 0,-1 1 0 16,-1-1 32-16,2 0 0 0,0 1 0 0,0 0 0 15,-1 2-144-15,1-1-32 0,-1-2 0 0,0 3 0 0,1-1-256 0,2-1-48 16,-3-3-16-16,1-1 0 15,1-5-128-15,-1 2 0 0,-1-1 144 0,3-3-144 0,-1 0 0 16,3-10 0-16,0 0 0 0,0 0-192 16,0 0-960-16,0 0-208 15,0 0-48-15</inkml:trace>
  <inkml:trace contextRef="#ctx0" brushRef="#br1" timeOffset="137040.76">30878 20286 17503 0,'0'0'1552'0,"0"0"-1232"0,0 0-320 0,0 0 0 0,0 0 1504 0,-5 9 240 0,-1-3 48 0,-1 5 16 16,1-2-656-16,-2 4-144 0,-1 0-32 0,1-2 0 16,-3 2-208-16,1 3-32 0,-1 2-16 0,1 0 0 15,-2 2 0-15,2 1 0 0,0-2 0 0,2 1 0 16,1 2 64-16,3-2 16 0,1-1 0 0,2-1 0 16,1-3-288-16,3-2-48 0,0-1-16 0,2 1 0 15,-5-13-208-15,9 10-48 0,0-1-16 0,1-4 0 0,1-1-176 0,0 0 128 16,0-1-128-16,2-3 128 0,1-3-128 0,1-2 0 15,1 0 0-15,1-2 0 16,1-3-1248-16,-1-1-336 16,-1-1-64-16</inkml:trace>
  <inkml:trace contextRef="#ctx0" brushRef="#br1" timeOffset="137228.91">30897 19973 45087 0,'-9'-11'2000'0,"9"11"416"0,-6-6-1936 15,6 6-480-15,0 0 0 0,0 0 0 0,0 0 352 0,0 0-32 0,-6-7 0 0,6 7 0 32,0 0-1136-32,0 0-224 0,0 0-48 0,0 0-11968 0,0 0-2368 1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8:45:37.91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0566 453 1839 0,'0'0'0'0,"-3"-1"160"0,0-2-160 0,-2-2 0 0,2 1 0 0,-1 1 0 16,-1-4 1360-16,2 0 240 0,1 2 64 0,-5-8 0 0,2 3-368 0,3-2-64 15,-1 1-16-15,0 1 0 0,-2-2-144 0,5 5-48 16,0-4 0-16,4 4 0 0,-1-5 0 0,1 5-16 15,-4 7 0-15,7-12 0 0,1 2-176 0,-2 4-16 16,1 1-16-16,-1-4 0 0,-6 9-80 0,0 0-16 16,8-8 0-16,-8 8 0 0,6-7 64 0,-6 7 0 15,0 0 0-15,0 0 0 0,0 0-272 0,0 0-48 16,0 0-16-16,4 11 0 0,-3 4 16 0,-1 0 16 16,-1 3 0-16,-3 5 0 0,-1 9 64 0,4-12 16 15,1 9 0-15,-2 3 0 0,0 5-64 0,-1 4-16 16,-1 1 0-16,1 4 0 0,-3-1-208 0,-4 39-32 15,-1-19-16-15,-1-7 0 0,4-7-48 0,-3-9-16 16,2-5 0-16,2-4 0 0,4-6 32 0,1-2 0 16,-2-4 0-16,3-4 0 0,-1-1-176 0,2-1 192 15,3-5-192-15,-2-1 192 0,-1-9-192 0,0 0 128 0,0 0-128 0,0 0 128 32,0 0-448-32,8-11-112 0,-2-3-16 0,1-3 0 15,-2-3-1984-15,1-3-416 0,3-3-80 0</inkml:trace>
  <inkml:trace contextRef="#ctx0" brushRef="#br0" timeOffset="384.33">21282 85 12895 0,'-5'12'576'0,"2"-3"112"0,-3 6-560 0,0 2-128 16,-4 2 0-16,-2 5 0 0,-3-2 2480 0,-3-2 464 15,-1 2 80-15,-1 1 32 0,-2 3-896 0,1-2-176 16,-1 6-48-16,11-11 0 0,-3 5-848 0,-3 3-192 16,-1-3-16-16,-2 1-16 0,-1-2-464 0,-2-1-80 15,-2-3-32-15,-16 12 0 0,6-8 80 0,7-4 16 16,3-5 0-16,3-2 0 0,4-6-64 0,2 1 0 16,2-4 0-16,1-3 0 0,2-1 32 0,11 1 0 15,0 0 0-15,0 0 0 0,-7-6-96 0,7 6 0 16,0 0-16-16,0 0 0 0,0 0-240 0,0 0 0 15,13 6 0-15,2 0 0 0,3 6 0 0,3-1 0 16,0 3 0-16,5 4 0 0,0 1 0 0,2 2 0 16,-1 0 0-16,-2 2 0 0,-1-1 0 0,-1-2 0 15,0 2 0-15,-2-2 0 0,-4-1 0 0,-1 1 0 0,-1-1 0 0,-2-1 0 16,-3-1 144-16,0-5-144 16,0 0 128-16,-1-1-128 0,-1-4 0 0,-1-2 0 15,-7-5-192-15,13 6 192 16,-3-3-2288-16,0-5-336 0,2-3-64 0</inkml:trace>
  <inkml:trace contextRef="#ctx0" brushRef="#br0" timeOffset="833.57">21749 428 15663 0,'0'0'1392'0,"-4"11"-1120"15,-1 4-272-15,1 2 0 16,0 2 2512-16,-2 1 448 0,-3 2 96 0,-1 5 16 0,-1 1-1184 0,-1 3-224 16,-1 0-64-16,2-3 0 0,0 2-400 0,0 2-96 15,1 1-16-15,1-4 0 0,0 1-448 0,0-4-80 16,2 1-32-16,-1-4 0 0,4-3-176 0,1-2-32 16,-1-3-16-16,3-1 0 0,-1-1 64 0,2-13 16 15,0 0 0-15,0 0 0 0,8 4 96 0,-8-4 32 16,10-3 0-16,0-8 0 0,0-3 32 0,2-4 16 15,-1-2 0-15,1-3 0 0,-2-4-192 0,1-1-48 16,1-5 0-16,-2 3 0 0,3 2-320 0,1-2 128 16,2 2-128-16,-2 2 0 0,0 4 0 0,0 2 0 15,0 1 0-15,0 5 0 0,0 0 0 0,0 9 0 16,-1 1 0-16,-2 1 0 0,-1 6 0 0,-1 3 0 16,-2 1 0-16,-1 5 0 0,-1 7 0 0,-2 2 0 15,-3 0 0-15,-3 5 128 0,2-2-128 0,-2 4 0 16,-1 0 0-16,2 2 0 0,-1 2 0 0,1 1 0 0,-1 1 0 0,6-11 0 31,-1-1-368-31,2 2-144 0,1 0-16 0,5 6-16 16,2-5-400-16,3-6-80 0,2-2 0 0,0-7-16 15,2-1-832-15,1-6-176 0,1-1-16 0,-3-4-16 0,1-1-1296 16,-1-5-256-16</inkml:trace>
  <inkml:trace contextRef="#ctx0" brushRef="#br0" timeOffset="1151.33">22393 641 14735 0,'0'0'1312'0,"0"0"-1056"16,0 0-256-16,0 0 0 0,0 8 2016 0,-2-2 352 16,-3 4 64-16,-2 1 0 0,0 0-256 0,-2 4-64 15,-1 1-16-15,-2 0 0 0,1 3-768 0,2 0-160 16,-2 2-16-16,2-1-16 0,0 1-528 0,2 2-96 16,4 2-32-16,0 1 0 0,3-5-256 0,4-6-48 15,3-1-16-15,6-2 0 0,1-4 32 0,5-2 0 16,3-3 0-16,-3-3 0 0,4-1 176 0,3-1 32 15,4-3 16-15,0-1 0 0,2-7 48 0,-4 2 16 16,0-3 0-16,-3-1 0 0,-2-3-96 0,-4 0-32 16,-1-1 0-16,-4-1 0 0,-4-3 128 0,-3 1 32 15,-5 1 0-15,-4-1 0 0,-4 0 0 0,-1-1 0 16,-1 7 0-16,-2 2 0 0,-4-1-256 0,-2-1-32 16,-2 4-16-16,-3 2 0 0,0-1-208 0,-2 6 0 15,0-1 0-15,-16-2 0 0,6 6 0 0,7 1-208 0,6 2 16 0,8 0 0 31,2 3-2080-31,3 1-416 0,3 1-64 0</inkml:trace>
  <inkml:trace contextRef="#ctx0" brushRef="#br0" timeOffset="1601.22">22955 596 27071 0,'-5'14'1200'0,"3"-7"240"0,-1 6-1152 16,-1 0-288-16,-2 2 0 0,-2 1 0 0,2 1 1456 0,0 1 224 16,-1-1 48-16,2 1 16 0,1 1-704 0,2 2-144 15,0-2-16-15,4-2-16 0,0 0-480 0,3 0-112 16,0-1-16-16,4-1 0 0,3-2-48 0,2-5-16 16,2 1 0-16,3-6 0 0,3-1 128 0,0-4 0 15,-2 1 16-15,2-3 0 0,-2-1 64 0,-1-1 16 16,-3-4 0-16,0 1 0 0,-2-4-160 0,-3 3-16 15,-1-3-16-15,-1-1 0 0,-2 1-32 0,-2 2-16 16,-2 0 0-16,1 4 0 0,-4 7-16 0,0 0 0 16,0 0 0-16,0 0 0 0,0 0-160 0,0 0 0 15,-1 8 0-15,-2 5 0 0,1 1-128 0,1 0 128 16,-1 2-160-16,2 1 160 0,3-1-208 0,2 2 48 16,3 0 16-16,2-3 0 0,4-1-160 0,2-5-16 15,3 1-16-15,3-5 0 0,1-1 128 0,1-2 16 16,3-7 16-16,2-1 0 0,1-4 176 0,1-3 176 15,-1-3-48-15,0-2 0 0,-2-1 256 0,-4-3 64 16,-4-1 0-16,-1 2 0 0,-4-3 112 0,-2-3 16 0,-3 0 16 0,-2-2 0 16,-5 3-320-16,-1 1-64 0,-2 3-16 0,0 1 0 15,-1 1-384-15,1 2-64 0,0 0-32 0,0 3 0 16,1-1-2720-16,2 2-560 16</inkml:trace>
  <inkml:trace contextRef="#ctx0" brushRef="#br0" timeOffset="2401.57">25272 209 17503 0,'2'-21'768'0,"-2"8"176"0,0 0-752 0,0-1-192 16,-2-1 0-16,1 6 0 0,1 9 960 0,0 0 176 16,0 0 16-16,0 0 16 0,-6 6 32 0,-3 8 0 0,0 5 0 0,3-2 0 15,-2 3-384-15,-2 12-80 0,0 2-16 0,5-11 0 16,-2 6-144-16,1 8-48 0,-2 7 0 0,1 0 0 16,2 6-256-16,-2 2-48 0,1 2-16 0,-2 43 0 15,7-20-208-15,2-14 128 0,2-11-128 0,2-6 0 16,3-7-320-1,0-7-144-15,1-9-48 0,2-4-8496 0,2-3-1696 0</inkml:trace>
  <inkml:trace contextRef="#ctx0" brushRef="#br0" timeOffset="2885.3">25083 800 19343 0,'19'-4'1728'0,"5"1"-1392"16,3-8-336-16,4 1 0 0,0-4 400 0,4-4 16 16,-4-1 0-16,-8 3 0 0,3-5 112 0,12-12 32 15,-3 2 0-15,2 0 0 0,1 3-224 0,-15 9-32 16,5-8-16-16,4 2 0 0,1-4-64 0,-1 1-16 0,-3-4 0 0,-1 0 0 16,-3 0-80-16,19-29-128 0,-11 4 176 0,-7 8-176 15,-5 9 128-15,-3 7-128 16,-4 9 0-16,-3 4 0 0,-3 8 0 0,-8 12 0 15,0 0 0-15,0 0 0 0,-2 18 192 0,-3 5-192 0,-4 8 192 0,-2 2-192 16,-2 3 528-16,-2 4 0 0,-2-2 0 0,9-9 0 16,-4 7 256-16,-2 6 48 0,-2 7 16 0,-3-2 0 15,-2 2-192-15,2-1-32 0,1-5-16 0,-11 30 0 16,7-19 112-16,10-13 32 0,5-12 0 0,7-5 0 16,6-8-352-16,4-5-64 0,1-2-16 0,4-5 0 15,3-6-64-15,3-4 0 0,0-2-16 0,3-7 0 16,-1-5 48-16,0 0 16 0,0-2 0 0,-1 0 0 15,-1 3-176-15,-2 5-128 0,-1 2 144 0,0 0-144 16,0 7 0-16,-2 2 0 0,-2 3 0 0,0 6 0 0,-1 5 0 0,-2 2-160 16,-2 7 160-16,0 0-128 0,-4 2 128 0,-2 3 0 15,-3 3 0-15,0-1 0 16,-3 2 0-16,1 1 0 0,-1-6 0 0,2 0 0 0,1-5-256 0,2-3-32 16,2-3 0-16,2-1 0 15,3-7-1568-15,2-3-320 0,0-3-64 0,3-5-12080 16</inkml:trace>
  <inkml:trace contextRef="#ctx0" brushRef="#br0" timeOffset="3064.82">26409 734 19343 0,'-6'13'1728'0,"-2"5"-1392"15,-1 1-336-15,-1 1 0 0,0 2 2416 0,-1-2 400 16,3-1 96-16,1-4 16 0,2-3-1200 0,3-1-224 15,2 1-48-15,2-5-16 0,-2-7-1072 0,7 12-224 16,-7-12-144-16,11 5 192 16,2-1-1296-16,1-3-256 0,-3-4-48 0</inkml:trace>
  <inkml:trace contextRef="#ctx0" brushRef="#br0" timeOffset="3211.68">26415 327 23951 0,'0'0'1056'0,"0"0"224"0,0 0-1024 0,0 0-256 0,0 0 0 0,9 7 0 15,1-2 0-15,0 0-192 0,2-1 16 0</inkml:trace>
  <inkml:trace contextRef="#ctx0" brushRef="#br0" timeOffset="3502.61">27188 443 19343 0,'-8'6'1728'15,"0"1"-1392"-15,-1 0-336 0,-3 3 0 0,-2 2 2272 0,-2-2 384 16,-3 2 80-16,0-4 16 0,1 4-1056 0,1-3-208 16,2-2-32-16,2 1-16 0,3 1-704 0,5-4-144 15,1 1-16-15,4 3-16 0,4-1-368 0,-1 2-192 16,3-2 192-16,4 2-192 0,3 3 128 0,2-1-128 15,2 2 0-15,0 0 0 0,1 1 208 0,0-1-16 16,-3-1 0-16,-1 2 0 0,-2 2 0 0,-3-1-16 16,-4 2 0-16,-4-1 0 0,-4-1 336 0,-3 0 64 15,-5-4 0-15,-5 4 16 0,-3-1 48 0,-2 0 0 0,-6-4 0 0,0-2 0 16,-3 0-288-16,-1-4-48 0,-2-3-16 0,3-1 0 31,-2-5-1248-31,0-2-240 0,4 1-48 0</inkml:trace>
  <inkml:trace contextRef="#ctx0" brushRef="#br0" timeOffset="4119.78">28673 357 15663 0,'-15'2'1392'0,"7"1"-1120"0,-5-2-272 0,2 1 0 0,-1 5 768 0,0 4 112 0,-1 1 16 0,5-2 0 15,1 6 720-15,-1 3 160 0,0 3 16 0,-1 3 16 16,1 0-816-16,-3 3-160 0,1 0-48 0,-10 26 0 15,3-7-272-15,2-6-48 0,2-5-16 0,2-6 0 16,0-8-128-16,-1-2-16 0,4-5-16 0,3-2 0 16,2-7 384-16,3-6 80 0,0 0 16 0,0 0 0 0,0 0-32 0,8-5 0 15,3-6 0-15,1-3 0 0,2-7-224 0,3-1-64 16,3-3 0-16,2-1 0 0,-1 2-256 0,2-6-48 16,3 4-16-16,-2-2 0 0,3 5-128 0,-1 0 0 15,3 1 0-15,-3 6 128 0,-2 3-128 0,0 2 0 16,-3 6 0-16,-2 3 0 0,-5 5-128 0,-3 6 128 15,-3 2-160-15,-3 6 160 0,-5 3-160 0,-4 8 160 16,-4 1-160-16,-3 3 160 0,-4 1 0 0,-3 0 0 16,-4 1 0-16,3-2 0 0,3-1 0 0,2 0 0 15,2-5 0-15,6-1 0 16,3-6-480-16,5-2 0 0,1-6 0 0,6 0 0 16,3-6-1504-16,4-3-320 0,3-3-48 0</inkml:trace>
  <inkml:trace contextRef="#ctx0" brushRef="#br0" timeOffset="4419.2">29416 548 18431 0,'-14'4'816'0,"4"1"160"15,-1-1-784-15,-3 1-192 0,-4 3 0 0,-4 1 0 0,0 6 2176 0,-3 3 400 0,2 2 80 0,1 1 16 16,1-2-1200-16,5 0-224 0,2 0-48 0,4 2-16 15,4 1-672-15,4-3-144 0,4-2-32 0,5-2 0 16,4-4-176-16,2 1-32 0,5-6-128 0,5 2 192 16,1-5-16-16,4-1-16 0,1-1 0 0,0-2 0 0,-2-3 112 0,-2-4 32 15,1 1 0-15,-5-4 0 0,-2 3 256 0,-3-5 48 16,-5-1 16-16,-2 1 0 0,-4-1-32 0,-2-1 0 16,-6 1 0-16,-2 1 0 0,-3-1-112 0,-2-2-32 15,-4-3 0-15,-2 0 0 0,-2-2-304 0,-1 1-144 16,-1 2 128-16,1 3-128 15,1-2-1264-15,1 1-336 0,6-2-64 0</inkml:trace>
  <inkml:trace contextRef="#ctx0" brushRef="#br0" timeOffset="5119.33">29702 545 6447 0,'0'0'272'0,"17"2"80"16,-4-2-352-16,4 0 0 0,8-1 0 0,1 0 0 0,3-1 5024 0,2 1 928 16,-1-3 192-16,0-1 48 0,-1 1-4208 0,-1 1-848 15,-1-1-176-15,-2-1-16 0,-2 1-688 0,-1 0-128 16,-1 2-128-16,-2-1 192 0,-1-1-192 0,-1 2 0 16,-2-1-192-16,-1 1 192 0,-2 0-256 0,0 1 80 15,-3-2 16-15,-2 1 0 0,0-2 160 0,-7 4-128 0,0 0 128 0,0 0-128 16,0 0 128-16,0 0 128 15,0 0-128-15,0 0 176 0,0 0 48 0,0 0 16 16,0 0 0-16,-9 9 0 0,-4-1 240 0,3 3 48 0,0 2 16 0,-3-2 0 16,-1 3 16-16,0 1 0 15,1 1 0-15,-2 5 0 0,3 1-128 0,1-3-32 16,5-2 0-16,2-6 0 0,0-2-144 0,3 1-16 0,1-2-16 16,0 2 0-16,1-3-16 0,-1-7 0 0,7 8 0 0,2-4 0 15,-9-4 32-15,0 0 0 0,11 2 0 0,-1 2 0 16,0 3-32-16,-2-2 0 0,-8-5 0 0,13 7 0 15,-6 0-80-15,1-2-128 0,-2 2 176 0,-1 1-176 16,-5-8 192-16,5 9-64 0,1 0 0 0,0-4-128 16,-6-5 160-16,10 5-160 0,0 0 128 0,0-2-128 15,1-5 128-15,-1 2-128 0,0 0 0 0,1-1 128 16,2-4-128-16,2 0-176 0,1 0 48 0,-4 1 0 16,2-2-1440-16,0 1-288 0,3-2-48 0</inkml:trace>
  <inkml:trace contextRef="#ctx0" brushRef="#br0" timeOffset="5427.64">31048 133 17503 0,'0'0'1552'15,"0"0"-1232"-15,-8 0-320 0,-1 0 0 0,9 0 1808 0,-10 1 304 0,1 5 64 0,0 5 16 16,1 1-272-16,0 0-48 16,0 1-16-16,1 3 0 0,1 2-704 0,1 0-128 0,-2-3-48 0,4 3 0 15,-2 1-480-15,-2 4-112 16,1 7 0-16,1-10-16 0,-3 10-112 0,-1 0 0 0,0 5-16 0,-1 0 0 16,0 3-112-16,0-1 0 15,0-1-128-15,-8 26 192 0,5-12-192 0,2-10 176 0,4-7-176 0,1-6 160 16,2-2-160-16,0-3 0 0,1-3 144 15,0-4-144-15,2-5 0 0,-1 1 0 0,2-11-160 0,0 0 160 16,0 0-624-16,0 0-16 0,0 0 0 0</inkml:trace>
  <inkml:trace contextRef="#ctx0" brushRef="#br0" timeOffset="5678.92">30639 535 26719 0,'0'0'2368'16,"9"-3"-1888"-16,3 2-480 0,7-3 0 0,0 0 1088 0,2 2 112 16,2-4 16-16,4 4 16 0,3-1 160 0,-3 2 16 15,5 0 16-15,2-2 0 0,2 1-592 0,1-1-128 16,-2 2-32-16,0 0 0 0,-2-1-416 0,-2 1-64 0,1 1-32 0,-5 0 0 15,-4-1-304-15,-3 2-64 0,-2 2-16 0</inkml:trace>
  <inkml:trace contextRef="#ctx0" brushRef="#br0" timeOffset="6322.33">29999 299 9215 0,'0'0'816'16,"0"0"-656"-16,0 0-160 0,0 0 0 0,2-5 2480 0,1 0 464 15,-2-2 80-15,-1 7 32 0,0 0-848 0,0 0-160 16,-3-6-48-16,3 6 0 0,0 0-656 0,0 0-128 16,-6-3-16-16,6 3-16 0,-5-2-336 0,-3 2-64 15,2 3-16-15,0 1 0 0,-1 2-160 0,1 3-32 0,0 0-16 0,-2 4 0 16,-1 3-80-16,1 2-16 0,1 5 0 0,-2 5 0 15,-3 2-112-15,3 2-32 0,-2 4 0 0,0 1 0 16,-1 3-144-16,-8 30-48 0,1-11 0 0,4-7 0 16,2-8 0-16,1-1-128 0,2-3 192 0,1-6-64 15,0-2 176-15,2-8 16 0,-1-1 16 0,2-3 0 16,1-2-48-16,-2 0-16 0,4-4 0 0,-1 0 0 16,0-5-80-16,1 0-32 0,3-9 0 0,0 0 0 15,0 0-32-15,0 0 0 0,0 0 0 0,0 0 0 0,0 0-128 16,0 0 128-16,0 0-128 0,0 0 128 0,3-13-128 0,-2 0-144 15,2 2 144-15,-2 1-208 16,2 1-528-16,-1-3-96 0,1 3-32 0,-1-2 0 16,2 1-1952-16,0 1-384 0,0 0-64 0</inkml:trace>
  <inkml:trace contextRef="#ctx0" brushRef="#br0" timeOffset="7255.32">31373 637 16575 0,'6'-7'736'0,"-6"7"160"0,0 0-720 0,0 0-176 16,8-7 0-16,-8 7 0 0,0 0 1824 0,0 0 336 15,0 0 64-15,0 0 16 0,0 0-720 0,0 0-144 16,0 0-32-16,-4 11 0 0,-1 1-304 0,-3 1-64 15,-2 1-16-15,-3 5 0 0,2 3-192 0,-2 3-64 16,-1-1 0-16,-1 4 0 0,1-1-176 0,0 2-32 16,1-2-16-16,0 0 0 0,5-5-256 0,-1 0-48 15,2 1-16-15,2-3 0 0,1-3-160 0,3-4 0 16,-3-2 0-16,4-11 0 0,0 0-128 0,5 10-64 16,-5-10-16-16,7 4 0 15,0-4-1760-15,2-1-336 0,1-3-80 0,6-8-11680 0</inkml:trace>
  <inkml:trace contextRef="#ctx0" brushRef="#br0" timeOffset="7772.56">31609 771 22111 0,'-9'18'976'0,"5"-11"208"0,-2 5-944 0,-2-2-240 0,-1 4 0 0,1 1 0 15,-3-1 1408-15,1 0 256 0,3 1 32 0,-1 1 16 0,2-1-496 0,1 1-80 16,1-2-32-16,2-2 0 0,2 1-544 0,4 1-112 15,1-4-32-15,3 0 0 0,2-2-96 0,3-1-32 16,1-4 0-16,0 0 0 0,2-3 0 0,1-1 0 16,-2-3 0-16,0 1 0 0,-1-5 32 0,0 2 0 15,-5-5 0-15,0 4 0 0,-1-3-32 0,-3 1 0 16,-3-4 0-16,-2-1 0 0,-1-2-48 0,-3 0-16 16,-2 0 0-16,0-2 0 0,-2-1-96 0,0-1 0 15,1 0-128-15,0 1 192 0,1 2-192 0,2 0 0 16,3 3 0-16,1 0 0 0,0 1 0 0,4 6 0 15,1-2-144-15,2 4 144 0,2-2-192 0,3 1 192 16,0 2-208-16,4 3 80 0,2-3 128 0,1 3 0 16,1 1-144-16,0 4 144 0,2-3 0 0,-2 5-144 0,2 3 144 15,5 5 0-15,-6 2-176 0,-3 5 176 0,-4 2-160 0,-3 0 160 16,-4 4-128-16,-3-2 128 0,-4 3 0 0,0-4-144 16,-2-2 144-16,0-3 0 0,-2-1 0 0,1-3 0 15,1-1 0-15,1-5 176 16,1 0-176-16,0-9 192 0,0 0 112 0,0 0 16 15,0 0 16-15,7 2 0 0,3-1 32 0,1-2 0 0,0-1 0 0,3-1 0 16,-3-3-176-16,3 1-16 0,2 1-16 0,-1 0 0 16,-1 1-160-16,2 1 0 0,-2 2 0 0,2 4 128 15,-4 1-128-15,0 1 0 0,-1 4 0 0,-1-1 0 16,-1 3 0-16,-2 0 0 0,0-1 0 0,0 0 0 16,-1 2-176-16,0-3 176 0,1 3-128 0,-1-3 128 15,-1 0-496-15,0 0-16 0,2-4 0 0,-4 2 0 16,-3-8-2080-16,0 0-416 0,0 0-96 0</inkml:trace>
  <inkml:trace contextRef="#ctx0" brushRef="#br0" timeOffset="7941.74">31679 458 31327 0,'-1'-15'1392'0,"3"10"272"0,3 0-1328 0,3-3-336 15,1 2 0-15,0-1 0 0,-2-1 784 0,2 0 96 16,-1-1 16-16,0 3 0 0,-1-3-704 0,1 2-192 0,-1-3 0 0</inkml:trace>
  <inkml:trace contextRef="#ctx0" brushRef="#br0" timeOffset="8622.84">29485 548 10127 0,'0'0'896'16,"0"0"-704"-16,0 0-192 0,0 0 0 0,0 0 1520 0,0 0 272 0,0 0 48 0,0 0 16 15,0 0-128-15,13-1 0 0,-1 1-16 0,1 0 0 16,2-1-128-16,6 0-32 0,3-1 0 0,3 0 0 15,1-1-272-15,6 1-64 0,4-1-16 0,-6 2 0 0,6-2-320 0,3 1-64 16,-1 1-16-16,-2-2 0 0,3-3-208 0,-3 2-32 16,-2 0-16-16,12 0 0 0,-11-1-256 0,-7 3-48 15,-5-1-16-15,-6 2 0 0,-3 0-224 0,-3 1 128 16,-13 0-128-16,0 0 0 0,0 0-176 0,0 0-128 16,0 0-16-16,0 0-16 15,0 0-2448-15,0 0-480 0</inkml:trace>
  <inkml:trace contextRef="#ctx0" brushRef="#br0" timeOffset="8973">30027 166 10127 0,'0'-12'448'0,"0"12"96"0,0 0-544 0,0 0 0 0,0 0 0 0,0 0 0 16,0 0 2384-16,0 0 368 0,0 0 80 0,-7 11 16 16,2-1-944-16,0 3-192 0,0 3-48 0,0 2 0 15,0 0-448-15,1-1-112 0,-2 2-16 0,0 4 0 16,0 5-288-16,1-9-64 0,0 6-16 0,-1 5 0 15,-3 4-240-15,-4 3-48 0,2 1-16 0,-2 2 0 16,-1-2-224-16,-10 28-64 0,5-10 0 0,3-9 0 0,5-10-128 0,2-5 128 16,3-7-128-16,1-1 128 0,0-1-128 0,2-4 0 15,3-4 0-15,0-3-176 16,0-1-1296-16,0-11-256 0,0 8-48 0</inkml:trace>
  <inkml:trace contextRef="#ctx0" brushRef="#br0" timeOffset="9924.31">30497 532 10127 0,'0'0'896'0,"0"0"-704"0,0 0-192 0,0 0 0 0,0 0 1280 0,0 0 240 0,-4-5 32 0,4 5 16 16,-4-3-96-16,3 0-32 0,-2-3 0 0,-2 3 0 15,0-1-224-15,-2 0-64 0,0 0 0 0,0 2 0 16,-2-1-256-16,0 2-48 0,0 0-16 0,-4 2 0 0,-1-1-192 0,0 4-64 16,0 2 0-16,0 0 0 0,-1 2-368 0,0 3-80 15,0 3 0-15,-6 2-128 0,3 1 256 0,1 4-48 16,-1-2-16-16,3 2 0 0,1 1 0 0,2-3-16 16,2-2 0-16,2-2 0 0,2-1 16 0,3 0 16 15,2-5 0-15,1-9 0 0,5 11-16 0,-5-11 0 16,0 0 0-16,10 5 0 0,2-2 80 0,-1-3 16 15,1-4 0-15,-1 0 0 0,1-2 80 0,-1-2 16 16,2 1 0-16,-1-4 0 0,0 3-128 0,-2-4-32 16,2 2 0-16,-5 0 0 0,1-3 0 0,-1 5 0 15,-7 8 0-15,9-7 0 0,-9 7-96 0,0 0-128 16,8-1 176-16,2 4-176 0,-1 6 128 0,-3 0-128 16,-2 1 0-16,1 4 0 0,2 0 0 0,-1-1 0 15,0 2 0-15,2-1 0 0,0 1 128 0,2-3-128 16,1 1 0-16,3-2 0 0,0-5 0 0,3 1 0 0,2-2 0 0,-1-4 0 15,-1-2-128-15,1-2-96 16,-1-1-16-16</inkml:trace>
  <inkml:trace contextRef="#ctx0" brushRef="#br0" timeOffset="17813.25">25308 1209 9615 0,'0'0'416'0,"-9"8"96"0,0-4-512 0,9-4 0 0,-10 1 0 0,1 0 0 16,-2-1 400-16,2 0-16 0,9 0-16 0,-9-1 0 15,0-4-112-15,9 5 0 0,0 0-16 0,0 0 0 16,-5-10 176-16,0 4 32 0,5 6 16 0,0 0 0 16,-8-6 288-16,8 6 48 0,-6-7 16 0,6 7 0 15,-8 0 32-15,8 0 16 0,0 0 0 0,-9 1 0 16,1 2-144-16,8-3-16 0,-9 2-16 0,9-2 0 16,-9 8 80-16,9-8 0 0,-8 4 16 0,8-4 0 15,-5 7-112-15,5-7-32 0,0 0 0 0,3 10 0 16,-3-10-256-16,8 8-48 0,3 0-16 0,1-5 0 15,4 1 80-15,3-1 16 0,2-2 0 0,3 3 0 16,3-4-160-16,1 0-16 0,3 0-16 0,2 0 0 16,2-1-96-16,6-2-128 0,3 6 176 0,7-1-176 0,5 2 144 0,-1-3-144 15,-2-1 0-15,1-1 144 0,-2-2-144 0,2 1 0 16,4 1 0-16,4 1 0 0,3 2 0 0,0 1 0 16,-3-2 0-16,-2-1 0 0,-2-1 160 0,2-1-160 15,2 0 192-15,2 3-192 0,3 3 192 0,3-1-192 16,-1-1 192-16,-2-2-192 0,-4-4 160 0,0 3-160 15,2-2 128-15,1 3-128 0,2 4 0 0,1 0 0 16,2-1 128-16,-5-2-128 0,-2-1 0 0,-1 0 0 16,2 2 0-16,4 0 128 0,5 0-128 0,-2 0 0 15,-1-1 0-15,-2-1 0 0,-3-1 0 0,1 1 0 16,3 0 0-16,5 1 0 0,3-1 0 0,-2 1 128 16,-2-2-128-16,-2 1 0 0,-1-3 0 0,3 2 0 15,2 1 128-15,1 1-128 0,-2 2 176 0,-3-3 0 0,-5-3 0 16,1 2 0-16,0 1-176 0,5 3 192 0,-1-1-192 0,1-1 192 15,-2-3-32-15,-4 1 0 0,-4-2 0 0,-1 2 0 16,1 1-160-16,4 2 0 0,0 1 0 0,-2 1 0 16,-3-1 0-16,-2 4 0 0,-2-5 0 0,-1 0 0 15,1 0 0-15,-2 3 0 0,3 2 0 0,-1-1 0 16,0 2 0-16,-2-1 0 0,-3-2 0 0,-2 3 0 16,-3-3 0-16,2 1 0 0,1 3 0 0,-3-1 0 15,2 2 0-15,1-2 0 0,1 3 0 0,-1-1 0 16,-2 3 0-16,-3 2 0 0,-3 3 0 0,-1-1 0 15,-1-3 0-15,-2-2 0 0,1 1 0 0,0 1 0 16,1-1 0-16,2-4 0 0,0-1 0 0,-1-1 0 16,2-2 0-16,-5-1 0 0,2-2 0 0,-2-2 128 15,-1 0 32-15,2 0 0 0,-1-4 0 0,0 2 0 16,-1-2-160-16,2 3 160 0,2-2-160 0,-1 2 160 0,-2 0-160 0,-1 1 0 16,0 0 0-16,-3 0 0 0,-4 0 0 0,-1 0 128 15,-4-2-128-15,0 2 0 0,-2 0 0 0,-1 0 0 16,0 0 0-16,-12 0 0 0,2 0 0 0,-1 0 0 15,0 0 128-15,-1 0-128 0,1 0-160 0,-5 0-64 16,1 0-16-16,2 0 0 16,-10 0-496-16,0 0-96 0,0 0-32 0</inkml:trace>
  <inkml:trace contextRef="#ctx0" brushRef="#br0" timeOffset="27318.99">28469 1995 11055 0,'0'0'976'0,"0"0"-784"16,4-4-192-16,0-1 0 0,0-3 1120 0,0 2 176 16,-2-3 48-16,3 2 0 0,-1-4 256 0,0 2 64 15,0-2 16-15,1 1 0 0,-1-4-560 0,1-3-112 16,0 1-32-16,2-2 0 0,2-1-400 0,0 0-64 15,0-1-32-15,1-1 0 0,2 0-144 0,-2-1-16 16,1 0-16-16,1 2 0 0,-1 0 64 0,1 1 16 0,0-2 0 0,1 6 0 16,-2 0-144-16,0 0-32 15,-1 1 0-15,1 5 0 0,-2-3-48 0,-1 6-16 16,1 0 0-16,-3 3 0 0,-6 3 0 0,0 0 0 16,8 5 0-16,-1 4 0 0,-2 4-144 0,2-2 0 0,-5 4 144 0,1 3-144 15,1 3 0-15,-2 3 0 0,1-1 0 0,-2-1 128 16,-1 4-128-16,0-2 0 0,0-1 128 0,0 4-128 15,0-5 0-15,0 1 0 0,1-2 0 0,2 5 0 16,-2-4-432 0,0-2-48-16,1-2-16 0,-1-3 0 15,1-1-1728-15,-2-5-336 0,0-9-80 0</inkml:trace>
  <inkml:trace contextRef="#ctx0" brushRef="#br0" timeOffset="27508.57">28532 1812 18431 0,'0'0'816'0,"0"0"160"16,2 9-784-16,2 2-192 0,-1 3 0 0,3-5 0 0,-1 5 1856 0,0 4 320 16,0 4 64-16,2 2 0 0,-1 0-768 0,0 0-176 15,-1 3-16-15,0-2-16 0,0 3-512 0,1-3-112 16,-3 2 0-16,1-3-16 0,-1 2-400 0,-1 0-80 16,0 0-16-16,-2 1 0 0,0-5-384 0,-2 5-96 15,2-1-16-15,-4 9 0 16,1-3-2720-16,-2-7-560 0</inkml:trace>
  <inkml:trace contextRef="#ctx0" brushRef="#br0" timeOffset="28186.59">27287 3209 18431 0,'0'-7'1632'0,"2"-1"-1312"15,0 0-320-15,1-2 0 0,-1 1 400 0,1-1 16 16,-1 2 0-16,2 0 0 0,-4 8 416 0,0 0 96 16,0 0 16-16,0 0 0 0,0 0-352 0,0 0-64 15,0 0-16-15,0 13 0 0,-1 5-240 0,-1 0-48 16,0 5-16-16,-1 3 0 0,0 1-48 0,-2 5-16 0,-1-2 0 0,3 0 0 15,-1 1 16-15,3 2 0 16,-1-2 0-16,4-4 0 0,0-2-160 0,3-3 0 16,2-3 0-16,1-4 0 0,4-4 304 0,1 0 16 15,-1-5 16-15,4-4 0 0,-1-4 288 0,3-3 48 16,1-2 16-16,1-5 0 0,0-2-16 0,-1-4 0 16,-1-2 0-16,0-1 0 0,-2-2-352 0,0-1-80 15,-2 5-16-15,-2 0 0 0,-1 0-224 0,0 0 144 16,-3 4-144-16,-1 1 128 0,0 5-128 0,-1-1 192 0,-1 3-192 0,0 4 192 15,-5 3-192-15,0 0 0 0,0 0 0 0,9 3 0 16,-1 2 0-16,-1 3 0 0,1-2 0 0,1 2 0 16,0 2 0-16,2-3 0 0,1 1 0 0,0-4 0 15,5-1 0-15,-2-3 0 0,0-3 0 0,1 1 0 16,0-6 0-16,1-1 0 0,0-4 0 0,0 0 0 16,-2-3 160-16,1-4 48 0,-4-2 16 0,0 1 0 15,-2 0-32-15,-1 0 0 0,-3 0 0 0,-1 0 0 0,2-1-64 16,-4 3-128-16,1 1 176 0,0 3-176 0,-1 1 0 0,-1 4 0 15,1 0 0-15,0 1-192 16,1 0-576-16,-4 9-96 0,0 0-32 0,10-3 0 16,-10 3-1664-16,14 3-320 0,0 0-80 0</inkml:trace>
  <inkml:trace contextRef="#ctx0" brushRef="#br0" timeOffset="28366">28225 3116 6447 0,'0'0'576'0,"-2"5"-576"16,-2 4 0-16,3-1 0 0,-3 3 4464 0,0-1 784 15,0 3 144-15,-1 2 48 0,4-1-3072 0,-3-1-592 16,-1 2-128-16,1 0-32 0,0 1-848 0,1-1-160 16,-1-1-32-16,1 1-16 0,2-1-384 0,0 1-176 15,-1-1 160-15,2-2-160 0,2-1 0 0,0 1 0 16,-1-3-176-16,3 3 176 16,1-5-656-16,-5-7-16 0,0 0 0 0,12 6 0 15,-2-5-1488-15,0-5-288 0,-1-1-64 0</inkml:trace>
  <inkml:trace contextRef="#ctx0" brushRef="#br0" timeOffset="28631">28732 2828 21183 0,'0'0'944'0,"0"0"192"0,0 0-912 0,0 0-224 0,0 0 0 0,0 0 0 0,0 0 720 0,4 6 112 16,-2 4 0-16,1-1 16 15,-3 6 16-15,0 2 0 0,-1 1 0 0,-1 2 0 0,2 5-304 0,-3 2-64 16,0-4-16-16,1 4 0 0,-1-2-160 0,1 3-16 16,-3-3-16-16,4 3 0 0,1-4-288 0,-2 1 160 15,1-3-160-15,1-1 128 0,1-1-128 0,2-3 0 16,-1-3 0-16,2-5 0 0,1-1-288 0,-5-8-96 16,7 4 0-16,7-4-16 15,1-4-528-15,-1-3-96 0,0-2-32 0,-4-3-6880 16,0-3-1360-16</inkml:trace>
  <inkml:trace contextRef="#ctx0" brushRef="#br0" timeOffset="28820.24">29111 2625 21183 0,'0'0'944'0,"0"11"192"0,-1 0-912 0,0 3-224 16,-2 5 0-16,2 5 0 0,-2 0 848 0,0 8 128 15,-4 2 32-15,0 6 0 0,-1 3 192 0,-1 2 32 16,0-1 16-16,0 1 0 0,0-1-400 0,4 2-80 15,-1-4 0-15,2 12-16 0,2-8-512 0,2-8-112 0,2-2 0 0,3-3-128 32,2-8-1280-32,0 0-352 0,3-6-80 0,2-4-10960 0</inkml:trace>
  <inkml:trace contextRef="#ctx0" brushRef="#br0" timeOffset="29303.74">30049 3073 20959 0,'0'0'928'0,"0"0"192"0,-5 9-896 0,0 0-224 0,1 3 0 0,1 4 0 16,-2-1 736-16,1 4 96 0,0 0 32 0,1 4 0 15,2 1-144-15,1-2-16 0,3-2-16 0,2-1 0 16,0 0-400-16,2-1-80 0,2-2-16 0,0-4 0 15,0-6 0-15,1 1-16 0,2-1 0 0,-1-4 0 16,-1-3 464-16,2-4 80 0,0-1 32 0,0-1 0 16,-3-5 192-16,2-1 32 0,-2-2 16 0,0-1 0 15,-3 0-288-15,2-3-64 0,-3-4-16 0,-1 1 0 16,-3 1-240-16,2-1-32 0,-3-2-16 0,-3 2 0 0,3 1-160 0,-1 2-48 16,0-2 0-16,-1 2 0 0,1 3-128 0,1 1 0 15,1-1 0-15,2 5 0 16,-2 3-576-16,-1 8-80 0,5-10-32 0,-5 10-10160 15,9-4-2032-15</inkml:trace>
  <inkml:trace contextRef="#ctx0" brushRef="#br0" timeOffset="29587.44">30905 2831 28559 0,'-29'-2'1264'0,"11"4"272"0,-1 3-1232 0,0 6-304 15,0-3 0-15,-2 4 0 0,-2-2 768 0,1 2 80 16,0 0 32-16,2 0 0 0,-1-1-64 0,5 3-16 0,4-1 0 0,5-3 0 16,2 1-464-16,3-2-80 0,4 3-32 0,4-3 0 15,4 0-224-15,3-2 0 0,2 1 128 0,3-3-128 16,2 1 0-16,4 2 0 0,3-3 0 0,0 5 0 16,-2-1 0-16,-1 4 0 0,2-3 0 0,-7 3 0 15,-3 1 0-15,-6-2 0 0,-2 1 0 0,-5 2 0 16,-6 1 0-16,-2-1 0 0,-8 3 0 0,-3-4 0 15,-3-3 160-15,-3 2-16 0,-2 1 0 0,-1-3 0 16,-2-1 0-16,0 0 0 0,2-2 0 0,1-2 0 16,-1 0-16-16,9-4-128 0,-2-1 192 0,5-2-64 15,2-3-528-15,2-2-112 0,3 0-32 0,2-3-10080 16,4 0-2032-16</inkml:trace>
  <inkml:trace contextRef="#ctx0" brushRef="#br0" timeOffset="29921.79">31132 3045 22111 0,'14'1'1968'0,"-2"-1"-1584"16,2-1-384-16,4-2 0 0,2-2 336 0,2 1-16 15,-1-2 0-15,2-5 0 0,0-2 624 0,1 0 112 16,0-2 32-16,2 1 0 0,-1-1-304 0,-2 2-48 0,-5-2-16 15,0 1 0-15,-7-1-224 0,-2 1-48 16,-5-3-16-16,-4 6 0 0,-3 0 288 0,-3 3 64 0,-4-4 16 0,-4 7 0 16,-4-1-64-16,-4 6-16 0,-3 3 0 0,-2 4 0 15,-2 0-96-15,0 7-32 0,-1 3 0 0,2 3 0 16,4 2-160-16,1 5-48 0,4-1 0 0,7 2 0 16,3 1-224-16,5-2-160 0,4 2 192 0,4-2-192 15,5 1 0-15,3-4 0 0,5 2 0 0,3-2 0 16,4-4-352-16,6 2-32 0,1-3 0 0,5-1 0 31,2-2-2816-31,0-1-576 0</inkml:trace>
  <inkml:trace contextRef="#ctx0" brushRef="#br0" timeOffset="30338.16">28235 4491 32255 0,'-17'8'1424'0,"8"2"304"0,1-1-1392 0,1 6-336 0,-1 3 0 0,2 1 0 32,0 1-320-32,1 0-128 0,-4-1-16 0,3 1-16 0,2-1 480 0,3-4 0 0,-1 1 176 0,4-2-48 15,-1 1-272-15,2-3-48 0,-1 0-16 0,2-1-8832 16,-4-11-1776-16</inkml:trace>
  <inkml:trace contextRef="#ctx0" brushRef="#br0" timeOffset="30674.05">28890 4479 16575 0,'-18'14'1472'0,"8"-4"-1168"16,-1 5-304-16,1 2 0 0,1 0 2064 0,1-1 368 15,3 0 64-15,-1-2 0 0,0-2-1296 0,1-1-272 16,2-1-48-16,3-10-16 0,0 0-160 0,0 0-48 15,0 0 0-15,0 0 0 0,0 0-224 0,10-5-48 0,0-3-16 0,3-4 0 16,-1-4-32-16,6-1 0 16,2-6 0-16,0 2 0 0,0 0-160 0,3-2-48 0,0 1 0 0,0 1 0 15,-1 0-128-15,3 2 0 0,-1 2 0 0,-3 4 0 16,-2 7 128-16,2 3-128 0,-2 0 128 16,0 9-128-16,0 1 208 0,-1 7-32 0,-2 4-16 0,0 4 0 15,-3 5-160-15,3 3 0 0,0 1 0 0,-4 3 0 16,-3 0 0-16,-2-2 0 0,0-6 0 0,-1 2 0 15,2-5 0-15,-2 0-176 0,-2-1 16 0,1-5 0 32,1 0-2144-32,2-3-416 0,-3-3-96 0</inkml:trace>
  <inkml:trace contextRef="#ctx0" brushRef="#br0" timeOffset="30879.6">28443 3968 37263 0,'-19'0'1648'0,"19"0"336"0,0 0-1584 0,0 0-400 16,0 0 0-16,0 0 0 0,0 0 0 0,0 0 0 16,0 0-144-16,7 9 144 15,3-7-1152-15,3 1-112 0,1-3-16 0,0-2-13840 0</inkml:trace>
  <inkml:trace contextRef="#ctx0" brushRef="#br0" timeOffset="31906.28">28045 5896 23951 0,'-10'-8'2128'0,"-1"-2"-1696"0,-2 1-432 0,-1-1 0 16,-2 4 480-16,0-2 16 0,-1 3 0 0,-2 4 0 16,-2 3 128-16,-4 6 16 0,-1-1 16 0,-4 6 0 15,-1-1-272-15,-4 8-48 0,-2 2-16 0,3 4 0 16,4 6-320-16,-1 2 144 0,4 3-144 0,5 1 0 15,3 0 0-15,7-1 0 0,4-4 0 0,3-1 0 0,0-1 0 0,5-7 0 16,4 0 0-16,4-5 0 0,3-5 0 0,4-3 0 16,4 0 0-16,4-4 0 0,4-2 240 0,2-3-64 15,3-5-16-15,1-2 0 0,-1-5 240 0,0-5 48 16,-1-4 16-16,-1-3 0 0,-4 0-144 0,0-2-48 16,-3-1 0-16,-2 1 0 0,0-7-144 0,-2 2-128 15,0 0 144-15,-4-4-144 0,-4-3 160 0,0-1-160 16,0 0 160-16,-3-2-160 0,-2-4 176 0,-1-1-176 15,-1-3 192-15,1 7-192 0,-1 4 128 0,1 6-128 16,-1 7 0-16,0 6 0 0,-1 4 0 0,-3 13 0 16,0 0 0-16,0 0 0 0,0 0 0 0,3 18 0 15,-1 6-144-15,-4 3 144 0,1 6-128 0,-2 4 128 16,-1 2-128-16,0 7 128 0,1 4 0 0,-4 1 0 0,1 5 0 16,1-6 0-16,0 0 0 0,1-4 0 0,0-4 0 0,0-4-128 15,1-3 128-15,0-4 0 0,3-6 0 0,0-2 0 16,1-5 0-16,3-4 0 0,1-3 0 0,3-3 128 15,2-3 32-15,4-5 16 0,2-5 0 0,5-4 0 16,-1-5 16-16,2-4 16 0,1-3 0 0,0 2 0 16,-1-4-64-16,0 0-16 0,-2 1 0 0,-1 5 0 15,-3 0-128-15,-2 7 0 0,-2 0 144 0,0 5-144 16,2 3 0-16,-3 5 0 0,1 1 0 0,-2 7-128 16,1-1 128-16,-3 7 0 0,2 3 0 0,-4 6 0 15,1-1 0-15,-3 3-128 0,2-3 128 0,-1 2 0 0,0-4-144 16,1 1 144-16,2 0-160 0,-3-3 160 15,3-5-1824-15,-1-4-272 0,1-2-48 0</inkml:trace>
  <inkml:trace contextRef="#ctx0" brushRef="#br0" timeOffset="32406.89">29086 5648 31327 0,'-18'3'2784'0,"9"-3"-2224"0,9 0-560 0,0 0 0 16,0 0 448-16,0 0 0 0,0-11-16 0,8 4 0 16,2-3-304-16,7-1-128 0,0 1 128 0,7-5-128 15,6-2 352-15,4 1-16 0,3 1 0 0,2 2 0 16,1 0-208-16,-2 3-128 0,-4 2 128 0,-2 1-128 15,-5 2 0-15,-3 4 144 0,-3 1-144 0,-2 5 0 16,-2 3 0-16,-3 6 0 0,-3 7 0 0,-3 2 0 16,0 5 0-16,-5 2 0 0,-1 4 0 0,-2 5 0 0,-2 4 192 0,0-1 48 15,-1 1 0-15,-3-1 0 0,2 1-80 0,-1 2-16 16,-1-6 0-16,-1 0 0 0,1-2-144 0,0-1 128 16,-1-1-128-16,2-3 128 0,-1-4-128 0,1-4 0 15,1 1 0-15,-1-3 0 16,1 1-1328-16,-1-4-288 0,1 0-64 0,-1-3-12720 0</inkml:trace>
  <inkml:trace contextRef="#ctx0" brushRef="#br0" timeOffset="32565.94">29074 6141 31327 0,'0'0'1392'0,"0"0"272"0,12 1-1328 0,2-1-336 0,1-1 0 0,7 0 0 16,6-2 736-16,6-3 80 0,7 0 16 0,4-3 0 15,5-6-368-15,-2-1-64 0,3 0-16 0,-1 0 0 16,-1 1-224-16,0 3-160 0,-4-4 192 0,0 2-192 31,-2 2-2624-31,0 0-624 0</inkml:trace>
  <inkml:trace contextRef="#ctx0" brushRef="#br0" timeOffset="32872.97">31162 5212 31103 0,'-9'13'1376'0,"4"-1"288"0,-2 11-1344 16,1 0-320-16,-4 8 0 0,2-2 0 0,-3 8 272 0,1 2-16 15,-1 2 0-15,2 0 0 0,2 2 128 0,-1-1 32 16,1 1 0-16,0 3 0 0,2-4-288 0,-1 3-128 0,-2 0 0 16,1 1 128-1,-2-4-1600-15,0-3-336 0,-1-1-64 0,-1-6-11216 0</inkml:trace>
  <inkml:trace contextRef="#ctx0" brushRef="#br0" timeOffset="33306.11">30761 5867 25791 0,'0'0'2304'0,"12"-8"-1856"0,2 2-448 0,3-3 0 16,4 1 960-16,4-3 80 0,6 2 32 0,0-3 0 15,-3 3-752-15,2-3-160 0,-1 0-32 0,-2 1 0 16,1-3-128-16,0 1 0 0,-6 2 144 0,3-1-144 0,-1 1 0 0,-3 3 0 16,0-3 0-16,-2 3 128 0,-1 1 128 0,-3 1 48 15,-4 4 0-15,2 2 0 0,-13 0 272 0,10 5 64 16,-1 3 16-16,-5-1 0 0,2 5-80 0,-3-1-32 16,-5 2 0-16,1 2 0 0,0 3-112 0,0 1-32 15,-3-1 0-15,4 0 0 0,-1-2-64 0,1 1-16 16,0-3 0-16,1 0 0 0,3-2-96 0,1 1-32 15,1-4 0-15,3 0 0 0,0-5-64 0,1-1-128 16,0 0 176-16,4 1-176 0,0-7 224 0,0 1-64 16,0-2-16-16,-1 0 0 0,0-4-16 0,-3 0 0 15,-3-3 0-15,0 2 0 0,-1-2 16 0,-2 1 0 16,-4-3 0-16,0 0 0 0,-1-2 160 0,-3 2 16 16,-3-1 16-16,0 4 0 0,-2 3-64 0,-3 0-16 0,0 1 0 0,-2 2 0 15,-1 3-256-15,1 0 128 0,0 1-128 0,1 0 0 16,-1 1-144-16,1 0-144 0,0 0-32 0,2 1 0 31,1-2-1984-31,1 0-416 0,9 0-80 0,-9 1-13072 0</inkml:trace>
  <inkml:trace contextRef="#ctx0" brushRef="#br0" timeOffset="33640">31821 5595 31839 0,'0'0'1408'0,"0"0"304"0,0 0-1376 16,0 0-336-16,-2 11 0 0,1 2 0 0,-1-3 912 15,2 3 112-15,0 1 32 0,3-4 0 0,-1 1-384 0,2 2-80 16,0-3-16-16,2 0 0 0,3 3-448 0,1-5-128 16,-1 2 0-16,1-4 0 0,1 1 0 0,4 0 0 15,0-3 0-15,2 1 128 0,0-2-128 0,1-3 0 16,-1-3 128-16,-2 1-128 0,-2-2 240 0,-2 1-32 15,1-1 0-15,-3-2 0 0,-3 1 224 0,-6 5 32 16,4-10 16-16,-3 2 0 0,-1 8 32 0,-3-9 0 16,-2 0 0-16,-1 3 0 0,-3-4-128 0,-2 0 0 15,-3-1-16-15,-4-3 0 0,-4 2-80 0,-2 0-16 16,-1-2 0-16,-1 0 0 0,3 4-272 0,0-1 0 16,2 2 0-16,2 2 0 0,1 4-224 0,3 1 0 15,1 2 0-15,1 3 0 16,-1-1-1952-16,4 4-384 0,2 1-64 0</inkml:trace>
  <inkml:trace contextRef="#ctx0" brushRef="#br0" timeOffset="39310.97">1754 831 4607 0,'0'0'400'0,"0"0"-400"16,0 0 0-16,0 0 0 0,0 0 2336 0,0 0 384 15,0 0 80-15,0 0 16 0,0 0-1008 0,-7 0-192 16,7 0-32-16,0 0-16 0,-11 3-96 0,1 0 0 16,-1 0-16-16,1-1 0 0,10-2-128 0,-12 1-32 15,1-1 0-15,2-1 0 0,-1-4-80 0,-1 1-32 16,6 0 0-16,-1-1 0 0,0-2-416 0,1-1-64 15,2-5-32-15,0 1 0 0,2-1-352 0,2-2-64 0,3-1 0 0,1 0-16 16,3 1-240-16,0-1 128 0,2 1-128 0,1 2 0 16,-1-1 128-16,3 0-128 0,2 4 0 0,-2-1 144 15,-1 1-144-15,-1 2 0 0,0 3 0 0,2 4 0 16,0 1-144-16,0 4 144 0,-2-1 0 0,0 8 0 16,-2 0-128-16,-2 4 128 0,0 2 0 0,-4 3 0 15,-4 5 0-15,-4 0-128 0,-3 1 128 0,-4 4 0 0,-3 1 0 0,-1-1 0 16,-2-1 0-16,-2-1 0 0,-3-5 0 0,1-3 0 15,0-1 0-15,1-1 0 0,-3-2 128 0,5 0-128 16,0-9 176-16,-1 1-176 0,1-7 368 0,3-5-48 16,2-6 0-16,5-3 0 0,1-3-16 0,1-2-16 15,2-1 0-15,5-3 0 0,3-3-160 0,3-2-128 16,0 2 192-16,4-2-192 0,4 2 128 0,1-2-128 16,2 2 0-16,3 3 0 0,2 2 0 0,1 1 0 15,0 1 0-15,-2 5 0 0,2 3 0 0,-1 5 0 16,-2 4 0-16,-1 3-144 0,-1 3 144 0,-2 5 0 15,-5 6-144-15,-3 1 144 0,-1 1 0 0,-5 4-176 16,-3 6 176-16,-3 1-128 0,-5 4 128 0,-2 3 0 0,-4 1 0 0,-3-4 0 16,-1-4 0-16,-3-5 0 15,-1 0 0-15,3-3 0 0,1-5 128 0,1-2 64 0,0-4 16 0,3-6 0 16,1-1 112-16,1-6 0 16,-1-2 16-16,4-8 0 0,4-5-64 0,2-3-16 0,3-5 0 0,3 1 0 15,3-7-112-15,3 0-16 16,2 2-128-16,3-1 192 0,0 0-192 0,2 1 0 0,5 4 0 0,-1 4 0 15,0 0 0-15,2 5 0 0,-1 1 0 0,0 4 0 16,-1 4 0-16,-1 2 0 0,-4 3 0 0,-1 6 0 16,-2 7 0-16,-2 1-160 0,-4 5 160 0,-3 3-128 15,-5 4 128-15,-2 1-128 0,-3 2 128 0,-2 2-128 0,-5 2 128 16,0-5 0-16,-1 2 0 0,1-3 0 0,1-4 0 0,-2-2 0 16,0-3 0-16,5-6 0 15,1 0 0-15,2-5 144 0,-1-2-144 0,9-2 160 16,-7-5-160-16,3-2 0 0,3-5 0 0,2-4 0 0,1-3 144 15,3 0-144-15,7-2 160 0,-1 1-160 0,2-2 128 0,2 3-128 16,4 3 0-16,0 2 0 16,3 1-1424-16,1 3-384 0,0 3-80 0</inkml:trace>
  <inkml:trace contextRef="#ctx0" brushRef="#br0" timeOffset="49619.16">11316 663 12783 0,'0'0'560'0,"0"0"128"0,0 0-560 0,0 0-128 16,0 0 0-16,0 0 0 0,2-10 992 0,-2 10 160 0,-1-8 48 0,1 8 0 16,0 0-144-16,-3-9-32 15,3 9 0-15,0 0 0 0,-5-4-192 0,-4 1-32 16,0 1-16-16,1 5 0 0,-4 2-192 0,2 5-32 0,-3-2-16 0,2 6 0 16,-5 0-96-16,3 1 0 0,-3 3-16 0,2 2 0 15,4 2-224-15,0-2-32 0,2-1-16 0,2 0 0 16,1-2-160-16,2-1 0 0,2-3 144 15,4-3-144-15,0 3 0 0,4-7 0 0,-7-6 0 0,11 4 128 16,4 2 48-16,1-4 16 0,-2-5 0 0,1-2 0 16,-1-1 0-16,1-1 0 0,-1-3 0 0,0 1 0 15,-1-4-48-15,2 1 0 0,-3-2 0 0,-4 2 0 16,0-2-144-16,-3 2 192 0,-1-1-192 0,-3 0 192 16,-2-1-192-16,-2 0 192 0,-2-2-192 0,-1 0 192 0,0 0-192 0,-2 1 0 15,-1-1 144-15,5 5-144 0,0 2 0 0,1-6 0 16,1 1 0-16,4 5 0 0,-2 9 0 0,6-10-160 15,2 2 160-15,6-1-160 0,1 2-16 0,5-4 0 16,4 3 0-16,-1-6 0 0,3-2 176 0,0 0-128 16,1-2 128-16,-13 8-128 0,1-4 128 0,2-3 0 15,-1 1-144-15,1-2 144 0,1 2-128 0,-1 0 128 16,-3 0-160-16,16-8 160 0,-10 5 0 0,-2 3 0 16,-7 2 0-16,-3 5 0 0,-3-1 0 0,-5 10 0 15,0 0-128-15,0 0 128 0,0 0 0 0,0 0-176 16,0 0 176-16,-10 9-160 0,-2 5 160 0,1 8 0 15,-2 3-144-15,7-6 144 0,-2 13 0 0,2 4 0 16,-4 3 160-16,-2 8-160 0,-3 5 240 0,-2 3-64 16,-2 3-16-16,-16 50 0 0,2-15-160 0,5-13 0 15,2-18 0-15,4-4 0 0,1-8 128 0,1-5-128 16,2-7 0-16,4-6 128 0,0-8-128 0,3-2 0 16,-1-5 0-16,3-3 0 0,4-3-256 0,5-11 0 15,-6 7 16-15,6-7 0 16,0 0-480-16,-4-9-112 0,3-1 0 0,1-5-16 15,1-3-416-15,2-1-80 0,0 0 0 0,4-3-16 16,2-1 672-16,0 3 144 0,-1 0 32 0,6 2 0 0,2 3 512 0,0 3 0 0,2 1 0 0,1 2 0 16,1 0 672-16,1 3 96 0,0-2 0 0,1 3 16 15,1 2 128-15,2-3 32 0,2 1 0 0,0 1 0 16,-3-2-368-16,3-2-64 0,-1 3 0 0,1-2-16 0,-2 1-496 0,1 3 128 16,-1-1-128-16,-1-1-12000 15</inkml:trace>
  <inkml:trace contextRef="#ctx0" brushRef="#br0" timeOffset="50152.04">12622 129 17503 0,'0'0'768'0,"0"0"176"0,0 0-752 0,0 0-192 0,-2-6 0 0,2 6 0 15,0 0 1136-15,0 0 192 0,-9-3 32 16,9 3 16-16,-8 6-544 0,8-6-96 0,-7 6-32 0,7-6 0 15,-7 8-160-15,3 5-32 0,1 2-16 0,0-3 0 16,2-4-176-16,-2 3-48 0,2-3 0 0,-2 6 0 16,1-4-96-16,-1-1-32 0,1-2 0 0,-6 6 0 15,1 0-144-15,-2-2 160 0,0 2-160 0,-1 1 160 16,-1-5-16-16,1 3 0 0,-1 2 0 0,1 0 0 0,-1-2 48 0,6-3 0 16,-1 0 0-16,0 2 0 15,-2 2-64-15,0-2 0 0,1 3 0 0,-1 1 0 0,2 2-128 0,-6 7 0 16,3-4 0-16,2 3 0 0,-1-2 0 0,4-6 0 15,1 3 0-15,-2 7 0 0,-1-1 0 0,3-1 0 16,-1-1 0-16,1-1 0 0,2 6 0 0,0 0 0 16,-2 1 0-16,3 0 0 0,-2 3 0 0,0 0 0 15,1-4 128-15,1-8-128 0,0-1 144 0,1 2 0 16,1 1 0-16,1 6 0 0,1-3 16 0,1-1 0 16,0-2 0-16,2-7 0 0,-2-3-32 0,1 2-128 15,3 1 192-15,1-2-64 0,2 4-128 0,2-2 0 16,1-2 144-16,9 4-9584 15,-1-5-1920-15</inkml:trace>
  <inkml:trace contextRef="#ctx0" brushRef="#br0" timeOffset="50857.78">13038 658 11967 0,'-4'-9'1072'0,"-1"-4"-864"16,-1 4-208-16,1 0 0 0,-2 6 1120 0,1-1 176 16,2-3 48-16,4 7 0 0,0 0-288 0,0 0-48 15,-8-1-16-15,8 1 0 0,-7 9-352 0,0 0-64 16,2 6 0-16,0 4-16 0,3-2 16 0,-1 3 0 16,2 0 0-16,0 6 0 0,1-2-224 0,2 0-32 15,1-1-16-15,3-1 0 0,2-2-128 0,2-1-32 16,0-1 0-16,2-4 0 0,-2-1 112 0,4-5 0 15,-2 1 16-15,2-4 0 0,2-3 288 0,-1-4 48 16,0-1 16-16,2-6 0 0,-1 1-32 0,-1-5 0 16,-2 1 0-16,0-2 0 0,-3-3-160 0,-1 1-48 15,0 0 0-15,-3-1 0 0,-1-4-112 0,-1 1-16 16,-1-4-16-16,-1 3 0 0,-1 2-240 0,1 3 176 16,-1-1-176-16,0 3 160 0,0 3-160 0,-1 3 0 15,3 2 0-15,-3 6 0 0,0 0 0 0,0 0 0 16,0 0 0-16,3 15 0 0,-1 0 0 0,-1 6-176 0,1 0 176 0,-2 7-128 15,0-1 128-15,0 7 0 0,-3 6 0 0,-2 7-128 16,-3 2 128-16,1 0 0 0,-2 0 0 0,-1 1 0 16,0 1 0-16,-2-7 0 0,-1-4 0 0,-2-1 0 15,-1-3 144-15,-1-7 64 0,1-3 16 16,-2-3 0-16,0 0 288 0,-1-2 48 0,0-4 16 0,0-1 0 16,1-4-208-16,0-4-48 0,2-2 0 0,5-3 0 15,0-6-64-15,0-3 0 0,-2-2-16 0,4-2 0 16,1-1 80-16,-1-5 0 0,3-1 16 0,4-2 0 0,-1-2-80 15,6 1 0-15,0-2-16 0,5 5 0 0,1 1-240 0,2 2 0 16,3-1 0-16,4 4 0 0,2 3 0 0,2-1 0 16,2 3 0-16,0 2 0 0,3-2-144 0,0 0 144 15,1 3 0-15,11 1-144 16,-6 0-272-16,-4 2-48 0,-3 2-16 0,-8 0 0 16,1 0-2256-16,-1 2-448 0,-3 2-80 0</inkml:trace>
  <inkml:trace contextRef="#ctx0" brushRef="#br0" timeOffset="51332.71">13616 943 16527 0,'0'0'720'0,"0"0"176"0,0 0-720 0,0 0-176 16,0 0 0-16,7 6 0 0,0 0 1232 0,1 6 224 15,0-1 32-15,0 3 16 0,1 3-208 0,0 2-32 16,0 4-16-16,-1 3 0 0,-2-2-640 0,-1 4-128 15,-1-2-32-15,-4 2 0 0,0-3-32 0,-4 3-16 16,-1-4 0-16,-3 0 0 0,-2 1-112 0,-1-4-32 16,-2-3 0-16,0 0 0 0,1-3-128 0,-1-2-128 15,0 1 144-15,2-2-9184 16,1-4-1840-16</inkml:trace>
  <inkml:trace contextRef="#ctx0" brushRef="#br0" timeOffset="51903.41">14293 518 12671 0,'0'0'560'0,"0"0"112"0,0 0-544 0,0 0-128 15,0 0 0-15,0 0 0 0,-4 9 1136 0,-3 4 192 16,1-2 32-16,-4 7 16 0,2 5-80 0,-2 1-16 15,0 0 0-15,4-5 0 0,-1 6-416 0,2-2-96 16,1 4 0-16,0 7-16 0,2-2-288 0,2-3-48 16,4-7-16-16,1-2 0 0,1-3-96 0,1-6-32 15,1-1 0-15,6 1 0 0,0-6 304 0,2-3 48 16,-1-3 16-16,-4 0 0 0,1-3-112 0,0 0-16 16,0-5 0-16,3 2 0 0,-1-5-192 0,-1 3-32 15,-2-5-16-15,-1 0 0 0,1 0-128 0,-2 3-16 16,-1-2-128-16,-2 3 192 0,0 0-192 0,0 2 0 15,-3 3 0-15,-3 5 0 0,0 0 0 0,0 0 0 16,0 0 0-16,0 13 0 0,-3 2 0 0,-1 4 0 0,-1 3-160 16,-1 3 160-16,-2 4 0 0,-1 4 0 0,-1 2 0 0,-6 14 0 15,-5-2 0-15,1 0 0 0,1-6 0 0,1 2 176 16,-1-2 16-16,3-4 0 0,-1-5 0 0,3-6 0 16,3 0-192-16,-1-6 0 0,2-2 0 0,4-3 0 15,1-3 0-15,2-1 0 0,3-11 0 16,0 0 0-16,0 0-320 0,0 0-128 0,10-5-48 0,2-5-9168 15,-2-3-1856-15</inkml:trace>
  <inkml:trace contextRef="#ctx0" brushRef="#br0" timeOffset="52172.1">14946 142 23039 0,'0'0'2048'0,"-4"7"-1648"16,-2 1-400-16,2 3 0 0,-2 1 176 0,-3-2-48 16,-2 3-128-16,0-2 192 0,-2 3 768 0,1 1 160 15,-1 2 32-15,1 1 0 0,1-2-560 0,2 5-96 16,1 0-32-16,5-3 0 0,-1 1-464 0,3 3-208 15,1-2 16-15,0 0 0 0,1-1 352 0,1-1 80 16,0-3 16-16</inkml:trace>
  <inkml:trace contextRef="#ctx0" brushRef="#br0" timeOffset="52566.02">14960 955 11055 0,'0'0'480'0,"0"0"112"15,0 0-464-15,4 8-128 0,-1 2 0 0,1 3 0 0,1 1 2816 0,-1 1 528 16,-1 0 112-16,-1 2 32 0,0 1-1840 0,-2 1-368 16,-2 0-80-16,1 1-16 0,-2 0-480 0,1 1-80 15,-1-2-32-15,-2 0 0 0,3-1 32 0,-3-2 0 16,-2-2 0-16,1 0 0 0,-2 0-176 0,1-1-48 15,-1-4 0-15,-2 1 0 0,1-3-208 0,-1 2-32 16,0-5-16-16,1 0 0 0,1-3-144 0,1-1 0 16,7 0 0-16,-4-5-176 15,0-2-2320-15,1-4-480 0</inkml:trace>
  <inkml:trace contextRef="#ctx0" brushRef="#br0" timeOffset="52792.98">15431 1000 14735 0,'0'0'640'0,"0"0"160"0,0 0-640 0,0 0-160 16,0 0 0-16,0 0 0 0,0 0 2128 0,0 0 400 15,0 0 80-15,0 0 16 0,6 4-1568 0,2-2-304 16,0-2-64-16,0 0-16 0,-1-1-416 0,1 0-64 15,0-1-32-15,0-2 0 16,1 2-1104-16,2-1-208 0,-1 1-64 0</inkml:trace>
  <inkml:trace contextRef="#ctx0" brushRef="#br0" timeOffset="52937.11">15731 1026 12895 0,'0'0'1152'0,"12"2"-928"15,-1-2-224-15,2 0 0 0,-2 0 656 0,2 0 96 16,-1 0 16-16,-1-2-5056 16,1 0-1024-16</inkml:trace>
  <inkml:trace contextRef="#ctx0" brushRef="#br0" timeOffset="53090.95">16040 991 19695 0,'0'0'864'0,"0"0"192"0,0 0-848 0,0 0-208 0,0 0 0 0,0 0 0 15,0 0 1328-15,4 6 208 0,-4-6 64 0,0 0 0 16,6 7-432-16,-6-7-80 0,8 2 0 0,0 1-16 16,-8-3-688-16,7 0-128 0,0 0-16 0,-7 0-16 0,0 0-224 0,9 0 0 15,-9 0 0-15,0 0-8928 16,0 0-1760-16</inkml:trace>
  <inkml:trace contextRef="#ctx0" brushRef="#br0" timeOffset="53838">16709 637 11967 0,'0'0'1072'0,"0"0"-864"15,0-6-208-15,0 6 0 0,0 0 1216 0,0 0 192 16,0 0 32-16,0 0 16 16,0 0-400-16,0 0-80 0,0 0-16 0,0 0 0 0,-9 10-256 0,1 6-48 15,1 0-16-15,0 2 0 0,2 3-160 0,0 5-32 16,0-1-16-16,1 3 0 0,2-2-176 0,3 2-48 15,4-4 0-15,2-8 0 0,0 1-208 0,3-1 176 16,3-2-176-16,7 3 160 0,1-7 304 0,2-1 64 16,1-5 16-16,0-4 0 0,0-3 64 0,0-2 16 15,-1 1 0-15,-1-2 0 0,-1-7-224 0,0 1-32 16,-2-2-16-16,-7 2 0 0,0 1-176 0,-1-1-48 16,1-2 0-16,-2-1 0 0,-1 0-128 0,-2 1 0 15,1 2 144-15,-4 1-144 0,1 3 0 0,0 1 0 16,-5 7 0-16,0 0 0 0,0 0 0 0,0 0 0 15,0 0 0-15,5 10-128 0,-2 4 128 0,-1 4 0 16,-2 4 0-16,0 4-128 0,-1 3 128 0,-2 5 0 0,1 2 0 0,-5 2 0 16,0 8 0-16,-5 17 176 15,-2-2-16-15,0 0 0 0,-3 6 208 0,-1-5 32 0,-4 1 16 16,2-8 0-16,0-9 0 0,2-2 0 16,-1-6 0-16,-2-3 0 0,1-5 144 0,2-4 16 15,2-6 16-15,2-3 0 0,0-2-208 0,2-6-32 0,2-2-16 0,3-4 0 16,7-3-96-16,-12-3-32 0,2-6 0 0,1-1 0 15,0-5 0-15,1-4 0 0,1-3 0 0,2-1 0 16,1 2-208-16,1 1 0 0,2-1 0 0,2 3-160 16,3 1-368-16,4 4-80 0,-2 1-16 0,6 1 0 15,-2 0-2320-15,3 2-480 0</inkml:trace>
  <inkml:trace contextRef="#ctx0" brushRef="#br0" timeOffset="55305.21">17489 154 7359 0,'0'0'656'16,"0"0"-528"-16,0 0-128 0,0 0 0 0,0 0 1408 0,0 0 256 0,0 0 64 0,0 0 0 16,0 0-784-16,0 0-160 0,0 0-16 0,0 0-16 15,0 0 16-15,0 0 16 0,0 0 0 0,9 0 0 16,-9 0 32-16,0 0 0 0,0 0 0 0,0 0 0 16,0 0-272-16,0 0-48 0,0 0-16 0,0 0 0 0,0 0 32 0,0 0 0 15,0 0 0-15,0 0 0 0,0 0-160 0,0 0-32 16,0 0 0-16,0 0 0 0,0 0 128 0,0 0 0 15,0 11 16-15,0-11 0 0,0 0 16 0,-4 6 0 16,-2 0 0-16,0 1 0 0,-2-3-144 0,3 2-16 16,-1-1-16-16,-1 0 0 0,0 0-32 0,0 3 0 15,-2-3 0-15,1 1 0 0,-1 3-80 0,0 0 0 16,0 2-16-16,1 0 0 0,-1-1-48 0,2 1 0 16,-1 1 0-16,2 2 0 0,-1 1-128 0,1 3 160 15,1-2-160-15,2-7 160 0,0 4-160 0,0 2 192 16,3 3-192-16,-2 0 192 0,2-1-64 0,2 2 0 15,-2-1 0-15,4 13 0 0,0-8 48 0,-1-3 0 16,3-1 0-16,-1-1 0 0,1-2-48 0,0 0-128 16,1-1 192-16,-2-4-64 0,0-2-128 0,0-1 192 15,-5-8-192-15,8 10 192 0,-8-10-32 0,6 6 0 16,-6-6 0-16,10 8 0 0,-10-8 0 0,0 0 0 16,0 0 0-16,10 1 0 0,-10-1-32 0,0 0-128 15,0 0 192-15,12-2-64 0,-12 2-128 0,10-7 128 0,-2 1-128 0,-8 6 128 16,6-9-288-16,-6 9-64 15,6-9-16-15,-1 0 0 16,-1 0-1808-16,3-2-384 0,-1 2-64 0</inkml:trace>
  <inkml:trace contextRef="#ctx0" brushRef="#br0" timeOffset="55872.18">17619 390 12895 0,'0'0'1152'0,"0"0"-928"0,-8 0-224 0,2 0 0 0,0 0 1248 0,6 0 208 15,-7-2 32-15,7 2 16 0,-5-2 144 0,5 2 16 16,-2-5 16-16,2-4 0 0,2 2-528 0,3-3-96 16,4 3-32-16,-1-5 0 0,2 3-448 0,3-2-112 15,1 3-16-15,0-1 0 0,1 3-192 0,-1-2-64 16,-1 3 0-16,-2 3 0 0,-1-1-64 0,-1 1 0 16,-1-1-128-16,-8 3 192 0,0 0-32 0,6 5-16 15,-1 0 0-15,-1 9 0 0,-5-1 64 0,-2 1 16 0,-2 2 0 0,0-3 0 16,-1 2 0-16,-1-2 0 0,-2 1 0 15,1 1 0-15,-3 2-32 0,3-2-16 0,-1-1 0 0,1-4 0 16,2-1 32-16,-2 3 16 0,3-5 0 0,1-2 0 16,4-5 96-16,0 0 32 0,0 0 0 0,8-6 0 15,1-5 48-15,-2 2 16 0,2-4 0 0,1 0 0 16,0 1-272-16,3-2-144 0,1-3 160 0,0 2-160 16,3 1 128-16,0-1-128 0,-3 3 0 0,8-3 0 15,-7 2 0-15,-2 7 0 0,-4 1 0 0,-9 5 0 0,0 0 0 0,0 0 0 16,10 6 0-16,-4 3 0 0,-2 4-144 0,-1 2 144 15,-3 3 0-15,0-6-144 0,0 1 144 0,0 7 0 16,-1 0 0-16,-1 0-128 16,1-1 128-16,0-1 0 0,1-3 0 0,0 5 0 0,1-3 0 0,3-4 0 15,0-2 0-15,3 2 0 0,0-8-288 0,2 0-32 16,-9-5 0-16,14-4 0 16,-1 0-1792-16,3-2-352 0,-1-3-80 0,-1-2-16 0</inkml:trace>
  <inkml:trace contextRef="#ctx0" brushRef="#br0" timeOffset="56199.08">18162 59 17503 0,'0'0'1552'0,"0"0"-1232"16,0 0-320-16,0 0 0 0,0 0 864 0,6 4 112 0,1 1 32 0,-1 3 0 15,0-5 208-15,2 5 64 0,1 2 0 0,0 4 0 16,0 3-400-16,1 1-80 0,0 2-16 0,0 0 0 16,-1-2-16-16,0 1 0 0,-1 0 0 0,-2 3 0 0,0-1-16 0,-1 6-16 15,-1-2 0-15,-3-2 0 0,-4 0-352 0,3 3-80 16,-3-1-16-16,-1-2 0 0,-1-3-16 0,-1-1 0 15,-1-2 0-15,-1 3 0 16,-1-3-96-16,1-3-32 0,0-2 0 0,2-4 0 0,1 1-144 0,5-9-224 16,0 0 48-16,0 0 16 15,0 0-2672-15,0 0-544 0</inkml:trace>
  <inkml:trace contextRef="#ctx0" brushRef="#br0" timeOffset="57290.32">18593 62 11919 0,'0'0'512'0,"0"0"128"0,0 0-512 0,-4-4-128 0,4 4 0 0,-1-6 0 16,-1-1 1328-16,2 2 224 0,0-3 48 0,4 2 16 16,1 0-256-16,3-4-48 0,1 3-16 0,2 0 0 15,4 0-416-15,1 2-96 0,0-4-16 0,2 4 0 16,0-1-128-16,1 3-16 0,0 2-16 0,-1 1 0 15,0 1-48-15,-2 4-16 0,-1 0 0 0,-1 4 0 0,-2 1-256 0,-3 4-48 16,-2 2-16-16,-2 3 0 0,-1 1-16 0,-3 0 0 16,-3 5 0-16,-2 0 0 0,-2-2 112 0,-3 1 32 15,-3-1 0-15,1-3 0 0,-2-1-64 0,1 0-16 16,-2 0 0-16,5-1 0 0,0-1-144 0,2-1-128 16,2 0 192-16,3 0-192 0,1-2 128 0,2-1-128 15,1 1 0-15,3-2 0 0,2-1 160 0,2 1-32 16,2-1 0-16,3-3 0 0,0 1 80 0,5 0 16 15,2-2 0-15,0-1 0 0,-3-4-96 0,1-2 0 16,-1-2-128-16,-2-2 192 0,-2 0-192 0,-1 0 176 16,-2 3-176-16,0-3 160 0,-4-1-160 0,-7 5 192 15,0 0-192-15,0 0 192 0,0 0-32 0,0 0 0 16,0 0 0-16,0 0 0 0,0 0 32 0,-2 8 0 16,-5-2 0-16,2 4 0 0,0-1-64 0,1 3-128 15,2-2 192-15,-1 3-64 0,1-1-128 0,-1 6 0 16,1 1 0-16,-1 3 0 0,1 1 0 0,-1 2 0 15,2-1 0-15,-1 4 0 0,2 0 0 0,0 1 0 16,0 1 0-16,0-2 0 0,0 1 0 0,3-2 0 16,0 2 0-16,0 13 0 0,0-4 0 0,-1-2 192 0,1-6-192 0,-3-8 192 15,-1 2-16-15,-1 0 0 0,-1 0 0 0,-4 10 0 16,0-1-48-16,0-2 0 0,-4-6 0 0,-1 3 0 16,0-2-128-16,-1-2 192 0,-2-2-192 0,-2-2 192 15,1 4-192-15,-2 1 160 0,-2-3-160 0,-2 2 160 16,0 3-1504-16,-1-6-320 0,-1-1-48 0,7-5-14144 15</inkml:trace>
  <inkml:trace contextRef="#ctx0" brushRef="#br0" timeOffset="58225.53">12939 242 8287 0,'0'0'736'0,"11"-2"-592"16,-2-2-144-16,-9 4 0 0,10-8 1552 0,-2 1 288 16,-3-5 48-16,-5 12 16 0,0 0-432 0,0 0-64 15,0 0-32-15,0 0 0 0,0 0-192 0,-6-6-32 16,-3 2-16-16,-1 4 0 0,-6 0-176 0,-1 2-16 0,-4 1-16 0,-3 2 0 16,-1 4-352-16,-3 0-80 15,-2 0-16-15,0-2 0 0,-1 5 64 0,3-3 16 16,2 0 0-16,2 0 0 0,1 1-112 0,2-1 0 15,1 1-16-15,2-4 0 0,0 2-176 0,3-2-16 16,1 2-16-16,3-1 0 0,1 0-96 0,2 2-128 16,2-4 176-16,6-5-176 0,-4 11 240 0,0-2-64 0,4 3-16 0,1-7 0 15,2 3 32-15,-2 0 16 0,4 4 0 0,0-2 0 16,2 2-80-16,-2 4 0 0,1-1-128 16,4 8 192-16,-1-3-192 0,-1-1 0 0,-2-1 0 0,-1-1 0 15,0-1 0-15,0 2 128 0,0 0-128 0,-1-2 0 16,-1-3 0-16,-1 0 0 0,0 1 128 0,-2 0-128 15,-2-2 0-15,0-2 0 0,-6 3 0 0,1-3 0 16,-2 3 256-16,-3 1-64 0,-1-4 0 0,-1 0 0 0,-1 2 160 16,-1-3 32-16,-1 1 0 0,1-1 0 0,3 2-208 15,2-1-48-15,-1 2 0 0,3 2 0 0,0-4-128 0,4 1 0 16,0 3 0-16,3-3 128 0,0-1-128 0,4 4 0 16,0 0 0-16,2 0 0 0,1 2 0 0,0 2 0 15,0 0 0-15,2 1 0 0,-1 0 0 0,0 0 0 16,-1 1 0-16,2 1 0 0,-2 0 0 0,0-2 0 15,-1 0 0-15,-2 2 0 0,1-1 0 0,-1 4 0 16,-2-1 0-16,0 0 0 0,0-1 0 0,0 0 0 16,0-1 0-16,0-1 0 0,0 2 0 0,0 2 0 15,0 0 0-15,2 0 128 0,-1-1-256 0,3-1-64 16,-1-3-16-16,5 0-16816 0</inkml:trace>
  <inkml:trace contextRef="#ctx0" brushRef="#br0" timeOffset="59926.34">22748 2618 3679 0,'0'0'320'0,"0"0"-320"16,0 0 0-16,6-4 0 0,-1 1 1744 0,2-3 288 15,-2 1 48-15,1 0 16 0,1-3-816 0,-1 3-144 16,-1-1-48-16,0-1 0 0,-1 2-128 0,-3 2-48 16,2-5 0-16,-3 8 0 0,2-6-192 0,1 1-32 0,-2-2-16 0,-1 7 0 15,0-5 80-15,0 5 16 16,-1-5 0-16,-3 0 0 0,-1 1 80 0,-4 3 32 0,0 1 0 0,-1 0 0 15,-1 0-160-15,-3 1-16 0,-2 2-16 0,0 0 0 16,-1 1-96-16,-1-1-16 0,-1 2 0 0,2 1 0 16,0-1-272-16,1 0-64 0,0 1-16 0,2 0 0 15,3-1-224-15,1-1 176 0,1 1-176 0,1-3 160 16,2 0-16-16,6-2 0 0,0 0 0 0,-5 2 0 0,5-2 0 0,-5 4 0 16,5-4 0-16,-5 5 0 0,0 1-144 0,-1 0 0 15,1 0 0-15,2 3 0 0,-3-3 0 0,1 6 0 16,-1-4 0-16,1 6 0 0,0 4 0 0,-2 1 0 15,1 2 0-15,0 3 0 0,-2-4 0 0,-1 6 0 16,0 2 0-16,-1 0 0 0,0 2 0 0,0 2 0 16,-2 2 0-16,2-1 0 0,0-4 0 0,5 2 0 15,-1-1 0-15,-1-3 0 0,5 1 0 0,-2-3 0 16,0 5 0-16,2-6 0 0,-1 1 0 0,2-2 0 16,1 1 144-16,-3 2-144 0,2-3 144 0,0 1-144 15,-2 2 192-15,1-1-192 0,-1 3 144 0,0-3-144 16,2 3 0-16,-3-4 144 0,1 0-144 0,-1 2 0 15,0-3 0-15,0-2 0 0,-1-2 0 0,0-1 0 16,-1-1 144-16,-1-1-144 0,0 1 0 0,-1-2 128 16,2 0-128-16,-1-1 0 0,1-1 0 0,1-2 144 15,1 1-144-15,0-5 0 0,3 2 128 0,-2-2-128 0,3-1 0 16,0-6 0-16,0 0 0 0,8 6 0 16,1-3 0-16,2-2 0 0,1-1 0 0,2 1 0 0,1-3 0 0,3-1 0 15,1 3 0-15,1-4 0 0,4 1 0 0,3-1-144 16,4 1 16-16,0-2 0 0,1-1 0 0,0 1 0 31,0 1-576-31,0-2-128 0,-5 1 0 0,14-2-13440 0</inkml:trace>
  <inkml:trace contextRef="#ctx0" brushRef="#br0" timeOffset="60477.03">23159 2648 17503 0,'10'-12'768'0,"-3"5"176"0,2-3-752 0,1 2-192 16,6-3 0-16,-1 2 0 0,0 0 1024 0,2-2 160 15,-1 2 32-15,2-1 16 0,0 2-80 0,0-1 0 16,-1 3-16-16,0 1 0 0,-2-2-416 0,-1 4-80 16,-1 0 0-16,-2 3-16 0,0-1-96 0,-4 1-16 15,-7 0 0-15,0 0 0 0,0 0-48 0,4 7-16 16,-4 5 0-16,-3-1 0 0,-2 2-48 0,-1 1-16 0,-2 1 0 0,1 0 0 16,-2 2-176-16,0 3-32 0,-1-1-16 15,2 3 0-15,2 0-160 0,1 0 0 0,0 0 0 0,1 0 0 16,3 2 0-16,-1 1 0 0,1-2 0 0,2 5 0 15,2 1 0-15,3 1 128 0,1-4-128 0,1 2 0 16,1 1 160-16,3-3-160 0,-2 2 192 0,1-3-192 16,3 5 192-16,-2-4-192 0,1 3 192 0,-1-2-192 15,0 2 144-15,-1 1-144 0,-1-1 0 0,0 1 144 16,-2-4-144-16,2 2 128 0,-2-3-128 0,-3 4 128 0,-1 3-128 16,-2-3 192-16,-2-1-192 0,0 4 192 0,-2-5 0 0,-1 2 0 15,1-4 0-15,0 5 0 0,0-4-64 0,2 2 0 16,0-1 0-16,0 0 0 0,0-2-128 0,0 2 0 15,0-2 0-15,0 1 0 0,0-3 0 0,-3-1 0 16,0 0 128-16,-1 0-128 0,-1-5 0 0,0 3 0 16,-2-1 144-16,-2-3-144 0,2-3 128 0,-4 1-128 15,1 0 128-15,-1-1-128 0,-1-5 0 0,0 4 0 16,-2-5 0-16,0 2 0 16,0-5-1536-16,-4-1-368 0,1-3-80 0</inkml:trace>
  <inkml:trace contextRef="#ctx0" brushRef="#br0" timeOffset="61310.31">19033 2421 12671 0,'0'0'560'0,"10"-1"112"0,0-3-544 0,1-1-128 15,1 1 0-15,-1 1 0 0,-1 1 1072 0,1-1 176 16,-3 1 32-16,0-2 16 0,-8 4 96 0,0 0 16 16,0 0 0-16,0 0 0 0,0 0-160 0,0 0-32 0,0 0 0 0,-6 0 0 15,-6 0-400-15,0 1-96 0,-2 3-16 0,-3-2 0 16,-3 1-64-16,-3 1-32 16,-1 3 0-16,-6-1 0 0,1-4-160 0,-1 2-48 0,-3 1 0 0,0 1 0 15,1-2-144-15,-10 2-48 16,5 3 0-16,7-4 0 0,4 3-208 0,4-3 176 15,5-2-176-15,3-1 160 0,4-2-160 0,10 0 0 16,-7 5 144-16,7-5-144 0,0 0 0 0,-1 8 0 0,1-2 0 0,2 3 0 16,2-2 0-16,1 3 0 0,2-3 0 0,3 5 0 15,-1 1 0-15,1 3 0 0,0 1 0 0,2 5 0 16,-2 3 0-16,0 5 0 0,0 1 0 0,-1 4 0 16,0 6 0-16,-2 1 0 0,-3 1 0 0,0 5 0 15,-3 4 0-15,-2 1 0 0,-3-4 0 0,0-1 0 16,-4 2 0-16,-1 1 0 0,-3 0 0 0,1-4 128 0,-2-2-128 0,0-3 192 15,-1-1-64-15,0-4 0 0,-1-7 96 0,1 0 32 16,0-1 0-16,1-6 0 0,1 0-96 0,0-3-16 16,1-2 0-16,1 0 0 0,0-3-144 0,2-2 128 15,2-2-128-15,0-1 128 0,1 2-128 0,2-6 0 16,0 2 0-16,3-8 128 0,0 0-128 0,0 0 0 16,0 0 0-16,8 2 0 0,1-1 0 0,2 2 0 15,3 0 0-15,3-2 0 0,0-1 0 0,2 1 0 16,2 0 0-16,2 2 0 0,3 2 0 0,0-1 0 15,2-2 0-15,2 3 0 0,3 0-240 0,0-2 80 16,0-2 16-16,0-1 0 16,-3 0-2128-16,-2 0-416 0,-3-1-96 0</inkml:trace>
  <inkml:trace contextRef="#ctx0" brushRef="#br0" timeOffset="61960.66">19503 2338 15663 0,'-10'-19'688'0,"5"14"144"16,0-4-656-16,1 1-176 0,4 2 0 0,0-4 0 15,2-1 2272-15,3 2 416 0,2-3 96 0,0 5 16 0,2-4-1536 0,1 5-304 16,3 0-64-16,-1-2-16 0,0 2-432 0,2-2-64 16,-1 3-32-16,0 1 0 0,-2 4-96 0,1-1 0 15,-2 0-16-15,-1 1 0 0,-2 0 80 0,-7 0 32 16,0 0 0-16,5 6 0 0,-2 4 32 0,-2 0 16 16,-1 4 0-16,-2 3 0 0,-3 1-144 0,-2 1-16 15,0 5-16-15,-2 4 0 0,0 4-96 0,0 1 0 16,0 5-128-16,-1-1 192 0,0-1-192 0,-1 1 0 15,3 0 128-15,0 0-128 0,-1 1 0 0,3 0 0 16,3 0 128-16,-1-1-128 0,3-1 0 0,2-3 0 16,3 0 0-16,-1-1 0 0,2 1 0 0,1-4 0 15,2 0 128-15,-2-1-128 0,0-2 0 0,1 2 0 16,-2-4 128-16,0 1-128 0,-1 1 0 0,-2-2 0 16,1 1 128-16,-2-2-128 0,-1-1 0 0,0 3 0 15,0 1 0-15,0-1 0 0,-1-1 128 0,0-1-128 16,-2 0 0-16,2 2 0 0,-2-1 0 0,3-1 128 15,0 1-128-15,3-2 0 0,-2-3 0 0,2-1 0 0,-2 2 0 0,1-1 0 16,1 0 128-16,-1-1-128 0,1 0 0 16,1 1 0-16,-2-1 0 0,2 1 0 0,0 5 0 0,0-2 0 15,0-2 0-15,-2 3 0 0,1 1 0 0,-1-1 0 16,0 0 0-16,-1-3 0 0,-1-1 0 0,-1-1 0 16,-1 0 160-16,0 1-160 0,-2-1 160 0,-1-3-160 15,-2-2 528-15,0-1 16 0,-1-1 0 0,-1 0 0 16,-2 0-16-16,-2-3 0 0,-1 0 0 0,-1-1 0 0,-3-3-96 0,-1-1-32 15,-1-2 0-15,-2-1 0 0,0-1-208 0,0-3-32 16,-1 0-16-16,0-5 0 16,1 0-720-16,2-4-160 0,2 2-32 0,3 1 0 15,1-3-2352-15,1 0-464 0</inkml:trace>
  <inkml:trace contextRef="#ctx0" brushRef="#br0" timeOffset="63145.98">10777 2367 12895 0,'0'0'1152'0,"0"0"-928"15,0 0-224-15,-11 3 0 0,1-1 864 0,-1 1 128 16,-1 2 32-16,-5-1 0 0,-6-2 240 0,0 2 48 16,0 0 16-16,-5 1 0 0,0-1-400 0,-1 0-80 15,-3-2-16-15,1 1 0 0,2-3-64 0,1 0-32 16,-1-1 0-16,5-1 0 0,2 0-288 0,3-2-48 16,3-5-16-16,3 1 0 0,2 3-16 0,2-2-16 0,1 2 0 0,8 5 0 15,-5-7-176-15,5 7-48 16,0 0 0-16,0 0 0 0,0 0-128 0,0 0 128 0,0 0-128 0,0 0 128 15,9 13-128-15,1 6 0 0,1 8 0 16,0 1 0-16,-1 5-192 0,-1 2 192 16,-3 1-160-16,-1 5 160 0,-1 3 0 0,-2 4-144 0,-3-2 144 0,0 5 0 15,-4 4 0-15,-2 1-128 0,-1-2 128 0,-3 3 0 16,-1-6 0-16,-2 3 0 0,0-1 0 0,-2-1 0 16,3-1 0-16,-1-3 0 0,0-2 0 0,1-1 0 15,1-3 0-15,1-6 0 0,-3-4 0 0,3 0 0 16,0-5 0-16,1-2 0 0,0-5 128 0,2-2-128 15,3 0 0-15,0-1 0 0,1-5 0 0,3-2 0 16,1-10 0-16,3 12 0 0,-3-12 0 0,7 7 128 16,-7-7-128-16,12 8 0 0,2-4 0 0,1 1 0 15,2 5 0-15,2-3 0 0,1-1 0 0,4 1 0 16,1-4 0-16,6 1 0 0,2 2 0 0,3-1 0 0,1-2 0 16,1 1 0-16,1-2 160 0,-2-1-160 0,-4-4 0 15,0-1 0-15,-1 3 0 0,-2-3 0 16,0-3-1264-16,-6 1-144 0,-3-2-16 0,1-3-16 0</inkml:trace>
  <inkml:trace contextRef="#ctx0" brushRef="#br0" timeOffset="64011.55">12460 2024 12319 0,'0'0'544'0,"0"0"112"0,-6-6-528 0,6 6-128 16,0 0 0-16,-3-8 0 0,3-1 848 0,0 9 144 15,5-9 32-15,2 1 0 0,4-1 16 0,1 0 16 16,2 1 0-16,1 3 0 0,2-5-208 0,0 6-32 16,-1-1-16-16,2 0 0 0,0 0-160 0,-1 1-48 15,-1 1 0-15,-5 2 0 0,-1 1 16 0,0 3 0 16,1-2 0-16,-1 3 0 0,-1 0-240 0,0 4-48 15,-2 3-16-15,0 3 0 0,-1 0-48 0,-1 3-16 0,-2 2 0 0,-3 3 0 16,-2 0 16-16,-2 3 0 0,-1 1 0 16,-1 4 0-16,-2 3-128 0,1 3-128 0,-2 3 176 0,-1 2-176 15,-2 1 144-15,1 0-144 0,-2 9 0 16,2-4 144-16,1-3-144 0,-1 4 160 0,0-2-160 16,1 1 160-16,1-4-160 0,0 3 0 0,0-4 0 0,1 1 0 15,1-3 0-15,0-2 0 0,1 1 0 0,2 1 128 16,-1-4-128-16,1-1 0 0,1-1 0 0,-1 0 0 15,-1 1 0-15,0-2 0 0,0 0 0 0,-1-4-176 16,3 2 176-16,-1-1 0 0,-1-3 0 0,1 1 128 16,0-4-128-16,2 1 0 0,-4-2 0 0,6 1 0 15,0-1 0-15,0-1-128 0,0-3 128 0,4 0-192 16,-1-1 192-16,1-2 0 0,-1 1 128 0,1-2-128 16,1-1 0-16,2 1 0 0,-2-1 0 0,0 0-192 0,-1-2 192 0,1-1 0 15,-1 2 0-15,-1-3 0 0,0 1 0 16,1 2 128-16,0-3-128 0,-2 2 176 0,1-3-176 15,-1 0 0-15,-2-3 0 0,-2 3 0 0,0 0 384 0,0 1 64 16,-3-3 0-16,-2 4 0 0,-2-4 192 0,1 3 32 16,-8-1 16-16,1 2 0 0,-1-5 64 0,-2 3 16 15,-1-4 0-15,-2 0 0 0,1 1-80 0,-2-2-16 16,0-3 0-16,-1 2 0 0,1-1-416 0,0 1-96 16,2-4-16-16,1-1 0 0,1 0-368 0,2-1-80 15,0 0-16-15,2-4-11472 16,3 2-2304-16</inkml:trace>
  <inkml:trace contextRef="#ctx0" brushRef="#br0" timeOffset="67379">15430 3743 9215 0,'0'0'400'0,"0"0"96"0,0 0-496 0,0 0 0 15,0 0 0-15,0 0 0 0,0 0 1296 0,0 0 176 16,0 0 16-16,0 0 16 0,0 0-480 0,0 0-112 16,0 0-16-16,7 7 0 0,0 2-112 0,1-5-16 15,2-1-16-15,8 0 0 0,1 1-96 0,2 0-16 0,2-1 0 0,-2-2 0 16,0 1-112-16,16 2-16 0,-1 0-16 0,2-4 0 15,1-3 16-15,-12 2 16 0,1-1 0 0,16-2 0 16,0 3-48-16,-1-2-16 0,-1-1 0 0,-14 2 0 16,6 0-144-16,19 0-16 0,1-1-16 0,-17 1 0 15,1 2-96-15,19-7 0 0,-9-1-16 0,-13 4 0 16,0-1-176-16,0-2 0 0,-2 2 0 0,2 1 0 16,1-1 208-16,2 1-32 0,0 2-16 0,-1-1 0 15,1 3 16-15,0 0 0 0,-1 0 0 0,-1 0 0 16,-3-1-32-16,-2 1 0 0,-1 0 0 0,-2 1 0 15,-2-1-144-15,1 0 0 0,-4 0 0 0,0 2 128 0,-2 0 192 0,-1-1 16 16,0 1 16-16,-5-1 0 0,0 0 16 0,1 2 0 16,-2-2 0-16,-2 0 0 0,-2-1-112 0,-1 0 0 15,0 0-16-15,0 2 0 0,0-2-112 0,-9 0-128 16,8-3 176-16,-8 3-176 0,0 0 0 0,0 0 0 16,0 0 0-16,0 0 0 15,0 0-1024-15,0 0-304 0,0 0-64 0,0 0-13008 0</inkml:trace>
  <inkml:trace contextRef="#ctx0" brushRef="#br0" timeOffset="68098.08">20493 3603 9215 0,'0'0'400'0,"0"0"96"0,0 0-496 0,0 0 0 0,0 0 0 0,0 0 0 16,-9-1 1984-16,9 1 320 0,0 0 48 0,0 0 16 15,0 0-768-15,12 0-128 0,3 0-48 0,3 0 0 16,-1 0-416-16,6 0-96 0,1-2-16 0,6 1 0 16,-1-1-256-16,-6 0-64 0,5 0-16 0,4 0 0 15,2 1-112-15,3 0 0 0,2 0-16 0,3-1 0 16,0 0 48-16,0 1 16 0,0 1 0 0,-1-2 0 15,-2 1-128-15,-1 1-32 0,-2 0 0 0,-3 0 0 0,-1 0-176 16,-4 1-32-16,-2 1-128 0,-2 0 192 0,-3 1-192 0,-5 0 0 16,-2 1 0-16,-1 0 0 15,-3-1-2480-15,-2 0-384 0</inkml:trace>
  <inkml:trace contextRef="#ctx0" brushRef="#br0" timeOffset="69067.82">8383 3597 11055 0,'0'0'480'0,"-9"1"112"0,-2-2-464 0,11 1-128 16,0 0 0-16,0 0 0 0,-9 3 928 0,9-3 160 16,0 0 48-16,0 0 0 0,0 0-240 0,0 0-32 15,10 7-16-15,7-1 0 0,4-2 224 0,3-2 32 16,0-2 16-16,3-1 0 0,4-1-256 0,2 0-48 16,2 1-16-16,2-2 0 0,1 2-304 0,5 0-64 15,3 0-16-15,0-1 0 0,-1 1-192 0,-1 0-32 16,0 0-16-16,-2 1 0 0,-3 1-176 0,-3 0 160 0,-1 0-160 0,-2 2 160 15,-1 2-160-15,-2 0 0 16,1 0 0-16,-1 4 0 0,-1-1-256 0,3 2-96 0,-3-2-16 16</inkml:trace>
  <inkml:trace contextRef="#ctx0" brushRef="#br0" timeOffset="78521.77">1764 5734 14335 0,'0'0'640'0,"0"0"128"0,-5 9-624 0,5-9-144 16,-9 7 0-16,0 0 0 0,-1 0 1280 0,-1-2 240 15,-1 0 32-15,-2 1 16 0,0-2-80 0,0 1-16 16,0-2 0-16,3 0 0 0,-2 0-272 0,2-2-64 16,1-1-16-16,-2-2 0 0,-2-3-112 0,4 1-32 15,0-1 0-15,2 1 0 0,8 4-256 0,-7-9-48 16,4 1-16-16,2-3 0 0,1 2-240 0,4-4-48 15,1 2-16-15,2 1 0 0,4-3-160 0,0 0-16 16,2 2-16-16,2-2 0 0,3 3-160 0,-2 2 0 16,-2 5 0-16,3 0 0 0,-2-1 0 0,0 4 0 15,-1 4 0-15,-1 1 0 0,-2 8 0 0,-2 1 0 16,-2 4 0-16,-2 2 0 0,-5 0 0 0,0 2 128 16,-4 5-128-16,-4-1 0 0,-2-3 176 0,-1 3-48 15,-3-2-128-15,-3 0 192 0,-3-4 16 0,0 1 0 16,0-6 0-16,-1-2 0 0,2-2 192 0,-2-5 48 0,1-1 0 0,1-1 0 15,0-5-80-15,1-4-16 0,2-1 0 16,3-7 0-16,2-4-48 0,4-2-16 0,1-4 0 0,3 0 0 16,2-3-112-16,4 0-32 0,2-3 0 0,2 4 0 15,3-2-144-15,3 4 0 0,1 0 0 0,3 2 0 16,0 2 0-16,3 2 0 0,2 2 0 0,1 3 0 16,-2 2 0-16,-2 5-176 0,2 3 176 0,-3 3-128 15,-4 4 128-15,-3 4 0 0,0 1-144 0,-5 6 144 16,-1 9 0-16,-6-2 0 0,-4-1 0 0,-4 5 0 0,-3 0 0 0,-2-1 0 15,-2-4 0-15,-2 0 0 0,0-1 0 0,-1-2 0 16,-2-2 128-16,0-3-128 0,4 1 240 0,-1-6-48 16,-1-1 0-16,1-6 0 0,1 1 64 0,3-6 16 15,0-3 0-15,4-6 0 0,-1 0-16 0,4 0 0 16,4-2 0-16,3-2 0 0,3-1-80 0,1 1-32 16,3-2 0-16,3 1 0 0,0 2-144 0,3 2 0 15,-1 1 0-15,5 0 0 16,2 6-784-16,0 3-144 0,1 1-32 0,-1 4-11968 15,-1 2-2416-15</inkml:trace>
  <inkml:trace contextRef="#ctx0" brushRef="#br0" timeOffset="80840.07">9344 7182 10815 0,'0'0'480'0,"8"4"96"0,-8-4-448 0,6 4-128 15,-6-4 0-15,0 0 0 0,8 4 896 0,-8-4 144 16,0 0 48-16,0 0 0 0,0 0 128 0,-2 5 16 16,-1 2 16-16,-4 0 0 0,0-3-192 0,-4 1-32 15,-3 1-16-15,-1-1 0 0,-3 0-368 0,-1 3-80 16,-1-3-16-16,-2 1 0 0,1 1-224 0,-1-4-32 15,1 1-16-15,-4 0 0 0,3 1-16 0,-1-1 0 0,1-2 0 0,2 1 0 16,1-2-48-16,1-1-16 16,3 3 0-16,-1-3 0 0,4-3 48 0,0 2 0 15,1 0 0-15,1 1 0 0,2-2-96 0,2 1-16 16,6 1 0-16,-6 0 0 0,6 0-128 0,-5 4 0 16,5-4 144-16,-1 9-144 0,1-3 0 0,1 7 0 0,3-2 0 0,1 3 0 15,3 0 0-15,-2 3 0 16,3 2 0-16,0 4 0 0,0 4 0 0,-1-2 0 15,-2 5 0-15,-2 1 0 0,-2 1 0 0,-2 3 0 0,0 2 0 0,-5 3 0 16,0-4 0-16,-1 3 0 0,-3 0 0 16,0 0 0-16,-4-4 0 0,1-2 144 0,-2 1-144 15,0 0 0-15,-2-1 224 0,0-2-64 0,-3 2-16 0,1-3 0 16,0 0 96-16,2-2 16 0,-1 0 0 0,3-3 0 16,1 3-256-16,3-3 144 0,1 5-144 0,2-4 128 0,0 2-128 0,2 0 0 15,1 0 0-15,3 1 128 0,2-2-128 0,2 2 0 16,2-3 0-16,-1 3 0 0,2-2 0 0,3 1 0 15,1-5 0-15,2-1 0 0,2 1 0 0,4-2 0 16,1-1 0-16,2-2 0 0,3 0-160 0,2-4 160 16,2-4-208-16,14 2 80 15,-7 0-1776-15,2-7-336 0,14-2-80 0,-4-3-16 0</inkml:trace>
  <inkml:trace contextRef="#ctx0" brushRef="#br0" timeOffset="81491.34">10994 7253 11055 0,'0'0'480'0,"0"0"112"0,4-7-464 0,1-1-128 16,1 2 0-16,1 1 0 0,0-3 1280 0,2 3 224 16,1 0 48-16,0-3 16 0,2 2-496 0,-2 2-112 15,4-7 0-15,-1 4-16 0,1-2-208 0,1 3-32 16,-1 1-16-16,0 0 0 0,-3 0-160 0,3 2-16 16,-1-1-16-16,-1-1 0 0,-12 5-240 0,11-1-32 15,-11 1-16-15,11 1 0 0,0 3 48 0,-4 1 0 16,1 5 0-16,-2 3 0 0,1 4-64 0,-5 2 0 15,1 1 0-15,-3 8 0 0,-3 3 0 0,3 4 0 16,-2 3 0-16,-2 3 0 0,0 3-48 0,1 3-16 16,1 4 0-16,-1 1 0 0,3 2-128 0,0-1 0 15,0-1 0-15,4 0 0 0,-1-3 0 0,2 3 0 16,-1-3 0-16,1 2 0 0,1-5 0 0,0 0 0 0,1-4 0 0,0 0 0 16,0-5 0-16,0-2 128 0,0-2-128 0,-1 0 0 15,0 3 0-15,-1-2 0 16,-1-2 128-16,1 0-128 0,-2 1 0 0,-1-5 0 15,-2 0 0-15,0 3 128 0,-1 4-128 0,-1-5 0 0,-5-1 0 16,2 1 0-16,-1-4 128 0,-4 4-128 0,-2-6 0 0,-1 2 128 16,-2-3 320-16,-1 0 48 0,-3-1 16 0,-2 2 0 15,0-1 32-15,0-2 16 0,-3 5 0 0,0-6 0 16,-3-1-320-16,-2 2-64 0,-1-4-16 0,-3 2 0 16,0 1-960-16,1-3-192 0,-1 0-32 0,2-4-12560 15</inkml:trace>
  <inkml:trace contextRef="#ctx0" brushRef="#br0" timeOffset="82340.75">17473 7436 8287 0,'0'0'368'0,"0"0"80"0,0 0-448 0,0 0 0 16,0 0 0-16,0 0 0 0,1-10 2096 0,-2-1 336 15,1 11 64-15,0 0 0 0,0 0-960 0,0 0-192 16,-4-8-32-16,-1-1-16 0,-4 5-448 0,0 1-80 16,-1 0-32-16,-3 2 0 0,-3 2-272 0,-3 2-48 15,-4-2-16-15,-1-1 0 0,-2-1-80 0,0 1-32 16,-1 0 0-16,-1 0 0 0,4-2-144 0,2 2-16 16,3 0-128-16,1 0 192 0,2 0-64 0,2 0 0 15,2-1-128-15,2 2 192 0,10-1-192 0,0 0 128 0,-5 4-128 0,5-4 0 16,0 0 272-16,0 0-32 0,0 0-16 0,4 13 0 15,2-3-96-15,1 2-128 0,-1 0 176 0,2 1-176 16,-1 5 128-16,2 0-128 0,0-1 0 0,-1 7 0 16,-2 3 0-16,-1 5 0 0,-1 5 0 0,-3 1 0 15,-2 3 0-15,-3 4 0 0,-2 7 0 0,-4 2 0 16,-3-5 0-16,-1 2 0 0,-1-1 0 0,1 3 0 0,-2 1 0 0,5-5 0 16,-1 0 128-16,4-6-128 0,0 1 0 15,3-4 128-15,2-4-128 0,3 0 0 0,2 0 144 0,1-1-144 16,5 0 0-16,1-7 144 0,1-2 16 0,3-2 0 15,2 3 0-15,2-4 0 0,0-1 80 0,5-3 16 16,3 0 0-16,2-2 0 0,1 0-80 0,1-3-16 16,1 0 0-16,-1-8 0 0,1 1-160 0,-2-5 0 15,-1-2 0-15,-9-1 0 16,2 0-1424-16,0-6-368 0,2 1-80 0</inkml:trace>
  <inkml:trace contextRef="#ctx0" brushRef="#br0" timeOffset="82807.78">18072 7299 15599 0,'10'-24'688'0,"-4"13"144"0,2-2-656 0,1 0-176 0,0-1 0 0,-1 1 0 16,0 1 656-16,0 3 112 0,-2-3 0 0,2 6 16 15,-1-3 320-15,2 4 64 0,1 0 16 0,1 1 0 16,-1 3-400-16,-1 1-80 0,2 1 0 0,0 3-16 16,0-1-272-16,-1-1-48 0,-1 4-16 0,-2 5 0 15,-2-1-96-15,-1 2-32 0,-1 2 0 0,-3 2 0 0,-1 0 112 0,-1 5 32 16,0 1 0-16,-2 6 0 0,0-2-112 0,2 4 0 15,-1 0-16-15,0 5 0 0,1 6-96 0,1 1-16 16,-2 4 0-16,2-1 0 0,0 4-128 0,1 0-144 16,0-1 144-16,2 3-208 0,2-1 208 0,1-1 0 15,3 0 0-15,-1 0 0 0,2 2 0 0,3 1 0 16,2 0 0-16,1-2 0 0,1-4 0 0,2 2 0 16,-1 2 0-16,-1-6 0 0,-1 1 0 0,-2-5 0 15,-1 0 0-15,-6-2 0 0,-2 0 144 0,-4-1-144 16,-2 2 0-16,-5-3 144 0,-3-1-144 0,-4 1 160 15,-4-3-160-15,-4 3 160 16,-8 4-1120-16,-3-3-240 0,-21 13-32 0,2-10-16 0</inkml:trace>
  <inkml:trace contextRef="#ctx0" brushRef="#br0" timeOffset="83559.02">21783 7450 13407 0,'0'0'592'0,"-9"0"128"0,-3-3-576 0,0 1-144 16,1 2 0-16,-1 0 0 0,2-1 640 0,0 1 112 15,0 1 16-15,0-1 0 0,-2-1 416 0,2 0 96 16,0 0 0-16,0 1 16 0,-2 0-256 0,1 0-48 16,3-2-16-16,-3 1 0 0,-2-3-272 0,-1 4-48 15,-1 4-16-15,-2-4 0 0,-2-3-384 0,0 2-64 16,-1 0-32-16,-2 3 0 0,-1 5-160 0,0-5 0 15,2 0 0-15,1 1 128 0,0 1-128 0,3 3 0 0,-1-4 0 0,1 2 0 16,2 1 0-16,1-1 0 0,1-2 0 0,2 1 0 16,1-2 0-16,-3 1 128 0,3 1-128 0,-2-1 0 15,2 2 0-15,1 1 0 0,0-1 0 0,3 0 0 16,0 3 0-16,1-2 0 0,0 3 0 0,1 3 0 16,1 2 0-16,2 1 0 0,1 4 0 0,3 1-176 15,-1 1 176-15,3 3 0 0,-2 2-144 0,0 2 144 0,0 0 0 0,0 3 0 16,-1-2 0-16,-1 4 0 0,-2 3 0 0,0 2 0 15,0 4 0-15,-3-3 0 0,-3-1 0 0,0 4 0 16,-1 2 0-16,1-6 0 0,-1 0 0 0,-1-1 0 16,0-3 0-16,0 0 0 0,0 1 0 0,0-5 0 15,2-3 0-15,-3 1 0 0,2-2 0 0,0 2 0 16,1-2 0-16,-1-1 0 0,2-3 0 0,1-2 0 16,1-2 144-16,1 0-144 0,3-3 128 0,2 0-128 15,0-1 128-15,3-1-128 0,2-2 256 0,0-3 0 16,3 4-16-16,3-6 0 0,1 3-240 0,4-4 176 15,1 0-176-15,4-1 160 0,2 1-160 0,2-3 0 16,2 0 144-16,2-1-144 16,-2-2-1088-16,0 1-272 0,-2-3-64 0</inkml:trace>
  <inkml:trace contextRef="#ctx0" brushRef="#br0" timeOffset="84041.89">21843 7572 21647 0,'0'0'960'0,"4"-6"192"15,1-5-912-15,0 2-240 0,1-3 0 0,2 2 0 16,0 0 448-16,-1-4 32 0,2 1 16 0,0 3 0 0,0-1 192 0,1 3 32 15,2 0 16-15,-1 2 0 0,-2-2-448 0,1 2-96 16,0 2 0-16,-1 2-16 0,0-2 112 0,-1 0 32 16,-8 4 0-16,0 0 0 0,0 0-96 0,6 5-16 15,-6-5 0-15,0 0 0 0,3 9 16 0,-5 4 0 16,-2-2 0-16,-3 4 0 0,-5 2 96 0,-2 1 32 16,-2 1 0-16,-2 4 0 0,0 0-64 0,-6 12-16 15,1-2 0-15,4 0 0 0,3-1-272 0,2 2 160 16,2 1-160-16,2 2 128 0,2 1-128 0,3 2 0 15,3 0 0-15,2-3 0 0,2 1 0 0,5-1 0 16,-1 1 0-16,3-10 0 0,0-2 0 0,1 4 0 16,1 0 0-16,2-2 0 0,0 1 0 0,0-1 0 15,-2 3 0-15,3 1 0 0,-4-1 0 0,0 0 0 16,-2-2 144-16,1 11-144 0,-4-4 304 0,-2-1-16 16,-6-1 0-16,-2-2 0 0,-4-6 0 0,-1 4 0 15,-4 0 0-15,5-8 0 0,-4-2 16 0,-7 13 0 16,-3-1 0-16,-1-3 0 0,1 2-304 0,-1 1 0 15,-2-6 0-15,1 3 0 16,1-2-2496-16,1 0-416 0</inkml:trace>
  <inkml:trace contextRef="#ctx0" brushRef="#br0" timeOffset="85059.78">4998 7251 15663 0,'0'0'688'0,"0"0"144"0,-9 6-656 0,0 1-176 16,-1-4 0-16,-1 4 0 0,-1 0 624 0,-3 1 80 15,-3 3 32-15,-2 0 0 0,-4 0-160 0,-3 2-16 16,-5-3-16-16,-3 0 0 0,-6-1-128 0,-2-1-32 16,0-5 0-16,1 0 0 0,1-1 192 0,4 0 48 15,1-2 0-15,6 0 0 0,2 2-336 0,3 0-64 16,0 0-16-16,4 1 0 0,0-5-16 0,5 2-16 16,1 2 0-16,3-1 0 0,-2 3 16 0,5 2 16 15,2-2 0-15,7-4 0 0,-5 6-208 0,1 4 144 16,4-10-144-16,4 12 128 0,-1 1 0 0,5 2 0 15,1 0 0-15,4 4 0 0,2 1-128 0,1 3 192 0,1 4-192 16,-1-2 192-16,0 3-192 0,-1-1 192 0,-2 1-192 16,1 0 192-16,-4 3-192 0,-3 3 0 0,0-1 0 0,-7 1 0 15,0 1 0-15,-7 1 128 0,-3 3-128 0,-4-3 0 16,-2 3 384-16,-5 1 0 0,-3 2 0 0,7-15 0 16,-6 5 128-16,-4-1 0 0,-2-1 16 0,-2 1 0 15,-1 2-96-15,-2 2-32 0,0-3 0 0,2-1 0 16,2 2-192-16,3-1-32 0,5 0-16 0,-1 1 0 15,3-1-160-15,3-2 0 0,3 0 0 0,4-5 0 0,1 2 128 0,2-3-128 16,2 0 0-16,1 0 128 0,1-2-128 0,3-1 0 16,2-3 0-16,1 0 0 0,-1-2 0 0,2 1 0 15,1-2 0-15,0 0 0 0,1-6 0 0,0 3 0 16,2-3 0-16,-2 0 0 0,2-6 0 0,-2 2 0 16,-6-5 0-16,0 0 0 0,8 7 0 0,0-3 0 15,-8-4 0-15,5 2 0 0,-5-2-176 0,0 0-64 16,7 4-16-16,1 1 0 15,-8-5-432-15,0 0-80 0,8 5-32 0,-8-5 0 16,11 0-1600-16,2-4-320 0,7-8-64 0,0 3-16 0</inkml:trace>
  <inkml:trace contextRef="#ctx0" brushRef="#br0" timeOffset="85645.99">5833 7069 18431 0,'9'-14'816'0,"-1"9"160"0,3-5-784 0,2 1-192 0,1-2 0 0,2 2 0 16,2-4 240-16,0 1 0 0,-2 1 0 0,0 0 0 0,-2 3-16 0,0-1 0 15,0 3 0-15,-2-3 0 0,1 2 352 0,-1 2 80 16,2 0 16-16,-3 3 0 0,-1 0-160 0,2 1-48 16,-4 1 0-16,1 3 0 0,0 2-224 0,-1 2-48 15,2 4-16-15,-5 0 0 0,-1 3-48 0,-1 1 0 16,-2 3 0-16,-1 4 0 0,-1-1 80 0,-2 6 16 15,0 0 0-15,0 3 0 0,-2-1-64 0,-1 3-16 16,0 1 0-16,0 4 0 0,-1 3 0 0,2 0 0 16,1 1 0-16,-1 0 0 0,2 2-144 0,1-1 0 15,2 0 0-15,3 1 0 0,-1-1 0 0,3-2 0 16,3-1 0-16,2 1 0 0,4 0 0 0,2-2 0 16,0 0 0-16,2-1 0 0,1-2 0 0,1 0 0 15,1-3 0-15,-1 1 0 0,0 1 0 0,-1-4 0 16,-1 5 0-16,0-2 0 0,-2-1 0 0,0 1 0 15,-2-7 0-15,-2 2 0 0,-1 3 0 0,0-6 192 16,-2-1-64-16,-1 3 0 0,-2-4 256 0,-4 2 64 0,1-1 0 16,-3-1 0-16,-3-1 192 0,-3 2 64 15,-2-4 0-15,-3 2 0 0,-6 2 176 0,-3 0 32 16,-5-2 16-16,-7 2 0 0,-5 2-112 0,-7-4-32 0,-3 3 0 16,-4 0 0-16,-3-1-272 0,0 3-48 0,-1-1-16 0,-2 1 0 15,-3-4-448-15,-1-1 0 0,1-3 0 0,-20 6 0 31,12-7-2304-31,9-5-544 0</inkml:trace>
  <inkml:trace contextRef="#ctx0" brushRef="#br0" timeOffset="86744.05">23213 8856 9215 0,'0'0'816'0,"0"0"-656"15,-5 1-160-15,5-1 0 0,0 0 1344 0,-5 0 224 16,5 0 48-16,-5 0 16 0,5 0-320 0,-5-2-64 15,1-4-16-15,2 0 0 0,0 1 112 0,1-2 32 16,1-2 0-16,1-1 0 0,2 0-416 0,1-6-64 16,-1 1-32-16,4-1 0 0,0-2-288 0,2-1-48 15,2-2-16-15,0 1 0 0,0-2-64 0,1 1-32 16,1 2 0-16,-2 2 0 0,-2 2 672 0,0 2 128 16,0 3 16-16,2 2 16 15,-3 5-1664-15,-8 3-336 0,10 5-64 0,-4 4-16 0,1 3 832 0,-1 4 192 16,-1 4 32-16,-1 5 0 0,-2-1-48 0,1 7-16 15,0-1 0-15,-2 2 0 0,-1 0-160 0,1-4 128 16,0-1-128-16,2-2 128 0,-1 2-128 0,2-6 0 16,0 1 0-16,2-3 0 0,-1-5 0 0,2 0 0 15,-1-1 0-15,2-4 128 0,1 1-128 0,2-4 0 0,-2-1 0 0,5 0-176 32,1-5-368-32,-1-1-80 0,3-4-16 0,-4 0 0 15,-2-3-1920-15,-1-1-384 0,-1 3-64 0</inkml:trace>
  <inkml:trace contextRef="#ctx0" brushRef="#br0" timeOffset="87161.64">23381 8932 11055 0,'0'0'976'0,"0"0"-784"16,0 0-192-16,5 11 0 0,0-5 2608 0,2 4 464 16,-1-2 112-16,3 3 16 0,1-4-1728 0,1 1-320 15,3-1-80-15,4-1-16 0,4 6-160 0,2-3-16 16,-1-1-16-16,1 0 0 0,0 1-320 0,3-3-64 15,-2 4-16-15,2-4 0 0,-4-1-48 0,2 1-16 16,2-2 0-16,2 0 0 0,-2-2-48 0,1-2-16 16,2 0 0-16,3-1 0 0,2 0-48 0,3-2-16 15,1 1 0-15,1-7 0 0,2-2 0 0,-2-3 0 16,0-5 0-16,2 2 0 0,2-4-48 0,-2-3-16 16,3-1 0-16,-1-1 0 0,6-3-208 0,-1 0 144 15,1 1-144-15,16-14 128 0,-6 4-128 0,-8 0 0 16,-5-2 0-16,-1 2 0 0,-1 1 0 0,2 2 128 15,3 0-128-15,2 1 0 0,5 4 0 0,-1 2 0 16,-4-2 0-16,-3 5 0 0,-6-2 0 0,0 6 0 0,0 0 0 0,-1 3 0 16,-4 1 0-16,2 1 0 15,0 5 0-15,0 2 0 0,-1-1 0 0,1 4 0 16,-7-2 0-16,-3 2 0 0,-3 3 0 0,-2 1 0 0,-2 0 0 16,-2 1 0-16,-1 0 0 0,-1 1 0 0,-5 0 0 0,0 1 0 15,-1 0-208-15,-1 1 80 0,0-1 128 0,-2 0-208 31,-10-1-1200-31,13 1-224 0,-2 2-48 0,-11-3-12752 0</inkml:trace>
  <inkml:trace contextRef="#ctx0" brushRef="#br0" timeOffset="87711.88">27118 7836 5519 0,'0'0'496'0,"0"0"-496"0,3-12 0 0,-1 3 0 15,1-2 2192-15,-3 1 352 16,-3 1 64-16,1-3 16 0,-2 1-832 0,-2-3-176 15,0 0-16-15,-2 0-16 0,-1 1-304 0,-2 0-64 16,0-2-16-16,-2 1 0 0,-2-1-272 0,0 4-48 0,0-2-16 0,-2 4 0 16,1 0-176-16,-2 5-48 0,-1 0 0 0,0 3 0 15,-2-1-128-15,1 8-48 0,-3 2 0 0,0 4 0 16,-2 6-96-16,2 1-32 0,-1 7 0 0,1 0 0 0,0 1-112 0,0 5-32 16,1 3 0-16,2 5 0 0,-1 3-192 0,3 1 176 15,0 3-176-15,4 3 160 0,1 0-160 0,2-3 0 16,1-3 0-16,2-3 128 0,3-4-128 0,1 1 0 15,2-4 0-15,2-1 0 0,-2-6-176 0,2 1 48 16,2-7 0-16,0 0 0 16,1-3-480-16,-1-3-96 0,1-1 0 15,-3-14-16-15,0 0-1856 0,0 0-368 0,0 0-80 0,0 0-7808 16</inkml:trace>
  <inkml:trace contextRef="#ctx0" brushRef="#br0" timeOffset="87880.79">26381 8377 14735 0,'0'0'640'0,"0"0"160"0,0 0-640 0,0 0-160 16,10 4 0-16,2-2 0 0,0 2 2048 0,3-3 368 16,6-2 80-16,-1-3 0 0,3 1-1104 0,4-3-240 15,6 0-32-15,2-2-16 0,4 5-256 0,-1-1-48 0,-3 1-16 0,1-2 0 16,-4 0-496-16,-4 1-96 0,-3-2-32 0,-5 2 0 16,1 2-352-16,-2-1-80 0,-1-2-16 0,-2-1 0 31,-3-1-2064-31,-1 1-400 0,1-4-96 0</inkml:trace>
  <inkml:trace contextRef="#ctx0" brushRef="#br0" timeOffset="88144.88">27156 8113 3679 0,'0'0'320'0,"-4"11"-320"0,-2 1 0 0,4-2 0 16,-1 4 4080-16,-1 0 736 0,-1 3 160 0,0 3 16 0,0 0-2896 0,-1-2-592 15,-1-1-112-15,2 2-32 0,1 1-272 0,3 0-48 16,1 0-16-16,3-5 0 0,0-2-400 0,5-4-96 15,4 0-16-15,0-4 0 0,3 0 16 0,6-1 0 16,4-4 0-16,3-5 0 0,1-3-112 0,1-6-32 16,0-1 0-16,-2-1 0 0,-2 2-64 0,-2-3-32 15,-3-1 0-15,-3-1 0 0,0-4-96 0,-3 3 0 16,-2 0-16-16,-3-1 0 0,-2 1-48 0,-3 0-128 16,0 1 192-16,-1 3-64 0,-3 2-128 0,0 4 0 15,-1 10-160-15,0 0 160 16,-2-8-1408-16,2 8-192 0,0 0-48 0,0 0-8384 15,0 0-1680-15</inkml:trace>
  <inkml:trace contextRef="#ctx0" brushRef="#br0" timeOffset="88462.88">27807 8012 19343 0,'0'0'1728'0,"0"0"-1392"0,-1 9-336 0,-2 3 0 15,-2-4 976-15,0 6 128 0,-2 3 32 0,-2 2 0 16,-3 3 32-16,-1 3 16 0,1-2 0 0,-4 1 0 15,1 2-112-15,1-4-32 0,2 0 0 0,0 0 0 16,1 0-144-16,2-1-48 0,1-6 0 0,3-2 0 16,1-2-400-16,4-11-64 15,0 9-32-15,0-9 0 0,0 0 64 0,0 0 16 0,13-2 0 0,1-4 0 16,0-2 96-16,4-5 32 0,1-4 0 0,1 2 0 16,0 0-352-16,2-2-64 0,-4 0-16 0,2-3 0 15,1 1-128-15,0 0 0 0,1 2 0 0,-1 1 128 16,-3 5-128-16,0 1 0 0,-2 6 0 0,0 1 0 0,-2 3 0 0,-4 3 0 15,-10-3-144-15,11 7 144 0,-3 5-144 0,-2 3 144 16,-1-2-208-16,-2 2 80 16,-3 3-288-16,0-2-48 0,-1-2-16 0,1 3 0 15,-2-2-1328-15,4 0-272 0,1 1-48 0,0-5-7712 16,2 1-1536-16</inkml:trace>
  <inkml:trace contextRef="#ctx0" brushRef="#br0" timeOffset="88763.21">28788 8001 29487 0,'-15'-7'1296'0,"10"2"288"0,5 5-1264 0,-8-6-320 15,-2 2 0-15,0 0 0 0,0 3-144 0,-1 2-96 16,-3 2-16-16,-2-1 0 0,0-2 480 0,-2 4 96 0,0 1 0 0,0 4 16 15,1 4-16-15,0 0 0 0,1 3 0 0,2 2 0 16,0-3 48-16,5 0 0 0,0 1 0 0,4-1 0 16,1 3-112-16,3-2 0 0,1-2-16 0,3 0 0 15,4-1-48-15,2-3-16 0,0 0 0 0,6 0 0 16,1-2-32-16,2 0 0 0,0-2 0 0,2-2 0 16,2 0-144-16,-1-2 0 0,0 0 0 0,0-4 0 15,2 0-1344-15,1-2-192 0,2-1-32 16,-3-5-7600-16,1 1-1520 0</inkml:trace>
  <inkml:trace contextRef="#ctx0" brushRef="#br0" timeOffset="88976.72">29268 7689 14735 0,'0'0'1312'0,"0"0"-1056"15,-11 8-256-15,1 3 0 0,0 0 2064 0,-1 1 368 16,-1 2 64-16,-3 4 0 0,-2 2-928 0,3 2-192 15,-2 2-32-15,1 2-16 0,-2-5-384 0,2 3-80 16,2 1-16-16,2-1 0 0,2 4-544 0,1-3-112 16,2 2-32-16,1-2 0 0,0-3-160 0,2 2 0 15,2-1 0-15,-2-4 0 16,3-1-800-16,-1-4-96 0,1-3 0 0,0-11-16 16,-1 10-1584-16,1-10-304 0,0 0-64 0</inkml:trace>
  <inkml:trace contextRef="#ctx0" brushRef="#br0" timeOffset="89135.59">28965 8080 7359 0,'0'0'656'0,"0"0"-528"0,0 0-128 0,0 0 0 16,0 0 3680-16,0 0 704 0,0 0 144 0,12-2 16 16,0 2-2560-16,-2 0-528 0,3-1-112 0,1 0 0 15,1-2-336-15,3 1-64 0,3 0-16 0,0 1 0 16,1 0-384-16,-1 0-80 0,0 1-16 0,0 0 0 16,0 0-256-16,-6 0-64 0,-2 0-128 0,9 1 192 15,-2 1-512-15,-1 0-96 0,-2-2-32 0,0 0-9328 16,-2 0-1872-16</inkml:trace>
  <inkml:trace contextRef="#ctx0" brushRef="#br0" timeOffset="89336.78">29688 8015 22111 0,'0'0'976'0,"-6"10"208"0,0 3-944 0,-3 2-240 15,1-1 0-15,-3 2 0 0,-3 5 1408 0,0-1 224 16,1-1 48-16,-1 0 16 0,-1-2-416 0,1-1-96 15,1 0-16-15,2-3 0 0,-1 0-720 0,3 0-160 16,2 0-32-16,3-3 0 0,-1 1-256 0,5-11 0 16,0 9 0-16,2 0 0 15,-2-9-736-15,7 8-96 0,-7-8-32 0,14 5 0 16,-3-5-1776-16,3-4-368 0</inkml:trace>
  <inkml:trace contextRef="#ctx0" brushRef="#br0" timeOffset="89846.38">29971 8106 19231 0,'0'0'848'0,"0"0"176"0,-6 12-816 0,0-3-208 0,0 3 0 0,-2 0 0 16,-2 0 976-16,0 2 160 0,0-2 16 0,1-2 16 16,2 3-16-16,1-1-16 0,1-1 0 0,1 0 0 15,4-11-336-15,0 9-64 0,3 0-16 0,-3-9 0 16,0 0-176-16,10 5-32 0,1-1-16 0,2-2 0 15,0 0-112-15,1-5 0 0,0-1-16 0,0 0 0 0,-2-3-96 0,0-2-16 16,-2-1 0-16,-1 0 0 0,-1-3-112 0,-5 4-16 16,1-2-128-16,-1-2 192 0,-2 0-64 0,-2 0 0 15,1-1-128-15,0 2 192 0,-2 2-192 0,2-2 0 16,3 4 128-16,-1-2-128 0,2 0 0 0,3 0 0 16,0 2 0-16,2 1 0 0,1 3 0 0,2 0 0 15,-1 2 0-15,1 2-160 0,0-4 160 0,1 5 0 16,0 4 0-16,0-1-128 0,-2 0 128 0,0 1-160 15,1 2 160-15,-3 1-160 0,-2 3 160 0,0 1 0 16,-2-1 0-16,-1 3 0 0,-2 0 0 0,-1-4 0 16,-1 2 0-16,-1-1 0 0,1-11 0 0,-2 9 0 15,2-9 0-15,0 0 0 0,0 0 0 0,0 0 0 16,0 0 0-16,0 0 0 0,0 0 0 0,0 0 144 16,0 0-144-16,12-2 0 0,2-2 176 0,0-5-176 15,2-1 160-15,-1 0-160 0,1 6 128 0,3-1-128 16,2-3 0-16,-2 3 144 0,-3 4 48 0,1 0 0 15,-2 1 0-15,-2 2 0 0,0 3-192 0,-2 7 0 0,-1 2 144 0,0 0-144 16,-2 2 128-16,-2 2-128 0,-1 0 128 0,-1 1-128 16,-1-1 0-16,-2-2 0 0,3-1 0 0,-2-1 0 15,2-1-256-15,1-4-112 0,-5-9-16 0,8 10-10128 16,-2-2-2032-16</inkml:trace>
  <inkml:trace contextRef="#ctx0" brushRef="#br0" timeOffset="90010.76">29826 7678 35007 0,'0'0'3120'0,"0"0"-2496"16,0 0-496-16,0 0-128 15,0 0-592-15,0 0-144 0,0 0-32 0,0 0 0 16,-5-4-896-16,5 4-176 0,0 0-32 0</inkml:trace>
  <inkml:trace contextRef="#ctx0" brushRef="#br0" timeOffset="90713.4">31130 7975 12895 0,'0'0'576'0,"-9"5"112"0,0-1-560 0,1 3-128 16,1 3 0-16,-2 2 0 0,-1-1 2416 0,0 1 448 16,-3 5 80-16,1-3 32 0,1-3-2144 0,1 2-448 15,1 0-64-15,4-3-32 0,5-10-48 0,-1 11-16 16,1-11 0-16,6 12 0 0,2-6 320 0,2-1 64 16,2-4 16-16,2 1 0 0,0-2 0 0,0-2 0 15,0-1 0-15,0-1 0 0,-1 1-256 0,-3-3-48 16,-2 1-16-16,-8 5 0 0,5-6-112 0,-5 6-32 15,4-12 0-15,-4 12 0 0,-5-9-32 0,1 2-128 16,0 1 192-16,-1 1-64 0,-5 0 32 0,0 3 0 16,-1-1 0-16,3 1 0 0,0-3-160 0,8 5 160 15,-6-8-160-15,6 8 160 0,-4-9-160 0,2-1-256 16,2 1 64-16,6-4 16 0,-4 1-16 0,4-2-16 16,3 0 0-16,2-3 0 0,0-1 208 0,3-1 0 15,1 0-160-15,6-2 160 0,-1 0 0 0,0 1 0 16,1-2 0-16,0 4 0 0,2-1 0 0,-1 0 0 15,-2-1 0-15,0 1 0 0,1-1 0 0,-1-1 0 0,-2-2 0 16,-2 3 0-16,0 2 0 0,-4 2 0 0,-2 4 0 0,-2 5 0 16,-3-2 0-16,-5 9 0 15,0 0 0-15,0 0 0 0,0 0 128 0,0 0 0 0,-4 15 0 0,-3 5 0 16,-5 5 176-16,0 0 16 0,-5 5 16 0,1 5 0 16,-4 2-144-16,1 3-48 0,-1 7 0 0,-3 0 0 15,-2 4 48-15,-2 4 16 0,-1 0 0 0,0-1 0 16,1 0 32-16,2-2 0 0,-2-1 0 0,3-2 0 15,3-1-240-15,-2-6 144 0,1-2-144 0,3-3 128 0,2-6-128 0,2-1 0 16,1-9-160-16,5 0 160 16,0-5-608-16,1 1-32 0,0-5 0 0,3-3 0 15,5-9-1664-15,0 0-352 0,0 0-64 0</inkml:trace>
  <inkml:trace contextRef="#ctx0" brushRef="#br0" timeOffset="90815.78">31035 8443 20271 0,'12'-2'1792'0,"2"-5"-1424"16,4 1-368-16,0-4 0 16,0 1-832-16,2-4-256 0,-1 0-32 0,3 2-16 0</inkml:trace>
  <inkml:trace contextRef="#ctx0" brushRef="#br0" timeOffset="91113.98">32190 7469 27647 0,'0'0'2448'0,"0"0"-1952"0,0 0-496 0,0 0 0 31,-10 7-400-31,0 0-176 0,-3 7-48 0,-4 2 0 0,-3 0 1456 0,-2 2 272 0,0 2 64 0,-1 3 16 16,0 5-176-16,-1 0-48 0,-3 5 0 0,5 2 0 15,1-1-304-15,4 3-64 0,2 2-16 0,4 2 0 16,2-2-160-16,1 1-32 0,2-1-16 0,2 0 0 16,3 5-192-16,1-6-48 0,0-3 0 0,1-12 0 0,4 1-128 0,-1 2 0 15,0-5 0-15,1 10 0 16,0-7-448-16,0-2-80 0,0-5-16 0,-3-5 0 16,-2-12-2144-16,0 0-448 0</inkml:trace>
  <inkml:trace contextRef="#ctx0" brushRef="#br0" timeOffset="91255.71">31624 7979 26719 0,'0'0'2368'0,"14"0"-1888"15,3-2-480-15,3 0 0 0,2 4 560 0,3 0 16 16,3 1 0-16,-5 1 0 0,4-1 496 0,6 4 96 16,5-3 32-16,3 1 0 0,2 2-592 0,0-3-112 15,0 1-32-15,-8 0 0 16,0 2-1552-16,2-2-320 0,0 4-64 0</inkml:trace>
  <inkml:trace contextRef="#ctx0" brushRef="#br0" timeOffset="92183.78">26719 8910 18831 0,'0'0'832'0,"0"0"176"0,0 0-816 0,0 0-192 16,0 0 0-16,0 0 0 0,0 0 672 0,-9 8 96 15,2 5 0-15,-1 1 16 0,0-1 48 0,1 1 16 16,-1 2 0-16,-1 7 0 0,-1 1-160 0,0 3-48 16,0 5 0-16,-2-2 0 0,1-3-128 0,1 1-16 15,-2-1-16-15,2-1 0 0,-1 0-96 0,0-2-32 0,2-4 0 0,3-2 0 16,0-5 928-16,1-4 176 15,5-9 32-15,0 0 16 16,0 0-1504-16,0 0-464 0,0 0-16 0,9-3 0 0,5-2 800 0,2-8 176 0,1-2 16 0,3-1 16 16,2-5-272-16,3 2-64 15,2-1-16-15,1-2 0 0,-3-3-176 0,0 3 0 0,1 3 0 0,-3 4 128 16,-2 2-128-16,-2 6 0 0,-1-1 0 0,-1 5 0 16,-3 2-160-16,-2 8 160 0,0 0 0 0,-2 8-144 15,-2 6 144-15,-3 3-160 0,-3 3 160 0,0-2-160 16,-5 4 160-16,-1 2-160 0,-1-5 160 0,-2 6-160 15,-2 0-112-15,1-3-32 0,0-2 0 0,3-7 0 16,1-2-1696-16,3-4-352 0,2-3-64 0,3 0-6288 16,-4-11-1280-16</inkml:trace>
  <inkml:trace contextRef="#ctx0" brushRef="#br0" timeOffset="92481.42">27484 9132 11967 0,'0'0'1072'0,"-4"11"-864"16,-1 6-208-16,0-3 0 0,-5-1 3072 0,0 3 560 16,0 3 112-16,-2 3 32 0,-2-2-2304 0,3-1-464 15,-2 2-96-15,0-4-16 0,1 0 64 0,2-3 16 16,2-4 0-16,4 2 0 0,3-4-192 0,5 3-32 16,2-6-16-16,3-3 0 0,5-4-304 0,1-2-64 15,2-5-16-15,1 0 0 0,-1 0-96 0,2 0-32 16,0-2 0-16,-1-1 0 0,-3-2 64 0,-2-2 16 15,-3-2 0-15,-3 3 0 0,-3 1 48 0,-3 1 16 16,-2-1 0-16,-5-2 0 0,-6-2-112 0,-1 0 0 16,-2 3-16-16,-2 0 0 0,-2-2-240 0,0 6 0 15,0 0-144-15,1 5 144 16,0-4-1552-16,2 5-224 0,-1 0-32 0,7 1-14160 0</inkml:trace>
  <inkml:trace contextRef="#ctx0" brushRef="#br0" timeOffset="93115.53">28717 8906 24815 0,'-1'-23'1088'0,"1"11"256"0,0-3-1088 0,0 2-256 16,-1 5 0-16,1 8 0 0,0 0 848 0,0 0 112 15,-9 3 32-15,-1 5 0 0,-1 3-96 0,0 6-32 16,-2 2 0-16,-1 5 0 0,0 7-336 0,2 4-64 15,0 3-16-15,1 1 0 0,1-3-176 0,2 1-32 16,3-2-16-16,1-2 0 0,3-2-224 0,3-1 144 16,5-5-144-16,2-3 128 0,3-5 0 0,2-1-128 15,4-4 192-15,4-5-64 0,3-1 160 0,6-6 32 16,5-4 0-16,3-3 0 0,0-6 48 0,2-1 16 16,-4-2 0-16,-2-4 0 0,-3-1-64 0,-3-1-16 0,-3 3 0 0,0-6 0 15,-2-2-48-15,-1 3-16 0,-4 0 0 16,-2 6 0-16,-2 7-240 0,-2 0 144 0,-3 6-144 0,-10 5 128 15,11 2-128-15,-11-2 0 0,7 11 0 0,-5 11-176 16,-3 4 176-16,-1 7 0 0,-4 4 0 0,-1 8 0 16,-3 0 0-16,-4 6 0 0,-3 3 128 0,-4 3-128 15,-1 5 128-15,-3-2-128 0,-2 0 160 0,0-4-160 16,-1-3 256-16,-1-1-32 0,-2-2-16 0,2-3 0 0,1-8 0 0,0-2 0 16,-2-1 0-16,6-6 0 0,3-8 112 0,2-5 0 15,1 0 16-15,3-8 0 0,2-4-32 0,2-9-16 16,0-2 0-16,2-7 0 0,1-5 0 0,3-6 0 15,1-5 0-15,3 0 0 0,1-4-288 0,2 2 160 16,6 2-160-16,1 7 128 0,1 3-128 0,4 0 0 16,3 1 0-16,4 1 0 0,3 3-176 0,2 2 176 15,-1 2-128-15,1 5 128 0,0 0-304 0,0 3 32 16,-2 4 0-16,-2 0 0 16,-1 1-1792-16,-1 1-368 0,-2 1-64 0,-2 1-14192 0</inkml:trace>
  <inkml:trace contextRef="#ctx0" brushRef="#br0" timeOffset="93998.8">22843 8978 10127 0,'0'0'896'0,"-7"12"-704"15,-1 0-192-15,2 2 0 0,-4-3 1424 0,3-1 256 0,1-4 48 0,-2 3 16 16,1-3-144-16,0 3-48 0,7-9 0 0,-6 4 0 15,6-4-208-15,0 0-64 0,0 0 0 0,0 0 0 16,0 0-128-16,1-9-48 0,6 0 0 0,0-5 0 16,2-2-208-16,3-3-64 0,-1-2 0 0,3 1 0 15,1-3-400-15,2-2-96 0,-2-1-16 0,1-2 0 16,1 5-64-16,1-2 0 0,1 1-16 0,0 1 0 16,0-2-48-16,0 0 0 0,0 3 0 0,0-4 0 15,0 2-192-15,0 5 176 0,2-1-176 0,-2 2 160 0,-1 0-160 0,-2 1 0 16,-2 0 0-16,-1-1 128 0,-2 3-128 0,-1 2 0 15,-1 3 0-15,-1 0 0 0,0 4 0 0,-1 1 0 16,-7 5 0-16,10-5 0 0,-10 5 0 0,10-5 0 16,-2 1 0-16,-8 4 0 0,0 0 0 0,8 7 0 15,-1 4 0-15,1-1 0 0,0 2 0 0,-1 2 0 16,-2-2 0-16,0 2 0 0,1 4 0 0,0 3 0 16,1 1 0-16,2 0 0 0,-2-3 0 0,0 1 0 15,0 1 0-15,0-3 0 0,1-2 0 0,-2 1 0 16,2-1 0-16,-2-1 0 0,1-2 0 0,-2-5 0 15,0 3 0-15,1-2 128 0,-1 0 0 0,2 0-128 16,-2 2 192-16,0-6-64 0,-5-5 16 0,0 0 0 16,0 0 0-16,0 0 0 0,0 0-144 0,0 0 0 15,0 0 144-15,0 0-144 0,0 0 128 0,0 0-128 16,1-8 128-16,-1-3-128 0,-2 4 0 0,-2-3-160 16,-1 3 16-16,0-2 0 15,-2 2-1504-15,0-3-288 0,-2 2-64 0,2 0-12704 0</inkml:trace>
  <inkml:trace contextRef="#ctx0" brushRef="#br0" timeOffset="94832.46">23132 8573 10127 0,'0'0'448'0,"11"-3"96"0,-2-2-544 0,1-2 0 0,-2 3 0 0,0 0 0 16,-1-2 2432-16,-7 6 384 0,9-6 80 0,-9 6 16 0,9-3-1440 0,-9 3-272 16,0 0-64-16,0 0-16 0,0 0-96 0,9 3 0 15,-9-3-16-15,8 9 0 0,-3-2-176 0,-1 4-48 16,-2 1 0-16,1 3 0 0,-1 3-240 0,1 1-48 16,-1 2-16-16,1 2 0 0,-1-2-96 0,1-1 0 15,2 3-16-15,0 1 0 0,3-1-176 0,1-2-16 16,-1 2-16-16,3 0 0 0,0-1-160 0,2-2 160 15,1-1-160-15,2-1 160 0,2-4 0 0,0-3 0 16,0 1 0-16,1 0 0 0,1-3 160 0,0 2 48 16,-1-4 0-16,6 2 0 0,-1-4-96 0,-1-1-16 15,-3-3 0-15,3 3 0 0,-2 0-96 0,1-2-32 16,1-3 0-16,-4 0 0 0,1-7-128 0,1 1 128 0,-1-4-128 0,0 3 128 16,1-5-128-16,-1 3 128 0,0-2-128 0,2-2 128 15,0-1-128-15,1 0 0 16,-1 0 0-16,4-2 0 0,-1 2 0 0,3-2 128 15,3 2-128-15,-2 0 0 0,0-1 0 0,0 2 0 16,1-1 0-16,-2 1 0 0,-3 0 0 0,0 2 0 16,1 0 0-16,-3-2 0 0,1 3 0 0,-1 1 0 0,-2-4 0 0,1 2 0 15,-3 1 0-15,1-2 0 0,-1 0 0 0,1 3 0 16,0-4 0-16,0 1 0 0,-1 3 0 0,2-3 0 16,0 2 0-16,3 2 0 0,1-4 0 0,-1 5 0 15,0-4 0-15,-1 1 0 0,0-1 0 0,-2 0 0 0,1 0 0 0,-2 3 0 16,1-2 0-16,-2 2 0 0,0-3 0 0,0 5 0 15,0-3 0-15,0 3 0 0,-1-2 0 0,-1 4 0 16,3-4 0-16,-3 3 0 0,1 2 0 0,-1-1 0 16,-2-4 0-16,0 4 0 0,2-2 0 0,0 1 0 15,1 1 0-15,1-4 0 0,2 2 0 0,0-2 0 16,-2 3 0-16,4 0 0 0,-1 0 0 0,-1 1 0 16,0 1 0-16,-1 0 0 0,0-1 0 0,-1 2 0 15,1-3 0-15,-1 1 0 0,0 0 0 0,-2 1 0 16,-1 1 128-16,2 0-128 0,-1-1 0 0,0-1 0 15,-3 0 0-15,2 3 0 0,1-4 0 0,1 1 0 16,-2 2 0-16,2 0 0 0,0-2 240 0,2 0-48 16,3 1 0-16,1 0 0 0,-2 2-16 0,-1-2-16 15,1-1 0-15,-3 4 0 0,1-1-160 0,-1 1 192 16,-1 1-192-16,0 0 192 0,-3 1-192 0,2 2 128 16,-2-1-128-16,0 2 128 0,-1-1 16 0,-1-1 0 15,-2-2 0-15,1 2 0 0,-2-1 16 0,-10-1 0 16,9 1 0-16,-9-1 0 0,0 0-160 0,0 0 160 15,0 0-160-15,0 0 160 0,0 0-160 0,0 0 160 0,0 0-160 0,0 0 160 16,0 0-160-16,0 0 0 0,0 0 0 0,0 0 0 31,0 0-1472-31,0 0-208 0,-9-5-48 0,0 0-15408 0</inkml:trace>
  <inkml:trace contextRef="#ctx0" brushRef="#br0" timeOffset="96734.63">29767 9297 6447 0,'0'0'576'0,"0"0"-576"0,0 0 0 0,0 0 0 16,0 0 2384-16,0 0 368 16,0 0 80-16,0 0 16 0,-4-7-1056 0,4 7-192 15,0 0-64-15,-9-3 0 0,9 3-624 0,-10 5-128 0,1 4-16 0,1 0-16 16,0 2-304-16,2 2-64 0,0 1-16 0,1 3 0 16,2 2-96-16,-1-3-16 0,2 1 0 0,0-2 0 15,1 0-48-15,1 1-16 16,0-6 0-16,0 0 0 0,0-3 16 0,0-7 0 0,2 11 0 0,-2-11 0 15,0 0 352-15,0 0 64 0,0 0 16 0,13 0 0 0,-4-4 0 0,0-3 0 16,-2 0 0-16,0-2 0 0,-1 0-320 0,2 0-48 16,-1-2-16-16,0-5 0 0,0 1-128 0,2 0-128 15,0-2 144-15,1 2-144 0,2 2 128 0,-1-1-128 16,4 2 0-16,1 2 144 0,-1-2-144 0,0 3 0 16,0 3 0-16,2 1 0 0,-4-2-128 0,1 2 128 15,0 4 0-15,-2 2 0 0,-2 2 0 0,2 3 0 16,-3-1 0-16,-9-5 0 0,9 12 0 0,-5-2 0 15,-1 1 0-15,0 1-176 0,-2-3 176 0,-1 1 0 16,0-4-144-16,0-6 144 0,0 0 0 0,0 0 0 16,0 0 192-16,0 0-64 0,0 0 80 0,0 0 16 15,0 0 0-15,10 2 0 0,-10-2 96 0,12-3 0 16,-1-2 16-16,1-1 0 0,-1-1-176 0,1 3-32 0,-1-1-128 0,0 3 192 16,1-1-192-16,-2 3 0 15,-10 0 0-15,13 5 0 0,-2 4 0 0,-2 0 0 16,-3 4 0-16,-1 1 0 0,-1 5 0 0,-1 1 0 15,-1 1 0-15,-2-1 0 0,0-1 0 0,0-1 0 16,0-2 0-16,3-2 0 0,-1 0 0 0,2-5 128 16,1 0-128-16,-5-9 0 0,12 4 128 0,1-4-128 15,1-4 0-15,1 0 144 0,0-3-352 0,-4 1-80 16,0 1-16-16,4-9 0 16,-2 0-2112-16,-1 0-416 0,-2 0-96 0,-1-3-16 0</inkml:trace>
  <inkml:trace contextRef="#ctx0" brushRef="#br0" timeOffset="97235.58">30822 9071 19119 0,'0'0'832'0,"0"0"192"0,0 0-816 0,-2 11-208 16,-2 0 0-16,-1 3 0 0,-2 1 1520 0,-1 3 256 15,-3 2 48-15,0 0 16 0,-2 2-464 0,-1 2-96 16,-1 0 0-16,-2-1-16 0,1 3-336 0,-1-2-64 16,2 1-16-16,1 1 0 0,0-6-432 0,3 0-96 15,1-3 0-15,1-2-16 0,1-5-32 0,3-1 0 16,0-1 0-16,5-8 0 0,0 0 240 0,0 0 64 16,0 0 0-16,5-8 0 0,1-2-144 0,2-2-32 15,1-3 0-15,1-3 0 0,1 1-272 0,2-1-128 16,0-1 0-16,1-2 128 0,0 1-128 0,1-3 0 15,2 2 144-15,0 0-144 0,1 3 0 0,1 1 0 16,2-1 0-16,-1 0 0 0,0 4 0 0,1 4 0 16,-2-2 0-16,-3 7 0 0,-2 2 0 0,-2 1-160 15,-3 4 160-15,-9-2 0 0,0 0-144 0,3 8 144 16,-3 5 0-16,-2-1-144 0,-5 0 144 0,1 1-128 0,-4-3 128 0,-2 2-128 16,0 0 128-16,-1-1 0 15,0 1-144-15,2 1 144 0,-3-4 0 0,1 4 0 0,2-5 0 0,1 3 0 16,1 0-144-16,2-2 144 0,2 2 0 0,0-2 0 15,5 3-128-15,-1-2 128 0,1 3 0 0,1-1 0 16,4-2 0-16,-1 2 0 0,1 2 0 0,2-3 0 16,0 2 0-16,1 2-128 0,-1 1 128 0,1-2 0 15,0-2 0-15,-1 1-192 0,1 1 192 0,-3-1-160 16,0-3-288-16,-1 3-64 0,0-3-16 0,-2-1 0 16,1-2-1456-16,-3-7-272 0,5 8-64 0</inkml:trace>
  <inkml:trace contextRef="#ctx0" brushRef="#br0" timeOffset="97514.3">31275 9124 21423 0,'0'0'944'0,"0"0"208"0,0 0-928 16,0 0-224-16,0 0 0 0,-5 13 0 0,-2 0 880 0,1 1 128 15,-2 1 16-15,-2 2 16 0,-3-1 80 0,1 3 16 16,-2 0 0-16,4-1 0 0,-2 0-368 0,1 1-64 16,1 0 0-16,-2 3-16 0,2 2-288 0,-2-1-48 15,4-3-16-15,-1 3 0 0,0-3-336 0,2 0 0 0,2 0 0 0,2-6 0 32,-4-3-336-32,3 0-144 0,3-4-32 0,0 2 0 15,1-9-672-15,0 0-144 0,0 0-16 0,0 0-16 16,0 0-1840-16,5-9-352 0,0-3-80 0,0 2-4368 0</inkml:trace>
  <inkml:trace contextRef="#ctx0" brushRef="#br0" timeOffset="97869.06">31125 9399 13695 0,'0'0'608'0,"5"-6"128"0,0 2-592 0,0-3-144 0,0 1 0 0,-1 2 0 16,-4 4 1360-16,0 0 240 0,6-5 64 0,-1 1 0 15,-5 4-256-15,7-5-64 0,0 4 0 0,1 0 0 0,0-3-464 0,0 3-112 16,1-2 0-16,0 2-16 0,0 0-432 0,1-1-64 16,1 2-32-16,0 0 0 15,-1-1-224-15,2 0 144 0,0-1-144 0,2 2 128 0,-1-1-128 0,1 1 0 16,0-2 0-16,0-1 128 0,0 2-128 0,0-4 0 15,1 1 144-15,-1 1-144 0,1-2 0 0,-1-1 0 16,-1 0 0-16,0 1 0 0,-1-4-320 0,1 1-16 16,-1-2-16-16,-1 1 0 15,1-4-112-15,-1-2-32 0,0 0 0 0,1-2 0 0,-2-1 144 0,-1 2 32 16,-1-1 0-16,-1 5 0 0,0-2 320 0,-2 4 192 16,-2 2-32-16,2 4 0 0,-5 4 512 0,0 0 96 15,0 0 32-15,0 0 0 0,0 0 64 0,-5 9 16 16,-1 4 0-16,-3 3 0 0,-1 2-176 0,-1 2-48 15,-3 4 0-15,0 3 0 0,0-1-80 0,0 3-32 16,-2-2 0-16,2 3 0 0,0 2-144 0,-1 0-16 16,-1-4-16-16,0 2 0 0,2-1-192 0,2-3-48 15,0 2 0-15,3-4 0 0,-2-4-128 0,5-1-192 0,-2-2 32 0,4-1 16 32,0 0-576-32,3-6-112 0,2-1-32 0,-1-9 0 15,0 0-2224-15,10 0-448 0</inkml:trace>
  <inkml:trace contextRef="#ctx0" brushRef="#br0" timeOffset="98268.83">32218 9088 18431 0,'0'0'1632'0,"0"0"-1312"0,0 0-320 0,0 0 0 0,-5-3 1216 0,5 3 192 15,-5-1 16-15,-4 1 16 0,1 1 224 0,1 3 64 16,-2 0 0-16,0 1 0 0,-1 1-528 0,1-1-112 16,0 3 0-16,1-1-16 0,1 1-416 0,0 2-80 15,3 3 0-15,2-3-16 0,2 4-176 0,2-1-48 16,2-2 0-16,1 3 0 0,2 1 0 0,-1-1 0 16,4-1 0-16,-2 1 0 0,2 1 48 0,0 1 16 15,2 0 0-15,-2-1 0 0,0 2-96 0,-1-3-32 16,-2 1 0-16,0 2 0 0,-1-3-80 0,-1 1 0 15,0-4-16-15,-2 2 0 0,-1 1-32 0,-2-1 0 16,-1-4 0-16,-1 3 0 0,-2 1 48 0,0-1 0 16,-1 0 0-16,-1 0 0 0,-3-2-32 0,0 1 0 15,-5-1 0-15,-1 1 0 0,-5 0-160 0,0-3 192 16,-3-1-192-16,-1 2 192 0,-5-4-192 0,2 2 192 0,-1-2-192 0,1-3 192 16,3 1-192-16,0-1 0 15,3 1 0-15,3-3 0 16,1-1-1408-16,3-2-192 0,2 1-64 0</inkml:trace>
  <inkml:trace contextRef="#ctx0" brushRef="#br0" timeOffset="100454.25">1349 6036 7359 0,'-9'-17'656'0,"2"8"-528"16,-1-3-128-16,-1-2 0 0,0-2 1072 0,0 0 176 15,1-2 32-15,1-1 16 0,0 1-16 0,1 0-16 0,1-1 0 0,0 1 0 16,2 1-112-16,1-1 0 15,0-1-16-15,1 1 0 0,1 2-192 0,1 3-48 0,2-1 0 0,1 0 0 16,1 1-224-16,1 2-48 0,0-2-16 0,5 5 0 16,-1-1-192-16,1 4-32 0,1-1-16 0,0 5 0 15,2 6-80-15,0 1-16 0,2 7 0 0,-1 3 0 16,0 3-128-16,-2 4-16 0,-3 5-128 0,-2 2 192 16,-3 4 192-16,-5 0 48 0,-3 1 0 0,-4-1 0 15,-4-2 48-15,-4-3 16 0,-1 0 0 0,-2-1 0 16,-1-3 240-16,-2 0 48 0,1-5 16 0,0-2 0 0,-1-3-64 0,2-2-16 15,2-2 0-15,0-4 0 0,-1-4-336 0,4-1-80 16,3-4-16-16,2-3 0 0,3-9-16 0,2-1 0 16,2-4 0-16,5-4 0 0,2-9 16 0,5 1 0 15,7 0 0-15,-2 1 0 0,2-1-160 0,2 6-128 16,5-1 144-16,2 7-144 0,2 4 0 0,2 5 0 16,-2-2 0-16,0 7 0 0,-6 5 0 0,0 0 0 15,-3 4 0-15,-4 6 0 0,-3 2 0 0,-5 4-128 16,-1 3 128-16,-5 5 0 0,-4-1 0 0,-4 3 0 15,-5 0 0-15,-2 0 0 0,-1 2 0 0,-3-3 0 16,2 2 0-16,0-4 0 0,1-2-224 0,2 0-96 16,-1-4 0-16,6 1-16 15,-1 0-3072-15,2-3-624 0</inkml:trace>
  <inkml:trace contextRef="#ctx0" brushRef="#br0" timeOffset="104172.84">3024 11695 6447 0,'0'0'272'0,"0"0"80"0,-8-4-352 0,-1 0 0 16,1 1 0-16,0 2 0 0,3 0 1792 0,-1 0 304 15,6 1 48-15,-11-3 16 0,0-2-736 0,3 1-144 16,8 4-16-16,-10-5-16 0,1 0 224 0,9 5 32 16,-10-5 16-16,2 2 0 0,8 3-384 0,-7-1-80 15,7 1-16-15,-9 0 0 0,9 0-128 0,0 0-16 16,0 0-16-16,0 0 0 0,0 0-176 0,0 0-48 16,0 0 0-16,0 0 0 0,0 0-272 0,0 0-48 15,13 5-16-15,-1 0 0 0,2-2 64 0,4-2 16 16,2 2 0-16,3-1 0 0,3-1-48 0,0 2-16 15,4 2 0-15,3-2 0 0,0-2-144 0,0 1-16 16,0 1-16-16,4-1 0 0,2 4-16 0,3-3 0 0,3-1 0 0,2-1 0 16,2 1-16-16,2 1-128 15,1-3 192-15,-1 0-64 0,0 0 32 0,-2 0 0 0,2 0 0 0,1 1 0 16,2-2-32-16,2 1 0 0,1 0 0 0,1 0 0 16,1-1-128-16,-2 1 192 0,-2 0-192 0,2 2 192 15,-2 2-192-15,3-1 128 0,0-2-128 0,3-1 128 16,3 0-128-16,-2 1 0 0,1 0 0 0,-2 2 128 15,-3-2-128-15,3-1 0 0,0 0 0 0,4 1 0 16,1-1 0-16,-4 2 128 0,-4-2-128 0,0 2 0 0,-3 3 0 0,-2-1 0 16,-1-3 128-16,0 2-128 0,2 0 0 0,0 2 0 15,2-2 0-15,-2 1 0 0,-6 1 0 0,2 2 128 16,-5-4-128-16,2-1 0 0,0 0 128 0,2 1-128 16,-1-1 0-16,2 2 128 0,0-1-128 0,-1-1 0 15,-2 1 0-15,-2 1 128 0,-1-2-128 0,0 3 0 16,1-1 144-16,-2-1-144 0,-2 0 0 0,1 1 144 15,2 3-144-15,0-5 0 0,4 2 144 0,-1 0-144 16,-2 0 0-16,0-2 144 0,-2 1-144 0,-1-2 0 16,2 1 144-16,-2 1-144 0,-1 1 0 0,0 1 128 15,1-3-128-15,-2 1 0 0,1 1 0 0,0 0 128 0,-1-1-128 16,4 0 0-16,-2-3 0 0,-3 0 128 0,-1 0-128 0,-1 0 0 16,2-1 0-16,1-3 128 0,-1 1-128 15,1 1 0-15,-1-1 0 0,4 1 128 0,-1-2-128 0,-2-2 0 16,-1 0 0-16,-1 3 144 0,-2-2-144 0,-1-2 0 15,1 2 144-15,-2 1-144 0,1-2 0 0,-2 1 144 16,0 1-144-16,1-1 192 0,0-1-192 0,2 2 192 16,1 1-192-16,-2 1 0 0,0-1 0 0,-1-1 128 15,-1 3-128-15,-1-1 0 0,-4-2 0 0,-2 1-176 16,0-1 176-16,-2-1 0 0,0 2 0 0,-2 0 0 16,-2 0 0-16,-1 1 0 0,0 1 0 0,-2-3 128 15,-2 0-128-15,-1 3 0 0,-1 2 0 0,-2-1 128 16,-1-4-128-16,-1 3 0 0,0 0 0 0,0 1 0 15,-9 0 0-15,10 0 128 0,-10 0-128 0,10-2 0 16,-10 2 0-16,0 0 0 0,0 0 0 0,0 0 128 0,8-2-128 0,-8 2 0 16,0 0 0-16,0 0 0 15,0 0 0-15,0 0 144 0,0 0-144 0,0 0 0 0,-5-9 128 0,-3 5-128 16,8 4 0-16,-10-5 0 0,-3 0 128 0,1 2-128 16,-2 2 0-16,0 0 0 0,-2 0 0 0,2-1 0 15,-1 2 0-15,0-1 0 0,-4 0 0 0,1 1 0 16,0 1 0-16,-1 0-144 0,0-1-128 0,-1 0-32 15,-2 0 0-15,2 0 0 16,-2 2-1488-16,1-2-320 0,-1 0-48 0,2-2-14608 0</inkml:trace>
  <inkml:trace contextRef="#ctx0" brushRef="#br0" timeOffset="105706.59">22636 13911 14847 0,'-13'2'656'0,"7"-1"144"0,-3 1-640 0,-1 1-160 16,-3-1 0-16,-1 1 0 0,-1 3 1200 0,0-2 208 15,-2-3 32-15,1 2 16 0,1-1-256 0,1 1-48 16,0 1-16-16,2-2 0 0,3 0-48 0,2-1 0 15,0-1 0-15,7 0 0 0,0 0-80 0,0 0-32 16,0 0 0-16,0 0 0 0,0 0-256 0,0 0-48 16,0 0-16-16,0 0 0 0,9 0-112 0,3 0-32 15,3 0 0-15,3-3 0 0,1 1-32 0,4-2-16 16,1 1 0-16,2 1 0 0,2-2-96 0,3 0-32 16,2-3 0-16,5 2 0 0,4 1-32 0,6-3-16 15,6 4 0-15,4-1 0 0,2 1-32 0,0-1 0 16,-2 1 0-16,3 0 0 0,-1 1 32 0,0-1 0 0,2 2 0 0,-1-2 0 15,0 1 32-15,-1 0 0 0,-4-1 0 0,-3 0 0 16,-5-1-112-16,-1 2-16 0,-5-2 0 0,0 0 0 16,-4 2-48-16,-2-1-16 0,-3 0 0 0,-1 2 0 15,-3 0-128-15,-2 0 192 0,-3 1-192 0,-4 0 192 16,-5-2-192-16,-1 2 128 0,-3 0-128 0,-11 0 128 16,0 0 0-16,0 0-128 0,0 0 192 0,0 0-64 15,-9 3-128-15,-4 1 160 0,-2 1-160 0,-3 1 160 0,-4-2-160 16,-4 1 128-16,-1 1-128 0,-5 1 128 0,-2-2-128 0,-3 4 128 15,-2-3-128-15,-5 4 128 16,-3-3-128-16,-5 0 192 0,-6 1-192 0,-27-1 192 0,7 2-192 16,7-2 128-16,2 2-128 0,3-4 128 0,-2-1-128 0,-2-1 0 15,-2 1 144-15,5-1-144 0,5-1 128 0,7 0-128 16,7-2 128-16,5 0-128 0,2 2 0 0,5-1 144 16,3-2-144-16,8 0 0 0,1 0 128 0,6-2-128 15,4 0 0-15,4 0 0 0,10 3 0 0,0 0 0 16,0 0 0-16,7-9 0 0,5-1 0 0,4 2 0 15,6-2-128-15,2 2 128 0,4-2-128 0,8 1 128 16,3-2 0-16,6 2-144 0,4-1 144 0,8 3 0 16,7 0 0-16,2 1 0 0,0 4 0 0,0 1 0 15,-1 1 0-15,-3 0 0 0,-1 0 0 0,-1 1 0 16,-1 1-144-16,-6 2 144 0,-7 1 0 0,-3 0 0 16,-9-1 0-16,-6 1 0 0,-6 0 0 0,-4 1 0 15,-8-4 0-15,-10-2 0 0,0 0 160 0,0 0-160 16,0 0 192-16,-9 12-192 0,-5-6 192 0,-8 0-64 15,-6 2 0-15,-10-3-128 0,-10 0 144 0,-3 3-144 0,-4-5 0 0,-2 3 144 16,0-1-144-16,0-2 192 0,-2-1-192 0,-2-1 192 16,-4 0-16-16,3 1 0 0,2-2 0 0,4 1 0 15,4 0-176-15,8-1 192 0,6 0-192 0,5 1 192 16,3 1-192-16,11-2 0 0,3-2 0 0,6 1 128 16,10 1-128-16,0 0 0 0,0 0 0 0,0 0 0 15,0 0 0-15,16 0 0 0,5 0-160 0,4-1 160 16,5 0 0-16,6-1-144 0,3 1 144 0,7 0 0 0,8 2 0 15,0-2 0-15,0-2 0 0,-3 2 0 0,-3 0-192 0,-4 1 0 16,-2 0 0-16,-4-2 0 16,-5-1-1904-16,-2 1-384 0,-4 1-80 0,-3-2-16112 15</inkml:trace>
  <inkml:trace contextRef="#ctx0" brushRef="#br0" timeOffset="106565.07">23630 12134 7359 0,'0'0'320'0,"0"0"80"0,9-5-400 0,0 0 0 16,-1-4 0-16,-1 4 0 0,1-1 1376 0,1-2 192 0,-7 2 32 0,-2 6 16 15,5-12-272-15,-1 6-48 16,-4 6-16-16,7-10 0 0,-6 1 96 0,-1 9 16 0,5-10 0 0,-5 10 0 16,0 0-128-16,0 0-32 0,0 0 0 0,0 0 0 15,0 0-368-15,0 0-80 0,0 0-16 0,0 0 0 16,0 0-352-16,6 11-80 0,-1 1-16 0,-2 0 0 16,-1 2 0-16,-2 4-16 0,0 1 0 0,0 0 0 15,0 3 0-15,0 3 0 0,-1-2 0 0,0 1 0 0,1 2-16 0,0-2 0 16,0 0 0-16,0-2 0 0,0-1-32 0,1-3 0 15,0-4 0-15,2-3 0 0,0 1 64 0,-1-3 16 16,1 0 0-16,-3-9 0 0,0 0 128 0,0 0 32 16,0 0 0-16,11-2 0 0,-3 0 144 0,3-6 16 15,-1-1 16-15,2-3 0 0,-2-1-96 0,3-4-32 16,1 0 0-16,0-1 0 0,0-1-400 0,1 1-144 16,0 4 0-16,2-3 144 0,-3 0-144 0,2 4 0 15,-1 0 0-15,1 4 0 0,-1 0 0 0,1 4 0 16,0 0 0-16,-1 0 0 0,1 3 0 0,0 0-224 15,-2 1 80-15,-2 1 16 16,-1 1-640-16,-11-1-112 0,10 4-16 0,-10-4-16 16,0 0-1712-16,0 0-320 0,0 0-80 0,0 0-11296 0</inkml:trace>
  <inkml:trace contextRef="#ctx0" brushRef="#br0" timeOffset="106808.04">23770 12272 5519 0,'0'0'496'0,"0"0"-496"0,0 0 0 0,0 0 0 16,3-12 4528-16,2 3 800 0,1-2 176 0,3-2 16 16,1 0-2864-16,4-2-576 0,3-4-112 0,3-3-32 15,3-3-576-15,2 2-112 0,3-1-32 0,3-1 0 16,-1-1-176-16,3-2-32 0,2 3-16 0,-5-1 0 16,1 3-416-16,-5 3-64 0,-2-1-32 0,-1 1 0 15,-5 1-320-15,1 3-160 0,0 1 160 0,-1 1-160 16,0 1 0-16,-2 4 0 0,0-1 0 0,-1 2 0 15,-2-1-272-15,-1 3-112 0,0 1 0 0,-1 0-16 16,1 1-912-16,0 0-176 0,0 2-48 0,-1-5-15104 16</inkml:trace>
  <inkml:trace contextRef="#ctx0" brushRef="#br0" timeOffset="107274.88">25166 11073 21183 0,'-7'-10'944'0,"7"10"192"0,-2-8-912 0,2 8-224 15,0 0 0-15,0 0 0 0,0 0 1024 0,0 0 176 16,0 0 16-16,0 0 16 0,0 0-80 0,5 10-32 15,1 4 0-15,-2 3 0 0,-1 2-304 0,-5 5-64 16,0 1-16-16,-1 9 0 0,-1 2-288 0,-1 4-48 0,-4 2-16 0,-1 2 0 16,-4 5-64-16,2-4-32 0,-4 1 0 0,1-4 0 15,0 2-32-15,3-3-16 0,0-3 0 0,3-3 0 16,1-5 16-16,3-6 0 0,1-6 0 0,2-3 0 16,0-5 128-16,2-10 48 0,0 0 0 0,0 0 0 15,9 7 64-15,3-7 16 0,-1-7 0 0,3-1 0 0,3-5 48 16,2-2 16-16,1-2 0 0,0-2 0 0,0-3-288 0,0 3-48 15,0 3-16-15,-1-1 0 0,3 1-224 0,-3 4 0 16,-3 2 0-16,1 6 0 0,-4 3 0 0,1 4-208 16,0 3 32-16,-2 5 16 0,-1 5 160 0,-1 3 0 15,-3 2 0-15,1 3-128 0,-4 3 128 0,-2-4-128 16,1 1 128-16,-2-1-128 0,-1-3 128 0,1 1-160 16,-1-3 160-16,2-3-160 15,-2 0-352-15,2-5-80 0,-2-10-16 16,0 0 0-16,8 9-1696 0,1-5-352 0,1-5-64 0,0-3-12064 0</inkml:trace>
  <inkml:trace contextRef="#ctx0" brushRef="#br0" timeOffset="107602.9">25850 11598 22111 0,'0'0'1968'0,"0"0"-1584"16,-7-6-384-16,0 3 0 0,7 3 1408 0,0 0 192 15,-11 3 32-15,1 2 16 0,0 2-304 0,0 1-48 16,-2 3-16-16,1 1 0 0,-2 0-368 0,2 5-80 16,1 0 0-16,1-1-16 0,0-1-288 0,4 2-48 15,4 2-16-15,1-1 0 0,2-6-160 0,3 2-48 0,3 0 0 0,2-1 0 16,3-3-256-16,1 0 0 0,1-5 0 16,0 1 0-16,0-3 208 0,2-3 96 0,-2-3 16 0,0-3 0 15,-1 0 128-15,0-4 16 0,0 0 16 16,-2-2 0-16,-4-3-128 0,-2-1-32 0,-2-5 0 0,-2 2 0 15,-6-2-112-15,-1-2-16 0,0 1-16 0,-2-1 0 16,-5 0-16-16,1 2 0 0,2 4 0 0,-3 1 0 16,1 2-160-16,2 1 0 0,1 5 0 0,2 1 0 0,-2 0-192 0,8 7-32 15,0 0 0-15,0 0 0 16,-7-1-1456-16,7 1-304 0,0 0-48 0,0 0-9312 16,0 0-1872-16</inkml:trace>
  <inkml:trace contextRef="#ctx0" brushRef="#br0" timeOffset="108042.62">26263 11487 19343 0,'0'0'1728'0,"0"13"-1392"16,-3-3-336-16,1 3 0 0,-3 2 1408 0,1 3 224 16,-3-2 32-16,0 1 16 0,2 0 272 0,-4-3 48 15,-1-2 16-15,1 2 0 0,0-2-560 0,1-3-112 16,2-1-32-16,1-1 0 0,0-2-432 0,5-5-96 0,0 0-16 0,0 0 0 15,0 0-256-15,0 0-48 16,0 0-16-16,6 0 0 0,3-4-64 0,1 0 0 0,0-3-16 0,0 0 0 16,2 2-176-16,1-4-16 0,-1 2-16 0,1-4 0 15,1 4-160-15,-1-3 0 0,-1 2 144 0,1-1-144 16,0 3 0-16,-2 2 0 0,-1 0 0 0,-1 2 0 16,0 4 0-16,-1 2 0 0,-2 0 0 0,1 3 0 15,-4 4-144-15,0 1 144 0,-1-2-160 0,-2 3 160 16,0-4-128-16,-2 1 128 0,-1 2 0 0,2-5-144 15,1-7 144-15,0 0 0 0,0 0 0 0,0 0 0 0,0 0 0 16,0 0 128-16,9 0-128 0,1-2 0 0,2-3 128 0,0-4-128 16,2 1 128-16,0-3-128 0,0-2 0 0,2 0 128 15,-1-1-128-15,1 0 0 0,2 4 0 0,-3-1 0 16,3 2 0-16,5 0 0 0,-3 6 0 0,-2 3 0 16,-3 2-176-16,1 1 176 0,-2 8-288 0,-3-2 32 15,-1 3 16-15,-5 0 0 16,0 2-384-16,-2 0-80 0,-2 0 0 0,0-3-16 15,2 1-1616-15,-3-12-320 0,4 14-64 0,-4-14-12320 0</inkml:trace>
  <inkml:trace contextRef="#ctx0" brushRef="#br0" timeOffset="108409.13">27164 11330 28559 0,'-10'-7'1264'0,"10"7"272"0,-9-2-1232 0,0 1-304 0,0 2 0 0,-1 3 0 15,-2 5 912-15,0 1 128 16,-1 2 32-16,-1 4 0 0,-1-1-80 0,2 5-16 0,2 1 0 0,-1 0 0 16,-2 3-464-16,4 2-112 0,4-5-16 0,3 1 0 15,4 0-144-15,5-1-48 0,1-2 0 0,5-3 0 16,3 0-64-16,3-3 0 0,1-1-128 0,-4-8 192 15,7 0 192-15,2-1 16 0,4 0 16 0,1-3 0 16,-1-3-32-16,0 0 0 0,-3-2 0 0,-1-4 0 0,-2 0-80 0,-4-2-32 16,-3-1 0-16,-2-2 0 0,-3-2 48 15,-4-1 16-15,-2 1 0 0,-4-2 0 0,-4 0-80 0,-3 0 0 16,-5 1-16-16,0-1 0 0,-4 3-240 0,-2 2 0 16,-2-1 128-16,0 1-128 0,-1 4 0 0,1-1 0 15,2 4 0-15,2-2 0 16,2 3-560-16,2 1 0 0,2 2 0 0,3-1 0 15,0 2-1984-15,7 1-400 0,0 0-64 0</inkml:trace>
  <inkml:trace contextRef="#ctx0" brushRef="#br0" timeOffset="108810.02">28017 11326 23951 0,'0'0'2128'0,"0"0"-1696"15,1-5-432-15,-1 5 0 0,0 0 1728 0,0 0 256 16,-4-5 48-16,-1 2 16 0,-1 2-832 0,-2 1-144 16,-1 1-48-16,-1 6 0 0,-1-4-320 0,-3 5-64 15,1 1 0-15,-2 0-16 0,0 3-256 0,-2 1-48 0,0-3-16 0,4 3 0 16,0 1-176-16,4 0-128 0,0-3 192 0,3 2-192 16,1 0 256-16,2-3-64 0,2 0-16 0,1-2 0 15,2-1 16-15,3-1 16 0,3-3 0 0,2 2 0 16,2-1 176-16,2-4 48 0,1 0 0 0,-1-1 0 15,2-3-96-15,1 0-16 0,-1-1 0 0,1-4 0 16,-2 3-128-16,0 1-48 0,1-3 0 0,-2 3 0 16,-2 1-16-16,0 2-128 0,-3 1 192 0,0 2-64 15,0 3 0-15,-2 1 0 0,-1 6 0 0,1 3 0 0,-2 5-128 0,-3 3 0 16,0 1 144-16,-2 6-144 0,-3 0 0 0,1 4 0 16,-6 3 0-16,0-1 128 0,-3 1-128 0,-2 0 144 15,-1-2-144-15,-1-1 160 0,0 1-160 0,-2-3 192 16,1-3-192-16,-1-2 192 0,1-3-192 0,-2-1 160 15,-1 0-160-15,0-3 160 0,0 1-160 0,0-6 0 16,0 1 0-16,-2-1 0 16,1 0-1520-16,-3-4-224 0,0 1-48 0</inkml:trace>
  <inkml:trace contextRef="#ctx0" brushRef="#br0" timeOffset="115498.27">2976 16888 12319 0,'0'0'544'0,"0"0"112"0,0 0-528 0,0 0-128 16,-7-5 0-16,7 5 0 0,0 0 944 0,-5-5 144 16,5 5 48-16,0 0 0 0,-7-8-288 0,7 8-48 0,-7-5-16 15,7 5 0-15,-5-9-48 0,0 3-16 0,5 6 0 0,-5-6 0 16,5 6 96-16,0 0 16 0,-5-9 0 0,5 9 0 16,0 0-96-16,0 0-16 0,0 0 0 0,0 0 0 15,0 0-112-15,0 0-32 0,0 0 0 0,0 0 0 16,0 0 32-16,0 0 0 0,0 0 0 0,0 0 0 15,0 0-48-15,0 0-16 0,0 0 0 0,0 0 0 16,0 0-64-16,10 2-16 0,2-2 0 0,2-1 0 16,3 0-16-16,4-2 0 0,2 1 0 0,5 2 0 15,5-4-144-15,0-3-48 0,0 0 0 0,5 0 0 16,1 0-80-16,3 2-32 0,0-4 0 0,1 3 0 16,3 0-144-16,2-1 160 0,3 0-160 0,-1 2 160 15,-2-5-160-15,2 3 160 0,-3-4-160 0,-2 5 160 16,2-3-32-16,1 4 0 0,-1 3 0 0,1-2 0 0,0 1-128 15,0 1 192-15,2-2-192 0,-3 1 192 0,-2 1-192 0,-3-1 0 16,-3 2 144-16,0 1-144 0,1-3 0 0,-1 2 0 16,1 1 0-16,0 1 128 0,0 2-128 0,-2-1 0 15,0 1 0-15,-1 0 0 0,-4 0 0 0,-1 0 0 16,-4 1 0-16,-1 0 128 0,-2-3-128 0,-6 0 128 16,0 2-128-16,-3-1 128 0,-2 2-128 0,-2 1 192 15,-1-1-64-15,-3-2 0 0,-8-2-128 0,0 0 176 16,5 9-176-16,-5-9 192 0,0 0-192 0,-8 9 192 15,1 3-192-15,-5-5 192 0,-1 2-64 0,-3-2 0 16,-3 0 0-16,-3 2 0 0,-3-5-128 0,-4 1 160 16,-2 1-160-16,-2-2 160 0,-4 0-160 0,-1 2 0 15,0-3 144-15,-1 1-144 0,-2-1 0 0,-1 1 0 16,-3 0 0-16,0 0 0 0,-1-2 0 0,-2 0 128 0,-6-1-128 0,0 0 0 16,-2-1 144-16,0 0-144 0,1 3 192 0,-2-1-192 15,1 1 0-15,3-1 0 0,-1 0 0 0,1-1 0 16,-4 0 0-16,2-1 0 0,4 0 0 0,4 1 0 15,0-1 0-15,5-1 0 0,0 1 0 0,5-2 0 16,3-1 0-16,2-1 0 0,0 1 0 0,3-1 0 16,2 2 0-16,5-1 0 0,1-2 0 0,3 1 0 15,3 0 0-15,4 1 0 0,2-2-160 0,4-1 160 16,5 6 0-16,0 0-144 0,0 0 144 0,0 0 0 16,7-8-160-16,4 1 160 0,1 2-128 0,2 2 128 15,8-1 0-15,-1 2-160 0,5-2 160 0,2 1 0 16,0 1 0-16,5 1 0 0,2-1 0 0,5 2 0 15,3-1 0-15,2 1-128 0,2 0 128 0,3 1 0 0,5 2 0 16,-2-2 0-16,0-1 0 0,-1-1 0 0,-1 0 0 0,2 1 0 16,3 0 0-16,1 0 0 0,2 1 0 0,-1-1 0 15,0 1 0-15,-3-1 0 0,-1-1 0 0,-5 1 0 16,-1 0 0-16,-1 0 0 0,0 0 0 0,-1 2 0 16,-3 1 0-16,-1 1 0 0,-2-3 0 0,-3 1 0 15,-4 1 0-15,-4 0 0 0,-4-2 0 0,-1-1 0 16,-6 0 0-16,-5 0 0 0,-13 0 128 0,9 1-128 15,-9-1 0-15,0 0 144 0,0 0-144 0,0 0 160 16,0 0-160-16,-18 4 160 0,-4 1-32 0,-5-1 0 16,-5-3 0-16,-4 0 0 0,-3 1-128 0,-4-1 0 15,-3-1 144-15,-3 1-144 0,0 0 0 0,-1 1 144 16,-1 0-144-16,-3-2 0 0,-5 0 128 0,0-2-128 16,-4-1 0-16,4-1 0 0,0 1 160 0,2-3-160 0,0 4 128 0,6-2-128 15,-1-1 0-15,1 2 128 0,0 1-128 0,5-3 0 16,3 2 0-16,4 2 0 0,2 0 0 0,4 0 0 15,2 1 0-15,6 0 0 0,3 0 0 0,4 2 0 16,2 1 0-16,2-1 0 0,2 1 0 0,12-3 0 16,0 0-224-16,0 0 80 0,0 0 16 0,11 6 0 15,0-1-128-15,9 1 0 0,3-2-16 0,8-1 0 16,-1 3-48-16,11 2-16 0,2-3 0 0,6 0 0 31,0 0-1664-31,4-1-336 0,-2-2-64 0</inkml:trace>
  <inkml:trace contextRef="#ctx0" brushRef="#br0" timeOffset="118466.74">28379 18084 10367 0,'0'0'448'0,"0"0"112"0,0 0-560 0,0 0 0 0,0 0 0 0,0 0 0 15,0 0 896-15,0 0 80 0,0 0 16 0,0 0 0 16,0 0 160-16,0 0 16 0,0 0 16 0,0 0 0 16,-9 4-96-16,9-4-32 0,-6 6 0 0,6-6 0 15,-12 4-16-15,4-3 0 0,-1 2 0 0,9-3 0 16,-11 4-208-16,1-2-32 0,0-2-16 0,-4 3 0 15,4-1-16-15,-1-2 0 0,-3-1 0 0,3-3 0 16,0 3-80-16,0-1-32 0,-1-2 0 0,2-1 0 16,1-6-48-16,1 4-16 0,2-5 0 0,1-2 0 15,-1-2 48-15,4-2 16 0,2-4 0 0,2 2 0 16,3-1-272-16,1-2-64 0,4-2-16 0,3 5 0 0,3 0-176 0,3-1-128 16,3 1 144-16,2 1-144 0,2 1 0 0,-1 2 0 15,2 1 0-15,-2-2 0 0,-1 3 0 0,1 3 0 16,-3 0 0-16,0 4 0 0,-2 2 0 0,1 2 0 15,-1 1 0-15,-2 3 0 0,-3 5 0 0,-2 3 0 16,-1 0 0-16,-5 4 0 0,-2 2 0 0,-3 4 0 16,-4 1-128-16,-2 5 128 0,-4 0 0 0,-3-1-128 15,-7 2 128-15,0-2 0 0,1 1 0 0,-2-1 0 16,-3-3 0-16,0-2 0 0,-2 0 0 0,-1-3 192 16,-2-1-48-16,0-4-16 0,-1-1 160 0,0-3 32 15,-3 0 0-15,7-5 0 0,2-2 32 0,4-2 16 16,3-6 0-16,3 1 0 0,5-7 0 0,3-3 0 0,4-2 0 0,4-3 0 15,5-4-208-15,2 0-32 0,3 3-128 16,4-2 192-16,4 1-192 0,2 2 0 0,2 2 0 0,0-2 0 16,-1 2 0-16,1 2 0 0,-3 3 0 0,1 3 0 15,-1 0 0-15,-2 7 0 0,0-3 0 0,0 7 0 16,-1 2-128-16,-2 7 128 0,-2-2 0 0,-5 8 0 16,-2 4-224-16,-5 1 64 0,-4 2 16 0,-4 6 0 15,-5-1 0-15,-2 3 0 0,-5-3 0 0,-3 4 0 16,-4-6 144-16,-1-1 0 0,-3 1-144 0,-2-4 144 15,-3-1 0-15,-3-2 0 0,-3-3 0 0,0-4 0 16,2 0 192-16,3-5-32 0,8 0-16 0,2-5 0 16,4-2 112-16,6-3 32 0,5-3 0 0,3-3 0 15,5-5-32-15,5-1 0 0,2-4 0 0,5 0 0 16,4-5-256-16,6 1 0 0,4-2 0 0,3 3 0 16,0 2 0-16,6 1 0 0,-4 2 0 0,1 1 0 0,-3 1 0 0,1 3 0 15,-2 3 0-15,-2 6 0 0,-1 2 0 0,-3 5-144 16,0 1 144-16,-4 8 0 0,-5 0-144 0,-5 4 144 15,-3 3-160-15,-5 2 160 0,-5 3-256 0,-5 0 32 16,-6-1 16-16,-2 1 0 0,-1-2 208 0,-4 0 0 16,1-2 0-16,-2-2 0 0,-2-4 0 0,0-3 0 15,1 0 0-15,2-3 0 0,1-5 160 0,4 1 32 16,3-4 0-16,1-3 0 0,9-1 128 0,1-7 16 16,3-3 16-16,5-1 0 0,5-2-64 0,3-1-16 15,4-3 0-15,3 3 0 0,1 1-272 0,3 0 0 16,0 3 0-16,1 2 0 0,0 3 0 0,2 0 0 15,-1 4 0-15,-1 2 0 0,0 4 0 0,-3 4 0 0,-4 1 0 16,-3 6 0-16,-3-1 0 0,-6 6-176 0,-4 1 176 0,-5 4-160 16,-6-2-192-16,-5 1-32 0,-4-3-16 0,-3 3 0 31,-1-1-1344-31,-1-2-272 0,1-5-48 0,-2 1-9984 0,-2 0-2000 0</inkml:trace>
  <inkml:trace contextRef="#ctx0" brushRef="#br0" timeOffset="119534.29">25097 16683 11055 0,'0'0'480'0,"0"0"112"0,0 0-464 0,-1-10-128 0,1 3 0 0,0 7 0 15,0-13 1728-15,0 13 320 0,0 0 64 0,0 0 0 16,-3-10-704-16,3 10-128 0,0 0-48 0,0 0 0 16,0 0-288-16,-9-1-64 0,0 1-16 0,9 0 0 15,-10 7-48-15,1 1-16 0,-2 4 0 0,0 1 0 16,-2 0-80-16,0 6-16 0,-1 4 0 0,-1 1 0 16,0 3-192-16,-2 1-32 0,3 3-16 0,-1 5 0 15,0 0-144-15,-1 2-16 0,0 4-16 0,1 3 0 0,2 5-96 16,1-2-32-16,2 2 0 0,1-1 0 0,0-4-32 0,4-1 0 15,2 1 0-15,0-1 0 0,2-4 16 0,3-2 0 16,2-1 0-16,2-3 0 0,5 0-144 0,-1-2 160 16,1 0-160-16,3-5 160 0,1 2-32 0,2-4 0 15,-2 2 0-15,1-3 0 0,1-1-128 0,1 0 0 16,-1-1 0-16,-2-3 128 0,0-2-128 0,-1 1 0 16,-1 0 0-16,-2-1 0 0,1-5 0 0,0-2 0 15,-4 2-176-15,2-6 176 0,-10-6-368 0,9 5 16 16,-9-5 0-16,0 0 0 15,10-1-1568-15,-10 1-320 0,9-8-64 0,-1-2-11056 0</inkml:trace>
  <inkml:trace contextRef="#ctx0" brushRef="#br0" timeOffset="127789.23">25531 17044 11055 0,'0'0'976'0,"0"0"-784"16,5-11-192-16,1 2 0 0,-1-1 1776 0,1 2 304 16,1-2 64-16,0 3 16 0,1-4-576 0,0 5-112 15,-3-3-32-15,2 3 0 0,1 1-240 0,-8 5-48 16,8-8-16-16,-8 8 0 0,0 0-192 0,6-6-48 16,-6 6 0-16,0 0 0 0,0 0-384 0,0 0-64 0,0 0-32 0,-1 9 0 15,-2 2-80-15,1 4-16 0,-5 1 0 0,0 1 0 16,-4 2-64-16,1 0-32 0,-1 4 0 0,-1 5 0 15,1 2-32-15,-2 3-16 0,-1 1 0 0,0 3 0 16,2 0-176-16,0 3 0 0,1 0 0 0,3-2 128 16,2-3-128-16,2 1 0 0,1-3 0 0,3-4 0 15,3 1 0-15,2-3 0 0,3-4 0 0,2-2 0 16,1 0 0-16,2-3 0 0,0-4 0 0,2-1 128 16,1-6-128-16,2 2 0 0,0-4 0 0,0 0 0 15,0-5 0-15,1-1-176 0,-2 0 176 0,0-2-192 31,-4-2-432-31,-1-6-80 0,0-2-32 0,-5 2 0 0,-3-2-2496 0,-2-2-496 0</inkml:trace>
  <inkml:trace contextRef="#ctx0" brushRef="#br0" timeOffset="127972.08">25334 17385 24479 0,'0'0'1088'0,"0"0"208"0,0 0-1040 0,11-4-256 15,-1-2 0-15,3 2 0 0,3 0 864 0,2 3 112 16,0-3 32-16,2 2 0 0,4-3-128 0,3 2-32 16,1 2 0-16,3-1 0 0,-1 1-528 0,1 1-96 15,-1 0-32-15,-2 0 0 0,-2 0-320 0,-5 1-80 16,2-1-16-16,-5 0-13712 0</inkml:trace>
  <inkml:trace contextRef="#ctx0" brushRef="#br0" timeOffset="128290.32">25977 17478 21183 0,'0'0'1888'0,"0"0"-1504"0,-5 10-384 0,0-1 0 15,1 2 1184-15,0 0 160 0,0 1 48 0,0 4 0 16,-1 0-656-16,1-1-128 0,1 2-32 0,0 1 0 15,0 1-144-15,2 0-48 0,2-4 0 0,3-2 0 16,0 1 64-16,2-2 0 0,5-5 0 0,0 2 0 16,3-6-48-16,1 1 0 0,2-1 0 0,1-2 0 15,1-2 192-15,-2-3 48 0,0-1 0 0,1-3 0 0,0 1 0 0,-3-4 0 16,-2 0 0-16,-3-4 0 0,-3-2-128 0,-2 2 0 16,-3 0-16-16,-5 0 0 0,-2-1-176 0,-4 2-48 15,-4-1 0-15,0 1 0 0,-3 0-272 0,1 3 0 16,-2-2 128-16,0 5-128 15,-2 1-512-15,2 3-176 0,1 1-16 0,0 2-10784 16,2 1-2144-16</inkml:trace>
  <inkml:trace contextRef="#ctx0" brushRef="#br0" timeOffset="128660.23">26493 17444 20095 0,'0'0'896'0,"0"0"176"0,0 0-864 0,0 0-208 0,0 0 0 0,0 0 0 16,0 0 1488-16,0 0 256 0,10 7 48 0,-2 1 16 15,-3 3-320-15,-2 2-64 0,1 2-16 0,0 3 0 16,-1 1-496-16,-3 4-96 0,0-1-32 0,-2-1 0 0,0 2-304 0,-3 1-64 16,1-2-16-16,-1-3 0 0,-2 0-240 0,2 0-160 15,-1-1 192-15,1 1-192 0,0-4 0 0,0 0 0 16,0-4 0-16,0 0 0 15,0-2-1440-15,5-9-400 0,0 0-80 0,0 0-12272 16</inkml:trace>
  <inkml:trace contextRef="#ctx0" brushRef="#br0" timeOffset="129240.52">26976 16958 19119 0,'0'0'832'0,"0"0"192"0,0 0-816 0,0 0-208 0,0 0 0 0,0 0 0 15,0 0 1152-15,0 0 176 0,-7 4 32 0,0 5 16 16,0-3-176-16,4 6-48 0,-4-2 0 0,2 2 0 16,0 4-272-16,0 1-64 0,0 1-16 0,0 6 0 0,1 4-160 0,0-2-16 15,3-2-16-15,1-1 0 0,0 1-224 0,5 0-64 16,-2-1 0-16,2-4 0 0,-1-4-160 0,2-1-32 15,0-2-128-15,3-2 192 0,1-5-64 0,2-1-128 16,0-2 176-16,2-2-176 0,2-3 288 0,-1-3-48 16,1 1-16-16,2-4 0 0,0 1-16 0,-3-5 0 15,-1 0 0-15,0 2 0 0,-1-2-208 0,-3 0 144 16,2 3-144-16,-4-1 128 0,-1 0-128 0,-2 4 0 16,-5 7 0-16,0 0 128 0,0 0-128 0,0 0 0 15,0 0 0-15,0 0 0 0,-5 16 0 0,-2 3 0 16,-1 1 0-16,-1 1 0 0,-1 5 0 0,-1-1 0 15,0 5 0-15,-2 2 0 0,-2-1 0 0,0 2 0 16,-2 2 128-16,3 0-128 0,-2-1 272 0,-1-1-16 0,-1-1-16 0,2-4 0 16,2 1 16-16,1-6 16 0,2-1 0 0,1-3 0 15,1-3-272-15,4-2 128 0,-1-1-128 0,3-6 0 16,3-7-144-16,0 0-144 0,0 0-32 0,0 0 0 31,0 0-1904-31,0 0-384 0,9-12-80 0</inkml:trace>
  <inkml:trace contextRef="#ctx0" brushRef="#br0" timeOffset="129575.08">27238 17505 21183 0,'0'0'1888'0,"0"0"-1504"0,-5 8-384 0,1 3 0 0,4-11 1216 0,-2 12 192 16,0 2 16-16,1-1 16 0,-2 0-224 0,3-2-32 15,0 3-16-15,3 1 0 0,0-1-288 0,3-2-64 16,0-2-16-16,2 1 0 0,3-2-304 0,-1 2-64 16,0-5-16-16,3 1 0 0,-3-1 0 0,4-3 0 15,0 0 0-15,0-1 0 0,0-4 128 0,-1-1 32 16,0 1 0-16,-2-5 0 0,-1 2 64 0,-2-2 32 16,-2-6 0-16,-1 2 0 0,-1 0-176 0,-1-1-48 15,-3-1 0-15,-3 2 0 0,-1-3-128 0,-1 2-48 16,-1 1 0-16,-2-2 0 0,-1 3-144 0,-1 2-128 15,0-2 192-15,-1 2-192 0,-1 2 0 0,1-3 0 0,-1 4 0 16,1-3-192 0,-1 1-1168-16,2 2-240 0,3-4-32 0,-1 3-16 15,3-3-1872-15,2 1-368 0</inkml:trace>
  <inkml:trace contextRef="#ctx0" brushRef="#br0" timeOffset="129940.87">27466 16526 23151 0,'0'0'1024'0,"0"0"208"0,0 0-976 0,0 0-256 16,9 6 0-16,0 3 0 0,-1 0 880 0,1 2 128 15,0 2 16-15,1 1 16 0,0 4-48 0,1 5-16 16,1-2 0-16,1 5 0 0,1 4-272 0,1 6-48 16,-4 0-16-16,2 3 0 0,-3 5 0 0,3 3-16 15,-3 6 0-15,-2 1 0 0,-3 6-64 0,1 0-16 16,-3 5 0-16,-1-4 0 0,-3 3-96 0,-3-3-32 16,-2-2 0-16,-2-1 0 0,-2-4 96 0,0-3 32 15,-4-4 0-15,-1-2 0 0,-2-3-128 0,1-2-32 16,0-2 0-16,-2-3 0 0,-2-3-160 0,2-1-32 15,1-6-16-15,1 3 0 0,-4-6-176 0,5-2 0 0,-3-2-160 16,0-2 160 0,0-2-2432-16,1-5-384 0</inkml:trace>
  <inkml:trace contextRef="#ctx0" brushRef="#br1" timeOffset="135783.07">29638 15810 6447 0,'0'0'272'0,"0"-10"80"0,2-1-352 0,1-1 0 15,-1 2 0-15,1 0 0 0,-2 0 2416 0,3 1 400 16,-3-4 96-16,2 4 16 0,-2-1-1872 0,1 2-368 0,0-3-80 0,0 5-16 15,-2 6 0-15,0 0 0 0,0 0 0 0,3-12 0 16,-3 12 16-16,0 0 0 0,0 0 0 0,0 0 0 16,0 0 96-16,0 0 0 0,0 0 16 0,0 0 0 15,0 0-192-15,-4 10-32 0,-1-1-16 0,0 4 0 16,0-2-160-16,-2 5-48 0,-3 1 0 0,1 1 0 16,-2 1-80-16,-1 4-32 0,1 0 0 0,0 0 0 15,-1-1 96-15,1 2 32 0,-2 1 0 0,0 3 0 16,-1-3 16-16,0 5 0 0,-1-4 0 0,0 5 0 15,-3 2-32-15,3-1 0 0,-2-2 0 0,1 1 0 16,-2 2 16-16,0-3 0 0,0-2 0 0,-1 4 0 16,0 2-96-16,1-1 0 0,-1-2-16 0,3 2 0 15,0 0-176-15,1 0 192 0,0 1-192 0,1-1 192 16,1 3-192-16,2-2 160 0,-1 2-160 0,1 0 160 0,1-5-160 0,1 4 128 16,0-1-128-16,0 2 128 0,-2-3-128 0,-1 0 192 15,0-3-192-15,0-2 192 0,2 1-192 0,-3-2 128 16,2 1-128-16,-1-1 128 0,1 3 48 0,-1-2 0 15,0-4 0-15,-1 0 0 0,0 3 16 0,-1-4 16 16,0 4 0-16,-1-3 0 0,-1-1-16 0,-1 1-16 16,1-1 0-16,-1 0 0 0,-1 2-32 0,-1-1 0 15,0 2 0-15,0 0 0 0,1-3-144 0,0 1 192 16,-1 0-192-16,0-2 192 0,1 0-192 0,2 2 128 16,-1-3-128-16,2 0 128 0,0-3 0 0,1-1-128 15,2 2 192-15,-3 2-64 0,1 0 0 0,2 2-128 16,-2-1 192-16,2-1-64 0,-2 2-128 0,1 4 128 15,1-4-128-15,-1 1 128 0,0 2-128 0,1-4 0 0,-1 3 0 0,-1-1 128 16,1-3-128-16,0 3 0 0,-3 2 144 0,2-3-144 16,0 0 0-16,0 1 0 0,-1-3 0 0,-1 1 128 15,-4 1-128-15,2 1 0 0,1-1 128 0,-1 1-128 16,0 1 0-16,0 0 144 0,0 0-144 0,1-1 0 16,-4 3 144-16,2 0-144 0,0-5 0 0,1 5 144 15,3-3-144-15,1 2 0 0,-4 0 0 0,0 0 128 16,2 2-128-16,1 1 0 0,-1-5 0 0,2 2 128 15,0 0-128-15,2 0 0 0,-1 3 144 0,-1-4-144 16,-1 2 144-16,1-3-144 0,-1 3 192 0,1-2-192 16,0 2 128-16,1-2-128 0,1 3 0 0,0-1 0 15,-3 4 128-15,-1-5-128 0,2 4 0 0,-1-5 0 16,1 2 128-16,0-3-128 0,-1 3 0 0,0-5 0 16,-1 1 0-16,1 1 0 0,0-1 0 0,-2-1 0 0,1 1 0 0,-1 1 0 15,2-1 0-15,2 0 0 0,-1-2 0 0,0 2 0 16,0-2 0-16,3-1 0 0,-2 1 0 0,2 1 0 15,-1 0 0-15,2-2 0 0,0 0 0 0,2-1 0 16,-2 3 0-16,4-3 0 0,-1-1 128 0,1 0-128 16,0 1 0-16,1-1 0 0,-2-2 0 0,1-1 0 15,0 1 0-15,-2 1 0 0,-1 0 0 0,1-2 0 16,1-2 0-16,-1 2 0 0,2-2 0 0,-2 0 0 16,1-5 0-16,-1 5 0 0,0-4 0 0,2 0 0 15,1 0 0-15,1 0 0 0,-4-2 0 0,1 2 0 16,2-2 0-16,1 3 0 0,-1-5 0 0,5-5 0 15,-5 6 0-15,0 2 0 0,5-8 0 0,0 0 0 16,-5 2 0-16,5-2 0 0,0 0 0 0,0 0 0 0,0 0 0 0,0 0 0 16,0 0-128-16,0 0 128 0,0 0 0 0,0 0-144 15,-4-9 144-15,4 9-128 0,1-8 128 0,-1 8-128 16,4-12 128-16,1 3 0 0,-5 9-144 0,8-14 144 16,-2 2 0-16,2 1 0 0,-1 1 0 0,2 0 0 15,1-3-128-15,0 1 128 0,1-2 0 0,0-2 0 16,-1 1 0-16,0-3 0 0,1 1 0 0,-1-3 0 15,0-1 0-15,0-1 0 0,1-1 0 0,2 1 0 16,0-5 0-16,0 1 0 0,1-2 0 0,1 3 0 16,0-4-128-16,3 3 128 0,0 0 0 0,1-1 0 15,2-4 0-15,2 1 0 0,-2 1 0 0,0-2 0 16,3 3 0-16,-1 0-144 0,1-5 144 0,0 1 0 16,-1 1 0-16,-1-2-128 0,1-3 128 0,-2 0 0 0,0 1 0 15,-1-1-128-15,-1 5 128 0,-1-3 0 0,0 4 0 0,0-1 0 16,-2 0 0-16,3-4 0 0,3 1 0 0,-2 0 0 15,0-1 0-15,2 0 0 0,1-1 0 0,4-1 0 16,-4 3 0-16,1 0 0 0,2-2 0 0,0 2 0 16,-2-1 0-16,3 5 0 0,-2-2 0 0,-1 2 0 15,0-2 0-15,-1 1 0 0,-1-2 0 0,-3 0 0 16,-1-1 0-16,0-2 0 0,-2 0 0 0,1 0 0 16,-1 2 0-16,2-1 0 0,0 2 0 0,-1 2 0 15,0-4 0-15,0 3 0 0,0-1-128 0,1 0 128 16,1 2 0-16,0 1 0 0,0 1-144 0,2 2 144 15,-4-2 0-15,4 2-144 0,-1-2 144 0,2 0-128 16,1 1 128-16,-3-2-128 0,3-1 128 0,-2 2 0 0,2-3 0 0,-1 1 0 16,0 0 0-16,-1 0 0 0,-2-2 0 0,-1 0 0 15,0 1 0-15,-2 3 0 0,1 0 0 0,1-2 0 16,-1 3 0-16,0-1 0 0,-3 4 0 0,0-4 128 16,1 4-128-16,2-1 0 0,-1 2-128 0,2-3 128 15,-1 1 0-15,0-3 0 0,1 1 0 0,0-1 0 16,0 2 0-16,0-2 0 0,-1 0 0 0,1 0 0 15,0-2 0-15,-2-1 0 0,0 2 0 0,-1 2 0 16,-1-3 0-16,-1 5 0 0,-4-2 0 0,2 2 0 16,-1-2 0-16,-1 3 0 0,-1-4 0 0,-2 3 0 15,-1-2 0-15,1 3 0 0,0-3 0 0,-1-3 0 16,-2 2 0-16,1-3 0 0,-1 3 0 0,1-1 0 16,-2-3 0-16,2-1 0 0,-1 0 0 0,0 4 0 15,1 0 0-15,1 2 0 0,3 3 0 0,-3-2 0 0,3 2 0 0,-1 0 0 16,2 2 0-16,-1 2 0 0,-2 0 0 0,3-2 0 15,2 5 0-15,1-1 0 0,-2-3 0 0,3 3 0 16,-2 1 0-16,2 2-128 0,0 1 128 0,-1 1 0 16,0-3 0-16,3 1 0 0,-1 0 0 0,0 0 0 15,-1 2 0-15,-2 0 0 0,1 1 0 0,0-2 0 16,-3 1 0-16,1 1 0 0,-2 2 0 0,1-3 0 16,-1 0 0-16,-2 1 0 0,-1 2 0 0,0-2 0 15,1 0 0-15,1 3 0 0,-3-3 0 0,-1 2 0 16,0-2 0-16,1 1 0 0,0 0 0 0,-1 3 0 15,4-3 0-15,-2 3 0 0,-1-4 0 0,1 3 0 0,0 1 0 0,-1-1 0 16,3 3 0-16,-3-3 0 16,0 1 0-16,-2-1 0 0,3 2 0 0,1 1 0 0,0 0 0 15,-2 1 0-15,0-4 0 0,-1 4 0 0,-3 6 0 16,5-9 0-16,-5 9 0 0,6-8 0 0,-6 8 0 0,3-6 0 16,-3 6 0-16,0 0 0 0,3-8 0 0,-3 8 0 15,0 0 0-15,0 0-208 0,0 0 80 0,0 0 128 31,0 0-672-31,0 0-16 0,0 0 0 0,0 0 0 16,-10 4-1936-16,10-4-384 0</inkml:trace>
  <inkml:trace contextRef="#ctx0" brushRef="#br1" timeOffset="137195.81">30479 15588 10127 0,'0'0'896'0,"0"0"-704"0,0 0-192 0,1-7 0 15,-1 7 1824-15,0 0 336 0,0 0 64 0,-1-3 16 16,1 3-800-16,0 0-160 0,-4-5-16 0,-1-1-16 16,-1 3-304-16,1 0-64 0,5 3-16 0,-10 0 0 15,-3 0-112-15,0 0-32 0,-2 0 0 0,-3 3 0 16,-1 6-288-16,-3-2-64 0,3 3-16 0,-4-1 0 16,2 4-16-16,0-2 0 0,1 2 0 0,1 1 0 15,0 1-16-15,2-1-16 0,2 0 0 0,3-1 0 16,1-2-144-16,6 0-32 0,3 0 0 0,2-11 0 15,2 9-128-15,3 0 160 0,-5-9-160 0,14 10 160 16,0-2 112-16,3-1 32 0,1 0 0 0,-1-2 0 0,4 1-96 0,-1 3-16 16,2-3 0-16,-4 4 0 0,-1-3-192 0,1 2 0 15,0-3 0-15,-7 3 0 0,-11-9 0 0,9 13 0 16,-2-1 0-16,-7-12 0 0,0 13 240 0,-4-3 48 16,-5 3 16-16,0-4 0 0,0 0 32 0,-1-2 16 15,-3 4 0-15,0-4 0 0,1 0-192 0,-1-2-32 16,-1-2-128-16,1 1 192 0,2 0-192 0,1-3 0 15,0-7 0-15,2 2 0 16,8 4-592-16,-6-7-16 0,2-6 0 0,0 0 0 16,4 2-1744-16,5-3-336 0,0-4-80 0,3 1-9936 0</inkml:trace>
  <inkml:trace contextRef="#ctx0" brushRef="#br1" timeOffset="137512.97">30841 15078 19743 0,'0'0'880'0,"0"0"176"0,0 0-848 0,12-4-208 0,-3 4 0 0,-2 3 0 15,-7-3 656-15,9 6 96 0,-2 7 16 0,-2-2 0 16,-3-2 32-16,-2 4 16 0,-2-2 0 0,-2 7 0 15,0 5-80-15,-1-1-16 0,-3-1 0 0,-1 6 0 16,-1 0-176-16,0 4-32 0,1 1-16 0,-2 0 0 16,-2 4-64-16,2-2-16 0,-1 0 0 0,1-1 0 0,-1 0-256 15,3-1-160-15,0-6 192 0,3 1-192 0,1-4 0 0,1-1 0 16,0-3 0-16,2 0 0 16,2-5-224-16,0 0-160 0,0-4-16 0,2 0-16 15,-2-10-1440-15,0 0-272 0,0 0-64 0,0 0-16 0</inkml:trace>
  <inkml:trace contextRef="#ctx0" brushRef="#br1" timeOffset="137847">31057 15537 16575 0,'0'0'736'0,"0"0"160"0,0 0-720 0,0 0-176 0,-2 10 0 0,-1 3 0 15,2 1 1792-15,-2 0 320 0,1 1 64 0,-1 0 0 16,0-1-1344-16,-1 2-256 0,1-2-64 0,1-1-16 16,0 1-32-16,1 0 0 0,1-2 0 0,1-3 0 15,-1-9 48-15,6 11 0 0,-6-11 0 0,7 9 0 16,2 0 16-16,0-3 16 0,0-2 0 0,-9-4 0 16,13-1-32-16,-2-2-16 0,0 1 0 0,0-3 0 15,-3-3-176-15,1 3-16 0,-1-1-16 0,-2-3 0 16,-3 1-144-16,1-2-16 0,-2 1-128 0,0-1 192 15,-2 10 128-15,-3-12 0 0,2 5 16 0,-4-5 0 16,0 1 0-16,-2-2 0 0,0 2 0 0,0 1 0 16,2-3-208-16,-2 2-128 0,0 0 128 0,3-1-128 15,-2 4-1024-15,1-1-288 0,1 4-48 0,2-3-16 16,2 8-1776-16,-4-6-368 0</inkml:trace>
  <inkml:trace contextRef="#ctx0" brushRef="#br1" timeOffset="138263.28">31406 15402 21183 0,'0'0'1888'0,"-8"10"-1504"16,2-1-384-16,1 4 0 0,0 0 1552 0,-1-1 240 16,1 5 64-16,-1 1 0 0,0-2-960 0,-1 3-176 15,0 3-32-15,2 1-16 0,-1-3-160 0,0 0-48 0,0 1 0 0,-1 0 0 16,2 5-112-16,0-5-32 0,1 0 0 0,1-2 0 15,-1-1-128-15,1-2-16 0,1-1-16 0,0-2 0 16,2-13 32-16,0 0 0 0,0 9 0 0,0-9 0 16,0 0 144-16,0 0 48 0,0 0 0 0,0 0 0 15,11-6 48-15,-2-6 16 0,-1 1 0 0,1-1 0 16,-1-4-224-16,0-2-32 0,-2 0-16 0,3-2 0 16,0-2-176-16,-2-2 0 0,1 3 0 0,1-2 0 15,0-3 0-15,0 3 0 0,0 0 128 0,-1 4-128 16,3 3 0-16,-1 1 0 0,0-1 0 0,0 5 0 15,0 2 0-15,0 4 0 0,-2-1-176 0,-8 6 176 16,10-3-128-16,-10 3 128 0,0 0-128 0,0 0 128 16,0 0-384-16,5 13 16 0,-5-13 0 0,2 15 0 15,-2-4 16-15,-3 1 0 0,-3-1 0 0,-1 0 0 0,1 1 160 0,-2-2 48 16,0-1 0-16,-3-4 0 16,1 3-336-16,1-3-64 0,0 0-16 0,2-2 0 15,7-3-496-15,-9-2-96 0,1 1-32 0,8 1 0 16,0 0-1936-16,0 0-384 0</inkml:trace>
  <inkml:trace contextRef="#ctx0" brushRef="#br1" timeOffset="138599.37">31760 15384 9215 0,'0'0'816'0,"0"0"-656"0,0 0-160 0,12 3 0 16,0 0 2448-16,-1-2 464 0,3-1 96 0,1 0 0 15,0-1-1744-15,3-2-368 0,1 0-64 0,1 1 0 16,2-1-320-16,2-3-48 0,0 1-16 0,0-1 0 16,-3-3-176-16,-2 2-32 0,-1 3-16 0,-3-4 0 15,-2 0 160-15,-3-1 48 0,-10 9 0 0,7-6 0 16,-2-1 432-16,-5 7 96 0,0 0 0 0,0 0 16 16,-5-11 32-16,-2 1 0 0,-5 3 0 0,1 6 0 15,-2 1-416-15,-2 1-80 0,-4 3 0 0,-2 4-16 16,1-1-304-16,-4 6-48 0,0 2-16 0,2 3 0 15,1-4 16-15,3 1 0 0,0-1 0 0,4 2 0 16,3-1 32-16,0 0 0 0,8-1 0 0,1 1 0 16,4 1-176-16,1-2 192 0,8 0-192 0,1-3 192 0,1 2-192 0,5-2 0 15,2-4 0-15,4 0 0 16,6 1-960-16,-2-3-192 0,1 4-16 0</inkml:trace>
  <inkml:trace contextRef="#ctx0" brushRef="#br1" timeOffset="139531.29">29762 16622 4607 0,'0'0'192'0,"0"0"64"16,0 0-256-16,0 0 0 0,3-7 0 0,-3 7 0 0,0 0 2896 0,0 0 544 0,5-10 96 0,1 3 32 15,-6 7-1728-15,0 0-352 0,0 0-64 0,0 0-16 16,0 0-400-16,0 0-96 0,8-1-16 0,-8 1 0 15,0 0-192-15,0 0-64 0,7 10 0 0,0 2 0 16,-5 2-80-16,1 2-32 0,1 1 0 0,-2 2 0 16,1 1-128-16,-2 0-16 0,0 3-16 0,2 0 0 15,1-3-192-15,-1 0-48 0,2-3 0 0,-1-1 0 0,3-5-128 0,-1 0 0 16,4 1 0-16,0-6 128 0,1 1-128 0,-1-2 160 16,1-8-160-16,1 2 160 0,3-3 128 0,0-1 32 15,3-3 0-15,-3-2 0 0,0-1-64 0,-1-4-16 16,0-1 0-16,-1 0 0 0,-3-2-112 0,-1 3 0 15,-1-2-128-15,-2 3 192 0,-1 3-192 0,0 2 128 16,-5 9-128-16,0 0 0 0,0 0 0 0,0 0 128 16,0 0-128-16,4 7 0 0,0 6 144 0,-4 5-16 15,-3 2 0-15,1 4 0 0,-3 1-128 0,1 0 128 16,0 3-128-16,-2 3 128 0,-2-4-128 0,-1 3 0 16,0-5 0-16,-1 3 0 0,0-4 0 0,0 2 0 15,-2-3 128-15,2-4-128 0,1 0 0 0,4-2 0 16,3-1 0-16,-1-5 128 15,3-11-1088-15,0 0-208 0,0 0-48 0,0 0-8640 0,0 0-1712 0</inkml:trace>
  <inkml:trace contextRef="#ctx0" brushRef="#br1" timeOffset="139839.66">30516 16270 17503 0,'0'0'1552'0,"0"0"-1232"15,0 0-320-15,0 0 0 0,0 0 1536 0,-6 8 256 16,0 2 64-16,3-1 0 0,-2 5-816 0,2-4-144 15,-1 2-48-15,3 2 0 0,-2 2-144 0,1 1-16 16,-1-1-16-16,2 2 0 0,1-1-304 0,-1-4-64 16,2 4-16-16,3-2 0 0,1-1-288 0,0-2 0 15,0-3 0-15,0 1 0 16,2-3-1904-16,-7-7-336 0,7 9-64 0</inkml:trace>
  <inkml:trace contextRef="#ctx0" brushRef="#br1" timeOffset="140465.51">30934 16183 9215 0,'0'0'816'0,"0"0"-656"15,0 0-160-15,0 0 0 0,-9 2 1840 0,9-2 336 16,-7 3 64-16,7-3 0 0,-8 5-960 0,8-5-192 0,-6 10-32 0,0-2-16 15,0 1-160-15,1-1-48 16,-1 4 0-16,1 2 0 0,0-3 0 0,-2 5 0 0,-2 0 0 0,3 3 0 16,-3 0-176-16,1 3-32 0,0 2-16 0,-1-1 0 15,1 1-160-15,0 3-16 0,-1-2-16 0,2 3 0 16,-1 3-256-16,2-2-160 0,1 0 192 0,1 2-192 16,0-6 0-16,3 3 0 0,0-3 0 0,-1 5 0 15,2-6 128-15,0 0-128 0,2 1 0 0,-1-4 0 16,-1 0 0-16,1 0 0 0,-1-2 0 0,1-3-144 31,-1-2-336-31,3-1-64 0,-3-13-16 0,4 10 0 0,-4-10-1296 16,0 0-272-16,6 9-48 0,-6-9-16 0</inkml:trace>
  <inkml:trace contextRef="#ctx0" brushRef="#br1" timeOffset="140837.9">31173 16415 18303 0,'0'0'816'0,"0"0"160"0,0 0-784 0,0 0-192 0,0 0 0 0,0 0 0 16,-8 8 768-16,2 2 96 0,0-1 32 0,-3 4 0 16,0-2 176-16,0 1 32 0,1 2 16 0,0 2 0 15,-1 2-192-15,1 1-32 0,0 3-16 0,2 3 0 16,1-2-272-16,2 1-48 0,2 0-16 0,1-2 0 15,3-2-352-15,0 2-64 0,3-3 0 0,0-1-128 16,0-3 0-16,3 0 0 0,0-1 0 0,1-4 0 16,-1 0 0-16,1-3-304 0,2 0 48 0,-5-2 0 31,-7-5-576-31,11 0-96 0,-11 0-32 0,0 0-11488 0</inkml:trace>
  <inkml:trace contextRef="#ctx0" brushRef="#br1" timeOffset="140990.28">31031 16666 11967 0,'0'0'1072'0,"11"-2"-864"15,1-1-208-15,2 0 0 0,0 0 1808 0,3 1 320 16,1 1 64-16,0-3 16 0,0-1-1440 0,1 1-304 16,0 1-48-16,-3 1-6560 15,-3-1-1296-15</inkml:trace>
  <inkml:trace contextRef="#ctx0" brushRef="#br1" timeOffset="141249.99">31247 16709 4607 0,'0'0'192'0,"0"0"64"0,2 13-256 0,1-1 0 0,-1-2 0 0,2 4 0 16,0-1 3840-16,0-1 736 0,0-1 144 0,-2 3 16 16,1-4-3088-16,1 2-624 0,-1-3-128 0,1 1-32 15,1 1-80-15,2-5-16 0,-7-6 0 0,11 7 0 16,1 0 80-16,-1-4 16 0,2 0 0 0,-1-3 0 15,2-2-160-15,0 1-16 0,2 0-16 0,-2-3 0 16,-2-4-128-16,0 3-32 0,-6-5 0 0,0 2 0 16,0-3-48-16,-6 2-16 0,-3-2 0 0,-2 0 0 15,-3 0-32-15,-2 0-16 0,0 2 0 0,-3-1 0 16,1 3-176-16,1 0-32 0,0-2-16 0,1 4 0 16,-2-3-640-16,3 3-128 0,2 0-32 15,0 0-10448-15,1 1-2112 0</inkml:trace>
  <inkml:trace contextRef="#ctx0" brushRef="#br1" timeOffset="141677.87">31488 16184 13407 0,'-5'-10'592'0,"5"10"128"0,0 0-576 0,0 0-144 0,-5-5 0 0,5 5 0 16,0 0 1008-16,0 0 160 0,0 0 48 0,0 0 0 16,-4-7-128-16,4 7 0 0,0 0-16 0,0 0 0 15,0 0-16-15,0 0 0 0,0 0 0 0,0 0 0 16,10 3-32-16,-1 1 0 0,-9-4 0 0,11 5 0 15,-3 4-256-15,3-2-48 0,-1 3-16 0,1 1 0 16,2 0-304-16,0 3-64 0,-1-1-16 0,1 5 0 16,-1 2-96-16,-1 3-32 0,0-3 0 0,0 4 0 15,-3 2 0-15,0-2-16 0,-2 3 0 0,0-2 0 16,-3 4 48-16,-1-2 16 0,-1 2 0 0,-1-2 0 16,-1 1 16-16,-1-4 16 0,0 1 0 0,-1-2 0 15,1-2 0-15,-2-2 0 0,0-2 0 0,2 1 0 16,-4 0-96-16,3-3-32 0,-1-2 0 0,-1-3 0 0,0 3-144 0,2-7 0 15,1 3 0-15,2-9 0 16,0 0-960-16,0 0-256 0,0 0-64 0,0 0-9072 16,0 0-1808-16</inkml:trace>
  <inkml:trace contextRef="#ctx0" brushRef="#br1" timeOffset="142126.44">31931 16455 12895 0,'0'0'576'0,"0"0"112"16,0 0-560-16,0 0-128 0,0 0 0 0,0 0 0 15,0 0 2368-15,0 0 448 0,9 5 96 0,-1-1 16 0,5-1-1360 0,1-3-272 16,-4 0-48-16,3-1-16 0,0-1 0 0,1-1 0 16,1-2 0-16,1 2 0 0,1 0-368 0,-2-3-80 15,-1 4-16-15,-1-1 0 0,-2 1-496 0,-3-1-96 16,-8 3-32-16,0 0 0 0,0 0-272 0,0 0-64 16,0 0-16-16,0 0 0 15,0 0-2400-15,0 0-464 0,-10 7-112 0,-7 0-16 0</inkml:trace>
  <inkml:trace contextRef="#ctx0" brushRef="#br1" timeOffset="142249.47">31880 16605 13823 0,'0'0'608'0,"11"2"128"0,2 1-592 0,5-2-144 15,1-2 0-15,4 1 0 0,1-4 2880 0,1 0 528 16,-1 0 112-16,2 2 32 0,1-2-2160 0,-2-2-432 16,-1-1-96-16,-1 2-16 0,-1-2-512 0,-2 1-96 0,-1 3-32 0</inkml:trace>
  <inkml:trace contextRef="#ctx0" brushRef="#br1" timeOffset="145008.53">32557 16325 6447 0,'0'0'576'15,"0"0"-576"-15,0 0 0 0,0 0 0 0,0 0 1712 0,5-10 224 0,-1 3 48 0,-4 7 16 16,0 0-528-16,0 0-128 0,5-12 0 0,-5 12-16 15,0 0-48-15,0 0-16 0,4-7 0 0,-4 7 0 16,0 0-192-16,0 0-48 0,0 0 0 0,0 0 0 16,0 0-304-16,0 0-64 0,0 0-16 0,0 0 0 0,-2 12-112 15,-2 3-16-15,-3-1-16 0,1 3 0 0,-2-1-160 0,2 2-16 16,0 1-16-16,1 1 0 0,0 2-112 0,2 2 0 16,2-1-16-16,1-3 0 0,2 1-176 0,1-4 128 15,1-1-128-15,-1-1 128 0,3-4-128 0,1 0 192 16,-7-11-192-16,9 6 192 0,1-1 272 0,0-5 64 15,1-4 16-15,0-1 0 0,0-1-96 0,2-6-32 16,-1-2 0-16,0-1 0 0,1-3-224 0,-2 0-32 16,0-2-16-16,0 1 0 0,0 0-144 0,0 0 0 15,-2 1 144-15,-2 2-144 0,0-1 0 0,0 6 0 16,-3-1 0-16,1 6 128 0,-5 6-128 0,0 0 0 16,0 0 0-16,0 0 0 0,0 0 0 0,0 0-128 15,0 0 128-15,-2 15-128 0,-4 4 128 0,1 3 0 16,-2 1 0-16,-2 6 0 0,1 0 0 0,-2 3-128 0,2 1 128 0,-2 0 0 15,1 0 0-15,-2 0 0 0,-2 0 0 0,2-1 0 16,-1-4 144-16,0-4 16 0,-4-2 0 0,1-1 0 16,0-3 0-16,1-3 0 0,1-1 0 0,-1 0 0 15,1 0-32-15,2-4-128 0,1 2 192 0,2-5-64 16,2 2-128-16,6-9 0 0,-6 7 0 0,6-7 0 31,0 0-320-31,0 0-128 0,0 0-48 0,0 0 0 16,0 0-1488-16,0 0-320 0,0 0-48 0</inkml:trace>
  <inkml:trace contextRef="#ctx0" brushRef="#br1" timeOffset="145468.29">32780 16856 18431 0,'0'0'1632'16,"0"0"-1312"-16,0 0-320 0,0 0 0 0,0 0 1664 0,0 0 256 15,0 12 48-15,0 0 16 0,-3-3-384 0,1 3-64 16,-2 1 0-16,0-2-16 0,-1 3-352 0,-3 2-64 16,2 2-16-16,-2 0 0 0,-1 1-352 0,2 1-80 15,-1 0-16-15,1 0 0 0,-1-1-192 0,2 1-32 16,-1-4-16-16,1-1 0 0,0-3-96 0,0 1-32 0,3-4 0 0,3-9 0 15,0 0 16-15,-4 10 0 16,4-10 0-16,0 0 0 0,0 0-32 0,0 0 0 0,0 0 0 0,0 0 0 16,7-7-32-16,4-1-16 0,-4-5 0 0,1-1 0 15,1-1-208-15,0-5 144 0,0-2-144 0,-1-1 128 16,-1-1-128-16,-1-3 0 0,1 5 0 0,-2 0 128 16,-2 2-128-16,0 4 0 0,0 4 0 0,-2 0 0 15,-1 12 0-15,0 0 0 0,0 0 0 0,0 0 0 16,0 0-128-16,0 0 128 0,-4 18-160 0,0 2 160 15,-1 4-144-15,-1 1 144 0,-1 4-128 0,2-2 128 16,1 0 0-16,2-2 0 0,-3 0 0 0,4-1-128 16,-2-2-192-16,0-2-16 0,2-1-16 0,0-1 0 15,1-3-1392-15,0-1-288 16,1-5-48-16</inkml:trace>
  <inkml:trace contextRef="#ctx0" brushRef="#br1" timeOffset="148320">6769 19354 2751 0,'0'0'128'0,"0"0"16"0,0 0-144 0,0 0 0 0,0 0 0 0,0 0 0 16,0 0 2880-16,0 0 560 0,0 0 96 0,0 0 32 16,0 0-2032-16,0 0-416 0,-5 11-80 0,5-11-16 15,-3 9-16-15,2-1-16 0,0-3 0 0,-1 3 0 16,1 1-192-16,0-1-32 0,-3 5-16 0,3 2 0 16,1 2-208-16,-3 13-32 0,2 1-16 0,1 1 0 15,-1 1-160-15,1-1-16 0,0-2-16 0,-2 2 0 16,0 1-64-16,-2 0-16 0,0-6 0 0,0 1 0 15,1-4-96-15,1 1-128 0,-2-3 176 0,2-4-176 16,-2-1 192-16,0 0-64 0,0-2 0 0,2-2-128 0,1 1 176 16,1 0-176-16,1-5 160 0,1 0-160 0,-2-9 128 0,8 6-128 15,-8-6 0-15,12 2 0 0,-2-2 160 0,1-2-160 16,1-3 160-16,0-1-160 0,2-5 0 0,-1 2 0 16,1-3 0-16,0 2 0 0,-3-1 0 0,1-1 0 15,-2 0 0-15,0 3 0 0,0 0-144 0,-1 2-32 16,-1 0 0-16,-8 7 0 15,7-8-320-15,-7 8-64 0,8-7-16 0,-8 7 0 16,8-7-448-16,-8 7-112 0,0 0-16 0,0 0 0 16,5-8-1488-16,-5 8-304 0</inkml:trace>
  <inkml:trace contextRef="#ctx0" brushRef="#br1" timeOffset="148638.04">6799 19899 10127 0,'0'0'896'16,"0"0"-704"-16,0 0-192 0,0 0 0 0,0 0 1824 0,0 0 336 0,0 0 64 0,0 0 16 15,-4-10-1024-15,3-1-192 0,1-2-32 0,4-4-16 16,0 0 16-16,5-4 0 0,0-3 0 0,1 0 0 15,-3 1-176-15,5-4-48 0,-2-1 0 0,1 0 0 0,0 3-256 0,1-3-64 16,2 3-16-16,3-3 0 16,-1 6-112-16,2-1 0 0,-1-1-16 0,-1 4 0 0,3-1-16 0,0 1 0 15,2 1 0-15,0 1 0 16,-2 0-160-16,2 2-128 0,-2-1 144 0,1 2-144 0,0 2 0 0,-1 3 128 16,1-2-128-16,-4 4 0 15,-1 2-384-15,-1 0-112 0,0 3-16 0,-2-4-8688 16,-1 3-1728-16</inkml:trace>
  <inkml:trace contextRef="#ctx0" brushRef="#br1" timeOffset="149554.93">11671 19423 11967 0,'0'0'1072'0,"0"0"-864"16,2-11-208-16,-2 11 0 15,2-8 1664-15,1-1 272 0,-3 9 64 0,4-9 16 0,-4 9-656 0,0 0-128 16,0 0-16-16,7-4-16 0,-7 4-496 0,0 0-112 16,0 0-16-16,13 4 0 0,-5 3 64 0,-1 5 0 15,0 3 0-15,0 3 0 0,0 1-256 0,0 0-32 16,0 3-16-16,-1 3 0 0,0-1-192 0,-1 3-144 15,-1 0 192-15,-1-3-192 0,-1 2 176 0,1-3-176 16,-2-2 160-16,0-2-160 0,1-3 144 0,-1-2-144 16,1-1 128-16,-2-13-128 0,4 8 128 0,-4-8-128 15,5 8 0-15,-5-8 128 0,0 0 128 0,10-3 0 16,1-4 16-16,-1 0 0 0,0-5 160 0,1-4 16 16,3-2 16-16,2-2 0 0,1-1-128 0,4-2-16 0,-3 4-16 0,1-1 0 15,0 1-304-15,0 1 0 0,0 0 0 0,-1 3 0 16,-1 5 0-16,0-2 0 0,-4 3 0 0,-1-1-192 31,-1 5-1248-31,-4-1-240 0,-7 6-48 0,0 0-7200 0,0 0-1440 0</inkml:trace>
  <inkml:trace contextRef="#ctx0" brushRef="#br1" timeOffset="149821.57">11983 19612 4607 0,'-8'13'192'0,"3"-4"64"0,-2-2-256 0,-1 3 0 0,-1-3 0 0,1 2 0 16,1-3 2624-16,0 0 464 0,7-6 112 0,-6 7 0 16,6-7-1648-16,0 0-336 0,-9-2-64 0,9 2 0 15,-5-10 64-15,3-1 0 0,0-2 16 0,5-3 0 0,1-3-144 0,3-6-48 16,2 0 0-16,4 1 0 0,3-4-96 0,3 0-32 16,4 1 0-16,4-3 0 0,1 0-32 0,-1 0-16 15,1-3 0-15,1 1 0 0,0-1-192 0,5 0-32 16,2-6-16-16,2 3 0 0,2 2-272 0,0 1-48 15,1-2-16-15,0 2 0 0,-1 3-288 0,-2 6 128 16,-2-2-128-16,-3 5 0 0,-4 2 0 0,-2 2 0 16,-4 2 0-16,0 3-144 15,-3-2-2256-15,2 4-448 0</inkml:trace>
  <inkml:trace contextRef="#ctx0" brushRef="#br1" timeOffset="151222.26">19261 19594 18831 0,'0'0'832'0,"-3"-6"176"0,3 6-816 16,-3-7-192-16,2-1 0 0,1 8 0 0,0-8 1296 0,0 8 224 16,0 0 32-16,0 0 16 0,5-6-576 0,-5 6-112 15,0 0-32-15,0 0 0 0,11 0-96 0,-11 0-32 16,12 7 0-16,-5 6 0 0,1-2-144 0,-2 7-48 15,-1 5 0-15,0 0 0 0,1 0-240 0,-3 5-48 0,0 0-16 0,-1 1 0 16,0-5-96-16,-1 3 0 0,-1-3-128 0,0-1 192 16,-1 0-192-16,1-3 176 0,0-2-176 0,0-2 160 15,0 0-160-15,-2-4 192 0,1 1-192 0,1 1 192 16,0-6-192-16,0-8 0 0,0 0 0 0,0 0 128 16,0 0 128-16,0 0 0 0,0 0 16 0,10-5 0 15,1-7 64-15,0-1 16 0,0-4 0 0,2-4 0 16,2 4-176-16,2-5-48 0,1-2 0 0,-2 2 0 15,-2-1-128-15,0 2 0 0,1-1 0 0,-1 3 0 16,0 0 0-16,0 1 0 0,-1 2 0 0,1-2 0 16,0 3-176-16,-1 1-64 0,-3 1-16 0,-5 0 0 15,4 3-1344-15,-3 2-256 0,-3 3-64 16,-3 5-16-16,0 0-1072 0,0 0-224 0</inkml:trace>
  <inkml:trace contextRef="#ctx0" brushRef="#br1" timeOffset="151756.4">19444 19779 14223 0,'0'0'624'0,"0"0"144"0,-1 12-624 0,-1-3-144 0,2-9 0 0,-4 12 0 16,1-5 1024-16,3-7 192 0,-4 13 16 0,2-5 16 15,2-8-80-15,0 0-16 0,0 11 0 0,0-11 0 16,0 0-208-16,0 0-48 0,0 0-16 0,0 0 0 16,0 0-16-16,0 0 0 0,0 0 0 0,0 0 0 15,7-9 128-15,2 0 32 0,0-1 0 0,0 0 0 16,-1-5-384-16,1-2-64 0,-2-1 0 0,4-1-16 16,0-4-96-16,2-3-16 0,1-1 0 0,1-4 0 15,0 0-112-15,2-2-16 0,-1-2-16 0,1 3 0 0,2-1-112 0,1 2 0 16,-1 1-16-16,3 2 0 0,-1-2-176 0,2 3 192 15,0 1-192-15,3 1 192 0,0-4-32 0,2 5 0 16,0-1 0-16,0 2 0 0,1 1-160 0,1 2 128 16,-4 3-128-16,1 1 128 0,-2 3-128 0,0 4 0 15,-3-1 0-15,1 5 0 0,-1-4 0 0,-2 6 0 16,-1 3 0-16,-2 3 0 0,-2 3-160 0,-1-2-64 16,-1 1-16-16,0 2 0 15,-1-2-1184-15,0-3-240 0,-2 5-64 0</inkml:trace>
  <inkml:trace contextRef="#ctx0" brushRef="#br1" timeOffset="155509.13">704 18615 14975 0,'0'0'656'0,"0"0"144"0,0-10-640 0,0 5-160 0,0 5 0 0,0 0 0 16,1-10 1152-16,-1 10 192 0,0 0 32 0,0 0 16 15,0 0-48-15,0 0 0 0,6-8 0 0,-6 8 0 16,0 0-384-16,0 0-64 0,0 0-32 0,0 0 0 15,0 0-32-15,3 7 0 0,0 3 0 0,-3 0 0 16,0 3-208-16,0 3-48 0,1 3-16 0,-3 3 0 16,-2 3-288-16,-3 1-48 0,2 1-16 0,-1-2 0 15,-2 3-208-15,1-1 128 0,-1 2-128 0,-1-2 0 0,2 1-192 16,-4 13-128-16,3-7-16 0,2-10-16 16,5-4-1952-16,2-11-384 0,-1-9-64 0</inkml:trace>
  <inkml:trace contextRef="#ctx0" brushRef="#br1" timeOffset="155894.88">1098 18552 3679 0,'0'0'320'0,"0"0"-320"16,0 0 0-16,-4 9 0 0,4-9 4128 0,-6 11 752 0,1 3 160 0,1 0 16 15,2-1-3424-15,-1 0-688 0,1 2-144 0,-1 0-32 16,2 3-144-16,1 0-48 0,-2 0 0 0,-1 1 0 16,0-2-256-16,1 2-48 0,0-2-16 0,1-3 0 15,-3-1 80-15,0-3 16 0,2 0 0 0,1-4 0 16,1-6-160-16,0 0-48 0,0 0 0 0,0 0 0 16,0 0-144-16,0 0 0 0,0 0 144 0,10-7-144 15,-3-6 192-15,1 2-48 0,0-6 0 0,1 2 0 16,2-3 80-16,0 0 16 0,1 2 0 0,-1-1 0 15,1-1-240-15,-1 4 0 0,1 2 128 0,-1 3-128 16,2-1 0-16,-4 6 128 0,-9 4-128 0,0 0 0 16,12 2 208-16,0 5-48 0,-3 0-16 0,-2 4 0 15,0 2-144-15,-2 4 128 0,-1 1-128 0,-2 1 128 0,-1-3-128 16,-1 2 0-16,-2 0 144 0,1-1-144 0,-1-2 128 0,1-3-128 16,0-3 128-16,1-9-128 0,0 13 0 0,0-5 128 15,0-8-128-15,0 0 0 16,0 0-384-16,0 0-160 0,9 0-32 0,-9 0-8736 15,12-5-1760-15</inkml:trace>
  <inkml:trace contextRef="#ctx0" brushRef="#br1" timeOffset="156099.38">1602 18580 11055 0,'0'0'480'0,"0"0"112"0,0 0-464 0,0 0-128 0,-3 9 0 0,2 2 0 15,1 2 2832-15,0-2 560 0,-1 2 96 0,-1 4 32 16,0 0-1984-16,-1 2-384 0,-1 1-64 0,2-1-32 16,-1-2-352-16,1 0-64 0,-2-1 0 0,1 1-16 15,0-1-432-15,0-2-64 0,0-2-128 0,3-1 176 32,0 0-1664-32,0-11-336 0,0 0-64 0</inkml:trace>
  <inkml:trace contextRef="#ctx0" brushRef="#br1" timeOffset="156375.04">2057 17995 15663 0,'-4'13'1392'0,"-1"-3"-1120"16,-2 3-272-16,0 2 0 0,-2 3 1920 0,1 5 320 16,1 5 64-16,-2 1 0 0,-3 3-1120 0,1 3-224 15,1 1-64-15,1 1 0 0,1 0-256 0,1-1-48 16,-1 1-16-16,2 1 0 0,0-5-352 0,3-1-80 16,0-1-16-16,2-7 0 15,1 0-656-15,1-4-144 0,2-1-32 0,-1-3-7680 16,-1-7-1552-16</inkml:trace>
  <inkml:trace contextRef="#ctx0" brushRef="#br1" timeOffset="156700.51">1792 18492 23951 0,'0'0'2128'0,"13"-1"-1696"0,2-2-432 0,2 1 0 16,2-2 592-16,2 0 48 0,2 0 0 0,1 2 0 15,1-2-144-15,-2-2-32 0,-1 1 0 0,-1-4 0 16,2 1-464-16,-2 2-208 0,-2-2 16 0,-2 3 0 31,-3-1-960-31,-3-1-176 0,-1 5-32 0,-2-1-16 0,-8 3-416 0,0 0-64 0,0 0-32 0,8 3 0 16,-8-3 608-16,5 9 128 0,-5-9 32 0,2 10 0 0,-2 3 1424 16,-1-3 272-16,0 1 64 0,1 2 16 0,0-2 1152 0,0 2 240 15,-2 1 32-15,2 0 16 0,0-1-448 0,2 1-96 16,-4 0-16-16,2 1 0 0,2-1-464 0,-2-1-112 15,-2-1 0-15,2 4-16 0,-1-2-448 0,1-3-96 16,1-1-16-16,-1-2 0 0,2 2-256 0,-2-10-128 16,0 0 0-16,5 5 128 15,-5-5-1664-15,0 0-320 0,7 3-80 0</inkml:trace>
  <inkml:trace contextRef="#ctx0" brushRef="#br1" timeOffset="157278.51">2442 18487 14735 0,'0'0'1312'0,"0"0"-1056"0,0 0-256 0,0 0 0 16,0 0 2432-16,-7 5 416 0,7-5 96 0,-7 5 0 16,-2 2-1296-16,0-4-272 0,9-3-48 0,0 0-16 15,-6 7-384-15,1 2-80 0,0-2-16 0,1 1 0 16,4-8-416-16,-5 10-96 0,0-2 0 0,5-8-16 15,-6 10-112-15,6-10-32 0,0 0 0 0,-2 11 0 16,-2-2-32-16,4-9 0 0,0 0 0 0,3 13 0 16,-3-13-128-16,2 9 0 0,-2-9 0 0,0 0 0 15,0 0 128-15,0 0-128 0,0 0 128 0,0 0-128 16,10 9 128-16,-10-9-128 0,0 0 0 0,12 2 128 16,-12-2-128-16,11 5 0 0,-2 2 0 0,-9-7 128 0,0 0-128 15,12 5 128-15,-5 2-128 0,2 1 128 0,1-4-128 16,0 1 0-16,-1 1 0 0,2-1 128 0,-3-2-128 0,3-1 0 15,0 1 0-15,-1-2 0 0,0 2 0 0,2-3 0 16,2-4 0-16,0 0 0 0,-2 0 0 0,2-4 0 16,2-1 0-16,-2-3 0 0,0 1 0 0,1-2 0 15,1-4-192-15,0 2 192 0,-2 0-192 0,1-2 192 16,0 0-192-16,2-2 192 0,-1 0-208 0,1-1 80 16,-5-2 128-16,4 0-208 0,-2-3 208 0,0 0-144 15,0-1 144-15,2-1-128 0,-2-5 128 0,0 2 0 16,-1-1 0-16,-2-2 0 0,1-2-160 0,-2 0 160 15,-1 0-192-15,-2-1 192 0,0-1-240 0,-2 2 64 0,-1-1 16 0,-2 4 0 16,-2 6 160-16,0 1-128 0,0 6 128 0,0 4-128 16,-2 5 128-16,2 10 0 0,0 0 0 0,0 0 0 15,-12 4 128-15,1 8 0 0,-2 5 0 0,0 5 0 16,1 7-128-16,0 3 144 0,1 4-144 0,1 5 160 16,1 0-16-16,1 1 0 0,3 2 0 0,1-2 0 15,2 1-144-15,3-2 0 0,0-1 0 0,3-2 128 16,0-2-256-16,2-1-64 0,1-3-16 0,0-7-10064 15,0-1-2016-15</inkml:trace>
  <inkml:trace contextRef="#ctx0" brushRef="#br1" timeOffset="157450.47">2385 18009 35007 0,'0'0'3120'0,"0"0"-2496"0,0 0-496 0,0 0-128 0,0 0 288 0,1 10 32 16,3 2 16-16,-2-2 0 0,-2-10-336 0,5 9 0 16,0 1 0-16,2-2 0 15,-7-8-2048-15,6 14-416 0</inkml:trace>
  <inkml:trace contextRef="#ctx0" brushRef="#br1" timeOffset="157978.1">977 19485 21183 0,'0'0'1888'0,"0"0"-1504"0,0 0-384 0,-5-5 0 0,5 5 1296 0,0 0 192 15,0 0 48-15,0 0 0 0,0 0-304 0,0 0-48 16,0 0-16-16,0 0 0 0,0 0-352 0,0 0-80 16,0 0-16-16,0 0 0 0,0 13-272 0,4 0-64 15,3 7-16-15,0-1 0 0,1 0-144 0,-1 0-32 16,0-1 0-16,0-1 0 0,1 1-64 0,2-3 0 16,-3-2-128-16,0 0 192 0,0 0 0 0,-2-5-16 15,-5-8 0-15,6 8 0 0,2-4 32 0,-8-4 16 16,0 0 0-16,10-1 0 0,-10 1 0 0,9-7 0 15,0-4 0-15,0-2 0 0,-2-2-64 0,2-3-16 16,0-1 0-16,0 0 0 0,-2-3-144 0,4 3 0 16,0 3 0-16,2 0 0 0,-4 1-192 0,1 4-32 0,0-2 0 0,0 3 0 31,2 1-1472-31,-1 4-288 0,-1 0-64 0,2 1-12720 0</inkml:trace>
  <inkml:trace contextRef="#ctx0" brushRef="#br1" timeOffset="158378.47">1808 19344 12895 0,'0'0'576'0,"0"0"112"0,0 0-560 0,0 0-128 0,0 0 0 0,0 0 0 15,-8 0 2720-15,8 0 512 0,-10-3 96 0,0 3 32 0,-1 3-2048 0,11-3-416 16,-10 1-64-16,-1 2-32 15,-3-1-48-15,0 2-16 0,2 2 0 0,1 3 0 0,0-1-320 0,-1 3-64 16,3 3-16-16,-1-2 0 0,0 2-192 0,0 1-144 16,1 0 192-16,2 3-192 0,1-4 304 0,4 1-48 15,-2-1-16-15,1 1 0 0,2 1 16 0,1-1 16 16,1-4 0-16,3-2 0 0,2 0-64 0,-6-9-16 16,7 7 0-16,0-5 0 0,-7-2-48 0,13 1-16 15,-2-1 0-15,1-2 0 0,-2-1 64 0,3-6 16 16,1 2 0-16,-3-6 0 0,-1 3-64 0,1-2-16 15,-3 2 0-15,1 1 0 0,0-2-128 0,-1 3 0 16,-1 1 144-16,-7 7-144 0,0 0 0 0,0 0 128 16,11-4-128-16,-11 4 0 0,0 0 0 0,12 7 0 0,-12-7 0 15,9 11 0-15,-2 1 0 0,0 1 0 0,1-1 0 0,-2 0 0 16,1 1-192-16,0-5 64 0,-7-8 0 0,12 8 0 31,-1-2-480-31,1-3-96 0,-12-3 0 0,14-2-16 16,0-2-1712-16,3-6-352 0,2 1-64 0</inkml:trace>
  <inkml:trace contextRef="#ctx0" brushRef="#br1" timeOffset="158671.53">2242 18994 21183 0,'0'0'1888'0,"0"0"-1504"15,0 0-384-15,0 0 0 0,0 0 1088 0,-4 12 128 16,2-2 48-16,-1 4 0 0,0 4-112 0,0 2-32 16,0-1 0-16,1 3 0 0,-1 4-96 0,1 2-32 15,-1 3 0-15,2-1 0 0,0-4-224 0,-1 3-32 16,-1-2-16-16,3 1 0 0,0 1-384 0,0-2-80 16,0-1 0-16,2-2-16 0,-1-3-240 0,2-2 0 15,-2-4 0-15,2 0 0 0,-1-2 0 0,2-3-208 16,1 3 32-16,2-5 16 15,-7-8-288-15,10 7-48 0,-1-4-16 0,-9-3 0 16,0 0-1936-16,11-9-400 0,-1-1-80 0</inkml:trace>
  <inkml:trace contextRef="#ctx0" brushRef="#br1" timeOffset="159010.6">2523 19246 7359 0,'0'0'656'15,"0"0"-528"-15,0 0-128 0,0 0 0 0,-2 13 3888 0,0 1 736 0,1 0 160 0,-1 2 16 16,-1 1-2944-16,-2 0-576 0,1 1-128 0,2 0-32 16,3 0-288-16,-1-2-48 0,-1 1-16 0,2-1 0 15,1 0-208-15,3-1-48 0,2-4-16 0,-1 1 0 16,2-7-240-16,1 1-64 0,2-1 0 0,-1-3 0 0,-1 1 0 0,1-3-16 15,2-1 0-15,-2-1 0 0,-1-1 176 0,1-3 32 16,-1-2 16-16,1-2 0 0,-2-2-144 0,-2-2-48 16,2 0 0-16,-2 1 0 0,-2-1-80 0,1 0 0 15,-1-3-128-15,-2 3 192 0,0-1-192 0,-2 1 128 16,-2-3-128-16,1 5 0 0,0 0 128 0,0 3-128 16,-3-2 0-16,0 3 0 0,4 8 0 0,0 0-208 15,0-10 16-15,0 10 0 16,-3-8-1872-16,3 8-368 0,0 0-80 0</inkml:trace>
  <inkml:trace contextRef="#ctx0" brushRef="#br1" timeOffset="159411.54">3029 19261 17503 0,'0'0'1552'0,"0"0"-1232"0,0 0-320 0,0 0 0 16,0 0 960-16,13 5 128 0,-4 3 16 0,0-6 16 15,-9-2-864-15,10 0-256 0,-10 0 0 0,10-1 128 16,1 0 32-16,-2-3 16 0,-1-2 0 0,1 2 0 16,0 3 704-16,0-6 144 0,-1-2 16 0,0 0 16 15,-3 1-96-15,2-3-32 0,-4 4 0 0,0-5 0 16,-2 3-608-16,0-2-128 0,-1 3-32 0,0 8 0 15,-5-10-16-15,-1 4 0 0,-2-4 0 0,-1 5 0 0,-1 5 144 0,0 0 32 16,0 1 0-16,-3 3 0 0,-2-2-128 0,-3 7 0 16,-2 1-16-16,1 3 0 15,-3 1-176-15,3 4 0 0,1 0 144 0,2 1-144 0,-1 1 0 0,3 3 128 16,2 1-128-16,3-4 0 0,1 2 0 0,6 1 0 16,-1-2 0-16,3-1 0 0,1-6 0 0,4-2 0 15,3 0 0-15,3-6 0 0,3-1-208 0,4 0-16 16,3-5 0-16,1-1 0 15,1-4-1888-15,5-2-368 0</inkml:trace>
  <inkml:trace contextRef="#ctx0" brushRef="#br1" timeOffset="159778.62">3630 19082 21999 0,'0'0'960'0,"0"0"224"0,0-11-944 0,0 0-240 0,2-1 0 0,-2 12 0 15,0 0 1232-15,-5-5 208 0,-3-2 32 0,-1 5 16 16,0 2-432-16,-2 3-96 0,-5 4 0 0,0-2-16 16,-3 6-384-16,1 0-80 0,0 1-16 0,2 5 0 15,0 1 32-15,5 1 0 0,0-4 0 0,2 1 0 16,1 2-96-16,3 0-16 0,2-3 0 0,1 0 0 15,4-2-176-15,3 0-32 0,1-3-16 0,1 0 0 0,0-2-32 0,4 1-128 16,-1-4 192-16,4 4-64 0,1-3 0 0,1 4 0 16,-2-5 0-16,-2 3 0 15,-1 2-128-15,-3-3 128 0,-2 3-128 0,-1-4 128 0,-4 4-128 0,-2-1 160 16,-4 3-160-16,-2-4 160 0,-6 3-32 0,-3 1 0 16,-2-3 0-16,0 1 0 0,1-5-128 0,0-1 0 15,-1-1 144-15,0 1-144 16,3-7-288-16,2 1-128 0,3-2-32 0,10 4-10592 15,-5-12-2128-15</inkml:trace>
  <inkml:trace contextRef="#ctx0" brushRef="#br1" timeOffset="160312.04">4437 19064 20447 0,'0'0'896'0,"0"0"192"0,0 0-864 0,-1-6-224 0,1 6 0 0,0 0 0 16,-6-12 1056-16,0 6 160 0,6 6 48 0,-7-5 0 0,-2 2 144 0,0 3 16 15,2 2 16-15,-1 1 0 0,0 4-448 0,0-2-96 16,-3 5 0-16,1-1-16 0,0 2-320 0,1 1-64 16,0 2-16-16,0 4 0 0,0-1-288 0,3 1-48 15,1 0-16-15,1 0 0 0,0 0-128 0,4-2 0 16,0-2 0-16,3-4 0 0,1 0 0 0,0-2 0 15,-4-8 0-15,8 6 0 0,1-2 240 0,2-4-48 16,1-1 0-16,1-3 0 0,0-2 80 0,-2-1 16 16,-1 0 0-16,-2-5 0 0,2 2-128 0,-2 1-32 15,1-3 0-15,-3 3 0 0,-1 0-128 0,-5 9 128 16,5-8-128-16,-5 8 128 0,0 0-128 0,0 0 0 16,0 0 0-16,0 0 0 0,0 0 0 0,6 10 0 15,1 3 0-15,-5 2 0 0,2 2 0 0,0-1 0 0,1 0 0 0,0-2 0 16,2 0-192-16,1 0 192 0,0-2-192 0,2-3 192 31,2 0-768-31,2-4-48 0,1-1 0 0,4-1 0 16,4 0-2192-16,0-4-448 0</inkml:trace>
  <inkml:trace contextRef="#ctx0" brushRef="#br1" timeOffset="160612.96">4876 19034 26431 0,'-5'12'1168'0,"2"-4"240"0,1 3-1120 0,-1 5-288 0,0-1 0 0,-1 3 0 15,-1 2 1040-15,0 0 160 0,-1-3 16 0,4 1 16 0,1-2-240 0,1-2-48 16,0-5-16-16,0 3 0 0,0-1-496 0,0-11-112 16,0 0 0-16,0 0-16 0,0 0-48 0,0 0-16 15,0 0 0-15,7 1 0 0,-7-1 80 0,10-6 0 16,-4-2 16-16,0-3 0 0,-1-1-112 0,1 1-32 15,-1-3 0-15,2-4 0 0,-2 2-192 0,-1 0 176 16,-1 4-176-16,1 0 160 0,0-2-160 0,0 3 0 16,0 2 144-16,1-1-144 0,0 2 0 0,3 2 0 15,-1-3 0-15,2 4 0 0,0-2-224 0,1 2-64 16,0 2-16-16,0-3 0 16,2-1-2704-16,-1 2-560 0,2-5-96 0,2 2-9264 0</inkml:trace>
  <inkml:trace contextRef="#ctx0" brushRef="#br1" timeOffset="160979.46">5270 19063 10127 0,'0'0'448'0,"0"0"96"0,0 0-544 0,0 0 0 0,0 0 0 0,0 0 0 15,0 0 3728-15,0 0 640 0,0 0 128 0,0 0 32 16,0 0-2544-16,12 2-512 0,-2-3-112 0,0-1-16 16,1-6-272-16,2 0-64 0,0-1-16 0,-1 1 0 0,1-4-432 0,0 3-96 15,1-3-16-15,-1 0 0 0,-2 3-112 0,-1-4-16 16,-2 3-16-16,-3-1 0 0,-3 1-112 0,0 1 0 16,-2 9-16-16,0-13 0 0,-3 4 176 0,3 9 32 15,-7-5 16-15,-2 4 0 0,-3 5-144 0,1 2-16 16,-1 3-16-16,1 5 0 0,-2 1-224 0,2 3 0 15,-1 1 0-15,2 3 0 0,1 3 144 0,3-3-144 16,1-1 128-16,3 0-128 0,4-1 0 0,2 0 0 16,1-4 128-16,2-1-128 0,3-1 0 0,3-2 0 15,1-5 0-15,4 2 0 0,2-2-272 0,3-3-48 16,3-5 0-16,0-4 0 16,4-2-1840-16,0-4-368 0,1-4-80 0</inkml:trace>
  <inkml:trace contextRef="#ctx0" brushRef="#br1" timeOffset="162481.04">1313 20199 2751 0,'0'0'128'16,"-2"4"16"-16,-4-4-144 0,6 0 0 0,-3-2 0 0,-1 2 0 15,-1-2 3008-15,1 1 576 0,-1-2 128 0,1 2 0 0,-1-1-1808 0,5 2-368 16,-5-3-80-16,5 3-16 0,-8-2-304 0,1-1-64 16,7 3-16-16,-7 1 0 0,2-1-352 0,-2 3-80 15,0-1-16-15,3 3 0 0,-2 1-128 0,2 1-32 16,0-1 0-16,1 5 0 0,-3-1-160 0,1 3-32 15,0 1-16-15,0-1 0 0,0 1-240 0,0 2 176 16,0 2-176-16,2-1 160 0,2 1-160 0,1-3 0 16,0-1 0-16,1-1 0 0,2-3 0 0,2 3 0 15,-1-5 0-15,1 0 0 0,-5-8 0 0,9 4 0 16,-9-4 0-16,13 3 0 0,-13-3 0 0,14-3 192 16,1-1-32-16,-1-1 0 0,0-2 32 0,-2 2 16 15,2-5 0-15,-3 2 0 0,0-2-32 0,1 3-16 16,-2 4 0-16,0-4 0 0,-10 7-160 0,11-6 192 0,-1 2-192 15,-10 4 192-15,11-6-32 0,-11 6 0 0,10-7 0 0,-3 3 0 16,4-1-160-16,-4 0 0 0,3 0 0 0,-10 5 128 16,9-1-128-16,-9 1 0 0,0 0 0 0,13 0 128 15,-2 0-128-15,0 3 0 0,-1 3 0 0,-3 0 0 16,4-1 0-16,-5 2 0 0,3 2-144 0,0-3 144 16,0 3 0-16,2-2 0 0,1 1-128 0,-1-3 128 15,-1-1 0-15,-1 0 0 0,0-3 0 0,1-1 0 16,0-1 0-16,2-2 0 0,-2-2 0 0,0 0 0 15,0-4 0-15,0 2 0 0,-2-6 0 0,2 0 0 16,2 0 0-16,-1-3 0 0,-1-3 0 0,0-2 0 16,-2 2 0-16,1 0 0 0,0 0-128 0,0-1 128 15,0-2 0-15,-1 2 0 0,0 1 0 0,0 1 0 16,-1 0 0-16,0 2 0 0,0 1 0 0,0 2 0 0,-2 4 0 0,-1-2 0 16,1 2 0-16,0-3 0 0,-1 2-128 0,-2 1 128 15,1-2-192-15,-2 3 192 0,1-3-400 0,1 3 16 16,0-3 16-16,-2 3 0 15,0-2-32-15,0 1-16 0,2-3 0 0,-2 4 0 0,-2 0 224 0,1 8 64 16,1-8 0-16,-1 8 0 0,-1-10 128 0,0 4 0 16,-3-2 0-16,1 2 0 0,-1 1 0 0,4 5 0 15,-3-8 0-15,3 8 0 0,-5-6 0 0,0 2 0 16,5 4 0-16,-7-4 128 0,1 2-128 0,-3 0 0 16,4 1 128-16,5 1-128 0,0 0 192 0,-9 3-48 15,1-1 0-15,8-2 0 0,-9 8 16 0,0-1 0 16,2 3 0-16,2 1 0 0,-2 0-160 0,1 4 192 15,1 3-192-15,0 0 192 0,2 4-64 0,1 0-128 16,-1 4 192-16,-1-1-64 0,1 4 64 0,1-1 0 0,0 2 0 0,-1 0 0 16,1-3-64-16,2 1 0 0,2-5 0 0,1-2 0 15,-1-2-128-15,2-1 192 0,0-4-192 0,2 0 192 16,2-2-192-16,2-3 0 0,2-1 0 0,2-1 0 16,-3-3 0-16,3-1 0 0,1 2 144 0,2-2-144 15,1-3 0-15,-1-1 0 0,2-4 0 0,2 1 0 16,-1 0 0-16,0-2 0 0,1-6 0 0,-2 1 0 15,1 1 0-15,1-6 0 0,-1-1 0 0,1-2 0 16,-3-1 0-16,-1 0 0 0,-2-4 0 0,2 1 0 16,-2 0-176-16,0-2 176 0,-1 1-208 0,1 3 80 15,1-2 128-15,-2-1-128 0,-2 1 128 0,0 2-128 16,-2-6 128-16,-1 3 0 0,-2 1-144 0,0-2 144 0,-2 0 0 0,-1 0-144 16,-6 0 144-16,2 2 0 15,-1 2 0-15,0 1 0 0,-3 5 0 0,1 2 0 0,0 3 0 0,-1 4 0 16,4 6 0-16,0 0 0 0,0 0 352 0,-9 12-32 15,0 2 0-15,1 8 0 0,1 1-128 0,-3 3-16 16,-1 6-16-16,3 3 0 0,1 1-160 0,2 3 0 16,1-1 0-16,1 2 0 0,0 0 0 0,3-2 0 15,1 0 128-15,4-5-128 0,-1-2 0 0,4-6 0 16,1 0 0-16,1-4 0 16,4-3-1744-16,-3-7-384 0</inkml:trace>
  <inkml:trace contextRef="#ctx0" brushRef="#br1" timeOffset="163381.41">3189 20057 5519 0,'0'0'240'0,"0"0"64"0,0 0-304 0,0 0 0 15,0 0 0-15,0 0 0 0,0 0 2688 0,0 0 496 16,-2-8 80-16,2 8 32 0,0 0-1440 0,0 0-272 16,-3-6-64-16,-1-3-16 0,-1 1-272 0,1-1-48 15,1 4-16-15,-2-1 0 0,-1-3-352 0,0 4-80 16,-3-1-16-16,2 2 0 0,0 0-160 0,1 3-48 15,-3 1 0-15,0 1 0 0,-2 3-144 0,3 4-48 16,-2-2 0-16,2 5 0 0,-3-1-176 0,2 3-144 16,0 5 192-16,0 0-192 0,4 2 128 0,0 0-128 15,0 2 0-15,1 0 0 0,3-3 0 0,1-1 0 16,1-4 0-16,0-2 0 0,4 1 0 0,-5-13 0 16,11 8 0-16,0-2 0 0,3-6 0 0,1-1 0 15,-2-4 0-15,1-1 0 0,0 1 160 0,-1-4-160 16,-2 1 128-16,0-4-128 0,2-1 208 0,-3 3-32 15,-2-2-16-15,-2 3 0 0,1-2-160 0,-7 11 128 0,6-7-128 0,-6 7 128 16,0 0-128-16,0 0 0 0,0 0 0 0,0 0 128 16,0 0 0-16,0 0-128 0,9 5 192 0,-3 3-64 15,-1 0-128-15,-1 1 0 16,0 2 0-16,0-3 128 0,-4-8-128 0,7 9 0 16,2-1 0-16,0 0 0 0,-9-8 0 0,12 2-144 15,3-2 144-15,-1 0 0 0,-1-4 0 0,-2-2-128 16,6-2 128-16,-2-3 0 0,1 1 0 0,2-4 0 0,0 0 0 15,0 0 0-15,0 1 0 0,-2-1 0 0,1-1 0 0,-1 1 0 16,-1 0 0-16,1 2 0 0,-2 1 0 0,-2 2 0 16,0-4 0-16,-1-1 0 0,1 0 0 0,-1 2 0 0,-1-4 0 0,-1 0 128 15,0 1-128-15,-1-2 0 0,-2-1 0 0,0 1 0 16,-2-2 0-16,0-2 0 0,-1 2 0 0,-1-1 0 16,1-3 0-16,-1 4 0 0,-1 1 0 0,2 4 0 15,-7 1 0-15,5 1 0 0,2 3 0 0,-2 0 0 16,-1 9 0-16,0 0 0 0,0 0 0 0,0 0 0 15,0 0 128-15,0 0-128 0,0 0 0 0,-4 15 176 16,-1 3-176-16,0 2 160 0,0 6-160 0,0-2 128 16,0 1-128-16,0 3 128 0,2 3-128 0,-2-3 128 15,3 2-128-15,-1-2 128 0,1 3-128 0,0-2 160 16,4-5-160-16,3-1 160 0,2-2-160 0,5-1 0 16,-2-3 0-16,1 0 0 15,0-4-256-15,0-1-128 0,-2-3-16 0,1-4-16 16,0-3-2480-16,0-2-496 0</inkml:trace>
  <inkml:trace contextRef="#ctx0" brushRef="#br1" timeOffset="163572.21">3482 19954 26719 0,'0'0'2368'0,"0"0"-1888"0,0 0-480 0,11 4 0 16,3-3 1408-16,3 2 192 0,2 0 48 0,0-1 0 15,1-2-1104-15,2-2-224 0,2 0-32 0,1-2-16 0,-1 0-112 0,1-3-32 16,-3-1 0-16,3 3 0 16,-1-5-1504-16,0 0-304 0,3-1-64 0,-3 0-11648 15</inkml:trace>
  <inkml:trace contextRef="#ctx0" brushRef="#br1" timeOffset="164082.54">4834 19634 5519 0,'0'0'240'0,"0"0"64"0,0 0-304 0,0 0 0 0,4-12 0 0,0 7 0 15,-4 5 3904-15,0 0 704 0,0 0 160 0,0 0 32 16,0 0-2448-16,0 0-496 0,0 0-80 0,0 0-32 16,0 0-320-16,0 0-64 0,0 0-16 0,0 0 0 0,0 0-576 0,-4 13-112 15,0 1-16-15,-1 5-16 0,-1 4-272 0,-2 0-48 16,0 3-16-16,2 2 0 0,-3 3-96 0,2-3-32 16,1 1 0-16,1 1 0 0,2-2 0 0,0 3 0 15,0-3 0-15,5-1 0 0,0-5-160 0,2-1 0 16,0-2 0-16,2-3 0 0,1 0 0 0,1-4 0 15,0 0-144-15,1-5 144 16,1 4-608-16,2-5-16 0,-3-4 0 0,-1 1 0 16,-8-3-1040-16,12 0-192 0,-2 0-64 0,-10 0-7536 15,10-5-1504-15</inkml:trace>
  <inkml:trace contextRef="#ctx0" brushRef="#br1" timeOffset="164268.1">4546 19926 19343 0,'0'0'848'0,"0"0"192"0,0 0-832 0,0 0-208 16,10-4 0-16,2 3 0 0,4 0 2368 0,3-4 448 0,2 1 64 0,5 0 32 15,0 1-1824-15,2 0-352 0,2-4-80 0,-2 3-16 16,2 2-112-16,1-1-16 0,0-1-16 0,0 1 0 16,1 0-336-16,-1 1-160 0,-1-1 160 0,-1 2-160 15,-2-1 0-15,-2 0-320 0,-2-1 64 0,-3 0 0 31,-2 1-2048-31,-4 2-416 0,-2-1-80 0</inkml:trace>
  <inkml:trace contextRef="#ctx0" brushRef="#br1" timeOffset="164648.75">5355 19794 16703 0,'0'0'736'0,"0"0"160"0,0 0-720 0,0 0-176 15,0 0 0-15,0 0 0 0,0 0 1344 0,0 0 224 16,-2 9 48-16,2-9 16 0,-5 12-288 0,0-3-48 16,-1 0-16-16,1 3 0 0,-1-2-160 0,0 4-32 15,-2-2-16-15,-1 0 0 0,-1 2-160 0,1 1-16 16,-1 2-16-16,0 0 0 0,1 3-320 0,0-1-64 16,1-2-16-16,3 1 0 0,0 0-256 0,5 0-48 15,-1 0-16-15,2-1 0 0,5 0-160 0,2-3 0 16,1-4 144-16,1 1-144 0,2-3 144 0,-1 0-144 0,1-4 192 0,0-1-192 15,2-1 288-15,1-2-48 16,-2-3-16-16,2-1 0 0,-1-3 80 0,3-2 16 16,-1 0 0-16,-3 0 0 0,-1-4 80 0,-2 3 32 15,-3-3 0-15,0-2 0 0,-2 1 144 0,-3 1 48 0,-2-1 0 0,-1-1 0 16,-3-1-112-16,-1 2-32 0,-4-2 0 16,-1 5 0-16,-1-3-240 0,-2 4-48 0,-1 1-16 0,1 1 0 15,1 3-176-15,-1 1 0 0,-1 1 0 0,4 0 0 16,1-1-832-16,0 3-240 0,1 0-48 15,8 1-17840-15</inkml:trace>
  <inkml:trace contextRef="#ctx0" brushRef="#br0" timeOffset="171036.9">28307 18040 17503 0,'-24'-3'768'0,"10"1"176"0,-2-1-752 0,0-1-192 16,2 0 0-16,0-2 0 0,0 0 1856 0,1 1 352 15,-1-4 64-15,3 1 16 0,1-2-928 0,3 0-176 16,2-5-32-16,3-2-16 0,2-1-144 0,2-1-32 16,3-2 0-16,4-2 0 0,-1-2-256 0,4 4-48 15,2-3-16-15,7 3 0 0,2 4-240 0,3 1-48 16,5 1-16-16,3 1 0 0,0 0-160 0,1 3-48 0,-2 2 0 0,-1 0 0 16,1 4 16-16,0 4 0 0,-2 3 0 0,0 4 0 15,-3 2-144-15,-1 5 0 0,-4-2 0 0,-4 7 128 16,-3 6-128-16,-4 0 0 0,-6 4 0 0,-1 0 0 15,-2 4 0-15,-5 2 0 0,-3 1 0 0,-2-1 0 16,-5 2 0-16,-2-5 0 0,-1 0 0 0,-2-1 0 16,2-4 0-16,-3-1 0 0,-3-3 0 0,2-4 128 15,0-1 208-15,-1-4 48 0,0-4 0 0,1 2 0 16,1-4 0-16,2-3 0 0,0-4 0 0,3-3 0 16,0-2-176-16,3-1-16 0,-1-6-16 0,5-4 0 15,1-3 32-15,2 0 16 0,3-3 0 0,3-2 0 16,1 1-48-16,3 0-16 0,2-5 0 0,3 4 0 0,-1-4-160 0,2 5 0 15,2 4 0-15,2 1 128 16,-2 0-128-16,4 3 0 0,0 4 0 0,3 2 0 0,1 2 0 0,-1 2-176 16,1 4 176-16,-1 5-128 0,-2 4 128 0,-1-1-128 15,-2 5 128-15,-3 0-128 0,-5 5 128 0,0 1 0 16,-6 1 0-16,-3 2-128 0,-3 0 128 0,-6 0 0 16,-1 1 0-16,-6-1-128 0,-3-1 128 0,-2-3 0 15,-5 1 0-15,-2-1 0 0,-3-3 0 0,-1-3 0 16,-1-1 0-16,-2-2 0 0,1-2 0 0,-2-2 128 15,1-6-128-15,2-1 128 0,1-2 80 0,5-1 32 16,7-7 0-16,1 0 0 0,4-2 0 0,6-2 0 16,4-2 0-16,2-2 0 0,7-4-80 0,6-4-16 15,7-1 0-15,3 2 0 0,4 0-144 0,4 2 0 0,1 4 0 0,3-1 128 16,2 2-128-16,-2 4 0 0,1 1 0 0,3 6-176 16,2 0 176-16,0 6-128 0,0 5 128 0,-1 4-128 15,0 6 128-15,-5 0 0 0,-3 1-144 0,-5 4 144 16,-6 1 0-16,-4 3 0 0,-10 2-144 0,-4 2 144 15,-4-1 0-15,-7 3-192 0,-7-2 192 0,-4 2-160 16,-3-2 160-16,-6-2 0 0,-3-3-144 0,-2-2 144 16,-2 1 0-16,0-3 0 0,1-3 0 0,4-2 0 15,1-2 0-15,4-3 192 0,3-5-64 0,5-5 0 16,1 2 0-16,5-3 0 0,2-6 0 0,6 1 0 16,4-3 32-16,6-3 0 0,3 0 0 0,5-1 0 15,5-6-160-15,3 0 0 0,4 1 0 0,3 1 0 16,1-2 0-16,5 2 0 0,4 3 0 0,2 4 0 15,3 4 0-15,-1 0-144 0,2 6 144 0,0 3 0 16,1 4-160-16,-5 2 160 0,-2 4-128 0,-7 3 128 0,-5 4 0 0,-8 3-128 16,-5 3 128-16,-6 3 0 0,-6 2-128 0,-4-4 128 15,-7 0-128-15,-7 2 128 0,-5-1 0 0,-6-4 0 16,-8-2 0-16,-2 0-128 0,-2 0 128 0,-1-5 0 16,0 0 160-16,3-3-160 0,2-6 160 0,5-3-160 15,5 0 160-15,5-1-160 0,1-4 240 0,3-5-48 16,7-2-16-16,1 0 0 0,1-4 48 0,5 0 16 15,4-2 0-15,3-1 0 0,2-5-48 0,4 1-16 16,2 0 0-16,7 2 0 0,1-5-176 0,4 2 0 16,1 2 0-16,3 3-176 0,2 3 176 0,1 2 0 15,0 5 0-15,-1 4-128 0,-1 5 128 0,0 4-160 16,-3 3 160-16,-3 2-160 0,-4 3 160 0,-7 4 0 0,-6 3-144 16,-7 0 144-16,-2 3-192 0,-8-2 48 0,-5 4 0 0,-6-1 0 15,-3-4 144-15,-4 2-128 0,-5-4 128 0,-1 0-128 16,-4-2 128-16,3 0 0 0,2-4 0 0,2-1 0 15,1-5 0-15,4 1 144 0,2-1-144 0,2-5 160 16,3-3-160-16,3-6 128 0,5 0-128 0,4-4 128 16,0-1-128-16,6 0 128 0,3-2-128 0,3-4 128 15,6 0-128-15,1 0 0 0,4-2 0 0,6-3 0 16,1 1 0-16,3 2 0 0,2 0-128 0,0 3 128 16,5 0 0-16,2 4-176 0,3 1 176 0,0 5-128 15,1 4 128-15,-1 4-128 0,-3 3 128 0,-3 5-128 16,-2-1 128-16,-6 5-192 0,-4 1 192 0,-6 3-192 15,-8 3-160-15,-5 1-32 0,-7 1-16 0,-4-1 0 0,-9 0 176 0,-2 1 32 16,-3 0 16-16,-5-5 0 0,-4-2 176 16,-1 0 0-16,-3-6 0 0,2 2 128 0,1-5 112 0,2 0 16 15,0-3 16-15,6-2 0 0,0-3 112 16,4-1 32-16,1-4 0 0,4-1 0 0,2-4-192 0,2-3-32 16,3-2-16-16,5 0 0 0,4-2-176 0,4-2 160 15,3 0-160-15,4 1 160 0,3-3-160 0,6-1 0 16,1 3 0-16,3-2 0 0,5 1 0 0,-2 4 0 15,3 0 0-15,2 4 0 0,1-1-144 0,1 7 144 16,3 5-192-16,0 4 192 0,-1 3-144 0,-1 3 144 16,-3 4 0-16,-6 5-144 0,-4 3 144 0,-5 2-208 15,-5 0 80-15,-4 1 128 0,-5 1-224 0,0 0 80 16,-7 1 16-16,-3 1 0 0,-4-2 128 0,-3-2 0 0,-3-1 0 0,-3-1 0 16,-3-3 0-16,2-4 0 0,-2 1 128 15,3-6-128-15,-1 1 176 0,6-3-48 0,4-3 0 0,2-1 0 16,2-4-128-16,4 0 0 0,1-1 0 0,1-6-176 31,0 1-2624-31,3-1-528 0</inkml:trace>
  <inkml:trace contextRef="#ctx0" brushRef="#br2" timeOffset="177109.75">28000 20556 11055 0,'-3'5'976'0,"-1"-2"-784"0,-3-3-192 0,6 1 0 16,-1 1 2144-16,0-2 384 0,2 1 80 0,0-1 16 15,0 0-2096-15,0 0-400 0,0 0-128 0,0 0 0 16,0 0 448-16,0 0 64 0,0 0 0 0,5-15 0 15,-5 15 256-15,7-17 64 0,-2 2 16 0,-5 15 0 0,2-18-16 0,1 1 0 16,-3 2 0-16,1 0 0 0,2-3-112 0,-1 0-16 16,2-2-16-16,-1 1 0 0,0-5-288 0,0 2-48 15,1-1-16-15,-2-3 0 0,2 2 48 16,-1-6 0-16,-1 2 0 0,1-2 0 0,-1 2-160 0,0 1-32 16,-1-1 0-16,1 3 0 0,0-4 16 0,0 2 0 15,-1-5 0-15,3 3 0 0,0 1-48 0,0-3-16 16,-3 1 0-16,3 1 0 0,0-4-144 0,1 0 192 15,-3-2-192-15,1 1 192 0,1 0-64 0,0-1-128 16,-2 2 192-16,1 1-64 0,0 1 32 0,1 1 0 16,0 2 0-16,0 0 0 0,1 4 0 0,0-2 0 0,0 0 0 15,0 2 0-15,0-3-160 0,2 3 0 16,-1-2 144-16,3 1-144 0,-1-3 0 0,2 0 0 0,-3-2 0 0,2 1 128 16,-2 1-128-16,2 1 0 0,1-1 0 0,-1-1 128 15,-2 2-128-15,1-1 0 0,-1 3 0 0,-1-2 128 16,2 4-128-16,-2 2 0 0,-3-4 128 0,1 3-128 15,3 0 0-15,-2 0 128 0,0-1-128 0,1 2 0 16,0-2 128-16,-1 1-128 0,1-2 128 0,-1 1-128 16,-2 4 0-16,3 0 128 0,0-4-128 0,0-1 0 15,2 4 0-15,0 0 0 0,-1-1 0 0,1 3 128 16,1 1-128-16,-3-1 0 0,2 0 0 0,-1 0 0 16,1 2 0-16,1-1 0 0,-2 1 0 0,2-1 128 15,-1 1 0-15,0-2 0 0,0 1 0 0,1 3 0 16,0 0-128-16,0-1 0 0,0 0-176 0,0 2 176 15,-1 0 0-15,-1-1 0 0,0-1 0 0,-1 2 0 0,-1 3 0 16,1-4 0-16,1 4 0 0,-2 1 0 0,1-1 0 0,2 1 0 16,-2-2 0-16,1 3 0 0,0-2 128 0,2 1-128 15,-1-2 0-15,-1 3 0 0,1-3 0 0,2-1 0 16,-2 3 0-16,2-2 0 0,-2 2 0 0,2-1 0 16,0 2 128-16,0-2-128 0,0 2 0 0,2-2 0 15,-2 2 0-15,4-2 0 0,-2 0 128 0,1 0-128 16,0 2 0-16,-2-2 0 0,1 3 0 0,0-2 0 15,-3 1 0-15,2 0 0 0,1 2 0 0,0 1 0 16,-2-4 0-16,1 3 0 0,1-2 0 0,-1 2 0 16,1-1 0-16,0-2 0 0,0 2 0 0,1-1 0 15,0 2 0-15,4 1 0 0,-2-3 0 0,2 3 0 0,3-4 0 0,-1 3 0 16,-2 2 0-16,2-1 0 0,0-4 0 0,1 5 0 16,2 0 0-16,-1-2 0 0,2 2 0 0,-2 0 0 15,-1 2 0-15,2-3 0 0,0 1 0 0,-1 0 0 16,-3 2 0-16,-1-2 0 0,1 1 0 0,3-2 0 15,-2 1 0-15,1 1 0 0,-2-3 0 0,-2 0 0 16,-1 4 0-16,3-1 0 0,0 0 0 0,2 0 0 16,-1-2 0-16,2 1 0 0,-1 1 0 0,2-1 0 15,2-2 0-15,1 1 0 0,1 0 0 0,-1-1 0 16,1 0 0-16,0 3 0 0,2-4 0 0,-1 1 0 16,-3 1 0-16,-1 2 0 0,2-3 0 0,1 2 0 15,-2 0 0-15,-2 2 0 0,-2-2 0 0,0-1 0 16,-1 1 0-16,-1 0 0 0,0 0 0 0,0-1 0 15,0 2 0-15,-2 0 0 0,-1 0 0 0,1 1 0 0,-1-1 0 0,-1 2 160 16,4-3-160-16,-2 3 128 0,1 0-128 0,0-1 0 16,0 0 0-16,1 1-176 0,3 1 176 15,0-2 0-15,-2 1 0 0,1 0 0 0,2 0 0 0,-1-1 0 16,0 0 0-16,2 2 0 0,-3-3 0 0,0 2 0 16,-1 0 0-16,-1 1 0 0,0-2 0 0,0 1 128 15,-3 0-128-15,-1 1 0 0,0-1 0 0,0 1 0 16,2-2 0-16,-2 2 128 0,-1 0-128 0,0 0 0 15,0 0 0-15,2-1 0 0,-4 1 0 0,4 1 0 16,-1-1 0-16,2 2 0 0,-1-1 0 0,0-1 0 16,-1 1 0-16,3 0 0 0,-3-1 0 0,4 0 0 15,2 2 0-15,0 1 0 0,-2 1 0 0,-2 0 0 16,1-3 0-16,0 2 0 0,-2 1 0 0,1 0 0 0,-3 1 0 0,0-2 0 16,-1 0 0-16,0 2 0 15,-1 1 0-15,0-2 128 0,-3 3-128 0,3-1 0 0,-1-1 0 0,-1-1 0 16,0 1 0-16,1 3 0 0,0-5 0 0,0 2 0 15,-1 3 0-15,0-4 0 0,1 0 0 0,0 2 0 16,0-1 0-16,1-1 0 0,-11-4 0 0,7 5 0 16,1 1 0-16,-8-6 0 0,9 5 0 0,0 2 0 15,-9-7 0-15,7 7 128 0,0-3-128 0,-7-4 0 16,0 0 0-16,5 7 0 0,-5-7 0 0,0 0 0 16,0 0 0-16,0 0 0 0,0 0 0 0,0 0 128 15,0 0-128-15,0 0 0 0,0 0 128 0,0 0-128 16,0 0 0-16,0 0 0 0,0 0 0 0,0 0 128 15,-9 6-128-15,9-6 0 0,-10 0 0 0,-1-1 0 16,-1 2 0-16,2-1 0 0,-4-1 0 0,1-1 0 16,-1-1 0-16,1 1 0 0,-3 4 0 0,-2-2-128 0,-1 0 128 0,-2 0-160 15,-3 1 160-15,-1-1-160 0,-3 0 160 0,-3 2 0 16,-2-2-144-16,-2-2 144 0,-1 2-128 0,-2 0 128 16,2-1-160-16,0 1 160 0,-3 0-144 0,4 0 144 15,2 0-128-15,2 0 128 0,-2-3 0 0,0 1-128 16,-1-1 128-16,0 2 0 0,-2-3 0 0,-1 0 0 15,-4 0 0-15,2 2 0 0,2-1 0 0,-2 2 0 16,2-2 0-16,0 2 0 0,1 0 0 0,1-2 0 16,2 2 0-16,0 0 0 0,-2-2 0 0,2 2 0 15,0 0 0-15,2-1 0 0,-1 2 0 0,1 0-128 16,1 0 128-16,0 0 0 0,3 3 0 0,0 0 0 0,-1-2 0 16,2 0 0-16,2 5 0 0,3-2 0 0,0 1 0 15,1 2-128-15,1-1 128 0,0-1 0 0,1 3 0 0,0-1 0 16,-1 2 0-16,0-1 0 0,-1-1 0 0,1 2-128 15,1 0 128-15,-1 0 0 0,-1 0 0 0,-2 0-128 16,-1 0 128-16,0 1 0 0,2 1 0 0,-2 0 0 16,0 0 0-16,-1 1 0 0,-1 0 0 0,3 2 0 15,1 1 0-15,0 1 0 0,-3-4 0 0,1 2 0 16,2-1 0-16,1 0 0 0,1-2 0 0,1 2 0 16,0-5 0-16,1 2 0 0,-3 1 0 0,3-2 0 15,0 3 0-15,1-4 0 0,-2 3 0 0,1-2 0 16,1 1 0-16,-1-3 0 0,1 1 0 0,-1 1 0 15,3 2 0-15,1-3 0 0,3 2 0 0,0-1 128 16,0 2-128-16,0 3 0 0,1-2 0 0,1 1 0 16,1 1 0-16,-1-2 0 0,-1 0 0 0,0 0 0 0,-1 1 0 0,2-1 192 15,0 2-64-15,-1 1 0 0,0 3-128 0,0-1-128 16,-1 0 128-16,1-1-192 0,0 2 192 0,0 0 0 16,-2 0 0-16,-1 1 0 0,-1 0 0 0,2 0 0 15,0 0 160-15,0 0-160 0,0-1 0 0,1 1 0 16,1 1 0-16,1-1 0 0,1-1 0 0,1 0 0 15,1-3 0-15,0 3 0 0,0 1 0 0,1 1 0 16,1 0 0-16,-1 1 0 0,1-3 0 0,-2 1 0 16,3 0 0-16,-1 1 0 0,-1 1 0 0,0-1 0 15,1 2 0-15,-1 1 0 0,0-2 0 0,0-1 0 16,2 2 0-16,-3 2 0 0,0 0 0 0,-1-1 0 16,1 4 0-16,0-4 0 0,-1 0 0 0,2 2 128 0,-2-3-128 0,2 1 0 15,-4-2 0-15,3 2 0 0,-1-1 0 0,-1 1 0 16,0-1 0-16,-1 1 0 0,-1-2 0 0,2-1 0 15,-1 2 0-15,2-1 0 0,-1-2 0 0,1 3 0 16,-2 0 0-16,1-2 0 0,2 0 0 0,0 1 0 16,-3 1 0-16,4 1 0 0,-2 1 0 0,1 3 0 15,0-4 0-15,0 2 0 0,1 2 0 0,0-3 0 16,-1 2 0-16,0-3 0 0,2 1 0 0,1 1 0 16,-1-3 0-16,1 1 0 0,0 1 0 0,1-3 0 15,1 0 0-15,-1 2 0 0,-1 2 0 0,1-1 0 16,1 0 0-16,-1 2 0 0,-3-5 0 0,2 0 0 15,-1 0 0-15,3 3 0 0,-2-3 0 0,0-1 0 16,0-2 0-16,-2 1 0 0,3 0 128 0,-1 0-128 16,0-2 0-16,1-2 0 0,-1 3 0 0,2-4 0 0,-2-3 0 15,2 2 0-15,0 0 0 0,2-3 0 0,-2 1 128 0,0 1-128 16,0-1 0-16,0 2 0 0,0-2 0 0,-2-1 128 16,0 3-128-16,1-3 0 0,0 0 0 0,0 3 0 15,-1-4 128-15,1 1-128 0,1-3 0 0,0 1 0 16,0-8 0-16,0 9 0 0,1 2 0 0,-1-4 0 15,0 3 0-15,-1-3 0 0,1-7 0 0,0 11 0 16,-1-3 0-16,1-8 0 0,-1 11 0 0,1-3 0 16,0 1 0-16,-2-3 0 0,1 4 0 0,1-10 0 15,0 7 0-15,0-7 0 0,0 11-288 0,0-11 0 16,1 8 0-16,-1-8 0 16,0 0-1184-16,0 0-256 0,0 0-32 0</inkml:trace>
  <inkml:trace contextRef="#ctx0" brushRef="#br2" timeOffset="178393.69">28961 18588 19519 0,'0'0'864'0,"0"0"176"0,0 0-832 0,0 0-208 0,0 0 0 0,0 0 0 16,0 0 816-16,0 0 112 0,0 0 32 0,0 0 0 16,0 0-400-16,0 0-80 0,0 0-16 0,4 13 0 15,-1 3 48-15,0 0 16 0,-1 1 0 0,-1 1 0 16,0 1 64-16,2 1 16 0,-1-1 0 0,1 1 0 0,-1 2-112 0,2 0-32 16,-1-2 0-16,1 0 0 0,-1-1-144 0,3 0-16 15,-1-1-16-15,0 0 0 0,0-3-96 0,1 1-32 16,0-6 0-16,1 1 0 0,-7-11 32 0,10 6 0 15,0-2 0-15,2-1 0 0,0-6 208 0,0-1 48 16,-3-2 16-16,0-5 0 0,1-3-16 0,0 0-16 16,1-2 0-16,1 0 0 0,0-2-208 0,-1-1-32 15,0 0-16-15,1 0 0 0,-2 1-176 0,0 4 0 16,0 1 144-16,0 5-144 0,0-3 0 0,-1 6 0 16,-9 5 0-16,0 0 0 0,14 0 0 0,-14 0 0 15,9 7 0-15,-1 5-128 0,1 6 128 0,-3 1 0 16,-3 4 0-16,-3 3 0 0,-3-2 0 0,-2 5 0 0,-3-1 0 0,-1 5 0 15,-3 4 0-15,-2 0 128 0,-3 1-128 0,1 0 128 16,-5 5 0-16,0-5 16 0,-2-3 0 0,1 0 0 16,1 0 80-16,0-2 16 0,0-5 0 0,2 1 0 15,-2-4 80-15,4 1 0 0,0-5 16 0,4 0 0 16,-1-5-176-16,3 1-32 0,1-3-128 0,0-3 192 16,2 0-192-16,0-3-160 0,8-8 32 0,0 0 0 31,0 0-704-31,0 0-128 0,0 0-16 0,0 0-16 15,4-13-2304-15,1-1-464 0</inkml:trace>
  <inkml:trace contextRef="#ctx0" brushRef="#br2" timeOffset="178806.34">29744 18249 16575 0,'0'0'1472'0,"0"0"-1168"0,0 0-304 0,0 0 0 16,0 0 1664-16,3 12 256 0,-2-3 64 0,0 0 16 15,-1-9-672-15,0 14-144 0,-1-4-32 0,0 3 0 16,-2 0-176-16,0 1-32 0,-3 2-16 0,1 2 0 16,0-2-336-16,-1 2-64 0,0 1-16 0,-1 1 0 15,1-2-256-15,1 0-48 0,1-4-16 0,1 1 0 16,0-2-192-16,3 1 144 0,0-5-144 0,0 1 128 31,0-10-528-31,6 5-112 0,-6-5-32 0,10 2 0 16,0-3-2160-16,2-3-432 0,6-8-96 0,1-2-7776 0</inkml:trace>
  <inkml:trace contextRef="#ctx0" brushRef="#br2" timeOffset="178998.67">30024 18221 14735 0,'0'0'640'0,"-8"7"160"0,2 2-640 0,0 0-160 16,-1 3 0-16,3 0 0 0,2 2 3392 0,2 1 640 15,-3 3 128-15,2 0 16 0,0-1-3040 0,0 1-624 16,-1-1-112-16,2 0-16 0,0 1-384 0,0 0 0 16,0-1 0-16,3-2 0 15,-1 0-1248-15,2-2-272 0,1 0-48 0</inkml:trace>
  <inkml:trace contextRef="#ctx0" brushRef="#br2" timeOffset="179760.99">30567 18277 19119 0,'0'0'832'0,"0"0"192"0,0 0-816 0,0 0-208 0,0 0 0 0,0 0 0 16,0 0 1008-16,0 0 144 0,7-5 48 0,-7 5 0 16,0 0-384-16,0 0-80 0,0 0-16 0,0 0 0 15,0 0-80-15,0 0 0 0,2 12-16 0,-4 3 0 0,-1 0 48 16,-3 3 16-16,-2 4 0 0,-3 6 0 0,-1 1-208 0,-2 4-32 15,-3 1-16-15,1 4 0 0,-1 6-48 0,-1-1 0 16,-3 4 0-16,-1-3 0 0,-2 2-112 0,1-4-16 16,0 2-16-16,3-2 0 0,2-3-240 0,3-3 144 15,1-3-144-15,2 1 128 0,5-7-128 0,2 1 128 16,2-5-128-16,4 3 128 0,3-2-128 0,3-4 0 16,1-3 0-16,4-2 0 0,-1 3 0 0,3-5-224 15,2-5 32-15,1 1 0 16,4-4-1952-16,-1-2-384 0,2-1-80 0</inkml:trace>
  <inkml:trace contextRef="#ctx0" brushRef="#br2" timeOffset="180109.93">30971 18387 21183 0,'0'0'1888'0,"0"0"-1504"0,0 0-384 0,0 0 0 16,0 0 544-16,0 0 32 0,-6 6 16 0,1 4 0 16,-2 2 272-16,1-1 48 0,-2 4 16 0,1 3 0 15,-4 4-160-15,1 4-16 0,-1 0-16 0,-1 3 0 16,0-1 160-16,0 4 48 0,3 1 0 0,3 1 0 15,-3 2-368-15,4-1-80 0,1 0-16 0,2-4 0 0,0-3-256 0,6 2-48 16,-4-4-16-16,3 0 0 0,0-5-160 0,1-2 0 16,-1 2 144-16,2-2-144 0,-1-1 0 0,-2-3 0 15,1-2 0-15,-1-4 0 0,2 2-192 0,-1-3-128 16,-3-8 0-16,0 0-16 16,0 0-2144-16,0 0-416 0,0 0-96 0</inkml:trace>
  <inkml:trace contextRef="#ctx0" brushRef="#br2" timeOffset="180262.95">30600 18907 27519 0,'0'0'1216'0,"0"0"256"0,6-6-1168 0,4 0-304 0,3 2 0 0,5 0 0 16,3 2 816-16,6-2 96 0,0-2 32 0,5 1 0 16,1 2-496-16,4-1-112 0,2-2-16 0,0 2 0 15,-1 0-320-15,-1-1-192 0,-2-1 32 0,-5 0-13936 16</inkml:trace>
  <inkml:trace contextRef="#ctx0" brushRef="#br2" timeOffset="180592.81">31244 18882 27647 0,'0'0'1216'0,"-10"5"256"0,1 2-1168 0,3 3-304 0,-1 3 0 0,1 1 0 16,-3 2 1408-16,2 2 240 0,-2 0 32 0,1 1 16 0,0 2-1200 0,3-1-240 16,2-1-64-16,0-2 0 0,2 1-192 0,2-3 0 15,3-3 128-15,2 1-128 0,2 1 0 0,3-4 0 16,4-3 0-16,1-3 0 0,0 1 240 0,3-2-48 16,0-4-16-16,2-3 0 0,-2 1 288 0,0-6 64 15,-1 0 16-15,-1-3 0 0,0-2-32 0,-3 0 0 16,-3-2 0-16,-3 0 0 0,-2-4 0 0,-3-1 0 15,-7 2 0-15,-1-4 0 0,-3 0-208 0,-2 3-48 16,-4-1-16-16,2 1 0 0,-4 3-240 0,1 1 0 16,-3 2 0-16,2 3 0 15,-1 2-656-15,1 1-80 0,0 3-16 0,2 2 0 16,3-1-2256-16,0 0-448 0,0 1-80 0</inkml:trace>
  <inkml:trace contextRef="#ctx0" brushRef="#br2" timeOffset="181112.93">31542 18171 15663 0,'0'0'1392'0,"-9"-7"-1120"16,2 0-272-16,2 2 0 0,2-4 1168 0,3 9 176 16,0 0 48-16,0 0 0 0,2-8-224 0,-2 8-32 15,0 0-16-15,9-4 0 0,1-1-96 0,2 3-32 16,-1-1 0-16,2 2 0 0,1-1-32 0,1 4-16 15,1 0 0-15,2 5 0 0,1-1-304 0,3 3-48 16,1 4-16-16,1 1 0 0,-1 3-304 0,0 2-64 16,0 4-16-16,-3 5 0 0,-1-1-64 0,-1 5 0 15,-4 1-128-15,2 2 192 0,-3 4 0 0,-3 1-16 16,-3 6 0-16,-4 2 0 0,-4-2 16 0,0 2 0 0,-4-3 0 0,-2-1 0 16,-1-3 80-16,-1-2 32 0,-2-2 0 15,1-2 0-15,-1-2 32 0,-1-2 16 0,1 2 0 0,0-5 0 16,-2 0-96-16,1 2 0 0,2-5-16 0,-1 2 0 15,-1-2-32-15,-2-1 0 0,2 0 0 0,0-3 0 16,1-3-208-16,-1-2 176 0,2 1-176 0,1 0 160 16,0-3-160-16,2 2 128 0,0-4-128 0,1 2 128 15,0-5-128-15,1 1 0 0,1-2 0 0,1 1 128 16,3-9-336-16,0 0-80 0,-2 6-16 0,2-6 0 16,0 0-2096-1,0 0-416-15,0 0-96 0</inkml:trace>
  <inkml:trace contextRef="#ctx0" brushRef="#br2" timeOffset="181909.41">31997 18797 10127 0,'0'0'448'0,"0"0"96"0,0 0-544 0,0 0 0 0,4-6 0 0,-4 6 0 15,0 0 3104-15,14-1 512 0,0-2 96 0,0 1 32 16,1-1-2592-16,0 2-512 0,0-2-96 0,1 1-32 16,-1-2 64-16,0-1 0 0,-1 1 0 0,-1 1 0 15,1 3-336-15,-2-1-64 16,0 0-16-16,-2 0 0 0,-10 1-160 0,11-3 0 0,0 0 0 0,-11 3-176 15,10-1-1200-15,-10 1-240 0,0 0-48 16</inkml:trace>
  <inkml:trace contextRef="#ctx0" brushRef="#br2" timeOffset="182088.91">32055 18970 4607 0,'0'0'400'0,"0"0"-400"16,0 0 0-16,0 0 0 0,0 0 4656 0,0 0 848 15,10 5 160-15,2-1 32 0,1-3-3584 0,1-1-736 16,1-2-144-16,0-1-16 0,3 2-576 0,2-3-96 16,1-1-32-16,-1 0 0 0,1 1-320 0,-8 0-192 15,1-2 192-15,0 1-192 16,0 1-2016-16,-1-4-512 0,0 2-96 0</inkml:trace>
  <inkml:trace contextRef="#ctx0" brushRef="#br2" timeOffset="182594.04">32565 18491 20847 0,'0'0'912'0,"0"0"208"0,0 0-896 0,0 0-224 16,0 0 0-16,-5 6 0 0,0 3 656 0,-2 0 96 15,-1 4 16-15,-1 3 0 0,0 3-32 0,0 2 0 16,-1 0 0-16,1 5 0 0,-3-1-96 0,3 3-32 16,1-2 0-16,1 2 0 0,2-4-160 0,3-1-16 15,0-3-16-15,2-2 0 0,3-6-144 0,1 1-16 16,1-4-16-16,1 0 0 0,-6-9 0 0,10 6 0 15,0-1 0-15,1-1 0 0,-11-4 80 0,14 0 0 16,0-4 16-16,0 2 0 0,-3-3-16 0,0 0 0 16,2-6 0-16,-1 3 0 0,-4-5-192 0,0 0-128 15,0 2 160-15,-2-3-160 0,4-3 128 0,-3 3-128 16,-2 1 0-16,0 5 0 0,0-1 0 0,-5 9 0 16,0 0 0-16,0 0 0 0,0 0 0 0,0 0 0 15,0 0 0-15,-4 15 0 0,-1 4 0 0,-3 4 0 0,-1 0 0 0,-1-2 0 16,-1 1 0-16,-2 3 0 0,-2 0 0 0,-2 5 0 15,-3 3 144-15,0 4-16 0,-1 4 0 0,1 6 0 16,-4-3-128-16,2-2 0 0,1-2 0 0,0-9 0 16,2-3 0-16,1-2 128 0,2-3-128 0,8-15 128 15,1 4-336-15,-1-3-80 0,0 1-16 0</inkml:trace>
  <inkml:trace contextRef="#ctx0" brushRef="#br2" timeOffset="183011.63">32486 19345 16575 0,'0'0'1472'16,"0"0"-1168"-16,0 0-304 0,0 0 0 0,0 0 1088 0,0 0 176 0,0 0 16 0,10-1 16 0,-10 1-656 0,12-3-128 15,-2 1-16-15,-10 2-16 0,11 0 0 0,1 0 0 16,1-2 0-16,-2 2 0 0,-11 0 288 0,13 0 48 16,-1 0 16-16,2 0 0 0,-1-1 0 0,1 0 16 15,-4 1 0-15,2 1 0 0,0 0-304 0,-1 1-64 16,-11-2-16-16,10 5 0 0,-10-5-336 0,7 6-128 16,-7-6 0-16,3 13 144 0,-4-4-144 0,-6 2 0 15,1-2 0-15,-6 3 0 0,2-4 0 0,-4 4 0 0,-1 1 0 0,-1-3 0 16,-1 1 192-16,2 2-64 0,-3-4 0 0,3 2 0 15,1-2 384-15,2 3 80 0,3-4 16 0,3 1 0 16,2 0 64-16,4-9 16 0,1 12 0 0,5-1 0 16,0-2-224-16,2 0-32 0,2-4-16 0,2 1 0 15,2 1-96-15,2-3-32 0,-1-2 0 0,1 1 0 16,2-1-144-16,1-1-16 0,-1 2-128 0,2-3 192 16,1 0-192-16,-2 0-208 0,2-3 32 0,-3 2 16 31,-1 0-2784-31,1 2-544 0</inkml:trace>
  <inkml:trace contextRef="#ctx0" brushRef="#br2" timeOffset="183762.51">29161 19964 10367 0,'0'0'448'0,"11"-2"112"0,3-2-560 0,-4 1 0 16,3 1 0-16,0-3 0 0,-4 1 688 0,1 0 16 16,4 1 16-16,-3-2 0 0,1 3 176 0,-1-2 16 15,1 0 16-15,-3 2 0 0,2-3 400 0,-11 5 80 16,11-4 0-16,0 0 16 0,-11 4 16 0,9-3 0 16,-9 3 0-16,0 0 0 0,0 0-352 0,0 0-80 15,0 0-16-15,0 0 0 0,0 0-208 0,0 0-32 16,-12-3-16-16,-1 4 0 0,1 4-352 0,-5 3-64 15,-3 2 0-15,-1 4-16 0,1 1-144 0,-1 4-32 16,-1 3 0-16,2-1 0 0,1 5 0 0,2-2 0 0,4-1 0 0,3 2 0 16,2-3-128-16,5-2 192 0,1 0-192 0,5 1 192 15,3-4-192-15,3 0 128 0,4-2-128 0,2 1 128 16,3-4-128-16,2-2 0 0,1 2 0 0,3-5 128 16,2 2-128-16,0-5 0 0,1 0-192 0,1-3 192 31,-3 1-2368-31,2-6-336 0</inkml:trace>
  <inkml:trace contextRef="#ctx0" brushRef="#br2" timeOffset="184112.8">29854 19935 25791 0,'-13'1'2304'0,"1"2"-1856"15,-3-1-448-15,1 5 0 0,-1 3 1408 0,-2 2 192 16,1 4 48-16,-1 1 0 0,0 1-1120 0,-1-1-208 16,1 2-64-16,3-1 0 0,2-2-256 0,3-1 0 15,2-1 0-15,4 0 0 0,1-2 0 0,2-2 0 16,0-10 0-16,7 11 0 0,3-4 336 0,3-2-32 16,2-3-16-16,4-2 0 0,1 0 112 0,2-2 32 15,1-4 0-15,1 0 0 0,0 0-16 0,-2-2 0 16,-3-4 0-16,-3 3 0 0,-1-3 16 0,-3 1 0 15,-5 1 0-15,-1-4 0 0,-5 0 96 0,-4 0 32 0,-2 1 0 16,-4-1 0-16,-3-1-192 0,-1 2-48 0,-4 2 0 0,-2 1 0 16,-2 3-320-16,-1 0 0 0,4 0 0 0,4 5 0 31,-1-1-384-31,4 2-160 0,2 1-32 0,9 0 0 16,0 0-2688-16,0 0-528 0,0 0-112 0,0 0-32 0</inkml:trace>
  <inkml:trace contextRef="#ctx0" brushRef="#br2" timeOffset="184481.01">30062 19979 24191 0,'-8'12'1072'0,"3"-6"208"0,0 3-1024 0,-2 0-256 0,0 4 0 0,4-2 0 0,-4 3 848 0,3 1 112 15,1-1 32-15,-1-1 0 0,0-3-256 0,0 3-48 16,2-4-16-16,-1 1 0 0,3-10 0 0,-4 13 0 15,3-4 0-15,1-9 0 0,0 0-64 0,0 0-16 16,0 0 0-16,0 0 0 0,0 0-80 0,0 0-32 16,0 0 0-16,0 0 0 0,0 0-96 0,11-7 0 15,2-4-16-15,1 1 0 0,1-2-176 0,-2-3-16 16,1 1-16-16,0-1 0 0,1-1-160 0,2 1 0 16,1 0 0-16,1 0 0 0,-2 1 0 0,1 4 0 15,0-1 0-15,0 6 0 0,-2-1 0 0,0 2 0 16,-4 2 0-16,1 2 0 0,0 1 0 0,-2 3 0 15,-2 7-128-15,-1 3 128 0,-1 1 0 0,0 3-144 0,-4 5 144 0,-3 0 0 16,-2 2-160-16,-2-2 160 0,0 1-128 16,-5 2 128-16,1-3 0 0,-1 2-160 0,0 0 160 0,0-4 0 15,0-1-144-15,3-1 144 0,-2-1 0 0,2-4-144 32,0-1-896-32,3-3-176 0,0-1-48 0,3-3-9040 0,0-6-1824 0</inkml:trace>
  <inkml:trace contextRef="#ctx0" brushRef="#br2" timeOffset="185030.09">30924 20012 20271 0,'0'0'896'0,"0"0"192"0,4-9-880 0,-4 9-208 0,2-7 0 0,-2 7 0 15,0 0 1456-15,0 0 240 0,-4-8 48 0,-1 2 16 16,-4 3-976-16,-1 2-192 0,-6 1-32 0,-2 3-16 15,-1-1-112-15,-5 6-32 0,-2-1 0 0,1 6 0 16,-3 0 48-16,-1 0 0 0,-2 2 0 0,6 1 0 16,-1 2 0-16,3 0 0 0,3-2 0 0,4 1 0 15,3 1-64-15,0 0-16 0,4-3 0 0,5 0 0 16,1-2-80-16,3-1-16 0,3 1 0 0,5-3 0 16,-2-1-272-16,6-4 128 0,-1-1-128 0,5 1 0 15,1-1 0-15,5-3 0 0,5-1 0 0,1-1 0 16,1 1-576-16,1-1 0 0,2-1-16 0,0 1-9568 15,-2-1-1904-15</inkml:trace>
  <inkml:trace contextRef="#ctx0" brushRef="#br2" timeOffset="185398.95">31235 20137 24879 0,'0'0'1088'0,"0"0"256"0,0 0-1088 0,0 0-256 16,0 0 0-16,0 0 0 0,0 0 1408 0,0 0 208 16,-7-4 48-16,-2 2 16 0,0-1-1136 0,0 3-224 0,0 4-64 0,-1 0 0 15,-1-2-96-15,-1 5-32 0,1 3 0 0,-1-3 0 16,1 4 160-16,1 1 32 0,1-2 0 16,0 3 0-16,1 0 48 0,3-2 16 0,3 1 0 0,2-3 0 15,0 1 32-15,3-1 16 0,2 0 0 0,2-4 0 16,-7-5-112-16,13 6 0 0,-1-2-16 0,1-2 0 15,1-3-96-15,1 0-16 0,0 0 0 0,1-1 0 16,-2-2-48-16,0 1-16 0,-2 0 0 0,0-1 0 16,-1-1-128-16,-3-1 0 0,-2 1 144 0,-6 5-144 15,4-10 0-15,-4 10 144 0,0 0-144 0,0 0 0 16,0-9 0-16,0 9 0 0,0 0 0 0,0 0 0 16,0 0 0-16,0 0 0 0,0 0 0 0,-6 7 0 15,1 2-240-15,5-9 48 0,-2 9 16 0,2-9 0 16,0 0-1360-16,5 12-288 0,2-1-48 0,-1-3-8304 15,-6-8-1648-15</inkml:trace>
  <inkml:trace contextRef="#ctx0" brushRef="#br2" timeOffset="185980.47">31631 20066 21183 0,'0'0'944'0,"0"0"192"0,-5-3-912 0,1 1-224 0,4 2 0 0,0 0 0 0,0 0 2032 0,0 0 352 15,-7 11 80-15,4 1 16 0,-1 2-1440 0,0-3-272 16,0 0-64-16,0 5-16 0,2-2-272 0,-2 0-48 16,1 1-16-16,2-1 0 0,1 0-64 0,1-4-16 15,3 0 0-15,-1-1 0 0,-3-9 32 0,6 9 0 16,-6-9 0-16,9 5 0 0,-9-5 48 0,10 0 16 16,-10 0 0-16,13-4 0 0,-2 0 16 0,1-3 0 15,-2-1 0-15,1-1 0 0,2-1-176 0,-4-3-16 16,2 2-16-16,1-3 0 0,-1-1-176 0,1-1 0 15,-2 4 0-15,-1 2 128 0,0-4-128 0,-2 3 0 16,1 3 0-16,-2 1 0 0,-6 7-320 0,0 0 0 16,0 0 0-16,0 0 0 15,7-6-1136-15,-7 6-208 0,0 0-64 0</inkml:trace>
  <inkml:trace contextRef="#ctx0" brushRef="#br2" timeOffset="186178.77">32046 20106 28735 0,'0'0'1280'0,"0"0"256"0,-9 4-1232 0,9-4-304 0,-8 9 0 0,-4-1 0 16,2 2 928-16,-2 4 128 0,2 1 32 0,0-2 0 15,-1-2-640-15,1 3-128 0,-2 0-32 0,2 2 0 16,0-4-96-16,1 1 0 0,2-3-16 0,2 2 0 15,0-4-368-15,3 1-64 0,1-2 0 0,1-7-16 16,1 11-1152-16,1-4-240 0,-2-7-32 0</inkml:trace>
  <inkml:trace contextRef="#ctx0" brushRef="#br2" timeOffset="186431.95">32393 20020 14735 0,'0'0'640'0,"0"0"160"15,0 0-640-15,0 0-160 0,0 0 0 0,0 0 0 0,0 0 4416 0,0 0 832 0,0 0 192 0,-5 9 16 16,-1 1-4064-16,-3 4-816 0,-2 1-176 0,-2 6-16 16,-2 3-96-16,6-11-16 0,-1 2 0 0,-2 3 0 15,-1-1-16-15,2 2-16 0,-1 2 0 0,2-1 0 16,0 2-240-16,-5 15 176 0,5-9-176 0,2-1 160 15,4-4-336-15,3 0-64 0,1 0-16 0,1-4 0 32,1-1-1616-32,0-3-336 0,2-3-64 0</inkml:trace>
  <inkml:trace contextRef="#ctx0" brushRef="#br2" timeOffset="186599.99">32190 20292 21183 0,'0'0'1888'16,"0"0"-1504"-16,0 0-384 0,0 0 0 0,10 3 2256 0,4 0 384 16,0 4 80-16,-4-2 16 0,2-1-2032 0,2-1-416 15,1 0-80-15,3 1-16 16,-3 1-1136-16,2-1-224 0,0-3-48 0</inkml:trace>
  <inkml:trace contextRef="#ctx0" brushRef="#br2" timeOffset="186930.89">32495 20349 18431 0,'0'0'1632'0,"0"0"-1312"0,-4 8-320 0,0 2 0 0,1-2 1856 0,0 3 288 15,2-2 64-15,0 2 16 0,-1 2-1200 0,2-3-224 0,0 2-48 0,2 0-16 16,-1-1-176-16,1 1-48 0,2-2 0 0,0 1 0 16,1 0-160-16,1-3-32 0,2 2-16 0,1-4 0 15,2-1-304-15,1 0 160 0,-1-2-160 0,3-2 128 16,0-2-288-16,0-4-64 0,-1 0-16 0,0 0 0 31,-1-5-848-31,1 2-160 0,-2-4-32 0,0 4-16 16,-1-4-368-16,-1 5-80 0,-2-2-16 0,-7 9 0 15,8-7 864-15,-8 7 160 0,8-5 32 0,-8 5 16 0,0 0 1008 0,0 0 192 0,0 0 32 0,8 4 16 16,-8-4 464-16,6 9 112 0,-5 2 16 0,-1 5 0 16,-1-1 64-16,-5 4 0 0,-1 1 16 0,-2 2 0 15,-1 2-112-15,0 1-32 0,-3 0 0 0,1 0 0 16,1-1-224-16,-2-2-48 0,-2-2-16 0,4 0 0 15,-2-1-192-15,0 2-32 0,-1-3-16 0,3-3 0 0,3-1-560 0,-2 0 0 16,2 0 0-16</inkml:trace>
  <inkml:trace contextRef="#ctx0" brushRef="#br2" timeOffset="187099.67">32254 20197 44111 0,'-16'-5'1952'0,"16"5"416"0,0 0-1904 15,0 0-464-15,0 0 0 0,0 0 0 0,0 0 0 0,0 0-256 0,0 0 16 0,0 0 16 32,0 0-3120-32,0 0-624 0</inkml:trace>
  <inkml:trace contextRef="#ctx0" brushRef="#br2" timeOffset="192557.11">6120 15388 11967 0,'0'0'1072'0,"0"0"-864"0,-2-6-208 0,1 1 0 0,-1-3 688 0,2 8 80 16,0 0 32-16,-1-6 0 0,1-4 160 0,0 10 16 16,0 0 16-16,-6-7 0 15,-1 1-32-15,1 0-16 0,6 6 0 0,-9-3 0 0,-1 2-16 0,0 1 0 16,-2 1 0-16,1 4 0 0,-1 5-144 0,1 3-16 16,-3 0-16-16,0 3 0 0,-1 2-208 0,1 2-32 15,-3 3-16-15,2 0 0 0,1 1-96 0,1 4-16 16,2-2 0-16,3-1 0 0,3-5 0 0,3-1 0 15,3-1 0-15,3-4 0 0,2-4-64 0,6 1 0 16,4-8-16-16,2 1 0 0,0-1-64 0,3-1-16 16,5-6 0-16,0-1 0 0,2-1-32 0,0-2-16 15,2 2 0-15,-2-5 0 0,-3-1-176 0,-2-2 192 16,-3-1-192-16,-3 2 192 0,-3 1-64 0,-3-2 0 16,-3-2 0-16,-3 2 0 0,-4 2 16 0,-3 1 0 0,-4-1 0 0,-2 2 0 15,-4-3 32-15,-3 1 0 0,-3 2 0 0,-2-1 0 16,-3 2-176-16,3 0 160 0,0 5-160 0,3 0 160 15,0-1-160-15,6 3 0 0,-1-1-160 0,6 2 160 32,6 1-1904-32,0 0-272 0,0 0-64 0,0 0-11920 0</inkml:trace>
  <inkml:trace contextRef="#ctx0" brushRef="#br2" timeOffset="192836.42">6499 15335 14735 0,'-12'23'640'0,"4"-11"160"0,0 4-640 0,1 1-160 0,-4 3 0 0,4 1 0 0,-3 2 2992 0,2-1 560 16,-2 1 112-16,2-1 32 0,1-1-2288 0,2-3-464 15,-1-4-96-15,4 0-16 0,1-1-352 0,1-5-80 16,0-8-16-16,0 0 0 0,0 0-160 0,0 0-32 16,0 0-16-16,0 0 0 0,10-4 224 0,1-1 48 15,-3-6 16-15,2-1 0 0,3-5-80 0,-2 0 0 16,1 0-16-16,-3 1 0 0,2-1-160 0,0 0-16 15,0-1-16-15,0 3 0 0,0 2-176 0,1 3 0 16,-1-2 0-16,0 6 0 0,-1 0 0 0,-1 3 0 16,1 2 0-16,0 1 0 0,-10 0-352 0,13 4 0 15,-1 2 0-15,1-4-10272 16,1 4-2064-16</inkml:trace>
  <inkml:trace contextRef="#ctx0" brushRef="#br2" timeOffset="193268.87">7093 15378 25631 0,'-10'6'1136'0,"10"-6"224"0,-9 11-1088 0,0-3-272 0,0 5 0 0,0 0 0 16,-1 0 560-16,0 1 48 0,-2 1 16 0,0-1 0 16,-2-1-224-16,1 3-32 0,1 1-16 0,0-1 0 15,3-1 160-15,0 2 48 0,1-3 0 0,2-1 0 16,2-3 16-16,4 0 0 0,0-10 0 0,0 0 0 15,7 6-368-15,0-2-64 0,-7-4-16 0,17 0 0 16,-2-1-128-16,3-2 160 0,0-3-160 0,-1-3 160 16,4 0 64-16,-4-2 16 0,1-2 0 0,1-1 0 0,0-4-64 0,0 0-16 15,-1 1 0-15,0-2 0 0,-1-2 0 0,-1 0 0 16,-1-1 0-16,2-3 0 0,-4-1-160 0,-2 1 128 16,-1-3-128-16,-1 2 128 0,-3-3-128 0,-2-1 160 15,-2 2-160-15,-4-5 160 0,-4-3-160 0,0 5 160 16,0 9-160-16,1 4 160 0,0 3-160 0,1 3 0 15,-3 5-192-15,1 3 192 0,6 4 0 0,-9 1 0 16,1 4 0-16,0 9 128 0,-1 4-128 0,1 2 0 16,1 6 144-16,1 5-144 0,-2 2 0 0,2 4 0 15,0 3 0-15,0 0-128 0,1-2 128 0,4 1 0 16,1-3 0-16,3 0-128 0,-1-5 128 0,2-5 0 16,5 2-144-16,0-5 144 15,1-1-448-15,3-3 0 0,2-1-16 0,0-6 0 16,0-3-560-16,3-1-96 0,0-7-32 0,0-1-8448 0,0 0-1680 0</inkml:trace>
  <inkml:trace contextRef="#ctx0" brushRef="#br2" timeOffset="193587.84">7519 15478 19343 0,'0'0'1728'0,"0"0"-1392"0,0 0-336 0,0 0 0 15,0 0 1792-15,11 3 272 0,1 0 64 0,0-6 16 16,2 0-1248-16,0 0-240 0,2-2-48 0,-1-4-16 0,1 1-288 0,1-3-64 16,-3 2-16-16,-1-3 0 15,-1 2-32-15,-2-3 0 0,-2-1 0 0,0 3 0 0,-2 2 240 0,-1 0 32 16,-1 0 16-16,-4-1 0 16,-1 2 192-16,1 8 32 0,-5-6 16 0,-2 0 0 0,-2 5-144 0,-1 3-48 15,-3 4 0-15,-1 2 0 0,-2 5-272 0,-1 3-64 16,0 3-16-16,0 2 0 0,-1 0-176 0,6 1 160 15,1 1-160-15,2 0 160 0,1-2-160 0,5 1 0 16,2 1 0-16,1-4 0 0,1-5 0 0,5 0 0 16,5-2 0-16,3-4 0 15,2-2-960-15,6-3-240 0,-1-2-32 0,6-2-16 16,2-3-1776-16,3-3-368 0</inkml:trace>
  <inkml:trace contextRef="#ctx0" brushRef="#br2" timeOffset="193852.89">7990 15533 12895 0,'-9'18'576'0,"3"-4"112"0,0 2-560 0,1 0-128 0,1 0 0 0,1-1 0 16,2 1 4064-16,1-2 784 0,0-2 144 0,0 1 48 16,0-13-3488-16,0 0-688 0,0 6-144 0,0-6-16 15,0 0-128-15,0 0 0 0,0 0-16 0,0 0 0 16,8-5 272-16,-1-6 48 0,1 1 16 0,1-4 0 15,1-3-272-15,1-1-48 0,2-1-16 0,0 0 0 16,-1 0-368-16,1 1-192 0,0 2 192 0,0 2-192 16,-2 3 0-16,1 3 0 0,0 3 0 0,1-2 0 15,0 5 0-15,2 1 0 0,-2 1 0 0,2 0 0 16,-1 0-832-16,1 2-240 0,-2 1-32 16,3 1-16032-16</inkml:trace>
  <inkml:trace contextRef="#ctx0" brushRef="#br2" timeOffset="194520.14">9474 15350 2751 0,'0'0'128'0,"0"0"16"0,-4-8-144 0,4 8 0 15,-3-11 0-15,3 11 0 0,0-8 4144 0,0 8 784 16,0 0 176-16,0 0 16 0,0 0-3136 0,0 0-624 15,0 0-128-15,0 0-16 0,0 0-336 0,-6 17-64 16,1 2-16-16,0 4 0 0,0 1-144 0,-2 4-16 16,-3-3-16-16,1 6 0 0,-2 1-16 0,-1-3 0 15,1 1 0-15,1 0 0 0,0-6-48 0,1-1-16 16,2-6 0-16,4-1 0 0,-1-4-224 0,1-3-32 16,3-9-16-16,0 0 0 0,12 5 0 0,0-7 0 15,2-7 0-15,4 0 0 0,2-2 128 0,3-7 32 16,-2-2 0-16,-1-5 0 0,0 3-272 0,1 0-160 15,-2-1 192-15,0 0-192 0,0 3 128 0,-1 2-128 16,-2 0 0-16,1 3 0 0,-2 5 0 0,-2 1 0 0,1 4 0 0,-2 4 0 16,1 1 0-16,-1 6 0 0,-1 5 0 0,-1 5 0 15,0 1 0-15,1 4 0 0,-4 4 0 0,0 2 0 16,-2-2 128-16,0 3-128 0,0-2 0 0,0 0 0 16,1-2 0-16,2-2 0 0,1-3-160 0,1-1 160 31,4-3-1696-31,2-2-224 0,2-2-32 0,4-4-13216 0</inkml:trace>
  <inkml:trace contextRef="#ctx0" brushRef="#br2" timeOffset="195220.01">11396 15043 9215 0,'0'0'400'0,"0"0"96"0,0 0-496 0,0 0 0 16,0 0 0-16,0 0 0 0,0 0 1472 0,0 0 192 15,0 0 32-15,0 0 16 0,0 0-816 0,0 0-144 16,0 0-48-16,0 0 0 0,0 0-144 0,0 0-48 16,0 0 0-16,0 0 0 0,0 0 128 0,0 0 0 15,0 0 16-15,0 0 0 0,5 7 256 0,-1 3 48 16,-1 3 16-16,-1-3 0 0,-2 3-32 0,1 3-16 16,0 1 0-16,0 3 0 0,-1 3-272 0,0 5-48 15,-2-1-16-15,-1 5 0 0,0 2-128 0,-3 1-16 16,-1 2-16-16,-2 0 0 0,0-2 32 0,-1-1 16 15,-2-1 0-15,1-5 0 0,0 0-96 0,0-7 0 0,1 1-16 0,1-4 0 16,3-4-176-16,1 0-16 0,0-5-16 0,5-9 0 16,-1 10-160-16,1-10 0 0,0 0-160 0,0 0 160 31,0 0-1824-31,11-4-272 0,-1-2-48 0,0-4-11696 0</inkml:trace>
  <inkml:trace contextRef="#ctx0" brushRef="#br2" timeOffset="195554.56">11277 15044 13823 0,'-6'-10'1216'0,"6"5"-960"0,0 5-256 0,3-6 0 16,-3 6 2368-16,9-7 448 0,2 0 64 0,0 5 32 0,5 2-1760 0,1 2-336 15,2 0-80-15,4 2-16 0,0 1-352 0,3 1-80 16,-1 5-16-16,1 1 0 0,0 2-144 0,-2 2-128 15,-1 2 192-15,-2 4-192 0,-2 3 272 0,-2 1-48 16,1 2-16-16,-4 1 0 0,-2 3 144 0,-2 3 32 16,-1 1 0-16,-3 1 0 0,-1-1 32 0,-5 0 16 15,-2-4 0-15,-1 0 0 0,-2-6 160 0,-3 2 48 16,-2-4 0-16,-1 1 0 0,-3 0-64 0,0-6 0 16,-1-1 0-16,-3 0 0 0,-4-2-208 0,-1-1-48 15,3-3-16-15,-2-2 0 0,-1-2-304 0,3-3 0 16,-3-4 0-16,3-5 0 15,2-2-320-15,3-2-112 0,1-4-16 0,4-4-16 16,3-3-2992-16,5-2-608 0,2-15-112 0,6 2-32 0</inkml:trace>
  <inkml:trace contextRef="#ctx0" brushRef="#br2" timeOffset="195886.66">12114 15215 22111 0,'-12'5'976'0,"12"-5"208"0,-10 6-944 0,0 4-240 0,1 1 0 0,0 3 0 16,2 1 1664-16,-1 3 304 0,0 1 48 0,-3 2 16 16,1-1-1264-16,1 3-256 0,0-2-64 0,0 1 0 0,0 0 112 0,3-2 16 15,2-1 0-15,3-1 0 16,-1-4 16-16,5 1 16 0,1 0 0 0,3-2 0 0,4-3-272 0,1 2-48 15,1-6-16-15,4 3 0 0,0-3-64 0,2 1-16 16,0-2 0-16,3-2 0 0,-2 0 16 0,1 0 0 16,0-1 0-16,1-1 0 0,0-2-208 0,-1 1 0 15,1 1 0-15,-1-1 0 0,1-1 0 0,-2 0 0 16,-2-2 0-16,-1 1 0 16,-2 0-528-16,-1 1-48 0,-1-4-16 0,-2-1 0 15,-2 1-1696-15,-1 1-336 0,-3-4-64 0,-3 2-10368 0</inkml:trace>
  <inkml:trace contextRef="#ctx0" brushRef="#br2" timeOffset="196036.26">12083 15453 13823 0,'0'0'1216'0,"0"0"-960"0,0 0-256 0,0 0 0 16,0 0 2080-16,0 0 368 0,0 0 80 0,14 4 16 16,0-3-1456-16,2-1-304 0,0-1-48 0,3 0-16 15,0-2 48-15,5-1 16 0,4-1 0 0,-1 3 0 16,-3-5-464-16,2 5-80 0,-2-5-32 0,1 2 0 31,-1 1-1360-31,-3-1-288 0,-6-1-48 0</inkml:trace>
  <inkml:trace contextRef="#ctx0" brushRef="#br2" timeOffset="196205.91">11993 15269 13823 0,'-23'-8'608'0,"9"4"128"0,3-5-592 0,4 2-144 16,7 7 0-16,4-10 0 0,6-1 4544 0,8 1 896 0,1 0 160 0,7-3 32 15,3 1-4096-15,3-1-816 0,1-2-160 0,5-1-48 0,5 4-240 0,5 0-48 16,-1-2-16-16,7 2 0 0,4 3-48 0,5-3-16 16,1 1 0-16,-4 2 0 15,-4-1-2448-15,-1 2-480 0,17-6-96 0,-13 3-32 0</inkml:trace>
  <inkml:trace contextRef="#ctx0" brushRef="#br2" timeOffset="197437.98">5864 17391 15999 0,'0'0'704'0,"0"0"160"0,0 0-688 0,7-7-176 0,0 0 0 0,-7 7 0 16,6-8 832-16,-6 8 128 0,5-7 16 0,-5 7 16 0,3-11-32 0,-3 11 0 15,-4-8 0-15,4 8 0 0,-4-11 192 0,-1 3 48 16,5 8 0-16,-8-10 0 0,-1 0-112 0,1 2-32 16,-3 3 0-16,1-1 0 0,1 1-336 0,-2-1-64 15,-3-2-16-15,-3 1 0 0,0 2-256 0,-1-1-64 16,-1 1-16-16,-2 1 0 0,1-4-80 0,-2 3-16 16,0 3 0-16,-3-2 0 0,1-4 16 0,0 3 0 15,-3 3 0-15,2-1 0 0,-2 3-224 0,1 0 144 16,-1 1-144-16,-1 2 128 0,1-1-128 0,2 3 0 15,-2 3 0-15,-1-2 128 0,-1 2-128 0,-2 0 0 16,1 3 0-16,-1-1 0 0,-2 2 0 0,3-3 0 16,-1 2 0-16,3 2 0 0,2-3 0 0,-1 1 0 15,0 3 0-15,3-2 0 0,1 1 0 0,3 2 0 0,0 3 0 0,0-1 0 16,1 1 0-16,-1 1 0 0,2 0 0 0,3 2 0 16,-1 0-128-16,2 5 128 0,0-2 0 0,1 4 0 15,0-1 0-15,0 2 0 0,1-1-144 16,2 2 144-16,3 2 0 0,2-2 0 0,1-3-128 0,2 4 128 15,2 0 0-15,1-1-128 0,2 1 128 0,0 3 0 16,1-3 0-16,3 0-128 0,0-2 128 0,2 2 0 16,0-5 0-16,0 2 0 0,1-4 0 0,0 1 0 15,0-3 0-15,3 0 0 0,0-4 0 0,2 0 0 16,-1-1 0-16,4-3 0 0,0-2-144 0,-1 1 144 16,2-2 0-16,1-3 0 0,1-2 0 0,2 0 0 15,0-3 128-15,2-1-128 0,1-2 0 0,2 0 0 16,2 0 128-16,2-1-128 0,0-1 144 0,0-4-144 15,-1-1 0-15,0-1 128 0,-3-4-128 0,0-1 0 0,0 0 128 16,2-2-128-16,2-2 176 0,0 1-176 0,0-3 256 0,1-3-64 16,0-1-16-16,2 2 0 0,1-1-176 0,-1 0 0 15,-1 2 0-15,-1-2 0 0,-2 2 160 0,-1 0-160 16,-4 2 192-16,1-1-192 0,-4 0 0 0,-3 0 0 16,-2 1 0-16,-2-2 0 0,0-1 0 0,-2-2 0 15,-2 1 160-15,0-1-160 0,-2-4 160 0,-5 2-160 16,-1-3 192-16,-4 2-192 0,-1 1 240 0,-3 1-64 15,0 2-16-15,-2 2 0 0,1 1-160 0,-2 2 192 16,-2 3-192-16,0 3 192 0,1 2-368 0,-1 0-64 16,-2 3-16-16,4 0-11136 15,-3-1-2240-15</inkml:trace>
  <inkml:trace contextRef="#ctx0" brushRef="#br2" timeOffset="198474.05">9205 15907 6447 0,'0'0'272'0,"12"-3"80"0,-1 2-352 0,-11 1 0 0,12-3 0 0,-2 3 0 15,-10 0 2704-15,11 0 480 0,-11 0 80 0,11 0 32 16,-11 0-1696-16,0 0-352 0,0 0-64 0,0 0-16 16,6 8-32-16,-6-8-16 0,1 10 0 0,-2 2 0 15,-3-3-208-15,0 3-32 0,-5 0-16 0,1-1 0 16,-3 2-144-16,-1-2-16 0,-4 3-16 0,1 3 0 16,-3-1-160-16,-2 1-16 0,0-1-16 0,-2 3 0 15,-2 1-160-15,0-3-16 0,0 0-16 0,-2-1 0 16,-1 2-32-16,0 0 0 0,-7 0 0 0,-2-3 0 15,-5-4-64-15,-1 2-16 0,0 1 0 0,1-1 0 16,-2-3 0-16,0 4-16 0,0-5 0 0,-1 1 0 16,1-2 16-16,-2 1 16 0,-5-3 0 0,-1 0 0 0,2-2-80 15,0 0 0-15,1 2-128 0,1-1 192 0,2-2-192 0,2-2 0 16,1 0 0-16,0-1 0 0,0 0 128 0,-1-1-128 16,-4-1 0-16,-1-1 0 0,-1-2 128 0,2 2-128 15,0 2 0-15,3-1 0 0,1 0 0 0,1-1 0 16,-1-2 0-16,1 1 0 0,0 1 0 0,1 1 0 15,-1 0 0-15,-1 0 0 0,-3 1 0 0,4-2 0 16,1 2 0-16,3-1 0 0,0 1 0 0,1 1 0 16,2-1 0-16,2 0 0 0,0 1 0 0,-2 0 0 15,0-2 0-15,-2 1 0 0,-1 0 0 0,-2 1 0 16,1 0 0-16,-1 1 0 0,5 2 0 0,1-1 0 0,1 2 0 0,2 1 0 16,2-2 0-16,1 3 0 0,0 2 0 15,1-3 0-15,0-3 0 0,2 5 0 0,1 1 0 0,-3-1 0 16,0 2 0-16,2-3 0 0,-2 2 0 0,1-2 0 15,-2 0 0-15,0 3 0 0,2-2 0 0,1 3 0 16,1-4 0-16,1 4 0 0,0-2 0 0,3-2 144 16,1 3-144-16,1-1 128 0,1 2-128 0,1 3 128 15,-2-3-128-15,3 3 0 0,3 3 0 0,-2-1 0 16,3-2 0-16,1 4 0 0,-1 0 0 0,4 1 0 16,-5 0 0-16,4 0 0 0,0 0 0 0,0 1 0 15,2 4 0-15,1-3 0 0,-2-2 0 0,2 1 0 16,0-1 144-16,0 1-144 0,0-2 160 0,1 0-160 15,2-3 144-15,1-1-144 0,-1 1 128 0,1 0-128 16,-2-4 0-16,3 0 128 0,0 1-128 0,0-11 0 16,0 0 0-16,7 8 0 0,-7-8 0 0,0 0 0 15,0 0-128-15,10 0-128 0,-10 0 0 0,13-4-16 16,-3-6-1392-16,1 0-288 0,-2-4-48 0,0-3-8272 16,-4 1-1648-16</inkml:trace>
  <inkml:trace contextRef="#ctx0" brushRef="#br2" timeOffset="198774.03">5720 16586 17503 0,'0'0'768'0,"0"0"176"0,-9-2-752 0,9 2-192 16,0 0 0-16,0 0 0 0,0 0 2272 0,0 0 416 0,-5 10 96 0,3-1 16 15,2 3-1776-15,0 2-368 0,0-1-64 0,0 3-16 16,0 3 48-16,0 4 0 0,-2 1 0 0,2 2 0 15,2 0-144-15,0 1-32 0,2 0 0 0,1-3 0 16,0-3 96-16,3 1 16 0,1-4 0 0,1-4 0 16,5 1-128-16,-1-2-32 0,0-2 0 0,1-4 0 15,-2-1 32-15,2 0 0 0,-1-2 0 0,3-3 0 16,0-2 16-16,1 0 16 0,1-3 0 0,-1-2 0 16,-3-1-176-16,3-4-32 0,0-1-16 0,4-2 0 15,2-2-240-15,1-1 128 0,1 1-128 0,-1 1 0 31,0 2-800-31,2 0-256 0,1 2-48 0,1 3-10448 0,1-1-2080 0</inkml:trace>
  <inkml:trace contextRef="#ctx0" brushRef="#br2" timeOffset="200590.22">13750 15498 17215 0,'0'0'768'0,"-12"1"144"0,3-1-720 0,2 0-192 15,-2-1 0-15,9 1 0 0,0 0 1008 0,0 0 160 16,0 0 48-16,0 0 0 0,0 0-400 0,0 0-80 16,0 0-16-16,9-8 0 0,1 2 32 0,4-3 0 15,2 2 0-15,5-2 0 0,2 2-64 0,2-2-16 16,2 1 0-16,2-1 0 0,5 0-320 0,4 1-64 0,4 0-16 0,-1 2 0 15,1-5-272-15,-3 5 0 0,0-2 0 16,-6 3 0-16,-5 2 0 0,-3-1-176 0,-3 0 32 16,-3 4-8752-16,-4 4-1728 0</inkml:trace>
  <inkml:trace contextRef="#ctx0" brushRef="#br2" timeOffset="200784.84">13901 15585 24879 0,'0'0'2208'0,"0"0"-1760"0,0 0-448 0,0 0 0 15,0 0 688-15,9 0 48 0,2 0 16 0,5 0 0 16,-2 0-336-16,3 0-64 0,5-1-16 0,-2 0 0 16,4-2-80-16,2 2-32 0,2-2 0 0,0 1 0 0,0-2-224 0,1 0 144 15,-2 2-144-15,-2-1 128 16,-1 2-128-16,-2-2 0 0,0-2 0 0,-1 1-176 15,3 1-2144-15,-2 0-432 0,5-6-96 0,-6 2-16 0</inkml:trace>
  <inkml:trace contextRef="#ctx0" brushRef="#br2" timeOffset="201124.31">14088 15121 24879 0,'0'0'2208'0,"0"0"-1760"0,0 0-448 0,0 0 0 15,0 0 608-15,10 5 32 0,4-1 16 0,1-1 0 16,4-1-304-16,4 2-64 0,1 1-16 0,2-1 0 16,-1-1 16-16,4 2 0 0,5 2 0 0,1 2 0 15,1 4-160-15,3 2-128 0,2 4 192 0,1 0-192 16,0 0 128-16,-3-1-128 0,-2 2 0 0,-5 5 0 15,1 1 0-15,-7 4 0 0,-3-3 128 0,-4 4-128 16,-3-6 256-16,-5 5 0 0,-2 0 0 0,-1-1 0 16,-8 2 512-16,-3 1 112 0,-2-3 16 0,-4 3 0 15,-5 1-144-15,-5 1-32 0,-3-3 0 0,-8 0 0 16,-4 4-352-16,-6 0-80 0,-3 1-16 0,-2 1 0 0,0-2-464 16,0 2-80-16,-1 4-32 0,3-1-16064 15</inkml:trace>
  <inkml:trace contextRef="#ctx0" brushRef="#br2" timeOffset="203559.06">16113 15269 2751 0,'0'0'256'0,"0"0"-256"0,-4-9 0 0,4 9 0 16,0 0 3680-16,1-9 688 0,-1-2 144 0,2 0 32 16,-1 2-2704-16,1-1-544 0,-2 10-96 0,0 0-32 15,3-9-464-15,-3 9-80 0,0 0-32 0,0 0 0 16,0 0-176-16,0 0-32 0,0 0-16 0,0 11 0 15,0 4 32-15,-3 4 16 0,1 1 0 0,-1 7 0 16,-1 5-96-16,-1 2-32 0,-1 4 0 0,-2 0 0 16,1 3-112-16,-1 2-32 0,0 0 0 0,2-3 0 15,-2-6 0-15,2-2 0 0,4-3 0 0,-1-5 0 16,2-6 288-16,2-1 48 0,0-7 16 0,-1-10 0 16,7 9-48-16,-7-9-16 0,11 0 0 0,2-4 0 15,0-8-32-15,1-2 0 0,1-3 0 0,3-5 0 16,2-2-160-16,0-5-48 0,1-3 0 0,-1 1 0 15,-1 2-192-15,0-3 0 0,0 1 0 0,0 1 0 16,-1 0 0-16,0 3 0 0,0 0 0 0,-1 5 0 0,1-3 0 0,0 8-128 16,-2 4 128-16,1 1 0 0,0 7-160 0,-2 3 160 15,0 3-128-15,-4 3 128 0,1 2 0 0,1 7-128 16,-6 5 128-16,2 1 0 0,-2 1 0 0,-1 6 0 16,-1-1 0-16,1 6 0 0,-3-6 0 0,-1 4-128 15,1 0 128-15,-2-1-128 0,0-2 256 0,1-1 48 16,-2-3 16-16,0-1 0 0,2 0 128 0,0-1 16 15,1-5 16-15,1 1 0 0,1-4-352 0,2 2 0 16,2-6 0-16,2 1-11008 16,2-5-2096-16</inkml:trace>
  <inkml:trace contextRef="#ctx0" brushRef="#br2" timeOffset="204316.06">18069 15368 16287 0,'0'0'720'0,"4"-6"160"15,-2-5-704-15,1 4-176 0,-3 7 0 0,4-10 0 0,0 2 1200 0,-4 8 208 16,0 0 32-16,0 0 16 0,0 0-304 0,0 0-48 16,0 0-16-16,6 8 0 0,-6-8-64 0,4 15 0 15,-3 0-16-15,-1 2 0 0,-1 0-352 0,-2 2-64 16,1 3-16-16,-2 1 0 0,-1 2-320 0,0-2-80 15,-2 0-16-15,1 1 0 0,1-5-160 0,0-1 160 16,1-1-160-16,3-2 160 16,-2-6-480-16,3-9-112 0,0 9-16 0,0-9-8768 15,0 0-1744-15</inkml:trace>
  <inkml:trace contextRef="#ctx0" brushRef="#br2" timeOffset="204710.55">18445 15311 21183 0,'-7'14'944'0,"3"-7"192"0,-1 3-912 0,0-1-224 0,0 4 0 0,0 0 0 16,1 0 1424-16,1 2 240 0,2 3 64 0,-3-1 0 16,2-1-1136-16,-1-1-208 0,-1-1-64 0,0 0 0 15,1 0-320-15,-3 0 144 0,1 0-144 0,2-4 0 16,-1 1 144-16,4-11-144 0,-4 8 0 0,4-8 144 15,0 0-144-15,0 0 0 0,0 0 0 0,0 0 0 16,0 0 128-16,0 0-128 0,11-9 0 0,2 0 128 16,-3 0 48-16,2-3 0 0,-1 0 0 0,1-1 0 0,-1 2 80 15,0 0 0-15,2-2 16 0,0-1 0 0,0 1-144 0,-1 4-128 16,0 0 192-16,-1 3-192 0,1 3 144 0,-1 2-144 16,1 2 0-16,-2 3 144 0,-10-4 112 0,9 13 32 15,1 0 0-15,-4 1 0 0,-1 2-160 0,-1 2-128 16,0 1 192-16,-2-1-192 0,-2 1 144 0,0-3-144 15,-1 0 0-15,0-2 144 0,0-2-144 0,1-1 0 16,0-1 0-16,0-10 128 0,2 7-128 0,-2-7 0 16,0 0 144-16,0 0-144 15,10 8-1120-15,0-5-288 0,1-3-64 0,1-7-11776 0</inkml:trace>
  <inkml:trace contextRef="#ctx0" brushRef="#br2" timeOffset="205005.2">19188 15379 13823 0,'0'0'1216'0,"0"0"-960"0,0 0-256 0,0 0 0 15,0 0 2112-15,0 0 384 0,0 0 80 0,0 0 16 16,0 0-1312-16,-3 12-256 0,-2-1-48 0,0 3-16 16,0-1-176-16,0-2-32 0,-2 3-16 0,0 3 0 15,-2-1-16-15,0 3 0 0,-1 1 0 0,0-1 0 0,-2-3-112 0,3 2-32 16,0-2 0-16,6-2 0 0,-1-3-368 0,1 0-80 16,3-11 0-16,0 0-128 15,5 6-336-15,0 1-176 0,-5-7-48 0,14 0-9280 16,-1-7-1856-16</inkml:trace>
  <inkml:trace contextRef="#ctx0" brushRef="#br2" timeOffset="205239.59">19691 15001 28095 0,'-8'8'1248'0,"2"3"256"0,-2-1-1200 0,-1 4-304 0,1 4 0 0,-3 2 0 16,-3 2 672-16,2 3 80 0,-1-3 16 0,3 3 0 16,0 2-384-16,0-2-80 0,1 2-16 0,1-4 0 15,0 0-160-15,3 1-128 0,0-3 192 0,1 1-192 16,1-2 0-16,0 1-256 0,2 0 32 0,1-3 0 31,0-4-2464-31,0-1-512 0</inkml:trace>
  <inkml:trace contextRef="#ctx0" brushRef="#br2" timeOffset="205560.89">19394 15364 22511 0,'0'0'992'0,"0"0"224"0,14-2-976 0,1-1-240 16,5-1 0-16,-1 2 0 0,2 0 656 0,0 1 96 15,2 0 16-15,1 0 0 0,0-1-480 0,0 0-96 16,1 0 0-16,-1 2-16 15,-1-1-624-15,-3 0-112 0,3-2-16 0,-4 1-16 16,-3-2-432-16,0 1-96 0,-5 3-16 0,1-1 0 0,-2 0 720 0,-10 1 144 16,11 0 16-16,-11 0 16 0,0 0 624 0,9 5 128 15,-3 1 32-15,-3 3 0 0,-3 0 544 0,-1 3 96 16,-2 0 32-16,1 0 0 0,-1 0-336 0,-3 2-64 16,1 3-16-16,-2 0 0 0,0-1-240 0,-2 1-48 15,-1-2-16-15,1 3 0 0,1-1-48 0,0 0 0 0,2-3 0 0,1 1 0 16,1-2-128-16,3-4-48 0,2 1 0 0,0-4 0 15,-1-6-432-15,0 0-96 0,0 0 0 0,12 4-16 32,-3-3-2416-32,1-3-496 0,4-11-80 0,1-1-32 0</inkml:trace>
  <inkml:trace contextRef="#ctx0" brushRef="#br2" timeOffset="205804.92">20191 15354 27359 0,'0'0'1216'0,"0"0"240"0,-7 8-1168 0,1-2-288 0,1 5 0 0,-2-2 0 0,1 3 368 0,-2 2 16 16,1-4 0-16,0 4 0 16,0 1-192-16,-1 0-48 0,2-3 0 0,-1-1 0 0,2 2 48 0,0-3 16 15,1 2 0-15,2-1 0 0,2-11-16 0,-3 9 0 16,3-9 0-16,-1 10 0 0,1-10-192 0,0 0 144 15,0 0-144-15,0 0 128 16,0 0-1376-16,0 0-288 0,0 0-48 0,10-8-10560 16</inkml:trace>
  <inkml:trace contextRef="#ctx0" brushRef="#br2" timeOffset="206545.25">20518 15320 15663 0,'0'0'1392'0,"-7"-3"-1120"0,7 3-272 0,-10-4 0 16,0 2 640-16,10 2 80 0,-11-2 16 0,2 0 0 15,1 2-96-15,8 0-32 0,-12-3 0 0,2 1 0 16,0 2 192-16,1 0 32 0,-1 2 16 0,0 2 0 0,-1 0 32 0,1 1 0 16,1 0 0-16,-2 1 0 0,1 6-112 0,-2-2 0 15,1 4-16-15,-1 0 0 16,0-1-192-16,-1 3-48 0,0 2 0 0,1 0 0 0,-1 0-64 0,1-2 0 15,2-1-16-15,3-1 0 0,0 3-176 0,3-2-48 16,1-3 0-16,1-1 0 0,2-11-208 0,4 13 0 16,1-4 128-16,2-2-128 0,-7-7 0 0,11 2 128 15,-1-2-128-15,3-4 0 0,0-1 192 0,-1 1-48 16,1-2-16-16,1-5 0 0,-1 1-128 0,1 0 160 16,-4-3-160-16,1 3 160 0,-1-1-160 0,-1 2 128 15,-2 0-128-15,-7 9 128 0,6-5-128 0,-6 5 0 16,0 0 0-16,0 0 128 0,0 0-128 0,0 0 0 15,0 0 0-15,0 0 0 0,-2 14-128 0,-2 1 128 16,-1 0 0-16,0 1 0 0,1 0 0 0,2-1-144 0,6 1 144 0,-1-5 0 16,2-1-128-16,3-3 128 0,2 0 0 0,5-3 0 15,2-4-128-15,3-1 128 0,0-3 0 0,3-5 0 16,1 0 0-16,2-5 0 0,-2-2 0 0,2-2 0 16,1-3-128-16,1 1 128 0,1-3 0 0,-1 2 0 15,-1-1-144-15,0-2 144 0,-4-2 0 0,1 2-144 16,-3-2 144-16,1-1-160 0,-2-4 160 0,2 0-160 15,-7-4 160-15,0 0-160 0,-1-3 160 0,-2 3-160 16,-2 6 160-16,-1 1 0 0,-3 5 0 0,-2 5 0 16,-1 3 0-16,-3 8 0 0,0 7 0 0,0 0 0 15,-11-4 0-15,-1 5 176 0,-3 7-48 0,-3 2 0 16,-3 4 0-16,-2 5 0 0,-1 4 0 0,0 1 0 16,-1 3-128-16,1 4 0 0,1 6 0 0,1 5 0 15,1 0 128-15,3 0 0 0,1 4 0 0,6-6 0 16,1 0 160-16,5-3 32 0,5-3 0 0,6-1 0 0,5-1-320 0,5-7-192 15,3-2 16-15,5-2-10384 16,5-2-2096-16</inkml:trace>
  <inkml:trace contextRef="#ctx0" brushRef="#br2" timeOffset="207046.1">21675 15274 24879 0,'0'0'1088'0,"0"0"256"0,0 0-1088 0,0 0-256 0,0 0 0 0,0 0 0 0,0 0 800 0,0 13 96 15,3-1 32-15,-3 4 0 16,-3 0-288-16,2 3-64 0,0 1-16 0,-2 6 0 15,1-3-256-15,-1 1-48 0,1-1-16 0,-1-4 0 0,3-1 32 0,0-1 16 16,0-3 0-16,0-1 0 0,0-13 32 0,3 14 0 16,-1-5 0-16,-2-9 0 0,0 0 16 0,0 0 16 15,0 0 0-15,0 0 0 0,10 0 96 0,0-4 32 16,1-3 0-16,0-5 0 0,0-1-160 0,2 1-48 16,0-5 0-16,0 1 0 0,-1-2-144 0,2 3-128 15,0-1 192-15,1 5-192 0,-1-2-128 0,0 0-144 16,-1 3-32-16,0-1 0 15,0 2-512-15,-2 3-96 0,-2 3-32 0,4 1-9296 16,-1-1-1872-16</inkml:trace>
  <inkml:trace contextRef="#ctx0" brushRef="#br2" timeOffset="208313.56">22359 15326 12895 0,'0'0'576'0,"-10"2"112"0,0-3-560 0,1 2-128 0,1 3 0 0,-2 0 0 16,1 2 3360-16,-4-2 640 0,2 1 128 0,0 4 32 16,-5 0-3072-16,2 4-592 0,-1-5-128 0,1 4-32 15,-1 3 224-15,0 1 32 0,1 0 16 0,2-4 0 16,3 0 96-16,3 2 32 0,1-3 0 0,2 0 0 16,3-11-288-16,0 0-64 0,5 13-16 0,0-7 0 15,-5-6-192-15,13 5-48 0,-1-4 0 0,-2-1 0 16,-10 0 16-16,12-1 0 0,0-3 0 0,-2-1 0 0,-10 5 0 0,9-4 0 15,-9 4 0-15,10-5 0 0,-10 5-144 0,0 0 128 16,0 0-128-16,0 0 128 0,0 0 96 0,0 0 16 16,8 11 0-16,-3 1 0 0,-3 0-96 0,0 0-16 15,-4 2 0-15,4-2 0 0,3-1-128 0,-1-1 0 16,3-5 0-16,1 1 0 0,-1 0 0 0,5-4 0 16,3-2 0-16,3-2-176 0,1-7 176 0,5 0-192 15,2-4 192-15,2-2-192 0,3 0 192 0,2-2 0 16,-2 0-144-16,-1 0 144 0,0 1 0 0,-4-2-176 15,-2-3 176-15,-2 1-128 0,-3-2 128 0,0 2 0 16,2-5 0-16,-4-1 0 0,0-3-208 0,-1-1 32 16,0-5 16-16,-2 1 0 0,-3-2-160 0,1-3-16 0,-2-7-16 0,-1 3 0 31,-1 1-64-31,1 3-16 0,-1 0 0 0,0 3 0 0,-2-3 208 0,-1 8 32 0,0 0 16 0,-1 8 0 16,-1 2 176-16,-2 3 0 0,-1 4 0 0,-1 1-128 15,-1 6 128-15,2 7 0 0,-5-8 128 0,5 8-128 16,0 0 0-16,-10 9 0 0,0 1 0 0,0 4 0 15,-1 1 0-15,0 4 0 0,-3 7 0 0,0-1-192 16,0 7 192-16,-1 0 0 0,-3 3-144 0,4 3 144 16,-1 2 0-16,1-1 0 0,1 2 0 0,2 3 0 15,2 0 160-15,1-1 96 0,2-5 32 0,2 0 0 16,1-6-32-16,2-3 0 0,1-1 0 0,3-1 0 16,1-3-128-16,1-4-128 0,1-4 192 0,2-3-192 15,-1-4 128-15,2-1-128 0,1-2 0 0,0-4 0 16,3-2 144-16,0 0-144 0,0-3 0 0,1-5 144 0,1 0-16 0,1-6 0 15,2 0 0-15,0-2 0 0,1 1-128 0,-1-3 128 16,-2-3-128-16,0 2 128 0,-2-2-128 0,-2 1 0 16,1 1 0-16,-2 1 0 0,-2 0 0 0,0 6 0 15,-1 1 0-15,-2 3 0 0,-6 8 0 0,0 0 0 16,0 0 0-16,0 0 0 0,0 0 0 0,0 0 0 16,0 0 0-16,-5 8 0 0,-1 1 0 0,-1 5 0 15,0 0 0-15,-1 2 0 0,-1-1 0 0,2 3 0 16,-2 2 0-16,1-1 0 0,0-1 0 0,2 0 0 15,1-4 0-15,1 1 0 0,3-2 0 0,1-1 192 16,2-4-192-16,-2-8 192 0,9 9 112 0,2-4 16 16,0-3 16-16,3-2 0 0,4-2-144 0,2-1-16 15,3-4-16-15,0-2 0 0,-2-3-160 0,1 2 0 0,-2-3 0 0,1 1 128 16,-2 0-128-16,-3 0 0 0,-2-2 0 0,-1 2 0 16,-3 3 0-16,-1 0 0 0,-3 4 128 0,-6 5-128 15,0 0 0-15,0 0 0 0,0 0 0 0,0 0 0 16,0 0 0-16,0 0 0 0,0 0 0 0,-3 12 0 15,-2-1 0-15,-2 2 0 0,-2 0 0 0,2-3 0 16,0 1 0-16,2 2 0 0,0-4 0 0,5-9 0 16,-1 13 0-16,2-2 0 0,-1-11 0 0,0 0 0 15,9 9-128-15,1-2 128 0,2-3 0 0,-1-4 0 16,2-2 0-16,1-3 0 0,4 0 0 0,2 0 0 16,-1-4 0-16,1 2 0 0,1 1 0 0,-1-3 0 15,-1 3 0-15,-1-2 0 0,-2 2 0 0,0-1 0 16,-4-3 0-16,0 0 0 0,-3 1 128 0,-3-1-128 0,-6 10 0 15,5-8 0-15,-5 8 0 0,0 0 0 16,0-16 0-16,-2 3 0 0,-2 3 0 0,-3-2 0 0,0 1 0 0,-2 2 128 16,0-1-128-16,-1 4 128 0,0 2-128 0,1 0 0 15,-1 0 0-15,-2 4 0 0,-1 4 0 0,2 0 0 16,0 0 0-16,-2 6-176 0,0-4 176 0,3 3-192 16,1 1 192-16,3 0-192 0,1-1 192 0,2 4-192 15,3-13 192-15,3 11-192 0,-3-11 192 0,10 13-160 16,3 0 160-16,-1-6-160 0,6 1-32 0,0-4-16 15,0-2 0-15,2 1 0 0,-2-3 208 0,1-1-144 16,0-2 144-16,0 2-128 0,-1-3 128 0,0 2 0 16,-1-2 0-16,1 2 0 0,-3 1 0 0,-1 4 0 15,-2 2 0-15,-1 0 0 0,1 1 0 0,-6 6 0 0,-3-1 0 0,-2 2 0 16,-1 2 0-16,-3 3 0 0,1-2 0 0,-6 2 128 16,-1-1-128-16,-1-1 0 0,-3-1 0 0,1 1 0 15,-4-2 272-15,2 0-16 0,0 0 0 0,0-2 0 16,4-5 128-16,1 0 32 0,2 0 0 0,7-7 0 15,0 0-256-15,0 0-160 0,-7-8 192 0,2 0-192 32,0-5-1728-32,4-4-448 0,0-10-80 0,10 4-32 0</inkml:trace>
  <inkml:trace contextRef="#ctx0" brushRef="#br2" timeOffset="209164.31">24444 15388 12895 0,'0'0'1152'0,"0"-7"-928"0,-3-2-224 0,2 1 0 16,1-3 1904-16,0 11 336 0,-3-8 64 0,3 8 0 15,-3-14-656-15,0 5-144 0,3 9-32 0,-8-10 0 16,1 4-304-16,-1-1-64 0,-1 5-16 0,2 2 0 16,7 0-272-16,-11 4-64 0,1-1-16 0,0 2 0 15,1 2-416-15,0 2-64 0,2-3-32 0,0 5 0 16,2 0-224-16,0 1 128 0,0 2-128 0,3-2 0 15,2-12 0-15,0 12 0 0,1 1 0 0,3-4 0 0,-4-9 288 0,9 10-32 16,1-5-16-16,1 2 0 16,-1-5 48-16,3 0 16 0,-3-2 0 0,0-2 0 0,1 1-96 0,-1-3-16 15,0 0 0-15,0 2 0 0,-10 2-64 0,9-3-128 16,-9 3 176-16,0 0-176 0,0 0 144 0,0 0-144 16,0 0 0-16,0 0 144 0,9 7 32 0,-4 3 0 15,-3-1 0-15,0 1 0 0,-1 0-176 0,2 0 128 16,-1 3-128-16,2-5 128 0,-4-8-128 0,10 8 0 15,1-2 0-15,3-3 0 0,3-1 0 0,2-2 0 16,4-2 0-16,2-1 0 0,2-4 128 0,0-2-128 16,-1 2 128-16,1-5-128 0,-1-1 0 0,-2 1 128 15,-3-3-128-15,2-1 0 0,-4 1 0 0,0 0 128 0,0-2-128 16,-1-1 0-16,0 2 0 0,0-2 128 0,-2-1-128 0,1-1 0 16,-2-1 0-16,0 2 0 0,-1-4 0 0,0-1 0 15,0 1 0-15,-1 1 0 0,0-4-192 0,-2 1 192 16,1-3-176-16,-1 1 176 0,0-1-128 0,0 3 128 15,-1-3 0-15,-1 2 0 0,-2 5 0 0,-2 3 0 16,2 3 0-16,-2 1 0 0,-3 1 0 0,1 7-128 16,-3 6 128-16,0 0 0 0,0 0 0 0,-5 12 0 15,-1 1 0-15,-3 5 0 0,-2 5 0 0,1 1 0 16,-1 8 0-16,-1 2 0 0,0 3 0 0,-1 1 0 16,0 0 0-16,3 1 0 0,-1 3 0 0,0-2-192 15,3-2 192-15,1-3 0 0,3 1 0 0,3-4 0 16,1-4 0-16,1-1-192 0,3-7 192 0,-3-2-192 15,2-3-368-15,0-4-80 0,-3-11 0 0,0 0-10096 16,0 0-2000-16</inkml:trace>
  <inkml:trace contextRef="#ctx0" brushRef="#br2" timeOffset="209321.86">24837 15152 26719 0,'0'0'1184'0,"0"0"240"0,0 0-1136 0,12 0-288 15,5-1 0-15,3 1 0 0,3 0 1600 0,4 0 272 16,2 0 48-16,9 0 16 0,1 0-1504 0,5 0-304 16,1-2-128-16,1 2 0 15,-1-4-1840-15,-3-3-464 0</inkml:trace>
  <inkml:trace contextRef="#ctx0" brushRef="#br2" timeOffset="209743.59">26976 14607 27231 0,'0'0'1216'0,"0"0"240"0,0 0-1168 0,0 0-288 16,-4 11 0-16,1 2 0 0,-4-1 864 0,-1 6 112 15,-1 3 32-15,-1 0 0 0,-4 3 16 0,-2 4 16 16,-3-1 0-16,-1 6 0 0,-1 4-176 0,1 1-32 15,-1-1-16-15,2 2 0 0,1-1-64 0,3-1-16 16,1-4 0-16,4 0 0 0,4-6-400 0,3 1-80 16,0-5 0-16,6-2-16 0,1-1-240 0,2-3 128 15,2 0-128-15,2-3 0 0,0-5 0 0,0 1 0 16,1-4 0-16,0 2 0 16,-1-4-384-16,0-3-112 0,0-1-16 0,-10 0-16 15,0 0-2352-15,9-6-480 0</inkml:trace>
  <inkml:trace contextRef="#ctx0" brushRef="#br2" timeOffset="209929.84">26418 14983 19343 0,'0'0'848'0,"0"0"192"0,0 0-832 0,0 0-208 0,16-4 0 0,5 4 0 16,2 0 3392-16,2 4 640 0,5-2 128 0,5 2 32 15,0-3-2848-15,5 2-576 0,3 1-128 0,1 0 0 16,1-3-320-16,-2-1-48 0,-6 0-16 0,1 0 0 15,-1 1-256-15,-1 0-192 0,-5-2 16 0,0 1 16 32,-3 0-2240-32,0 0-448 0,-4-1-96 0,-4 0-10560 0</inkml:trace>
  <inkml:trace contextRef="#ctx0" brushRef="#br2" timeOffset="210230.23">27367 14987 15663 0,'-3'8'1392'0,"-4"4"-1120"15,1 2-272-15,-2 1 0 0,-1 3 2928 0,2 4 528 16,-6-2 96-16,1 1 32 0,-1 1-1648 0,-1 1-320 16,-2-1-64-16,4-3-16 0,3 1-208 0,0-2-48 15,4 0-16-15,5-2 0 0,3-1-368 0,5-3-80 16,4 1-16-16,3-2 0 0,5-6-304 0,4 0-64 16,2-1-16-16,2-2 0 0,0 2 32 0,1-4 16 0,0-2 0 0,2-6 0 15,-1 0-64-15,-1 2-16 0,-2-4 0 16,-3 2 0-16,-1-4 192 0,-4-2 16 0,-5 1 16 0,-4 1 0 15,-3-3-112-15,-4 1-32 16,-4-2 0-16,-4 3 0 0,-5 0-96 0,-5 1-32 0,-6 0 0 0,1 2 0 16,-7-4-336-16,2 3 128 0,1 3-128 0,0 2 0 31,-2-3-560-31,2 4-176 0,1-4-32 0,0 4-16 16,2 2-2320-16,0 3-464 0</inkml:trace>
  <inkml:trace contextRef="#ctx0" brushRef="#br2" timeOffset="212599.84">7552 16779 14223 0,'0'0'624'0,"0"0"144"0,2-9-624 0,-2 9-144 0,0-12 0 0,0 12 0 15,2-11 1360-15,-2 2 240 0,0-1 64 0,0 10 0 16,0 0-192-16,0 0-16 0,0 0-16 0,0 0 0 16,0 0-160-16,0 0-48 0,0 0 0 0,0 0 0 15,0 0-304-15,-2 11-64 0,-3 3-16 0,3 3 0 16,-1 2-256-16,1 3-48 0,-2 2-16 0,0 5 0 15,3-1-272-15,-3 2-48 0,-2 2-16 0,2-1 0 16,-4-2-192-16,3 1 0 0,0-4 0 0,1 1 0 16,2-5 0-16,0-1 0 0,2-1 0 0,3-5 0 31,-2-2-704-31,3-1-48 0,1-6 0 0,-5-6-9248 0,0 0-1856 0</inkml:trace>
  <inkml:trace contextRef="#ctx0" brushRef="#br2" timeOffset="212966.06">7308 17051 26431 0,'0'0'1168'0,"0"0"240"0,0 0-1120 0,0 0-288 0,0 0 0 0,11 1 0 0,2-1 640 0,2-2 80 16,4-2 16-16,4-1 0 0,2-2-416 0,5 0-96 16,1-2-16-16,4 0 0 0,2-4-208 0,2 4 176 15,0-3-176-15,1 1 160 0,-3 2-160 0,-3 3 0 16,-3-3 0-16,-2 7 0 0,-2 0 0 0,-8 2 0 15,-3 2 0-15,-6 4 0 0,-2 5 0 0,-6 3 0 16,-2 4 0-16,-5 4 0 0,-6 3 0 0,-4 5 0 16,-1 3 0-16,-1-2 0 0,-1-3 272 0,1 2-16 0,2-4-16 0,4 1 0 15,2-7 160-15,5-1 48 0,3-2 0 0,3-4 0 16,5-5 112-16,3 0 16 0,2-4 16 0,5-2 0 16,1-4-240-16,2-4-48 0,3-2-16 0,0-2 0 15,0-4-32-15,-3-3 0 0,0-2 0 0,-2 1 0 16,-3 1-16-16,-2-2-16 0,-4-2 0 0,-1 3 0 15,-3 3 64-15,-3-1 16 0,-4-1 0 0,-2 2 0 16,-1 3-64-16,-3 3-16 0,-2-2 0 0,-1 6 0 16,-2 0-224-16,0 1 0 0,2 2 0 0,-1 0 0 31,1 1-1456-31,2 1-272 0,1 1-64 0,8-1-13920 0</inkml:trace>
  <inkml:trace contextRef="#ctx0" brushRef="#br2" timeOffset="213382.19">9387 16708 2751 0,'0'-14'256'0,"-1"3"-256"0,-3-5 0 0,0-3 0 16,1-1 3904-16,-3-2 720 0,-1 2 160 0,-1 3 16 15,-2 6-3152-15,-3 0-640 0,1 8-128 0,-2 0-32 16,-2 1-224-16,0 0-48 0,-2 5-16 0,-1 1 0 15,0 5 208-15,1 2 32 0,-3 4 16 0,1 6 0 16,3 3-176-16,-2 4-16 0,0 2-16 0,-1 1 0 16,4 3-352-16,1 2-64 0,-1 0 0 0,4 6-16 15,0 0-16-15,3 0 0 0,3-1 0 0,2-3 0 16,0 0-160-16,2-5 192 0,2-3-192 0,2-1 192 16,1-1-192-16,1-4-144 0,2-3 144 0,-1-3-208 15,2-4-1376-15,-2-2-272 16,2-2-48-16</inkml:trace>
  <inkml:trace contextRef="#ctx0" brushRef="#br2" timeOffset="213542.01">8750 17085 14735 0,'13'4'640'0,"0"-4"160"0,5-4-640 0,7 0-160 15,6 0 0-15,2-2 0 0,2 1 3264 0,0 1 608 16,-2-1 128-16,0-1 32 0,2-1-3136 0,0 4-640 15,-2-4-112-15,-2 2-16 16,0 1-992-16,-3-1-192 0,-3-1-32 0</inkml:trace>
  <inkml:trace contextRef="#ctx0" brushRef="#br2" timeOffset="213738.75">9481 16992 10127 0,'-2'16'896'0,"1"-8"-704"0,-1 4-192 0,0 3 0 16,-1 3 3696-16,-1 1 704 0,-1 5 144 0,-2 2 16 16,-2-4-2656-16,-1 1-544 0,-3-2-96 0,4 0-32 15,-1-3-576-15,2-4-112 0,2 0-32 0,2-3 0 16,4-3-512-16,0-8-176 0,0 0 0 0,6 6 0 31,3-4-2256-31,1-7-464 0</inkml:trace>
  <inkml:trace contextRef="#ctx0" brushRef="#br2" timeOffset="214067.34">9697 17002 19343 0,'-7'13'848'0,"0"-1"192"0,1 2-832 0,0 2-208 16,-1 3 0-16,1 2 0 0,-2-1 2176 0,1 0 384 15,-2-1 64-15,1-2 32 0,2-3-1184 0,0 0-256 16,0-5-32-16,6-9-16 0,0 12-592 0,0-12-128 15,0 0-32-15,0 0 0 0,11-2-240 0,0-5-48 16,3 1-128-16,1-5 192 0,2-6-64 0,1 2 0 16,-1-3-128-16,1-1 192 0,0-1-192 0,0 2 0 15,-2 0 128-15,1 3-128 0,-1 0 128 0,1 1 0 16,-2 2-128-16,-2 5 192 0,-3-1-64 0,-10 8-128 0,11-1 176 0,0 6-176 16,-2 0 144-16,-9-5-144 0,5 14 0 0,-3 1 144 15,-2 4-144-15,-1 0 0 0,-2 2 0 0,1-1 0 16,-2 3 0-16,0-2 0 0,-1 0 0 0,1-7 0 15,2 0 0-15,2 0 0 0,2-3 0 0,3-3 0 16,-5-8-368-16,0 0 48 0,13 2 16 0,4-3 0 31,2-3-2032-31,1-6-416 0,-1 0-64 0</inkml:trace>
  <inkml:trace contextRef="#ctx0" brushRef="#br2" timeOffset="214483.21">10435 17016 21183 0,'0'0'1888'0,"-11"0"-1504"16,0 0-384-16,1 2 0 0,-3 2 1408 0,2-2 192 15,-5 1 64-15,2 2 0 0,-1 1-880 0,1 0-160 16,2 1-48-16,-2 3 0 0,0-1-32 0,1 2-16 16,1 2 0-16,1 0 0 0,1-1-80 0,3 1-32 15,2-4 0-15,4 1 0 0,4-2-96 0,-3-8-32 16,0 0 0-16,14 6 0 0,0-2-144 0,0-4-16 15,0 0-128-15,1-3 192 0,3-4-192 0,-1-1 0 16,4-2 128-16,-2 0-128 0,0-5 192 0,-3-3-16 16,1 0 0-16,-3 0 0 0,-3 0 208 0,1-1 32 15,-2-1 16-15,-1-4 0 0,-3 0 32 0,2 0 16 16,-2-3 0-16,1 0 0 0,-1-3-96 0,-1-3 0 0,1-4-16 16,-2-3 0-16,-3-9 80 0,1 2 0 0,-1 2 16 15,2 8 0-15,-1 4-208 0,1 9-32 0,-1 5-16 0,-2 5 0 16,-2 7-208-16,2 7 176 0,0 0-176 0,-5 12 160 15,-4 6-160-15,-2 7 0 0,-1 3 144 0,-2 8-144 16,1 3 0-16,0 8 0 0,-1 3 0 0,0 5 0 16,-1 1-160-16,2 1 0 0,5-1 0 0,0-2 0 31,5-1-608-31,5-5-112 0,1-5-16 0,6-2-16 16,4-10-2416-16,5-3-496 0</inkml:trace>
  <inkml:trace contextRef="#ctx0" brushRef="#br2" timeOffset="-214162.5">11408 16875 15663 0,'-15'8'1392'0,"6"-4"-1120"16,-1 1-272-16,1 3 0 0,-2-2 1584 0,2 2 256 16,1-3 48-16,2-3 16 0,6-2-832 0,0 0-176 15,0 0-16-15,0 0-16 0,-1-11 0 0,3 2 0 16,2-3 0-16,2 3 0 0,6-6 0 0,-1-1 0 15,2-2 0-15,5 0 0 0,2 2-224 0,0-3-32 16,3-1-16-16,1 1 0 0,0 0-192 0,1 4-32 16,-2-3-16-16,-3 6 0 0,0 1-224 0,-1 2-128 15,-1 6 160-15,-4 3-160 0,-1 2 0 0,-1 7 0 16,1 3 0-16,-4 7 0 0,-3 5 0 0,-2 1 0 16,-4 6 0-16,-1 0 0 0,-5 3 0 0,1 0 128 0,-2 1-128 0,-2-2 0 15,0-1 0-15,0-3 0 0,2-4 128 0,-1-2-128 16,1-4 160-16,0-2-16 0,5-1 0 0,-1-5 0 15,3-11 144-15,0 0 32 0,0 0 0 0,0 0 0 16,0 0 48-16,13-13 16 0,0-4 0 0,4-2 0 16,1-1-128-16,0-2 0 0,0-4-16 0,2 3 0 15,3-5-240-15,1 3 0 0,0-2 128 0,0 2-128 16,1 2 0-16,-1-1 0 0,0 6 0 0,-1 6 0 16,-2 4 0-16,-3 3 0 0,-4 3 0 0,0 4 0 15,-2 5 0-15,-4 6 0 0,0 5 0 0,-3 3 0 16,-2 5-128-16,-3 0 128 0,-2 6 0 0,0 2 0 15,-2 0 0-15,-1-1 0 0,0-2 0 0,0 1 0 16,0-1 0-16,1-7 0 0,0-3 0 0,3 1 0 16,1-3 0-16,2-2 0 0,1-6-192 0,2 0 192 15,3-4-2704-15,2-2-432 0</inkml:trace>
  <inkml:trace contextRef="#ctx0" brushRef="#br2" timeOffset="-213511.33">13237 16785 20783 0,'0'0'912'0,"0"-9"208"0,0 0-896 16,3 0-224-16,-3-2 0 0,0 3 0 0,0 8 1008 0,-3-10 144 16,-2 3 48-16,0-1 0 0,-2 2-112 0,2 3 0 15,5 3-16-15,-11 0 0 0,0 3-240 0,0 3-64 16,-2 4 0-16,-4 4 0 0,-2 1-304 0,0 6-64 16,-4 0-16-16,2 5 0 0,-1 0-128 0,0 2-16 15,0 3-16-15,3 1 0 0,2 1-80 0,3-4-16 0,3-2 0 0,2-3 0 16,5 1 48-16,3-3 0 0,2-2 0 0,3-1 0 15,5-4-176-15,3 1 128 0,2-7-128 0,7 0 128 16,2-4-128-16,3-3 0 0,2-3 0 0,3-4-176 31,0-3-1616-31,1-1-336 0,0-1-64 0</inkml:trace>
  <inkml:trace contextRef="#ctx0" brushRef="#br2" timeOffset="-213194.29">13710 16736 25791 0,'-14'1'2304'0,"5"1"-1856"0,1 0-448 0,-3 1 0 0,-1 3 1008 0,0 2 96 16,1 5 32-16,-4-1 0 15,-3 0-704-15,0 5-144 0,0-1-32 0,3 2 0 0,2-1 32 0,3 0 0 16,1 1 0-16,3 0 0 0,3-3-96 0,6-2 0 15,3 1-16-15,4 0 0 0,4-5-176 0,3 0 0 16,2-5 144-16,2-1-144 0,1 0 128 0,0-3-128 16,-1-3 128-16,0 0-128 0,-4-1 176 0,-1-1-48 15,-4-3 0-15,-3 3 0 0,0-3 64 0,-2 2 0 16,-5 0 0-16,-2-5 0 0,-2 4 16 0,-2-3 16 16,-4 3 0-16,-1-3 0 0,-2 3-48 0,-2-1-16 15,-2 3 0-15,0 1 0 0,-6-1-160 0,5-1 0 16,0 2 0-16,5 1 0 0,-2-1-192 0,8 2-128 0,5 2-32 0,0 0 0 31,0 0-1600-31,0 0-320 0,9-10-64 0,5 2-10528 0</inkml:trace>
  <inkml:trace contextRef="#ctx0" brushRef="#br2" timeOffset="-212861.47">13990 16907 11967 0,'-8'12'1072'0,"-1"-2"-864"0,1 1-208 0,-1 3 0 16,0 0 3616-16,1-2 672 0,2 0 144 0,-1 0 32 15,2-7-1888-15,5-5-368 0,0 0-80 0,0 0-16 16,0 0-1920-16,0 0-384 0,0 0-64 0,11-9-32 0,-1-1 544 0,2-4 96 16,2-1 32-16,3-2 0 0,-1-3-80 0,2 1-16 15,1 1 0-15,2 1 0 0,-2 2-80 0,2 1-16 16,-3-1 0-16,0 1 0 0,2 1-48 0,-3 5-16 15,-2 1 0-15,-5 4 0 0,-1 3-128 0,-9 0 0 16,10 7 144-16,-2-1-144 0,-3 7 0 0,0-1 0 16,-5 6 0-16,0 1 128 0,-1 4-128 0,-2-1 0 15,-2 2 0-15,-1 1 0 0,-2-2-128 0,2-2 128 16,-1-4-128-16,2 0 128 0,0-2-208 0,1-5 32 16,2 1 16-16,2-11 0 15,0 0-1120-15,0 0-208 0,8 3-48 0,0-4-13584 0</inkml:trace>
  <inkml:trace contextRef="#ctx0" brushRef="#br2" timeOffset="-212511.62">14831 16664 18431 0,'0'0'1632'0,"0"0"-1312"0,-10-11-320 0,1 7 0 15,2 2 1792-15,-2 0 304 0,0 2 48 0,9 0 16 16,-10 4-960-16,-2 0-192 0,2 2-48 0,1 3 0 16,-1-2-192-16,0 3-32 0,0-1-16 0,1 2 0 15,0 3-256-15,3-3-48 0,-1 3-16 0,5 0 0 16,0 0-64-16,4-2-16 0,0-1 0 0,5 2 0 0,0-4 80 0,3 2 16 16,2-3 0-16,1 2 0 0,-1-3-256 0,1 1-160 15,-2-1 192-15,1 0-192 0,1 1 240 0,-3-2-64 16,0 6-16-16,-2-2 0 0,-1 1-32 0,-4 2 0 15,-1-1 0-15,-2 2 0 0,-2 0 48 0,-1 1 0 16,-4-1 0-16,-4-2 0 0,0 2 128 0,-2 0 16 16,2 0 16-16,-7-2 0 0,-2 1-144 0,1-2-48 15,0-5 0-15,1 3 0 0,0-2-144 0,0-4 0 16,2-1 0-16,3-2 0 16,3-3-1200-16,2-1-272 0,3-7-48 0,4-1-14752 0</inkml:trace>
  <inkml:trace contextRef="#ctx0" brushRef="#br2" timeOffset="-212245.02">15356 16343 19343 0,'0'0'848'0,"0"0"192"0,-7 1-832 0,7-1-208 0,-12 6 0 0,3 8 0 16,-1 3 1984-16,0 3 336 0,0 1 80 0,-1 5 16 16,-3 1-912-16,-2 5-176 0,4 1-48 0,-2 4 0 15,0 2-480-15,-2 2-96 0,1-2-32 0,1 3 0 16,0-4-352-16,1-2-64 0,3 1 0 0,1-3-16 16,2 0-528-16,0-4-96 0,4-4-32 0,0-4 0 15,1-4-1872-15,2-3-368 0,1-2-80 0</inkml:trace>
  <inkml:trace contextRef="#ctx0" brushRef="#br2" timeOffset="-211828.32">15190 16798 15663 0,'0'0'1392'0,"11"0"-1120"15,2-1-272-15,2-2 0 0,2 0 2576 0,1 0 464 16,-2-1 96-16,2 1 0 0,0 0-1920 0,-2-1-384 15,2-4-64-15,-1 2-32 0,0 1-224 0,0-2-32 0,-2 2-16 0,-1 3 0 16,-2-2 32-16,-2 1 0 0,-10 3 0 0,10-2 0 16,-10 2 64-16,0 0 16 0,0 0 0 0,3 11 0 15,-5 2 0-15,-2-3 0 0,-3 2 0 0,-3 1 0 16,-2 1-64-16,-1 0 0 0,-1 3 0 0,1 1 0 16,-1-2-192-16,1 2-64 0,0 0 0 0,3-3 0 15,1-1 64-15,3-4 0 0,1 0 0 0,5-10 0 16,0 0 0-16,0 0 0 0,0 0 0 0,0 0 0 15,11 4-176-15,0-2-16 0,2-5-128 0,2 0 192 16,2-3-192-16,-1-5 0 0,0 2 128 0,-2 0-128 16,-2-3 0-16,-3 5 0 0,2-2 0 0,-5 4 0 15,-6 5 0-15,0 0 0 0,0 0 0 0,0 0 0 16,0 0 0-16,0 0 0 0,0 13-160 0,-1-2 160 16,-2 0-384-16,-1 3 0 0,0 0 0 0,-1-1 0 15,3 0-128-15,-1 1 0 16,2-4-16-16,2 1 0 0,-1-11-1008 0,5 13-192 0,-5-13-32 0,16 5-16 15,-2-1-880-15,1-4-176 0,1-5-48 0,1-1 0 0</inkml:trace>
  <inkml:trace contextRef="#ctx0" brushRef="#br2" timeOffset="-211510.41">15845 16800 16575 0,'0'0'1472'0,"-7"13"-1168"16,1 0-304-16,-3-3 0 0,-2 1 2576 0,2 2 464 15,-3 0 96-15,-1 1 0 0,1 1-1328 0,0 0-272 16,3-3-48-16,2-1-16 0,-2 1-176 0,3-3-32 0,6-9-16 0,-7 8 0 16,7-8-288-16,0 0-64 0,0 0-16 0,0 0 0 15,0 0-432-15,0 0-64 0,13-6-32 0,1 0 0 16,1-1-224-16,3-3-128 0,-2 1 128 0,1-2-128 16,-2-2 0-16,0 3 0 0,1-3 0 0,-2 3 128 15,0 1-128-15,-2 5 0 0,1-1 0 0,0 4 0 16,-4 2 0-16,0 4 0 0,0 0 0 0,-3 8 0 15,-2-3 0-15,-2 6 0 0,0 0 0 0,-2 3 0 16,-3 2 0-16,-2-1-128 0,1 1 128 0,-1 0 0 16,0-2-176-16,0 0 176 0,1-1-208 0,1-3 80 31,2-2-256-31,1-2-64 0,1 1 0 0,-1-12 0 0,0 0-1280 0,11 5-256 16,-1-4-48-16,3-4-8656 0,-2-7-1728 0</inkml:trace>
  <inkml:trace contextRef="#ctx0" brushRef="#br2" timeOffset="-211260.36">16541 16258 24879 0,'0'0'2208'0,"-9"2"-1760"16,0 2-448-16,0 4 0 0,1-1 1632 0,-5 7 240 15,-5 3 48-15,0 2 16 0,2-1-656 0,-2 8-144 16,0 5-32-16,2 4 0 0,-1 2-96 0,1 6-32 15,2 1 0-15,-2 4 0 0,0-5-320 0,1 3-64 0,3-4-16 0,2 1 0 16,1-1-272-16,4-4-64 0,0 0-16 16,4-1 0-16,3-4-224 0,2-2-128 0,5-6 128 0,0 2-208 31,3-6-304-31,2-1-64 0,0-5-16 0,-1-6 0 16,1-2-1360-16,-1-3-272 0,-2-4-48 0</inkml:trace>
  <inkml:trace contextRef="#ctx0" brushRef="#br2" timeOffset="-211098.43">16016 16719 19343 0,'0'0'848'0,"17"4"192"0,2-4-832 0,4 1-208 0,2 0 0 0,7 2 0 16,3 1 4256-16,1 1 800 0,0-5 176 0,-1 1 16 0,1 2-3936 15,-2-3-800-15,0 1-144 0,2 0-48 16,1 0-320-16,1 2 0 0,-4 0 0 0,1 0-11664 15,-4-1-2336-15</inkml:trace>
  <inkml:trace contextRef="#ctx0" brushRef="#br2" timeOffset="-207006.7">17764 16772 8287 0,'0'0'736'0,"0"0"-592"16,1-10-144-16,-1 10 0 0,0 0 2176 0,-2-7 384 16,2 7 96-16,-4-12 16 0,0 3-912 0,0-1-176 15,4 10-48-15,-5-10 0 0,-1 1-432 0,1 4-80 16,0-3-32-16,5 8 0 0,-8-2-208 0,8 2-32 16,-11 0-16-16,0 4 0 0,0 2-48 0,0 0-16 15,-2 7 0-15,-1 2 0 0,-1 3-208 0,-1 2-32 16,1 2-16-16,2 3 0 0,1 3-176 0,-1-2-48 15,-1 1 0-15,3-3 0 0,2 1-48 0,1-2-16 0,3-4 0 0,4-1 0 16,3 0-128-16,5-2 160 0,1-2-160 0,4-1 160 16,1-3-32-16,1-2-128 0,2-1 192 0,3-4-64 15,1-3-128-15,3 0 0 0,2-3 0 0,0-1 0 32,3-2-1296-32,-1 0-192 0,-1-4-48 0,0 2-8000 0,-1-3-1600 0</inkml:trace>
  <inkml:trace contextRef="#ctx0" brushRef="#br2" timeOffset="-206834.69">17966 16973 25631 0,'0'0'1136'0,"-2"14"224"0,0-4-1088 0,1 2-272 0,1 2 0 0,0-1 0 16,0 3 960-16,0 3 128 0,-1-2 16 0,-2-1 16 0,3 2-192 0,-1 0-32 15,1-4-16-15,1 1 0 0,-1-6-624 0,4 1-112 16,-1-1-16-16,0 0-128 0,-3-9-160 0,8 6-144 15,0-3-16-15,2-3-9328 16,0 0-1856-16</inkml:trace>
  <inkml:trace contextRef="#ctx0" brushRef="#br2" timeOffset="-206472.25">18516 16903 11967 0,'0'0'528'0,"0"0"112"0,0 0-512 0,0 0-128 0,0 0 0 0,0 0 0 16,0 0 3072-16,0 0 592 0,0 0 112 0,3 14 32 16,0-5-2112-16,-1 3-416 0,1-3-96 0,-1 2-16 15,2 3-432-15,-1 1-96 0,-1 2 0 0,-1 1-16 16,-1-1-400-16,0 0-80 0,-1-3-16 0,0 4 0 16,-3 1-128-16,0 1 128 0,0-3-128 0,-1-2 128 0,-1-2-128 0,0-1 0 15,-1 0 0-15,0-2 0 0,2-5-240 0,5-5-128 16,-8 8-16-16,8-8-9120 15,0 0-1824-15</inkml:trace>
  <inkml:trace contextRef="#ctx0" brushRef="#br2" timeOffset="-206266.56">18833 17016 11967 0,'0'0'1072'0,"0"0"-864"15,0 0-208-15,0 0 0 0,0 0 3440 0,0 0 640 0,0 0 128 0,10 6 16 16,-10-6-2880-16,10 0-592 0,0 0-112 0,3-2-32 16,-3-3-384-16,2 1-80 0,1 2-16 0,1-3 0 31,-1-3-704-31,3 3-128 0,-1 0-48 0,0-1 0 16,1 1-2224-16,-1 1-448 0,5-8-96 0,-2 6 0 0</inkml:trace>
  <inkml:trace contextRef="#ctx0" brushRef="#br2" timeOffset="-206148.75">19184 16943 22223 0,'0'0'976'0,"0"0"224"0,0 0-960 0,0 0-240 0,0 0 0 0,1 10 0 16,-1-10 1280-16,0 0 224 0,0 0 32 0,0 0 16 15,0 0-944-15,0 0-192 0,0 0-32 0,10 4-16 16,-10-4-1488 0,16 0-288-16,-4-2-64 0</inkml:trace>
  <inkml:trace contextRef="#ctx0" brushRef="#br2" timeOffset="-205773.87">20255 16586 22047 0,'0'0'976'0,"2"-9"208"0,-2-3-944 15,0 5-240-15,-3-2 0 0,3 9 0 0,-5-7 1184 0,-1 2 192 0,-2-1 32 0,0 1 16 16,0 4-336-16,-3-1-64 0,1 4 0 0,0-1-16 16,-4 3-368-16,3 1-64 0,-2 2 0 0,-1 2-16 15,-3 5-112-15,2 3 0 0,-3 2-16 0,3 4 0 16,1 3-160-16,0-3-16 0,1 0-16 0,2 3 0 15,0-1-48-15,2 0 0 0,1-3 0 0,3-2 0 16,1-1-192-16,3-1 0 0,0 0 128 0,2 0-128 16,1-4 0-16,2 2 144 0,3-4-144 0,-1-1 128 15,2 1-368-15,2-5-80 0,1 1 0 0,2-3-16 16,0-2-2320-16,1-2-464 0</inkml:trace>
  <inkml:trace contextRef="#ctx0" brushRef="#br2" timeOffset="-205389.66">20351 16968 2751 0,'0'0'128'0,"0"0"16"0,-8 5-144 0,8-5 0 16,0 0 0-16,0 0 0 0,0 0 6240 0,0 0 1216 15,0 0 240-15,0 0 48 0,0 0-5424 0,8-11-1088 16,2 1-208-16,3-3-64 0,3 0-528 0,-1 3-112 15,2-4-32-15,1 4 0 0,-1 1-96 0,1 1-32 16,-1 3 0-16,-2 1 0 0,-2 3 0 0,-2 1 0 0,-11 0 0 0,10 5 0 16,-10-5 96-16,8 13 0 0,-3 5 16 0,-2-2 0 15,-5 3-48-15,-1 0-16 0,-1 4 0 0,-1-1 0 16,-3 0-208-16,2-2 0 0,-1 0 0 0,1-3 0 16,1-5 128-16,1-1-128 0,2 0 176 0,2-5-176 15,0-6 256-15,0 0-64 0,0 0-16 0,8 4 0 16,5-4 144-16,-1-2 48 0,-1-3 0 0,0 0 0 15,2-6-176-15,1 5-16 0,-4-2-16 0,2 2 0 16,-1 0-160-16,1-3 0 0,-1 5 0 0,-1 3-176 16,0-2-96-16,-10 3-32 0,11-1 0 0,-11 1 0 15,7 6-272 1,-7-6-64-16,5 12-16 0,-3-1 0 16,-4 2-1680-16,0 1-336 0,-2-1-64 0</inkml:trace>
  <inkml:trace contextRef="#ctx0" brushRef="#br2" timeOffset="-196949.41">1166 11032 8287 0,'-14'5'368'0,"5"-1"80"0,0 5-448 0,1-3 0 0,2 1 0 0,0 2 0 16,-3 0 2992-16,1 2 512 0,0 0 96 0,-1-2 32 15,-2-2-2720-15,0-2-528 0,-2-1-128 0,3-4 0 16,-3 0 960-16,0-2 208 0,4-5 48 0,0-2 0 16,1-3 16-16,-1 2 16 0,4-3 0 0,0 0 0 0,1-4-560 0,1 0-112 15,3 2-32-15,3-1 0 0,3-3-336 0,2-2-64 16,3 3-16-16,3 5 0 0,3-3-240 0,0 1-144 16,2 1 160-16,2 4-160 0,-2 1 0 0,3 6 128 15,0 1-128-15,1 2 0 0,0 2 0 0,-1 3 0 16,-3 7 0-16,-1 1 0 0,-2 2 0 0,-2 5 0 15,-2 2 0-15,-4 1 0 0,-1 1 0 0,-5 4 0 16,-3 4 0-16,-5-2 0 0,-4 1 0 0,-2 0 0 16,-3 0 0-16,-2-6 0 0,-2-2 208 0,-1-1-48 15,-2-4-16-15,2-4 0 0,0-2 224 0,2 0 32 16,1-6 16-16,2-3 0 0,1-5 32 0,1-1 0 16,2-8 0-16,1 1 0 0,2-5-160 0,3-2-32 15,1-3 0-15,3 0 0 0,1-4-256 0,4 1 160 0,2 2-160 0,4-1 128 16,0-4-128-16,3 4 0 0,0 3 0 0,1 3 0 15,0 1 0-15,1 4 0 0,2 1 0 0,-1 6-176 16,2 3 176-16,-3 4 0 0,0-1-144 0,-2 8 144 16,-5 4-128-16,-3 6 128 0,-1 2-160 0,-3 1 160 15,-2 1 0-15,-3 3 0 0,-2-1-128 0,-3 2 128 16,-3-3 0-16,-3 0 0 0,-3-4 0 0,0-2 160 16,1-1 256-16,0-3 48 0,-1-5 16 0,3 0 0 15,-3-5 64-15,4 0 16 0,2-2 0 0,0-6 0 16,4 0-160-16,3-3-16 0,5 6-16 0,-2-14 0 15,-1-3-176-15,3-2-48 0,3 2 0 0,2-2 0 16,1-3-144-16,3 1 0 0,0 0 0 0,2 4 128 0,0-1-128 0,1 3 0 16,-1 1 0-16,-1 1 0 0,0 4 0 15,-1 0 0-15,-2 4 0 0,-7 5 0 0,11-3 0 0,-11 3-144 16,0 0 144-16,0 0 0 0,0 0 0 0,7 6-128 16,-7-6 128-16,1 14 0 0,-4-4-160 0,-1 1 32 15,-1 1 0-15,-2-4 0 0,-1 4-96 0,0-4-16 16,0 0 0-16,3-4 0 0,-2 0 80 0,-1 0 16 15,0 2 0-15,1-3 0 0,-1-1-192 0,8-2-48 16,-10 0 0-16,10 0 0 16,-6-2-112-16,6 2-16 0,-7-10-16 0,2 2 0 15,4-1 80-15,-2 0 0 0,1-5 16 0,-2 2 0 0,-4-2 176 0,4-2 48 16,-1 1 0-16,0 1 0 0,-1 0 208 0,1 1 0 16,-2-1 0-16,1 3 0 0,-1 5 0 0,1-1 0 0,1 0 192 15,5 7-192-15,-6-4 320 0,6 4-32 0,-6-4-16 0,6 4 0 16,-9-6 32-16,9 6 0 0,0 0 0 0,0 0 0 15,-8-2-160-15,8 2-16 0,-6-1-128 0,6 1 192 16,0 0-192-16,0 0 0 0,0 0 0 0,0 0 0 16,0 0 0-16,0 0 0 0,0 0 0 0,0 0 0 15,0 0 0-15,0 0 0 0,0 0 128 0,0 0-128 16,0 0 0-16,0 0 144 0,0 0-144 0,10-1 128 16,-10 1-128-16,11 0 128 0,-11 0-128 0,12-1 128 15,-12 1-128-15,0 0 0 0,13 2 0 0,-3 2 0 16,-10-4 0-16,12 7 0 0,0-1 0 0,-1 4 0 15,-1-5-256-15,2 1 80 0,1 1 16 0,-1-1 0 16,1 5-1664-16,-2-2-336 0,3 0-64 0</inkml:trace>
  <inkml:trace contextRef="#ctx0" brushRef="#br2" timeOffset="-195665.66">1647 16026 18431 0,'-10'8'1632'0,"0"0"-1312"0,-1-5-320 0,-2 4 0 16,0-2 1488-16,0-1 240 0,-1-1 32 0,1 1 16 16,-1-1-592-16,0-3-112 0,0 0-32 0,1-3 0 15,0-1-144-15,2-1-16 0,-1-5-16 0,2 4 0 16,4-2 32-16,1-1 16 0,2-1 0 0,3 1 0 16,1-2-320-16,4 2-64 0,2-3-16 0,4 5 0 15,2-7-240-15,2 4-48 0,3 2-16 0,2 3 0 16,1-1-208-16,3 4 176 0,-3 4-176 0,0 4 160 15,-1 0-160-15,0 7 0 0,1-2 0 0,-3 5 0 16,-4 0 128-16,-3 3-128 0,-1 3 0 0,-6 1 128 16,-1-3-128-16,-6-1 128 0,-5 0-128 0,-2-1 128 15,-3 0 128-15,-3 0 0 0,-3-1 16 0,-4 0 0 0,-2 0 128 16,-3-4 32-16,-3-4 0 0,2-2 0 16,1-3-48-16,4-6-16 0,0-4 0 0,3-2 0 15,2-6 128-15,4-1 16 0,2-1 16 0,7-2 0 0,1-3-272 0,2 0-48 16,-1-5-16-16,7 2 0 0,1 3-192 0,3-1 0 15,5 2 0-15,2 2 0 0,2 0 0 0,-2 3 0 16,4 1-128-16,1 4 128 0,2 2 0 0,-1 6-128 16,0 2 128-16,1 3 0 0,-2 8-144 0,-3-1 144 15,-2 4 0-15,-2 3-144 0,-2 1 144 0,-4 1 0 16,-3 3 0-16,-1 1 0 0,-4 1 0 0,-3-4 0 16,-2 1 0-16,-2-4 0 0,-3 0 0 0,-5-1 0 15,-1 0 0-15,-1-7 0 0,-1-2 144 0,3-4 16 16,0-4 0-16,-1-3 0 0,0-5 32 0,0 0 0 0,3-4 0 15,2-2 0-15,2-2 16 0,2 0 16 0,1-4 0 0,3-3 0 16,1-3-224-16,3 3 144 0,2-1-144 0,3 1 128 16,1 1-128-16,5-1 0 0,2 5 0 0,1 0 0 15,2-1 0-15,0 5 0 0,3 6-128 0,0 0 128 16,-3 6 0-16,1 3-144 0,0 5 144 0,-2 5 0 16,2 1-144-16,-3 5 144 0,-2 4 0 0,-2 2-144 15,-5-1 144-15,1 2 0 0,-4 1 0 0,-2-1-128 16,-1-1 128-16,-3-1 0 0,-4 0 0 0,-2-1 0 15,-3-1 0-15,2-1 128 0,-2-4-128 0,2-3 0 16,1-2 208-16,1-3-16 0,1-2-16 0,9-4 0 16,0 0-32-16,0 0 0 0,-5-7 0 0,3-4 0 15,4 1-144-15,2-4 0 0,2-3 144 0,5-1-144 16,3 0 0-16,3 0 0 0,1 0 0 0,-1 2 0 0,1-2 0 0,0 3 0 16,1 3 0-16,0 3 0 0,0-1 0 0,-1 6 0 15,2 3 0-15,-6 5-128 0,-3 5 128 0,-4 1-128 16,1 2 128-16,-4 4-128 0,-3 2 128 0,-4 1 0 15,-2 3 0-15,-4-3 0 0,-1 0 0 0,-6 0 0 16,-3-1 0-16,1-1 0 0,-3 2 0 0,2-2-208 16,-1-2 80-16,-2-1 128 15,1 0-2368-15,-3-4-336 0</inkml:trace>
  <inkml:trace contextRef="#ctx0" brushRef="#br1" timeOffset="-186593.07">538 14023 4607 0,'-4'5'400'0,"0"-2"-400"0,4-3 0 0,-4 5 0 15,4-5 3136-15,-1 4 528 0,1-4 112 0,0 0 32 16,0 0-2736-16,0 0-560 0,0 0-96 0,0 0-32 15,0 0 560-15,-1-13 96 0,-1 0 32 0,-1 3 0 0,0-1 0 0,-1 2 0 16,0-4 0-16,3 2 0 0,-1-1-224 0,2-1-32 16,2-1-16-16,-1 0 0 0,2 2-288 0,0-2-64 15,0 2-16-15,1 3 0 0,1-1-224 0,-5 10-32 16,7-7-16-16,-7 7 0 0,10-7-160 0,-10 7 128 16,0 0-128-16,14 7 128 0,-3-1-128 0,-3 7 0 15,-2 2 0-15,-1 1 0 0,-1 2 128 0,-1 1-128 16,-3 2 128-16,-3-2-128 0,-2 0 176 0,-3 1-48 15,-1-2-128-15,-1-3 192 0,0 0 48 0,0-2 0 16,0-3 0-16,0-1 0 0,-1-4 160 0,3-1 48 16,8-4 0-16,0 0 0 0,-13-4 64 0,4-5 0 15,9 9 16-15,-5-10 0 0,5-2-272 0,0 1-48 0,5-1-16 16,1 1 0-16,1 5-192 0,4 1 0 0,1-1 0 0,0 3 0 16,1 4 0-16,1 2 0 0,0 2 0 0,1 0 0 15,-3 0 0-15,0 5 0 0,0 1 0 0,-3 0 0 16,-3 0 0-16,-2-2 0 0,-4 4 0 0,-1-4 0 15,-3 1 272-15,-1-1-32 0,-4 0-16 0,-3-3 0 16,0 2 144-16,0-3 16 0,-1 1 16 0,2-1 0 16,-4-2-64-16,2-2-16 0,3-1 0 0,-2-2 0 15,1-5-128-15,0 1-48 0,-2-3 0 0,4-1 0 16,0 1-144-16,4 0 0 0,-1-5 144 0,2 3-144 16,1 2 0-16,3 9 0 0,0-12 0 0,4 5-128 31,-4 7-320-31,8-7-48 0,-8 7-16 0,12-5 0 15,0 0-2544-15,2 1-512 0</inkml:trace>
  <inkml:trace contextRef="#ctx0" brushRef="#br1" timeOffset="-185885.57">2278 13613 19631 0,'0'0'864'0,"-12"3"192"0,0 0-848 0,-2-1-208 0,-2 4 0 0,2-3 0 16,2 2 1232-16,-1-2 208 0,-1-3 32 0,3 0 16 15,2-1-208-15,1-3-32 0,0-2-16 0,6-6 0 16,-1 1-256-16,3-2-48 0,3-2-16 0,2-3 0 16,0-2-368-16,5-1-80 0,4-2-16 0,3 3 0 15,2 1-256-15,2 0-64 0,4-1-128 0,0 2 192 0,0 1-192 0,3 3 0 16,0 3 0-16,0 1 0 0,0 6 144 0,-1 3-16 16,-3 3 0-16,-2 4 0 0,-3 7 48 0,-5 2 0 15,-3 2 0-15,-4 2 0 0,-2 4-176 0,-7 5 128 16,-5-1-128-16,-6 2 128 0,-6-1 0 0,-5 1 0 15,-3-4 0-15,-2 1 0 0,0-5 64 0,2 0 16 16,-1-3 0-16,3-3 0 0,2-2 320 0,2-5 64 16,4 3 16-16,3-9 0 0,2-2-192 0,12 0-32 15,-7-6-16-15,3-6 0 0,2 0-176 0,6-5-48 16,5-3 0-16,3-2 0 0,0 1-144 0,5-4 0 16,2 3 0-16,0 0 0 0,1-1 0 0,3 0 0 0,0 3 0 15,3 3 0-15,-1 7-160 0,-2 0 160 0,-3 2 0 16,-2 6-144-16,-2 4 144 0,-3 2 0 0,-5 4-144 0,-3 4 144 15,-4 4 0-15,-3 3 0 0,-5 4 0 0,-5-2 0 16,-9 2 0-16,-3-1 0 0,0 1 0 0,-1-2 0 16,-2 0 0-16,1-4 160 0,1-1-16 0,3-1 0 15,3-2 224-15,4-2 32 0,1-5 16 0,3 1 0 16,0-2-416-16,3-3 0 0,8-2 0 0,0 0 0 31,0 0-1840-31,0 0-448 0,0 0-80 0</inkml:trace>
  <inkml:trace contextRef="#ctx0" brushRef="#br1" timeOffset="-182005.16">404 13535 3679 0,'0'0'320'0,"0"0"-320"0,1-9 0 0,-1 9 0 16,2-6 1744-16,-2 6 288 0,0-10 48 0,0 10 16 0,0 0-1040 0,0 0-208 15,0 0-32-15,0 0-16 0,0 0-176 0,0 0-48 16,0 0 0-16,0 0 0 0,0 0 0 0,0 0-16 16,0 0 0-16,-3 12 0 0,2 4-128 0,1 0-32 15,1-2 0-15,0 4 0 0,-2 2-400 0,1 1 0 16,3-2 128-16,-1 1-128 0,-3 2 0 0,4 4 0 16,-1 0 0-16,2 5 128 0,-2 2-128 0,4 2 0 15,-3 0 0-15,2-2 0 0,-1 3 0 0,4-4 0 16,-3-4 0-16,3-3 128 0,1 4-128 0,-1-4 0 15,1-5 0-15,1-1 0 0,1-2 176 0,0-2-48 16,-1-1-128-16,4 1 192 0,0-5-192 0,1 2 176 16,1 0-176-16,-1 0 160 0,3 2-160 0,-8-4 128 15,3-1-128-15,-1 4 128 0,4 2-128 0,1-1 0 16,1 0 0-16,1 0 0 0,2 2 0 0,15 15 0 0,-4-10 0 0,-1 0 0 16,-1-5 0-16,1-1 0 0,-1-2 0 0,0-4 0 15,-3 1 192-15,4-5 64 0,-4 0 16 0,-2 2 0 16,-1-2 16-16,3-1 0 0,-2-2 0 0,3 1 0 15,2-2-128-15,-1 2-32 0,-1-2 0 0,2-2 0 16,1-6-128-16,1 3 128 0,1 3-128 0,-2-3 128 16,1-2 0-16,-1 0 0 0,-1 1 0 0,-2-2 0 15,-2 3-128-15,-2 2 0 0,-1-1 0 0,-1 1 0 16,0-1 128-16,0-2-128 0,-2 3 128 0,2-1-128 16,1 2 0-16,1-1 0 0,0 1 0 0,3-1 0 15,-1-3 0-15,1 2 0 0,0 0 0 0,2 1 0 16,3 1 0-16,-1 1 0 0,1-2 0 0,-1 1 0 0,-3 0 0 0,-2 1 0 15,-2 0 0-15,4 0 0 16,0-1 0-16,-1 2 0 0,-4 3 0 0,1-3 0 0,0 1 0 16,3 1 0-16,-4 0 0 0,1 2 0 0,-1 0 0 0,1-1 0 15,1-1 0-15,1 4 0 0,-2-2 0 0,0 1 0 16,0 3 0-16,-1-1 0 0,-4 1 0 0,0-3 0 16,0 4 0-16,-1-4 0 0,-4 3 0 0,0-1 0 15,-1 0 0-15,3 2 0 0,-2 1 0 0,2-1 0 16,-1 2 0-16,0-5 0 0,-2 2 0 0,3-2 0 15,0 3 128-15,0-4-128 0,1 1 0 0,1 1 0 16,-1 0 0-16,4 1 0 0,-4-3 0 0,1 3 0 16,0-1 0-16,0 2 0 0,1-4 0 0,0 2 0 15,0 0 0-15,0-2 0 0,-1 2 0 0,2-2 0 0,-2-1 0 0,0 1 0 16,-3 0 0-16,0-3 0 0,1 6 0 0,-4-4 0 16,-2-2 0-16,1 2 128 0,-1 1 0 0,0-2 0 15,0 0 96-15,0 0 16 0,-10-4 0 0,14 6 0 16,-1-2-48-16,-2-2-16 0,0 0 0 0,-2-2 0 15,-9 0-32-15,12 0 0 0,-3 0 0 0,-9 0 0 16,0 0-144-16,13-3 192 0,-3 2-192 0,-10 1 192 16,0 0-192-16,11-3 192 0,-11 3-192 0,11-3 192 15,-11 3-48-15,0 0 0 0,0 0 0 0,0 0 0 16,0 0-144-16,0 0 160 0,0 0-160 0,0 0 160 16,0-11-160-16,-3 5 0 0,3 6-192 0,-6-8-12288 15</inkml:trace>
  <inkml:trace contextRef="#ctx0" brushRef="#br1" timeOffset="-179053.92">346 13435 9215 0,'0'0'816'0,"0"0"-656"0,0 0-160 0,0 0 0 15,10-2 896-15,-10 2 128 0,11 0 48 0,-2 3 0 16,-9-3-432-16,10 4-96 0,2 1-16 0,-2 1 0 0,0-1-16 0,2 4 0 16,2-1 0-16,1 4 0 15,3-1-112-15,-1 0-16 0,4 3-16 0,0-4 0 0,0 4-176 0,5 1-16 16,4 1-16-16,-11-10 0 0,6 4-160 0,4-1 0 15,4 3 0-15,6 2 0 0,4 2 0 0,4 1 0 16,1 0 0-16,45 23 0 0,-19-7 0 0,-4-1 0 16,-6 1 0-16,1-2 0 0,-1 4 0 0,3-3 0 15,1-2 0-15,-1-1 0 0,-4 3 0 0,-2-4 0 16,2 3 0-16,-1-1 128 0,3-1-128 0,5 3 0 16,1 0 0-16,-2 0 0 0,-5-6 0 0,1 5 0 15,-4 2 0-15,2 0 0 0,3-3 0 0,-2 1 0 16,1 2 0-16,-2-3 0 0,-6-2 128 0,-3 3-128 15,0-2 192-15,-1-1-64 0,-3 1-128 0,1-3 0 0,-1 2 0 0,0-4 0 16,-3-3 0-16,-1 0 0 0,-4-3 128 0,-5-3-128 31,-6 0-864-31,0-1-256 0</inkml:trace>
  <inkml:trace contextRef="#ctx0" brushRef="#br1" timeOffset="-178453.33">2756 12021 13823 0,'-14'-18'1216'0,"7"8"-960"16,2 3-256-16,0-4 0 0,1 3 768 0,1-3 128 0,-1 2 0 0,0 1 16 16,4 8-528-16,0 0-96 0,-9-3-32 0,0 6 0 15,-1 3-112-15,-1 2-16 0,-2 6-128 0,-2 2 192 16,-2 3-64-16,-4 1 0 0,-5 5-128 0,-2 3 192 16,-5 3-192-16,-1 5 0 0,-2 3 0 0,-1 5-160 15,0 4 160-15,1 6 0 0,-1 4 0 0,0 7 0 16,-3 3-128-16,1 5 128 0,-2 2-128 0,-3 10 128 15,-3 6 0-15,-1 2-160 0,2 2 160 0,-2 5 0 16,2 4 0-16,1 0 0 0,1 0 0 0,2 2 0 16,2 0 0-16,1 1 0 0,-2 1 0 0,1-5 0 15,-2-1 0-15,-2-5 0 0,0 0 0 0,1-3 0 16,1 1 256-16,4-4 16 0,1-2 0 0,0-3 0 16,0 0-80-16,0-6 0 0,3 0-16 0,-3-4 0 15,-2 0 128-15,-1-3 16 0,0-3 16 0,-1 1 0 0,3 0-208 0,-2-1-128 16,4-3 160-16,1 1-160 0,1-5 0 0,19-27 0 15,-3 2 0-15</inkml:trace>
  <inkml:trace contextRef="#ctx0" brushRef="#br1" timeOffset="-172582.84">24361 15796 6447 0,'-14'0'576'0,"5"3"-576"16,-1-2 0-16,-1 0 0 0,-2 1 832 0,3 0 64 15,-2-1 16-15,2 1 0 0,0-2-240 0,1 0-48 16,0 0-16-16,9 0 0 0,-10 0-16 0,1 2 0 16,9-2 0-16,-9 1 0 0,-1 2 208 0,6 0 32 15,0 0 16-15,-3 2 0 0,0-1 96 0,0-1 16 16,-2 1 0-16,0 2 0 0,0-1-96 0,-7 3-16 15,3-1 0-15,1-2 0 0,2 4-16 0,0-4-16 16,10-5 0-16,-6 3 0 0,6-3-240 0,0 0-32 0,0 0-16 0,0 0 0 16,0 0-32-16,0 0-16 15,0 0 0-15,12 2 0 0,2-3 32 0,4 0 16 0,3 0 0 0,1-3 0 16,4-4-208-16,2 2-32 0,2 0-16 0,2-2 0 16,4 4-80-16,4-1 0 0,2-1-16 0,4 1 0 15,4 1-176-15,2 1 128 0,1-1-128 0,-1 3 128 16,-2 0-128-16,-1 1 0 0,1 0 0 0,2 0 0 15,2 0 0-15,4 1 0 0,4-1 0 0,2 0 0 16,-1-1 0-16,-2 0 128 0,-3-1-128 0,-1 4 0 16,0-4 0-16,1 2 0 0,2 0 128 0,0 0-128 15,-2 0 0-15,1 0 0 0,-3 2 0 0,-3-1 0 16,-3 0 0-16,1 0 0 0,-3 2 0 0,3-2 0 16,2-1 0-16,-1 1 0 0,-1 1 0 0,0 0 0 0,1-2 0 0,-4 3 0 15,-3-1 0-15,1 2 0 16,1 1 272-16,0-2-16 0,0-3-16 0,2 1 0 15,5 0-48-15,-1 2-16 0,-1-2 0 0,-2 0 0 0,-3 1-48 0,-1 2 0 16,-2-3 0-16,2 0 0 0,1-1-128 0,0-1 128 16,0 0-128-16,0 1 128 0,3 0 0 0,-3 0-128 15,-3 0 192-15,-1-3-64 0,-3 3 0 0,-2 3-128 16,-1-6 192-16,-3 2-64 0,-1-3-128 0,-2 1 192 16,-4 2-192-16,-1 1 192 0,-4-2-192 0,-5 0 0 15,-3 2 0-15,-4 0 0 0,-10 0 0 0,0 0-144 16,0 0 0-16,-10 0 0 15,-4-1-2192-15,-6-3-432 0</inkml:trace>
  <inkml:trace contextRef="#ctx0" brushRef="#br1" timeOffset="-171699.9">25759 15918 5519 0,'0'0'240'0,"0"0"64"0,0 0-304 0,0 0 0 0,0 0 0 0,0 0 0 15,0 0 2192-15,0 0 384 0,0 0 80 0,0 0 16 16,0 0-848-16,0 0-160 0,0 0-48 0,0 0 0 16,0 0-352-16,2-10-80 0,-4-1-16 0,6-3 0 15,3 0-320-15,-2 0-64 0,0 0-16 0,1-4 0 16,3 0-16-16,0-5-16 0,-2-1 0 0,2-1 0 15,2-6-32-15,1-2-16 0,0 0 0 0,-1 0 0 0,2-1-368 0,-2-2-64 16,6 1 0-16,-2-2-16 0,-4 2-240 0,1 2 144 16,-1-1-144-16,0 2 128 0,0 2-128 0,0 3 0 15,0-2 0-15,-3 5 0 0,-1 1 192 0,-2 4-32 16,1 2-16-16,-2 4 0 0,0-1-144 0,-2 3 160 16,-2 2-160-16,0-2 160 0,0 11-32 0,0-8-128 15,0-2 192-15,0 5-64 0,0 5-128 0,0 0 0 16,0 0 0-16,0 0 0 0,0 0 0 0,0 0 0 15,2 10 0-15,-2 3 0 0,5 1 0 0,-3 3 0 16,0 3 0-16,0 1 0 0,2 5 0 0,-1-1 0 16,2 5 0-16,-2 1 0 0,0 2 0 0,1 1 0 15,-2 1 0-15,1-1 0 0,-1-1 0 0,1 1 0 0,-1-1 128 0,1-1-128 16,-2-3 0-16,1 1 160 0,-2-5-160 0,2 2 160 16,1-3-160-16,-3 0 192 0,0-1-192 0,0-3 192 15,0-1-192-15,0-2 0 0,0-2 0 0,1-2 128 16,0-2-128-16,-1-11 0 0,1 9-192 0,-1-9 192 31,0 0-2624-31,0 0-416 0,0 0-80 0,-11-5-16 0</inkml:trace>
  <inkml:trace contextRef="#ctx0" brushRef="#br1" timeOffset="-171097.3">26073 14057 10127 0,'5'-11'448'0,"-1"7"96"0,-4 4-544 0,0 0 0 0,0 0 0 0,0 0 0 16,7-4 2048-16,-7 4 288 0,0 0 64 0,0 0 16 15,0-7-1120-15,-4 2-208 0,0 2-64 0,-1 1 0 16,-3-1-160-16,-1-3-32 0,-2-1-16 0,-3 5 0 16,-3 0-160-16,2 5-16 0,-3 0-16 0,1 0 0 15,-4 1-192-15,2 3-48 0,1-1 0 0,3 2 0 16,0-3-128-16,3 1-48 0,2 5 0 0,4-2 0 16,6-9-80-16,-3 12-128 0,3-12 176 0,3 15-176 15,1-1 240-15,3-1-64 0,3 2-16 0,3-1 0 16,2 1-32-16,2 0-128 0,-1 2 192 0,2-2-64 15,0 0-128-15,-3 2 0 0,1 1 144 0,-2-2-144 16,-2 2 0-16,-2 0 0 0,-3 1 0 0,-2-1 0 0,-3 0 128 16,-3-1-128-16,-3 2 160 0,-3-1-160 0,-2-4 384 15,-3 1 0-15,-3-1-16 0,1-2 0 0,-4-1 112 0,-1-2 32 16,0 1 0-16,-2 1 0 0,-1-5-272 0,2-2-48 16,1-3-16-16,2 0 0 0,3 1-176 0,3-4 0 15,-1 0 0-15,3-2 128 16,4-5-1120-16,3 0-224 0,2-4-64 0,5-1 0 15,2-1-1840-15,5-3-368 0</inkml:trace>
  <inkml:trace contextRef="#ctx0" brushRef="#br1" timeOffset="-170698.64">26419 14018 11967 0,'0'0'528'0,"-6"-5"112"0,-1-3-512 0,1 4-128 0,1-2 0 0,5 6 0 16,0 0 3232-16,0 0 608 0,-10-5 128 0,10 5 32 16,-9-2-2848-16,2-1-576 0,7 3-128 0,-7-1 0 15,7 1-112-15,-10 0-16 0,0 2 0 0,10-2 0 16,-8 7 32-16,2 3 0 0,-2-1 0 0,2 3 0 16,-2 5 0-16,3-1 0 0,1 0 0 0,1-2 0 15,2 1-128-15,2 1-32 0,2 0 0 0,2-1 0 16,-1-6 16-16,4 2 0 0,-1 1 0 0,1-5 0 15,-1 1 112-15,2-3 32 0,-9-5 0 0,12 4 0 16,-2 0-64-16,0-3-16 0,0-2 0 0,0 1 0 0,-10 0-80 0,13-4 0 16,-3 0-16-16,0-1 0 0,2-4-48 0,-2 4 0 15,-1-3 0-15,-1 2 0 0,-1 0-128 0,1-2 160 16,-2 3-160-16,-6 5 160 0,0 0-160 0,0 0 0 16,0 0 0-16,0 0 0 0,0 0 0 0,0 0 0 15,8 4 0-15,-8-4 0 0,0 0 0 0,7 9-144 16,0-3 144-16,-1 0-208 15,-6-6-432-15,7 11-96 0,-1-5-16 0,-6-6 0 16,10 8-1904-16,0-5-384 0,-10-3-80 0,13-1-8656 0</inkml:trace>
  <inkml:trace contextRef="#ctx0" brushRef="#br1" timeOffset="-170112.89">26905 13705 20271 0,'0'0'896'0,"0"0"192"0,0 0-880 0,0 0-208 0,0 0 0 0,0 0 0 15,-3 11 1776-15,1-5 304 0,2-6 64 0,-4 15 16 16,0-1-1488-16,1-1-288 0,0 1-64 0,-1 1-16 16,0 2 16-16,1 0 16 0,1 1 0 0,-1-1 0 15,1-1-80-15,-1-2-32 0,2-2 0 0,0 0 0 16,1-3-16-16,0-9 0 0,0 0 0 0,1 12 0 15,-1-12 240-15,0 0 64 0,0 0 0 0,0 0 0 16,0 0 0-16,0 0 0 0,0 0 0 0,11-2 0 0,-2-1-112 0,-1-5-16 16,-2 0 0-16,2-2 0 0,0-1-160 0,-1-3-32 15,1-2-16-15,-1 1 0 0,2-3-176 0,1 1 0 16,1-2 144-16,-1 2-144 0,-1 2 0 0,0 2 0 16,-2 0 0-16,0 6 128 0,-1-2-128 0,-6 9 0 15,0 0 0-15,0 0 0 0,0 0 0 0,0 0 0 16,6 11 0-16,-2 1 0 0,-3 0 0 0,-2 4-128 15,0 1 128-15,-2-1 0 0,2-4 0 0,-2 2 0 16,-2-1 0-16,0 0 0 0,1-6 0 0,4-7 0 16,-6 11 0-16,6-11 0 0,0 0 0 0,0 0 0 15,0 0 0-15,0 0 0 0,0 0 0 0,0 0 144 16,0 0-144-16,5-12 160 0,0 1-32 0,3-1 0 16,3-3 0-16,2 0 0 0,1-2-128 0,1 1 0 0,2-1 144 15,-1 1-144-15,1-2 0 0,1 1 0 0,-1 3 0 0,1 0 128 16,-1 2-128-16,-2 4 0 0,-1-1 0 0,-1 4 0 15,-2 6 0-15,-1 2 0 0,-1 2-144 0,-1 4 144 16,-2 0 0-16,-2 4 0 0,-4 1-144 0,-1 2 144 16,-2-1 0-16,-1 2 0 0,1-1 0 0,-1 2 0 15,-1 1-176-15,0-1 176 0,1-5-160 0,0 1 160 16,3-2-384-16,2-1 0 0,-1-11 16 0,8 11 0 31,1-3-400-31,3-3-96 0,0-1-16 0,3-4-9456 0,4 0-1888 0</inkml:trace>
  <inkml:trace contextRef="#ctx0" brushRef="#br1" timeOffset="-169714.81">27582 13452 17503 0,'0'0'1552'0,"0"0"-1232"16,0 0-320-16,0 0 0 0,9 7 1584 0,1-1 256 16,0-2 48-16,3-2 16 0,2 1-768 0,2-2-160 15,1-2-16-15,5 2-16 0,3 1-160 0,2-1-16 16,0-5-16-16,3 3 0 0,-3-2-176 0,-2 2-16 16,0-3-16-16,-3-2 0 0,-3-2-192 0,-2 2-32 15,-4-1-16-15,-2 1 0 0,0-4 80 0,-6 2 0 0,-1-3 16 0,-3 3 0 16,-4-2-80-16,-1 5 0 0,-5-1-16 0,-2 1 0 15,-4 1-32-15,-4 2 0 0,-2 2 0 0,-5 3 0 16,-3 5-64-16,-1-1-16 0,-3 6 0 0,1-2 0 16,-2 3-64-16,1 3-128 0,1-1 176 0,5 3-176 15,2 2 0-15,4-1 0 0,4-1 0 0,4 4 0 16,5-5 0-16,6 0 0 0,1 1 0 0,3 1 0 16,5-3 0-16,5-1 0 0,5 1 0 0,3-3 0 15,5 0 0-15,5-2 0 0,5 1 0 0,6-4 0 16,1 0-240-16,2-3 48 0,-1 1 16 0,3 0-10928 15,0-4-2192-15</inkml:trace>
  <inkml:trace contextRef="#ctx0" brushRef="#br1" timeOffset="-167930.04">19761 20053 11055 0,'0'0'480'0,"0"0"112"0,0 0-464 0,-3-10-128 16,0-3 0-16,-1 0 0 0,0 3 2048 0,-2-1 400 15,0 1 80-15,1 1 16 0,0-3-1120 0,-1 3-208 16,-2-1-64-16,1 3 0 0,-2-5-64 0,1 5 0 15,-2-4-16-15,0 4 0 0,-2-3-176 0,2 2-16 16,-4-2-16-16,0 3 0 0,-1 0-176 0,1 1-48 0,-2 0 0 0,-4 0 0 16,3 2-240-16,-2 3-48 0,-4 1-16 0,-1 0 0 15,-2-1-64-15,-3 1-16 0,-3 2 0 0,-1 2 0 16,0 2-112-16,-1 0-16 0,-1 2-128 0,1 1 192 16,-2 4-192-16,1 2 144 0,-1 1-144 0,2 4 128 15,0 1-128-15,-1 1 0 0,0 1 0 0,0 4 0 16,0 1 0-16,-1 2 0 0,2 2 0 0,3 0 0 15,3-2 0-15,6 2 0 0,2 0 0 0,3-1 0 16,1 0 0-16,6 2 0 0,3 0 0 0,5 1 0 16,4 1 0-16,4-2 0 0,3 1 0 0,4 2 0 15,3-1-160-15,6 2 160 0,3 3 0 0,4-5-144 16,6 1 144-16,-1-1-192 0,3-2 192 0,-2-5-192 16,2-1 64-16,0-7 0 0,-1-1 0 0,3-1 0 0,2-1-16 0,2 1 0 15,3-4 0-15,2-4 0 0,3 1 144 0,0-3 0 16,-2 2-144-16,-2-6 144 0,-3-2 0 0,-1 0 0 15,-1-4 0-15,-3 0 0 0,1-2 160 0,-2-6-160 16,-3-2 192-16,1-3-192 0,0-3 256 0,-1-2-48 16,1-7-16-16,-3-1 0 0,-3-6-32 0,-3-3-16 15,-3-2 0-15,-5-3 0 0,-4 0 112 0,-2-5 32 16,-3 1 0-16,-2-2 0 0,-3-4 352 0,-1 2 64 16,-3-2 0-16,-3 4 16 0,-1-1-96 0,-2 4-32 15,-3 4 0-15,-2 4 0 0,-1 5-240 0,-5 7-48 16,-4 4-16-16,-1 2 0 0,-6 2-160 0,-4 1-128 15,-4 2 192-15,-6 4-192 0,-1 3-192 0,-1 2-128 16,-3-1-48-16,2 4 0 16,-1 1-1744-16,3-1-336 0,0 1-80 0</inkml:trace>
  <inkml:trace contextRef="#ctx0" brushRef="#br1" timeOffset="-166979.65">12162 19842 11967 0,'-11'3'1072'0,"3"-6"-864"0,-2-2-208 0,-3 1 0 0,-3 2 2880 0,-3-2 512 16,-3-1 128-16,-3 1 0 0,-6 1-1952 0,-1 0-400 16,-2-4-80-16,0 2 0 0,-3 3-144 0,0-1-32 15,0 2 0-15,0 3 0 0,0 2-208 0,0 5-64 16,1-1 0-16,-3 6 0 0,-1 2-192 0,-3 3-64 16,-2 2 0-16,3-1 0 0,1 5-208 0,2 7-48 15,1 4-128-15,2 7 192 0,3-1-192 0,4 6 0 16,2 0 0-16,4 5 0 0,4-1 128 0,5 0-128 15,0 1 0-15,4-1 144 0,3-1-144 0,3 4 0 16,4-3 0-16,2-4 0 0,3-2 0 0,3-3 0 0,2-5 128 16,3-2-128-16,0-4 0 0,3-3 0 15,5-2 0-15,1-5 0 0,4-2 0 0,2-3 0 0,2 1 0 0,3-4 0 16,4-4 0-16,3 2 0 0,2-6 0 0,1-2 0 16,0-4 128-16,0-4-128 0,-1-4 192 0,3-6-64 15,3-2 80-15,2-4 16 0,0-2 0 0,5-7 0 16,2-2 48-16,-3-4 16 0,-4-3 0 0,-4-3 0 15,-6-2 192-15,-5-2 32 0,0 1 16 0,-5-2 0 16,-3-1 176-16,-6 1 16 0,-3-5 16 0,-6 4 0 16,-5 1-48-16,-4-2-16 0,-8 2 0 0,-2 1 0 15,-3 4-128-15,-5 4-32 0,-4 3 0 0,-2 2 0 16,-3 3-256-16,0 5-48 0,-4 3-16 0,-4 4 0 16,-7 0-192-16,-7 4 0 0,-6 4 0 0,0-2-160 15,-1 5-928-15,2-1-176 16,0 5-32-16,5 0-16 0,4 2-1568 0,3 0-304 0,-1 0-64 0</inkml:trace>
  <inkml:trace contextRef="#ctx0" brushRef="#br1" timeOffset="-165995.31">7128 19827 22511 0,'0'0'992'0,"0"0"224"0,6-8-976 0,-6 8-240 16,6-6 0-16,-6 6 0 0,0 0 896 0,0 0 144 16,0 0 32-16,0 0 0 0,-3-9 176 0,-2 3 32 0,-1 0 16 0,-2 0 0 15,-1 4-208-15,-2-1-32 0,-2 2-16 0,-1 1 0 16,-2-1-160-16,-1 1-48 0,2 0 0 0,-4 0 0 16,-3 1-192-16,-1-1-32 0,1 2-16 0,-1 2 0 15,-3 1-208-15,-2 0-32 0,-4 0-16 0,-1 4 0 16,0-1-176-16,-1 5-32 0,-2-2-128 0,1 4 192 15,1 2-192-15,1 3 0 0,1 4 128 0,2 0-128 16,4 6 0-16,2-2 0 0,-1 3 0 0,3 2 0 16,1 2 0-16,3 0 0 0,2 2 0 0,1 0 0 15,2 3 0-15,2 0 0 0,-1 0 0 0,2-4 0 16,1-1 0-16,4-2 0 0,2 2-128 0,2-2 128 16,2-2 0-16,6-2 0 0,0 0-128 0,4 1 128 15,1-6 0-15,5 3-160 0,1-2 160 0,4 2-128 16,3-4 128-16,0-3 0 0,2-1-144 0,3-4 144 15,1-1 0-15,-1-5 0 0,3 0-144 0,2-5 144 0,0-2 0 0,2-2 0 16,3-2-128-16,-1-3 128 0,-1-7 0 0,0 0 0 16,-2-5-128-16,-1 3 128 0,3-4 0 0,-2-3 0 15,-4-4 0-15,2 1 0 0,-1-5 0 0,0 0 176 16,-1 0-176-16,-1-3 160 0,0 1 16 0,-3 1 0 16,-2-1 0-16,-2-2 0 0,-4 3-48 0,-2 2-128 15,-4-3 192-15,-4 6-64 0,-3-2 64 0,-4 6 16 16,0-4 0-16,-3 1 0 0,-3 1 64 0,-2 2 16 15,-2-3 0-15,-6 3 0 0,-6 0 32 0,-4 2 0 16,-2 0 0-16,-6 1 0 0,-5 0-160 0,0 3-32 16,-5 1 0-16,-2 4 0 0,-1 1-128 0,-3 4 160 15,0 3-160-15,-1 2 160 0,-3 2-160 0,-2 0 0 0,-4 4 0 16,3 3 0-16,3-2 0 0,4 4-256 0,4-3 64 0,3 2 16 31,3 3-1744-31,6-3-368 0,4 3-64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35:32.810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21083 14390 19695 0,'0'0'864'0,"0"0"192"0,0 0-848 0,0 0-208 16,0 0 0-16,0 0 0 0,0 0 768 0,0 0 128 15,0 0 0-15,2 12 16 0,1-1-336 0,-2-2-80 16,-1 3-16-16,0 0 0 0,0 1 176 0,1 5 48 16,1 6 0-16,-1 0 0 0,0 5-160 0,-1 3-32 15,2 9 0-15,-2 1 0 0,-2 6-256 0,-2 0-48 16,-2 1-16-16,-1 2 0 0,-2 1-192 0,-2-1 128 15,0-6-128-15,0-2 0 0,-1-6 128 0,1-4-128 0,1-2 0 16,1-6 144-16,1-7-144 0,2-1 0 0,2-6 144 16,3-1-144-1,1-10-304-15,0 0-128 0,0 0-16 0,0 0-12560 0</inkml:trace>
  <inkml:trace contextRef="#ctx0" brushRef="#br0" timeOffset="369.22">21580 14380 14735 0,'0'0'640'0,"0"0"160"0,0 0-640 0,0 0-160 0,0 0 0 0,0 0 0 0,0 0 1216 0,6 10 224 15,-1 3 32-15,-3 1 16 0,-5 1-736 0,-2 1-160 16,-1-2-16-16,-5 6-16 0,1 4 48 0,-4 0 16 15,-4 0 0-15,-2-1 0 0,-3-2 32 16,-1 0 16-16,-3-2 0 0,2 0 0 0,-2-5 144 0,1-1 16 16,-1 2 16-16,0-3 0 0,4-1-400 0,-1 1-64 15,0-5-32-15,1 3 0 0,3-2-224 0,2-2-128 16,2 1 128-16,2-5-128 0,1 1 368 16,4-1 0-16,3 2 0 0,6-4 0 0,0 0-144 0,0 0-32 15,0 0 0-15,-2 10 0 0,2-10-192 0,7 12 0 16,-7-12 0-16,12 10 0 0,2 4 0 0,2 2 0 15,1-2 0-15,4 2 0 0,-3-1 0 0,2 1 144 16,0 5-144-16,-1-3 128 0,0-2-128 0,0 2 0 16,-1-2 0-16,0 1-176 0,0 2 176 0,-2-2 0 0,0-3 0 0,0 0 0 15,1-3-192-15,2 0-16 0,0 1 0 0,-1-8-9552 16,-4-3-1904-16</inkml:trace>
  <inkml:trace contextRef="#ctx0" brushRef="#br0" timeOffset="652.58">22097 14745 25167 0,'0'0'1104'0,"0"0"240"0,0 0-1072 0,0 0-272 0,0 0 0 0,13-2 0 0,-2-4 416 16,3 1 32-16,2-1 0 0,-1 1 0 0,1 0-80 16,3-3-16-16,2 2 0 0,2-4 0 0,2 2-160 0,2 3-16 15,-1-1-16-15,1 1 0 0,-1 2-160 0,-2 2 160 16,-1 2-160-16,-3-1 160 0,-1 0-160 0,-5 1-256 16,-14-1 64-16,0 0 16 15,0 0-2288-15,0 0-464 0,-14 8-80 0,-4 6-32 0</inkml:trace>
  <inkml:trace contextRef="#ctx0" brushRef="#br0" timeOffset="800.98">22026 14973 19343 0,'0'0'1728'0,"0"0"-1392"16,14 1-336-16,3-1 0 0,3 0 2480 0,2-1 416 16,0 1 96-16,4 1 16 0,0 0-2032 0,5 0-400 0,2-1-64 0,0-1-32 15,4 0-352-15,0-2-128 0,1 2 0 0,0-4 0 31,2 0-1808-31,-2 1-464 0,-3 0-96 0</inkml:trace>
  <inkml:trace contextRef="#ctx0" brushRef="#br0" timeOffset="1284.02">23473 14491 11055 0,'0'0'480'0,"0"0"112"0,-11-4-464 0,1-1-128 0,1 0 0 0,0 1 0 0,-1 2 2832 0,0 2 560 16,-1 0 96-16,-1 1 32 0,0 1-2576 0,-2 3-512 15,0 3-112-15,-2 0 0 0,0 3-16 0,-1 2 0 16,-1 5 0-16,3 3 0 0,-3 2 112 0,1 6 32 16,-4 2 0-16,3 3 0 0,-1 3 16 0,0 6 16 0,0 3 0 0,3 1 0 15,2 4-336-15,4 0-144 0,3 2 128 0,6-5-128 16,6-2 272-16,8-6-16 0,1-4-16 0,7-5 0 16,4-6 144-16,2-2 16 0,4-5 16 0,5-4 0 15,4 0 128-15,5-4 32 0,3-7 0 0,4 1 0 16,4-4-48-16,-1-3 0 0,-1-2 0 0,-4-5 0 15,-8-6-96-15,0-3-32 0,-3-3 0 0,-3-1 0 16,-1-5 160-16,0 1 16 0,-5-5 16 0,-3-2 0 16,-4 0 176-16,-5-2 48 0,-6-1 0 0,-3-2 0 15,-6-3-240-15,-4 4-32 0,-6 1-16 0,-4 1 0 16,-5-1-272-16,-3 4-64 0,-5 3-16 0,-2-1 0 16,-4 1-336-16,0 4-64 0,-3 0-16 0,0 1 0 15,0 5-2576 1,0 1-528-16,0 1-112 0</inkml:trace>
  <inkml:trace contextRef="#ctx0" brushRef="#br0" timeOffset="1909.08">24861 14814 19343 0,'-8'2'1728'0,"-1"0"-1392"16,0 1-336-16,9-3 0 0,0 0 1344 0,0 0 208 15,-6 3 48-15,6-3 0 0,0 0-832 0,9 4-144 0,2-4-48 0,6 1 0 16,3-2-400-16,6-2-176 16,1-1 128-16,5-1-128 0,4 1 128 0,6 2-128 0,6-2 0 0,-1 2 128 31,-1-4-1312-31,-4 4-272 0,-5-2-48 0</inkml:trace>
  <inkml:trace contextRef="#ctx0" brushRef="#br0" timeOffset="2076.05">24815 15058 29487 0,'0'0'2624'0,"0"0"-2112"0,0 0-512 0,0 0 0 15,15-4 1024-15,4-1 112 0,5 4 16 0,4-1 0 16,5-1-816-16,6-1-144 0,4-3-48 0,5 2 0 15,5 3-144-15,1-3 0 0,-1-7 0 0,-3 6 0 16,-3-2-416-16,-3 4-16 0,0 1 0 16,-5-1-9392-16,-1-1-1888 0</inkml:trace>
  <inkml:trace contextRef="#ctx0" brushRef="#br0" timeOffset="2385.52">25356 14506 23151 0,'13'-11'1024'0,"0"6"208"0,3-2-976 0,3 1-256 16,0 1 0-16,4 2 0 0,2 2 720 0,5 4 112 16,2-2 0-16,5 5 16 0,2 2-576 0,0 6-112 0,-2 6-32 0,-1 2 0 15,-3 2-128-15,-4 4 192 0,-2 2-192 0,-5 2 192 16,-5 4 0-16,0 4 16 0,-7 0 0 0,-2 2 0 15,-8 5 48-15,-3-2 0 0,-2 1 0 0,-4 0 0 16,-2-1 80-16,-3-1 32 0,-3-1 0 0,-3-5 0 16,-6-3 208-16,0-5 32 0,-6-4 16 0,1-2 0 15,-3-3-128-15,2 0-32 0,6-4 0 0,0 0 0 16,6-4-336-16,3-1-128 0,3 1 0 0,5-7-9984 16,9-6-2096-16</inkml:trace>
  <inkml:trace contextRef="#ctx0" brushRef="#br0" timeOffset="3002.21">26692 15007 10127 0,'-23'0'448'0,"11"1"96"0,0 2-544 0,3-2 0 0,9-1 0 0,0 0 0 16,-8 3 2864-16,8-3 464 0,0 0 80 0,2 10 32 16,3-1-2208-16,3 1-432 0,2 0-96 0,5-4 0 15,6-4 80-15,4 0 32 0,2-1 0 0,4-1 0 16,0-1-272-16,1 0-48 0,-1-2-16 0,-1 2 0 15,2-3-240-15,-1-2-48 0,2 0-16 0,-1-3 0 0,-1 0-48 0,-3-3-128 16,-3 3 192-16,-2-2-64 16,-4 1-128-16,-5-3 128 0,-1-3-128 0,-8 3 128 0,0 1 16 15,-6 0 0-15,-5-4 0 0,-4 0 0 0,-2-1 80 16,-6 2 16-16,-5 2 0 0,-1 1 0 0,-3 2-32 0,-1 2 0 16,-1 7 0-16,-2 1 0 0,1 2-64 0,-2 6-16 15,-2 1 0-15,-2 5 0 0,-1 3 64 0,0 5 0 16,-3 0 0-16,4 2 0 0,6 1 128 0,4-1 48 15,5 3 0-15,4-3 0 0,3-1 192 0,5 3 32 16,4-2 16-16,5 2 0 0,4-3-192 0,2 1-32 16,2 3-16-16,6-5 0 0,1-2-368 0,6 0 0 15,3-1 0-15,5-2 0 0,4-3-256 0,3 0-112 16,-1-4-16-16,-1 0-16 16,-2-3-2688-16,-1-2-544 0</inkml:trace>
  <inkml:trace contextRef="#ctx0" brushRef="#br0" timeOffset="3411.65">27629 14327 23039 0,'0'0'2048'0,"0"0"-1648"16,0 0-400-16,0 0 0 0,0 0 688 0,-6 8 48 0,-1 2 16 0,1 2 0 0,0-1-96 0,-1 3-16 16,0 2 0-16,-1 2 0 0,-1 1 48 0,3 0 0 15,2 1 0-15,2 2 0 0,0 1-368 0,0 0-80 16,2-2-16-16,2 2 0 0,2-2-96 0,2-6 0 16,2-1-128-16,2 1 192 0,2-1-192 0,0-5-128 0,2 0 128 0,2-5-208 31,-1-2-1328-31,3-2-256 0,-1-5-48 0</inkml:trace>
  <inkml:trace contextRef="#ctx0" brushRef="#br0" timeOffset="3564.95">27622 14132 28911 0,'0'0'1280'0,"0"0"256"0,0 0-1216 0,10 4-320 0,1-1 0 0,2 2 0 16,0 0 208-16,1 1-16 0,1 3 0 0,3-4 0 31,2-2-1728-31,2-1-336 0,7 3-80 0,-3-3-16 0</inkml:trace>
  <inkml:trace contextRef="#ctx0" brushRef="#br0" timeOffset="3920.68">28237 14078 10127 0,'0'0'896'0,"0"0"-704"16,-7 11-192-16,-1-1 0 0,-3 3 1984 0,1 2 352 15,-4 3 80-15,0 2 16 0,-2 0-1552 0,-1-1-304 16,-1 3-64-16,2 4-16 0,1-2-192 0,3 4-48 16,2-3 0-16,5 3 0 0,2-5 0 0,5-1 0 0,3-2 0 0,2 1 0 15,2-2 880-15,4-2 160 0,3 0 48 0,2-3 0 16,1-1-112-16,3-4-16 0,0-1 0 0,2-4 0 15,2-4-256-15,1-2-48 0,0 0-16 0,-1-5 0 16,0-2-352-16,-3-3-80 0,-3 1-16 0,-2-2 0 16,-3-1-64-16,-2-1 0 0,-3-3-16 0,-4-1 0 15,-2-1 208-15,-1-2 32 0,-5-4 16 0,-1 0 0 16,-4 3-240-16,-2-2-64 0,-3 2 0 0,-4 4 0 16,-1 2-320-16,-2 1 0 0,-3-2 0 0,-1 4 0 31,1 6-1232-31,-2 0-272 0,3 1-48 0,2 3-15216 0</inkml:trace>
  <inkml:trace contextRef="#ctx0" brushRef="#br0" timeOffset="4355.31">29216 13901 12895 0,'0'0'1152'0,"0"0"-928"0,0 0-224 0,-8 12 0 16,-1-4 1664-16,-1 5 272 0,-2-1 64 0,-2 3 16 16,-3 5-752-16,-2 3-160 0,-3 1-16 0,0 7-16 15,-2 2 0-15,0 4 0 0,-1 1 0 0,-3 2 0 16,-4 2-192-16,-2 2-48 0,-5 3 0 0,3-4 0 15,0-1-496-15,3 0-96 0,2-5-32 0,5-2 0 16,3-2-80-16,5-4-128 0,4-4 176 0,4-3-176 16,2-2 0-16,6-3 0 0,2 0 0 0,4-7-192 15,2-1-1696 1,5-3-336-16</inkml:trace>
  <inkml:trace contextRef="#ctx0" brushRef="#br0" timeOffset="4755.42">29062 14448 12895 0,'0'0'576'0,"9"-8"112"0,2 3-560 0,4 0-128 0,1-2 0 0,4 4 0 0,2 0 2752 0,0 3 512 15,1 0 96-15,1 3 32 0,-1-1-2368 0,-1 2-448 16,0 1-112-16,-3 0-16 0,1 2-80 0,-5-1-32 15,-3 0 0-15,-6 4 0 0,-1 1-128 0,-6 1-16 0,-3-3-16 0,-4 3 0 16,-3 2 240-16,-3-4 48 0,-3 1 16 0,2 2 0 16,-1-4 32-16,2 2 16 0,0 1 0 0,1-3 0 15,2 1 16-15,4-3 0 0,7-7 0 0,-1 12 0 16,1-5-208-16,4 2-32 0,3-2-16 0,3 2 0 16,2 0-96-16,2 2 0 0,2-2-16 0,4 5 0 15,-1-4-176-15,1 3 0 0,-2 2 0 0,-3 2 0 16,-2-1 0-16,-6-1 0 0,-2 1 0 0,-2-1 0 15,-6 3 0-15,-3-2 0 0,-4-1 0 0,-7 1 0 16,-4-1 320-16,-5-1 16 0,-4-3 16 0,-2 2 0 16,-2-2-80-16,1-3-16 0,-2 1 0 0,4-4 0 0,1-1-256 15,5-2 0-15,-1-3 0 0,6 0-144 16,2-3-2416 0,6-1-496-16</inkml:trace>
  <inkml:trace contextRef="#ctx0" brushRef="#br0" timeOffset="5108.39">29767 15220 11055 0,'0'0'976'0,"0"0"-784"0,0 0-192 0,0 0 0 16,10 4 3536-16,4-1 672 0,4-1 128 0,6 2 16 15,4 1-2992-15,4-3-592 0,2-2-128 0,2-2-32 16,0 2-368-16,-1-2-80 0,-1-1-16 0,0-1 0 16,-1 1-144-16,-2 1 0 0,0 2 0 0,-3 2 128 15,-4-1-640 1,-4 1-128-16,-2-2-16 0</inkml:trace>
  <inkml:trace contextRef="#ctx0" brushRef="#br0" timeOffset="5266.63">29870 15431 19343 0,'0'0'1728'0,"0"0"-1392"0,12 4-336 0,3-2 0 0,4-2 2240 0,4 0 368 16,2 0 80-16,3 0 0 0,0-2-1808 0,3 2-368 15,-1 0-80-15,3 0-16 0,2 0-416 0,1-1 0 16,0 0 0-16,2-1 0 16,-1 0-1792-16,1-3-448 0</inkml:trace>
  <inkml:trace contextRef="#ctx0" brushRef="#br0" timeOffset="5739.39">31300 14995 14735 0,'-15'-3'1312'0,"15"3"-1056"0,-13 0-256 0,13 0 0 0,-9-3 1792 0,9 3 288 16,0 0 64-16,0 0 16 15,0-9-816-15,4 0-176 0,4-2-16 0,3-2-16 0,3-1-272 16,4-2-48-16,2-3-16 0,4-2 0 0,4-2 64 0,3 1 16 15,-3-3 0-15,1-4 0 0,0-4-192 0,-1-3-48 16,-1 0 0-16,1 0 0 0,-4 0-144 0,-2 6-48 16,-3 1 0-16,-3 7 0 0,-3 7-256 0,-2 2-64 15,-2 4-128-15,-1 3 192 0,-8 6-192 0,0 0 144 16,0 0-144-16,5 15 128 0,-5 4-128 0,-1 8 0 16,-3 2 0-16,-1 5 128 0,-3 3-128 0,-1 8 0 15,-1-1 0-15,-1 7 0 0,-3 4 0 0,0 6 0 16,0 0 0-16,-1 6 0 0,-1 1 0 0,0-4 0 15,2 0 0-15,1-4 0 0,2-2 0 0,2 1 0 0,1-5 0 0,2 0 0 16,1-1 0-16,0-3 0 16,3-6 0-16,1-5 0 0,0 1 0 0,0-6 0 0,-2-3 0 15,0 0-176 1,1-5-1472-16,-2-1-288 0,-2-3-64 0,-2-6-12464 0</inkml:trace>
  <inkml:trace contextRef="#ctx0" brushRef="#br0" timeOffset="5939.34">31159 15903 30399 0,'0'0'2704'0,"14"4"-2160"0,3-3-544 0,2 3 0 15,2 0 1536-15,5 1 192 0,2 1 32 0,3 3 16 16,4-3-704-16,2 3-144 0,2-2-32 0,6 2 0 16,2-3-304-16,1 0-64 0,-1 2-16 0,2-2 0 0,4 2-512 0,0-3 0 15,-1-4 0-15,1 3 0 0,2-1-128 0,-3-1-96 16,-3-2-16-16,-6-1 0 15,-5 1-2656 1,-5-1-544-16</inkml:trace>
  <inkml:trace contextRef="#ctx0" brushRef="#br0" timeOffset="7678.5">11621 13590 6447 0,'-13'-2'576'0,"0"-1"-576"0,2 1 0 0,1 2 0 16,2 0 3824-16,4-1 656 0,-1-1 128 0,4 0 16 15,1 2-2976-15,0 0-608 0,0 0-112 0,0 0-32 16,1-6-320-16,-1 6-80 0,0 0-16 0,8-12 0 15,-4 1-80-15,2 2-16 0,-6 9 0 0,10-9 0 16,1 2-160-16,1 1-32 0,2 0-16 0,2 2 0 0,3 1-176 0,4 1 128 16,4 0-128-16,6-1 128 0,4-1 80 0,6 3 16 15,5 0 0-15,6 0 0 0,6-2 160 0,2 0 16 16,1-2 16-16,2-1 0 0,3 1-48 16,3 2-16-16,4-3 0 0,2 1 0 0,2 0-352 0,-1-3 128 15,1-1-128-15,2 3 0 0,4-2 144 0,1 3-144 16,3-4 192-16,-1 3-192 0,-3 0 0 0,3-2 0 15,2 4 0-15,3 2 0 0,2-2 0 0,-1 0 0 16,-2 2 0-16,2-1 0 0,4-1 224 0,2 3-64 16,3-3-16-16,-4 0 0 0,-1 2-144 0,4-1 0 0,5 1 0 15,-5 2 0-15,-3-2 0 0,-1 1 0 16,2-4 128-16,0 0-128 0,1 1 0 0,-5 2 0 0,-3 0 0 0,0-2 0 16,1-1 128-16,-4 0-128 0,-2 1 0 0,-5 1 128 15,-5-1-128-15,-1 0 192 0,-5 0-192 0,-1 2 192 16,-1-2 16-16,-6 0 16 0,-7 3 0 0,-4 1 0 15,-4 0 16-15,-2 1 0 0,-5 2 0 0,-4-6 0 16,-1 1 0-16,-2-1 0 0,0 3 0 0,-5 0 0 16,-3-1-240-16,-4-1 0 0,-6 2 0 0,-3 0 0 15,-3-1 0-15,-11 1 0 0,0 0 0 0,0 0 0 16,0 0 128-16,0 0-128 0,-11-2 0 0,-3-1 0 16,-3 2 128-16,-10-2-128 0,-2 2 0 0,-3 0 144 15,-4 1-144-15,-4 0 0 0,-2 0 0 0,-7 0 0 16,-3-2 0-16,-7 2 0 0,-9 0 0 0,-3 2 0 15,-3 0 0-15,-1 1 128 0,-4-6-128 0,-6 1 0 0,-7 2 0 0,-4 1 0 16,-2 4 128-16,-2-2-128 0,-3-5 0 0,-3 4 0 16,-8 0 0-16,1 3 128 0,-1-1-128 15,-5 4 160-15,-8-3-160 0,0 2 160 0,4-2-160 0,-7 1 0 16,-6 2 0-16,3-1 0 0,4-1 0 16,-3 1 0-16,-6-4 0 0,4 4 0 0,4 0 0 0,-2-2 0 15,-4 1 0-15,5 1 0 0,5-2 0 0,-1 2 0 16,-1-2 0-16,6-2 0 0,6 0 0 0,6 1 0 15,-2-2 0-15,5-3 0 0,5 0 0 0,10 0 0 16,6-2 0-16,8 0 0 0,3 0 0 0,5-4 0 16,4 1 0-16,8 1 0 0,9-4 0 0,7 4 0 15,6-3 0-15,7 2 0 0,5 3 0 0,6 0 0 0,7-3 0 0,4 1 0 16,3 0 0-16,4 5-144 16,11-5 144-16,4-1-160 0,4 1-32 0,8 1 0 0,6-2 0 15,12 2 0-15,6-1 192 0,10 5-192 0,7-2 192 0,3 2-192 16,3 2 192-16,7 0-128 0,7 1 128 0,4 1-128 15,4-1 128-15,3 2 0 0,1 1 0 0,10 1-128 16,8-2 128-16,3-1 0 16,-2 1 0-16,9 3 0 0,7-3 0 0,-1 1 0 0,-2 2 0 0,5-4 0 15,7 0 0-15,-1 2 0 0,0-1 0 0,3-3 128 16,5 2-128-16,3 4 176 0,-3-4-176 0,2 1 192 16,-3-1-192-16,0 1 128 0,1-1-128 0,-6 2 128 15,-6-4-128-15,-2 4 0 0,-1-3 0 0,-5 1 0 16,-7-3 128-16,0 1-128 0,-6-1 0 0,-4 0 128 15,-10-1-128-15,-3 0 192 0,-7 0-192 0,-6 3 192 16,-4-1-192-16,-8 0 192 0,-9-2-192 0,-8 1 192 0,-11-1-192 16,-7 1 160-16,-8-1-160 0,-5 3 160 0,-11-2-160 0,-6-1 160 15,-11 0-160-15,0 0 160 0,0 0 80 16,-11 2 16-16,-6 0 0 0,-7 2 0 0,-6-1 16 0,-12 0 16 16,-7 1 0-16,-6-2 0 0,-7-2-160 0,-4 0-128 15,-5 2 144-15,-3 1-144 0,-2 0 128 0,-10-1-128 16,-8-2 0-16,0 2 144 0,-5-1-144 0,0-1 0 15,0 0 0-15,-3-1 128 0,0-1-128 0,3-1 0 16,4-4 0-16,3 2 0 0,3-1 0 0,8-3 0 16,5 3 0-16,10-3 128 0,9 1-128 0,8-1 0 15,6 2 0-15,10 1 0 0,8 0 0 0,7 0 0 16,8-1 0-16,7-2 0 0,8 3 0 0,9-3 0 0,8 3 0 0,9-3 0 16,9 3-176-16,9 1-16 0,10-4 0 0,6 4 0 15,6 1-144-15,1-1-48 0,3 0 0 16,2-1 0-1,1-2-1488-15,8 3-304 0,6 1-64 0</inkml:trace>
  <inkml:trace contextRef="#ctx0" brushRef="#br0" timeOffset="8611.58">17099 13604 9215 0,'-21'5'400'0,"5"-3"96"0,1-2-496 0,-5 2 0 16,-1-1 0-16,2 1 0 0,2 1 4544 0,-1-2 832 15,-1-1 144-15,-2 0 48 0,1-1-3520 0,0-4-704 16,-3-7-144-16,2 2-32 0,1-6-112 0,1-2-32 16,1-2 0-16,2-5 0 0,0 0-384 0,5-4-64 15,1 0-32-15,2-5 0 0,3-1-128 0,4-3-32 0,5 0 0 0,-1-2 0 16,6 2-384-16,3 0 0 0,3-1 0 0,2 2 0 15,4 0 0-15,3 3-144 0,2 3 0 0,2 6 0 16,1 0 144-16,3 5-192 0,0 5 192 0,1 6-192 16,-2 5 192-16,2 3-160 0,0 6 160 0,3 6-160 15,1 5 160-15,0 8-128 0,0 2 128 0,-3 8-128 16,-4 2 128-16,-3 9-208 0,-5 2 80 0,-6 4 128 16,-6 2-320-16,-4 4 48 0,-6 3 16 0,-4-3 0 15,-5-2 256-15,-4-6-160 0,-3-4 160 0,-7-6-128 16,-5-3 368-16,-5-3 80 0,-7-4 0 0,-2-3 16 15,0-2 240-15,-2-5 64 0,-3-6 0 0,1-5 0 16,2-2-256-16,-2-6-32 0,-1-6-16 0,2-2 0 16,2-3-144-16,2-5-48 0,6-4 0 0,2-6 0 0,5-2 16 15,6-4 0-15,4-4 0 0,4-4 0 0,6-6 32 0,4 1 0 16,4-6 0-16,10 0 0 0,4-1-192 0,8 6 0 16,5 4 0-16,9 3 128 0,2 3-128 0,7 4 0 15,2 2 0-15,0 7 0 0,-1 4-192 0,2 6 192 16,3 6-160-16,-3 7 160 0,0 5-128 0,1 7 128 15,-1 6 0-15,-2 5-144 0,-3 4 144 0,-4 2-192 16,-6 8 192-16,-5 5-192 0,-4 1-64 0,-3 5 0 16,-5-2-16-16,-4 0 0 0,-5 1 32 0,-2-8 16 15,-5-6 0-15,-2-1 0 0,-6-4 224 0,-2 0 0 16,-5-6 0-16,-4-3 0 0,-5-2 384 0,-7-3 0 0,-3-3 16 0,-4-5 0 16,-7-6-64-16,3-5-16 0,0-1 0 15,4-6 0-15,1-4-176 0,3-2-144 0,3-5 192 16,5 1-192-16,2-4 192 0,3-2-192 0,3-9 192 15,3-1-192-15,3-6 128 0,4 4-128 0,5-2 0 16,7 0 0-16,5 5 0 0,4 1 0 0,3 3-128 0,5 5 128 16,4 3-224-16,2 5 48 0,1 4 16 0,2 7 0 15,3 6 160-15,0 6-192 0,2 6 192 0,-1 7-192 16,0 3 192-16,-2 7-160 0,-3 2 160 0,-5 8-160 16,-4 7 160-16,-9 0 0 0,-3 7 0 0,-6-2-128 15,-4 1 128-15,-7-5-128 0,-7-7 128 0,-5-4-128 16,-7-8 128-16,-4 2 144 0,-6-4-16 0,-4-4-128 15,-5-2 528-15,0-5 0 0,-5-3 0 0,-2-1 0 16,1-6-112-16,-3-4-32 0,0-10 0 0,3-3 0 16,2-5-256-16,5-11-128 0,3-6 128 0,6-6-128 15,4-9-1936 1,8-9-480-16,-1-6-80 0</inkml:trace>
  <inkml:trace contextRef="#ctx0" brushRef="#br0" timeOffset="9531.29">15301 3876 5519 0,'0'0'496'0,"0"0"-496"15,-8-2 0-15,8 2 0 0,-4-8 4384 0,3-2 784 16,1 1 144-16,4-4 48 0,1-1-3872 0,2-2-768 16,2-3-144-16,4-3-48 0,1-2-16 0,5-5 0 0,6-2 0 0,-2 3 0 15,1-2-64-15,3 0 0 0,1 2-16 0,3-3 0 16,-1-2-48-16,2 6 0 0,0 0 0 0,-2 3 0 15,-1-5 0-15,-3 5 0 0,-1 2 0 0,-2 3 0 16,-1 3-80-16,-4 0-32 0,-4 1 0 0,-3 4 0 16,-1 3-16-16,-2 4 0 0,-8 4 0 0,0 0 0 15,0 0-64-15,0 0 0 0,0 0-16 0,5 10 0 16,-5 3-176-16,0 4 160 0,0 3-160 0,-3 5 160 0,1 3-160 0,-2 7 0 16,-1 3 0-16,1-5 0 0,-1 2 128 0,0 9-128 15,-1 3 128-15,-1 6-128 0,-2 5 192 16,-2 6-64-16,-2 0 0 0,-1 4 0 0,0 2 80 0,-1 4 16 15,-2-2 0-15,0 1 0 0,-1-3 64 16,0-2 16-16,3 1 0 0,-2-6 0 0,3 0-144 0,-2-4-32 16,0-3 0-16,2-3 0 0,2-6-128 0,-1-4 160 15,0 0-160-15,3-5 160 0,0-2-160 0,1-2 0 16,0-5 0-16,-1 7 0 16,1-9-1008-16,3-10-224 0,-1-4-48 0,1-7-16 15,6-6-1840-15,0 0-384 0,-20-5-64 0,8-5 0 0</inkml:trace>
  <inkml:trace contextRef="#ctx0" brushRef="#br0" timeOffset="9773.89">14863 5104 30351 0,'0'0'1344'0,"0"0"272"0,0 0-1296 0,0 0-320 16,0 0 0-16,9 8 0 0,1 1 576 0,8-4 64 0,5 1 0 0,8-2 0 15,7-3 160-15,10 0 32 0,8-1 16 0,7-1 0 16,7 0-128-16,5 0-16 0,3-1-16 0,6 2 0 16,5 0-224-16,4 0-32 0,-1 0-16 0,4 0 0 15,-2 0-224-15,2 0-32 0,6 0-16 0,-4-1 0 0,-7-2-144 16,-4 2 0-16,-8 1 0 0,-2 4 128 16,-1 0-256-16,-3-2-64 0,-3 3-16 0,-9 4-11616 15,-5-2-2320-15</inkml:trace>
  <inkml:trace contextRef="#ctx0" brushRef="#br0" timeOffset="13259.29">11598 13468 20783 0,'-18'-4'912'0,"7"4"208"0,-2 1-896 0,1 2-224 0,2-2 0 0,1 3 0 16,2-2 896-16,7-2 144 0,-11 5 32 0,3-1 0 15,-1-1-480-15,1 1-80 0,-1-2-32 0,9-2 0 0,0 0-80 0,0 0-16 16,0 0 0-16,0 0 0 0,0 0 32 0,0 0 0 16,0 0 0-16,0 0 0 0,7 9-112 0,4-5-32 15,4 0 0-15,6-2 0 0,4 2 32 0,3-7 0 16,0 0 0-16,5-1 0 0,5 1 96 0,3-2 32 16,2-1 0-16,7 2 0 0,4 1-16 0,6 0 0 15,2-2 0-15,1 1 0 0,-4-1-32 0,6 1 0 16,2 4 0-16,6-1 0 0,3-2-64 0,3 2-32 15,2-2 0-15,1 1 0 0,-3-1-128 0,4 1-32 16,5-1 0-16,2-1 0 0,-1 0-128 0,2 1 128 0,-1 0-128 0,3 1 128 16,2 0-128-16,0-2 0 0,-1 2 0 15,0-1 0-15,-2 1 0 0,3 1 0 0,2 1 0 0,0-2 0 16,-2 1 0-16,-4 0 0 0,0-1 0 16,0 2 0-16,3 0 128 0,-4 2-128 0,-4-1 0 0,-4 0 128 15,0 1-128-15,0-1 0 0,2 3 144 0,-3-1-144 16,-4 3 192-16,0-3-16 0,-4 0-16 0,-2 3 0 15,0 1-160-15,0-4 192 0,0 2-192 0,-4 1 192 16,-8-3-192-16,1 0 128 0,-2-2-128 0,1 3 128 16,-4-1-128-16,1 2 0 0,-1-2 144 0,1-1-144 15,-2 0 0-15,-3-2 0 0,-3-1 0 0,-2 1 128 16,-2 0-128-16,-3 0 0 0,-3-1 0 0,-2-1 0 16,-3 2 0-16,-2 0 0 0,0 2 0 0,-3-2 0 15,-4-2 0-15,-5 2 0 0,-4 0 0 0,-2 0 0 16,-3 0 0-16,-10 0 0 0,0 0 0 0,0 0 0 15,0 0 128-15,0 0-128 0,-10 2 128 0,-4-2-128 16,-4 0 192-16,-3 0-48 0,-5 0 0 0,-3 0 0 16,-3-2-144-16,-5 1 0 0,-3 0 0 0,-1 0 128 0,-5-1-128 0,-6 0 0 15,-5-1 0-15,-7 1 128 0,-3-1-128 0,-4 2 0 16,-3 0 0-16,-2 1 0 0,-4 2 0 0,-7 1 0 16,-4-3 0-16,-2 1 0 0,-4 2 0 0,-2 2 0 15,-4 0 0-15,-2-3 0 0,-3 1 0 0,0 1 0 16,-3 2 128-16,-3-2-128 0,-6 0 0 0,3 2 0 15,-1-1 0-15,-4-2 128 0,-6 0-128 0,1 2 128 16,3 3-128-16,-3-4 128 0,-4 0-128 0,3 3 192 16,3 0-192-16,-2-1 192 0,-1-1-192 0,1-2 128 15,5 2-128-15,0 2 128 0,0 0-128 0,7-3 0 16,3-2 144-16,9 4-144 0,2 1 0 0,3-2 0 16,0-3 0-16,6 1 0 0,7-2 0 0,9 1 0 15,6-1 0-15,5-1 0 0,3-3 0 0,3-3 0 0,10 0 0 0,6 2 128 16,7-5-128-16,7 2 0 0,5-1 0 0,5 0 0 15,5 3 128-15,6-3-128 0,3 1 128 0,5-5-128 16,4 5 0-16,3-2 128 0,5 2-128 0,6-2 0 16,6 2 0-16,5 0 0 0,8 0 0 0,7 2 0 15,3 0 0-15,7-2 0 0,2 1 0 0,6 1-128 16,5 0 128-16,10 1 0 0,5 0 0 0,6 2-128 16,1-6 128-16,5 4 0 0,3 2 0 0,6 0 0 15,5 0 0-15,1-1 0 0,-1 2 0 0,5 1 0 16,5 1 0-16,-1 1 0 0,-1-1 0 0,1 1 0 15,5 3 0-15,0-1 0 0,-1 0 0 0,-1-1 176 16,0-1-176-16,1 1 0 0,-1-3 0 0,4 0 0 16,-3 0 0-16,-2-2 0 0,-1 1 0 0,-5 0 0 0,-5 1 0 0,-2 1 0 15,-3-1 0-15,-8 0 0 0,-7 1-256 0,-5-1 80 16,-7 0 16-16,-4 2 0 16,-3-2-2336-16,0 0-480 0,0 0-96 15</inkml:trace>
  <inkml:trace contextRef="#ctx0" brushRef="#br0" timeOffset="14175.78">17481 13419 14735 0,'-22'14'640'0,"7"-5"160"0,-3 1-640 0,-1 3-160 0,-3-3 0 0,3 4 0 15,-1 2 1104-15,-2-1 192 0,1-4 48 0,-2 2 0 16,-1 1-688-16,1-4-128 0,1-2-16 0,2-4-16 16,-1-1 64-16,1 4 16 0,-2-2 0 0,1-3 0 15,-2 1 352-15,0-2 80 0,-2-2 16 0,0 0 0 16,1-1 0-16,0 0 16 0,-1-2 0 0,-1-4 0 15,-2 1 48-15,3-7 0 0,-3-4 0 0,3-1 0 0,2-1-144 16,1-3-32-16,4-4 0 0,2-1 0 0,2-4-192 16,5-5-32-16,2 0-16 0,6 1 0 0,5-1-288 0,4-4-48 15,3-1-16-15,4 1 0 0,3 1-320 0,5 0 128 16,2 2-128-16,3 4 0 0,0 3 0 16,4 5 0-16,0-2 0 0,6 5 0 0,-1 4-128 0,2 5 128 15,2 5-128-15,1 0 128 0,5 5 0 0,-1 7-160 16,0 7 160-16,-3 5 0 0,-1 3-160 0,-3 5 160 15,-3 2-128-15,-3 7 128 0,-3 7-192 0,-2 6 64 16,-5 1 0-16,-5 6 0 0,-4-1 0 0,-5 3 0 16,-5 5 0-16,-6-2 0 0,-4-4 128 0,-7-6-160 15,-7-2 160-15,-4-6-160 0,-4 1 160 0,-8-3 128 16,-7-4-128-16,-3-2 176 0,-8-6 208 0,-2-4 64 16,-3-3 0-16,1-5 0 0,-2-4 0 0,4-7 16 0,4-3 0 15,0-4 0-15,0-4-80 0,5-8-32 0,5-4 0 0,5-7 0 16,4-3-144-16,6-2-16 0,3-6-16 15,6-3 0-15,4-5-176 0,5-3 0 0,4-7 0 0,5 0 0 16,7-2 0-16,4 5 0 0,5 0 0 0,7 6-176 16,8 4 32-16,2 0 0 0,5 7 0 0,1 8 0 15,3 4 144-15,0 7-192 0,0 7 192 0,2 4-192 16,-1 7 192-16,1 7-192 0,1 4 192 0,-1 9-192 16,-2 8 192-16,-1 8-192 0,-4 6 192 0,-4 6-192 15,-5 6-128-15,-7 0-48 0,-5 5 0 0,-8 2 0 16,-5-3 64-16,-6-1 16 0,-5-3 0 0,-8-5 0 15,-5-8 288-15,-7-3 0 0,-5-1 0 0,-4-7 0 16,-4 0 320-16,-2-9 64 0,-3-2 0 0,0-2 16 0,-2-6 16 16,1-7 0-16,-3-5 0 0,5-8 0 0,2 0-256 15,3-7-160-15,3-9 192 0,7-1-192 0,3-4 192 0,7-5-64 16,3-6 0-16,7-5-128 0,5-1 144 16,7-5-144-16,6-2 0 0,9 2 144 0,7 2-144 0,9 5-192 15,8 0 32-15,3 5 16 0,2 5 0 0,6 6 0 16,3 4 0-16,0 9 0 0,1 6 144 0,3 8-192 15,2 10 192-15,-3 2-192 0,-2 5 192 0,-5 11-128 16,-8 6 128-16,-6 8-128 0,-5 2 128 0,-9 9 0 16,-8 6-144-16,-9 1 144 0,-8 1 0 0,-8-5 0 15,-7-9 0-15,-9 4 0 0,-11-1 0 0,-12-7 128 16,-9-4 32-16,-7-2 0 0,-9-2 272 0,-1-4 48 16,-5-1 16-16,-4-5 0 0,-3-4-240 0,2-6-64 0,2-8 0 15,8-6 0 1,5-4-704-16,10-8-160 0,8-2-32 0,5-7-12576 0,3-3-2528 15</inkml:trace>
  <inkml:trace contextRef="#ctx0" brushRef="#br1" timeOffset="19598.64">31848 11954 10127 0,'3'-5'896'0,"-1"0"-704"0,2-3-192 0,0 4 0 15,-4 4 1216-15,5-5 224 0,-1-3 32 0,-1 3 16 0,-3 5-336 0,0 0-80 16,0 0-16-16,2-5 0 0,-1-2-560 0,-1 0-112 16,-3 2-32-16,3 5 0 0,-2-7 32 0,-3 0 0 15,1 0 0-15,-1 0 0 0,-1 3 224 0,-2-3 48 16,-1-1 16-16,-1 3 0 0,-2-2-32 0,1 0-16 16,-2 1 0-16,1-1 0 0,-4 4-128 0,1 0-32 15,-1-1 0-15,-1 3 0 0,0-3-80 0,1 4 0 16,-1 0-16-16,1 4 0 0,-2-1 16 0,0 0 16 15,-2 1 0-15,1 4 0 0,0-1-80 0,0 4 0 16,-2-5-16-16,1 3 0 0,2 1-128 0,-5 3-32 16,1-2 0-16,-1 3 0 0,2 1-16 0,-2 3-128 15,3 0 192-15,-1 1-64 0,0 3-128 0,2-2 160 0,3-1-160 0,-1 4 160 16,-1 0-16-16,2 2 0 0,0 2 0 16,4 1 0-16,-1 1 0 0,2 3 0 0,-1-4 0 15,2 5 0-15,0 3 32 0,0-1 0 0,0 1 0 0,1 3 0 16,0 6-176-16,-1-2 128 0,-1 0-128 0,1-2 128 15,0-1-128-15,0 1 0 0,0 0 0 0,1-4 0 16,1 1 128-16,2-1-128 0,2-1 0 0,1 3 128 16,2-5-128-16,4 0 160 0,-1 2-160 0,1-4 160 15,2-2-32-15,1-2 0 0,3-1 0 0,1-4 0 16,0-1-128-16,2 3 128 0,1-6-128 0,1-2 128 16,1 0-128-16,3 1 160 0,-1 0-160 0,4-3 160 15,2 0-32-15,2-1 0 0,-3 1 0 0,2-2 0 16,0-1 32-16,3-1 0 0,-2 0 0 0,2-3 0 15,1-2 0-15,1 1 0 0,-1-3 0 0,0-3 0 0,0-2 64 0,0-1 16 16,0-3 0-16,-1-2 0 16,-2 0-64-16,0-3-16 0,0 1 0 0,0-4 0 0,-1 2-160 15,0 0 160-15,0-3-160 0,1-2 160 0,-1 0-160 0,0-1 160 16,0-1-160-16,3 2 160 0,-3-3-32 0,1 1-128 16,2 0 192-16,-2-1-64 0,0-1 16 0,-1 0 0 15,0-2 0-15,-1-3 0 0,-3-1-144 0,-1-3 160 16,-2 1-160-16,-2-1 160 0,-1 2-160 0,-1-5 0 15,1-1 144-15,-3-2-144 0,-1-1 0 0,-1 0 0 16,-1 0 0-16,-2 0 128 0,-1-1-128 0,0 0 0 16,0 2 0-16,-3 0 0 0,0 1 0 0,-2 0 0 15,-1 1 0-15,-2 1 0 0,0 1 0 0,-3-2 0 0,1 1 0 0,-2 2 0 16,-3-2 0-16,-2 2 0 0,-2-2 0 0,0 1 0 16,-1 2 0-16,-3 0 0 0,-5 4 0 0,2-3 0 15,-5 1 0-15,0-1 0 0,-2 2 0 0,-2 0 0 16,-1 5 0-16,0 4-128 0,1 0 128 0,0 2 0 15,0 1 0-15,-1 2 0 0,1-2 0 0,1 7-128 16,-3-1 128-16,3 4 0 0,1 3-144 0,-6 1 144 16,-1 0 0-16,-1 3 0 15,-1 1-144-15,1 1 144 0,-4 1 0 0,2 0 0 0,0 2-128 0,2 0 128 16,3 2 0-16,-1 0-128 0,0 3 128 0,2 3 0 16,0 1 0-16,2 3 0 0,0 5 0 0,1 3 0 15,0-3 0-15,1 2-128 0,1 1 128 0,1 3 0 16,0 1 0-16,3 3 0 0,3 3 0 0,3 4 0 15,3 2 0-15,3 0-128 0,1 3 128 0,3-1 0 16,2 0 0-16,3-1 0 0,-1 0 0 0,3 1 0 0,4-6 0 0,1 1 0 16,0-2 0-16,3 3 0 0,2-2 0 15,3-1 0-15,1 1 0 0,2 0-160 0,2 1 160 0,1-2 0 16,0 1 0-16,0-2 0 0,2-5 0 0,-1-1 0 16,2-1 0-16,-1 1 0 0,-2 0 0 0,2-1 0 15,0-4 0-15,2-2 0 0,0 0 0 0,2-1 0 16,1-3 0-16,3-4 0 0,1 1 0 0,2 0 0 15,1-2 0-15,4-3 0 0,1-3 0 0,2 3 128 16,-1-5-128-16,-5-2 0 0,2-3 0 0,0-2 144 16,-1-5-144-16,1-4 0 0,2 3 176 0,-1-4-176 15,1-2 160-15,1-4-160 0,2-1 272 0,1 0-32 16,0-2-16-16,-4-3 0 0,-2-6 32 0,-2 0 0 16,0-5 0-16,-2 1 0 0,-1-1 32 0,-15 10 16 15,2-2 0-15,1-3 0 0,0-4-64 0,1-9-16 0,-2-7 0 0,0-4 0 16,-4-5-80-16,9-43-16 0,-10 23 0 0,-7 18 0 15,-6 12-128-15,-5 10 0 0,-5 11 0 0,2 8 0 16,-3-1-240-16,-3 1 32 0,-3-1 0 0,-2 3 0 31,-1 1-1632-31,-6 3-320 0,-3-1-64 0</inkml:trace>
  <inkml:trace contextRef="#ctx0" brushRef="#br1" timeOffset="20523.52">28042 13287 13823 0,'-16'-5'608'0,"6"4"128"16,1 0-592-16,0-1-144 0,9 2 0 0,-9 0 0 0,1-2 2064 0,8 2 384 0,-6-2 80 0,6 2 16 15,0 0-1312-15,0 0-256 0,0 0-48 0,0 0-16 16,0 0-256-16,0 0-48 0,0 0-16 0,11-6 0 15,1-2-80-15,3 2 0 0,4 2-16 0,4-1 0 16,2 3 32-16,6 0 16 0,3 0 0 0,7 2 0 16,7 0-128-16,2 0-32 0,2 0 0 0,-3 1 0 0,1 2-64 0,1-2-32 15,1 3 0-15,0 0 0 0,2-2-96 16,1 2 0-16,1-2-16 0,0 2 0 0,-5 1-176 0,-4-1 0 16,-5 3 0-16,-2 0 128 0,-4-3-128 0,-1 0 0 15,-2 0 0-15,-1-3 128 0,-1-1-128 0,-1-1 0 16,-4-1 0-16,0 0 0 0,-1-2 0 0,-2 1 0 15,-3 0 0-15,-2-4 128 0,-3 5 0 0,-3-1-128 16,-3 2 192-16,-9 1-64 0,0 0 48 0,0 0 0 16,0 0 0-16,0 0 0 0,0 0 0 0,-14-5 0 15,-3 0 0-15,-6 2 0 0,-3-2-176 0,-6 4 0 16,-4 1 0-16,-2-1 128 0,-4-1-128 0,-1 1 0 16,-3 1 0-16,-5-1 0 0,-6-2 0 0,-3 1 0 0,-3-2 0 15,2 1 0-15,2-2 0 0,3 0 128 0,2 3-128 0,2-1 0 16,1 1 160-16,1 2-160 0,1-2 192 15,-1 1-192-15,2 1 144 0,6 1-144 0,4 1 0 0,5-1 144 16,3 3-144-16,8-1 0 0,4 2 0 0,6-3 0 16,12-2 0-16,0 0 0 0,0 0 0 0,0 0 0 15,14 2 0-15,7 0 0 0,5 0 0 0,11-1 0 16,5-1 0-16,6 0 0 0,7-1 0 0,0 0 192 16,-1 0 16-16,5-1 16 0,-1 2 0 0,8-1 0 15,4 0 224-15,0-1 32 0,0 1 16 0,-4 0 0 16,-5-5 80-16,0 3 0 0,-1 1 16 0,-1 2 0 15,-2-2-176-15,-5 0-32 0,-6 0-16 0,-8 2 0 16,-9 0-224-16,-4 2-144 0,-7-4 192 0,-4 1-192 16,-14 1 144-16,0 0-144 0,0 0 0 0,0 0 144 15,-13 4-144-15,-8-1 0 0,-8-1 0 0,-7 1 0 0,-7-2 0 0,-3 1 0 16,-2 2 0-16,-2 0-176 16,-1 1-976-16,-2 4-208 15,-4-5-48-15,-3 1 0 0,-4 4-1408 0,5-2-272 0</inkml:trace>
  <inkml:trace contextRef="#ctx0" brushRef="#br1" timeOffset="23932.62">11488 13344 13823 0,'0'0'608'0,"0"0"128"0,0 0-592 0,0 0-144 0,0 0 0 0,0 0 0 16,0 0 768-16,0 0 112 0,-1 13 16 0,1-13 16 16,0 0-32-16,0 9-16 0,0-9 0 0,0 0 0 15,0 0 96-15,0 0 0 0,0 0 16 0,0 0 0 16,0 0-144-16,0 0-16 0,0 0-16 0,0 0 0 16,0 0-80-16,0 0-16 0,0 0 0 0,0 0 0 15,0 13-64-15,0-13-32 0,0 0 0 0,0 0 0 16,0 0 0-16,0 0 0 0,0 0 0 0,-7-8 0 15,-1 2-112-15,2 1-32 0,-1-2 0 0,1 0 0 0,-3-5-144 0,0 2-48 16,1-3 0-16,0 1 0 0,0-2-16 0,2-2-16 16,-1 0 0-16,1-2 0 0,-1 0 32 15,2-1 16-15,-4 0 0 0,4 0 0 0,-1-3-32 0,1 1-16 16,-4-2 0-16,1 0 0 0,1-1-96 0,-1 1-16 16,-2-1 0-16,1-3 0 0,0 3 16 0,0-4 0 15,-2 4 0-15,2-3 0 0,0 1 0 0,0 1 0 16,0 0 0-16,0 2 0 0,0-2 48 0,1 1 0 15,0 1 0-15,-2-3 0 0,0 3-64 0,-1 2 0 16,-1-1 0-16,0 2 0 0,2-2 0 0,0 2 0 16,-3 0 0-16,3-1 0 0,0 0-128 0,0 0 128 15,1 1-128-15,0 1 128 0,-1 0-128 0,0 0 0 0,-2-2 0 0,2 2 0 16,0 1 192-16,0-1-64 0,-2 0 0 0,1 0 0 16,-1-1-128-16,1 2 0 0,1-1-192 0,-3 1 192 15,2 1 0-15,-1 0 0 0,-1-1 0 0,2 2 0 16,0-2 0-16,0 1 0 0,0 2 0 0,1 1 0 15,1 1 0-15,0-1 128 0,-2 2-128 0,2 0 0 16,0 2 0-16,0-1 0 16,0 0 0-16,0 0 0 0,3 3 0 0,-1-2 0 0,1 0 128 0,1 4-128 15,-1 1 0-15,2 1 0 0,-1-1 0 0,5 5 0 16,0 0 0-16,0 0 0 0,-4-7 0 0,-1 6 0 16,5 1 0-16,0 0 0 0,0 0 0 0,0 0 0 15,0 0-128-15,0 0 128 0,0 0 0 0,0 0 0 16,0 0 0-16,0 0 0 0,2 13 0 0,2 0 0 0,1-1 0 15,2 5-176-15,-1-1 16 0,3 3 0 0,2 2 160 16,2 5 0-16,1 1 0 0,1 5-128 0,2 1 128 0,3 3 0 16,0 2 0-16,1 1 0 0,-1 2 0 0,3 2 0 15,0-1 0-15,1 1-128 0,1 0 128 0,-3-2 0 16,-3-2 0-16,0 2-128 0,1-3 128 0,0 0 0 16,0-2 0-16,-1 0 0 0,0-5 0 0,-2-3 0 15,-2 0 0-15,-1-4 0 0,0 2 0 0,0-5 0 16,0 0 0-16,-2-3 0 0,1-1 0 0,-1 0 0 15,-2-6 0-15,-1 1 128 0,-2 0-128 0,1-4 0 16,-8-8 0-16,8 10 0 0,-8-10 0 0,6 7 128 16,-6-7-128-16,0 0 0 0,0 0 192 0,0 0-48 15,0 0 0-15,0 0 0 0,0 0-144 0,0 0 192 16,-5-11-192-16,-2-1 192 0,2-2 80 0,-4-3 32 0,1 1 0 16,-5-5 0-16,4 1-64 0,-2-2-16 0,-5-3 0 0,2-3 0 15,-1-5-80-15,-1-3-16 0,-2 0 0 0,-1-3 0 16,-4-4-128-16,-3-3 0 0,0-4 144 15,-5-4-144-15,-3 0 0 0,1 0 144 0,0-1-144 0,1 5 0 16,-1 4 0-16,4 5 0 0,2 2 0 0,3 6 0 16,2 5 176-16,2 1-176 0,3 7 160 0,2 3-160 15,2 3 192-15,2 4-48 0,1-1-16 0,2 6 0 16,2-2-128-16,1 3 0 0,0 1 0 0,5 3 128 16,0 0-128-16,0 0 0 0,0 0 0 0,0 0 0 15,-5 8-224-15,1 3 32 0,2 1 0 0,2-1 0 16,0-11-1344-1,6 14-272-15,-3 1-48 0,4-1-16656 0</inkml:trace>
  <inkml:trace contextRef="#ctx0" brushRef="#br1" timeOffset="25056.74">11237 13648 10943 0,'5'-18'480'0,"-1"9"96"0,-1 1-448 0,0-3-128 0,-2 0 0 0,3-3 0 0,-1 1 976 0,-2 3 176 16,0-3 48-16,0 4 0 0,2 1 80 0,-3 8 32 15,3-8 0-15,-3 8 0 0,2-11-320 0,3 2-64 16,-1 1-16-16,-4 8 0 0,0 0-112 0,0 0-32 15,0 0 0-15,0 0 0 0,0 0-144 0,0 0-48 16,0 0 0-16,0 0 0 0,3 14 64 0,-5 1 0 16,-2 0 0-16,-2 3 0 0,-3 6-240 0,-2 2-32 15,-2 4-16-15,0 6 0 0,-1 0 32 0,-1 4 16 16,-1 6 0-16,-1-3 0 0,-3 3 64 0,-1 0 16 16,1 2 0-16,0 2 0 0,-2-5 80 0,-2 4 16 0,-3 1 0 15,2 0 0-15,-3-2-192 0,-1 1-48 0,-1-1 0 0,1-4 0 16,5 1-80-16,0-6-32 0,1-4 0 0,4-5 0 15,2-3 128-15,5-3 32 0,0-2 0 16,3-8 0-16,4-4-144 0,5-10-32 0,-4 7 0 0,4-7 0 16,0 0-16-16,0 0-16 0,3-9 0 0,-1-3 0 15,4-5-32-15,1-3 0 0,2-4 0 0,3-8 0 16,0-4-144-16,3 0 0 0,2-3 144 0,1-4-144 16,1-1 0-16,4-3 0 0,-2 2 0 0,5-6 0 15,-2 0 0-15,1-1 0 0,2-4 0 0,-2 1 0 16,0 0 0-16,-1-1 0 0,0 0 0 0,1 1 128 15,0 3-128-15,-3 4 0 0,0 3 0 0,0 6 0 16,-5 2 0-16,1 8 0 0,-1 2 0 0,-3 8 0 16,-4 3 0-16,-4 7 0 0,-1 1 0 0,-5 8 0 15,0 0 0-15,0 0 0 0,-6 14 0 0,-3 6-128 0,-4 7 128 16,-2 2 0-16,-3 8 0 0,-3 8-128 16,-5 3 128-16,-2 11 0 0,-2 3 0 0,-3 6 0 0,0 4 0 0,-5 1 0 15,-6 1 0-15,0 1-128 0,-2 0 128 0,-1-4 0 16,-1-5 0-16,1-1 0 0,1-4 192 0,3-1 32 15,3-5 0-15,1-5 0 0,2-4 64 0,4-3 16 16,0-6 0-16,6-6 0 0,6-2-160 0,5-7-16 16,8-10-128-16,0-3 192 0,8-9-192 0,0 0 0 15,0 0 128-15,11-9-128 0,2-9 0 0,5-3 0 16,2-8 0-16,4-7 0 0,2-5 0 0,2-4 0 0,1 0 0 16,0-6 0-16,6-6 0 0,0-4 0 0,1 0 0 0,1-2 0 15,1-1 0-15,0-3 0 0,1 1 0 16,-1 2 0-16,-1-1 0 0,-2 8 0 0,-1 4 0 15,-5 8 0-15,-3 6 0 0,-5 8 0 0,-4 4 0 0,-3 11 0 16,-4 7 0-16,-10 9 0 0,0 0 0 0,0 0 0 16,0 19 0-16,-5 8 0 0,-5 8 0 0,-3 11-160 15,-2 6 160-15,-6 7 0 0,-4 6-144 0,-4 3 144 16,-6 5 0-16,1-2 0 0,-2-1 0 0,2-7 0 16,1-7 0-16,2-6 0 0,5-11 0 0,2-5 0 15,6-4 0-15,5-11 0 0,4-9 0 0,9-10 0 31,0 0-2048-31,4-9-384 0,7-14-64 0</inkml:trace>
  <inkml:trace contextRef="#ctx0" brushRef="#br1" timeOffset="26625.93">11243 13084 5519 0,'0'0'240'0,"0"0"64"0,0 0-304 0,0 0 0 0,10 9 0 0,2-6 0 0,-12-3 3072 0,11 3 576 15,-2 0 96-15,-9-3 32 0,10 3-2176 0,-10-3-416 16,0 0-96-16,0 0 0 0,10 5-80 0,-10-5-16 16,0 0 0-16,0 0 0 0,0 0-32 0,0 0-16 15,0 0 0-15,0 0 0 0,0 0 0 0,0 0 0 16,0 0 0-16,0 0 0 0,-1-12-240 0,-3-1-32 16,-2-1-16-16,-3-2 0 0,-1-2-96 0,0-1-32 0,-4-5 0 0,1 1 0 15,-1 1-64-15,0-1-16 0,-2-2 0 0,-1 2 0 16,-1-4-16-16,2 3-16 0,-3 0 0 15,1-2 0-15,0 0-80 0,0-3-16 0,-3 2 0 0,-1-2 0 16,0-1-96-16,1 2-32 0,-1-2 0 0,-1 1 0 16,-1-2-64-16,0-1 0 0,-1-1-128 0,0 0 192 15,1-2-64-15,0-2-128 0,-1 0 176 0,1-2-176 16,-3-1 192-16,1-2-192 0,1 0 192 0,0 3-192 16,-1-4 160-16,1 1-160 0,1 0 128 0,-2-1-128 15,-1 2 0-15,1 1 128 0,-1 1-128 0,0-2 0 16,-1 1 128-16,2 2-128 0,-4-2 0 0,4 2 128 15,-2-3-128-15,0 3 160 0,-3-1-160 0,3 1 160 16,0-2-160-16,4-3 0 0,-1 2 144 0,-1 1-144 16,1-5 0-16,2 2 128 0,-1-3-128 0,1 6 0 0,-1-1 0 15,0 0 0-15,-3 2 0 0,3-1 0 0,0 1 0 16,0-3 0-16,1 0 0 0,0 3 0 0,1-10 0 16,1 6 0-16,-2-4 0 0,1 7 0 0,2 0 0 0,0-1 0 15,-2 3 0-15,2 0 0 0,-1-1 0 0,3 2 0 16,-3-1 0-16,0 0 0 0,1-3 0 0,0 2 0 15,1-1 0-15,0 1 128 0,-2 1-128 0,1-2 0 16,-2 2 0-16,2 0 0 0,0-1 0 0,-1 2 0 16,-3 0 0-16,4 0 0 0,0-1 0 0,0-2 0 15,3 1 0-15,-1 1 0 0,0 0 0 0,0 1 0 16,2 0 0-16,-1 3 0 0,-1 1 0 0,2 1 0 16,-2 0 0-16,2 2 0 0,0-2 0 0,1 3 0 15,0 2 0-15,-2-2 0 0,0 3 0 0,-1-2 0 16,2 0 0-16,1 0 0 0,3 4 0 0,-2 0 0 15,1 1 0-15,1 2 0 0,-2-4 0 0,0 0 0 0,-1 2 0 16,2 3 0-16,5 2 0 0,-1 1 0 0,0 0 0 0,0-1 0 16,0-1 0-16,1 0 0 0,1 0 0 0,0 2 0 15,1 2 0-15,1 1 0 0,1 3 0 0,-1 0 0 16,0 0 0-16,0 1 0 0,0-2 0 0,-2 5 0 16,4-4 0-16,-1 6 0 0,1-2 0 0,3 7 0 15,-5-7 0-15,5 7-128 0,-5-5 128 0,5 5 0 16,0 0 0-16,0 0-128 0,0 0 128 0,0 0 0 15,0 0 0-15,0 0-160 0,0 0 160 0,0 0 0 16,6 9-160-16,5 3 160 0,-4-3-128 0,2 2 128 16,0 2 0-16,2-1-160 0,1 4 160 0,-1 3 0 15,2 1 0-15,1 4-128 0,3-1 128 0,-1 1 0 16,2 2 0-16,-2-1 0 0,1 6 0 0,1 0 0 16,0 0 0-16,2 3-128 0,3 4 128 0,0 2 0 0,-2-5 0 0,2 1 0 15,1 0 0-15,0-5 0 0,6 1 0 16,-2 1 0-16,0 3 0 0,1-1 0 0,1 1 0 0,2 2 0 15,0 1-128-15,0 3 128 0,-4-1 0 0,3 1 0 16,-1 1 0-16,-2-1 0 0,1 3 0 0,-1-3 0 16,0-3 0-16,0 5 0 0,-2 1 0 0,2 3 0 15,0-2 0-15,0 1 0 0,-1 1 0 0,0-2 0 16,-1 2 0-16,1 1 0 0,-1-1 0 0,-2 0 0 16,1 2 0-16,-1-3 0 0,-1 1 0 0,-1 3 0 0,-2 1 0 15,-1 2 0-15,0-1 0 0,0 0 0 16,-1 1 0-16,1-1 0 0,3-2 0 0,-4 2 0 15,-1 1 0-15,4-1 0 0,2-1 0 0,1-1 0 0,1 0 0 16,3 1 0-16,0 0 0 0,4-1 0 0,2-4 0 0,-2 0 0 16,0 1 0-16,1 3 0 0,-1-4 0 0,-3 2 0 15,-3 1 0-15,2-1 0 0,0-2 0 0,0 0 0 16,-2-5 0-16,2 3 0 0,-4-1 0 0,3 3 0 16,-2-2 0-16,2 1 0 0,-3-1 0 0,0-1 0 15,-1 1 0-15,0 2 0 0,0 4 0 0,-2-6 0 16,1 0 0-16,-2-1 0 0,-2 2 0 0,0 2 0 15,1-3 0-15,-1 1 128 0,-2-3-128 0,1 0 0 16,-1-5 0-16,1-1 0 0,-1-1 0 0,1-6 0 16,1-2 0-16,-1-3 0 0,1 0 0 0,0-6 0 15,-1-5 0-15,2-3 0 0,0 1-128 0,2-4 128 16,1-1-1920 0,3-6-256-16,1-3-64 0</inkml:trace>
  <inkml:trace contextRef="#ctx0" brushRef="#br1" timeOffset="28369.47">11373 13349 18431 0,'-7'-1'1632'0,"1"-1"-1312"0,0-1-320 0,6 3 0 0,-7-4 928 0,7 4 112 16,-5-5 32-16,5 5 0 0,0 0-576 15,0 0-112-15,0 0-32 0,0 0 0 0,0 0-352 0,0 0 144 16,0 0-144-16,-6 10 0 0,0 3 256 0,0-1-64 16,3 0-16-16,-1 3 0 0,-1 1 16 0,0 3 16 15,-2 1 0-15,1 3 0 0,-2 4-48 0,-1-3-16 16,-2 5 0-16,-2 0 0 0,2 4 288 0,-3 3 48 16,0 2 16-16,-1 3 0 0,-1-1 96 0,-1 2 32 15,-1 4 0-15,0-1 0 0,0 0-16 0,-2 1 0 16,-2 2 0-16,-1 3 0 0,-1 3-112 0,0-1-32 15,-3 2 0-15,-2 1 0 0,-3-2-240 0,1 3-48 0,-1 5-16 0,0-5 0 16,0-1-160-16,0 1 0 0,1 4 0 0,-4-3 128 16,-2-2-128-16,2 0 0 0,2-1 144 0,-3-1-144 15,-2 1 128-15,0 0-128 0,-1 1 128 0,0 0-128 16,1 2 192-16,1-2-16 0,1-1-16 0,1-1 0 16,2 0-160-16,4-2 128 0,2-1-128 0,2 2 128 15,-1-3-128-15,2-1 0 0,3 3 0 0,0-1 128 16,1-3-128-16,0 3 0 0,-1 1 0 0,0-2 0 15,-1 0 0-15,-1-1 0 0,0 1 0 0,-1-1 0 16,-1 0 0-16,-1 1 128 0,1 1-128 0,0 0 0 16,-1 0 0-16,1-4 128 0,-1 0-128 0,3-4 0 15,0 3 128-15,2-4-128 0,-3 2 0 0,1-3 128 16,3 0-128-16,-1 1 128 0,2-4-128 0,1 0 128 16,2 0-128-16,-1-1 0 0,2 0 0 0,-3-2 0 0,0 0 0 15,1-2 128-15,-1-1-128 0,0-3 0 0,-1 0 0 16,-1 0 0-16,-1 1 0 0,1 0 0 0,-2 1 0 15,1-5 0-15,-2 2 128 0,0-1-128 0,-1 3 0 0,2 1 0 16,1-1 0-16,-5 1 0 0,-1-1 0 0,3 0 0 16,1 1 0-16,3 1 0 0,2 1 0 0,-2 0 0 15,1-1 0-15,-1 1 128 0,-2 0-128 16,2 0 0-16,1-2 0 0,2-3-176 0,2 1 176 0,2-4 0 16,-2 2 0-16,3-3 0 0,1-1 0 0,-2-1 0 15,3-5 0-15,2-1 0 0,3-2 0 0,2-2 0 16,-1 1 0-16,0-5 0 0,-1 1 0 0,5-9 0 15,0 0 0-15,0 0 0 0,0 0 0 0,0 0 0 16,0 0 0-16,9-11 0 0,0 1 0 0,1-4 0 16,1-5 128-16,1-5-128 0,0 0 144 0,0-4-144 0,3-1 192 0,0-3-192 15,2-4 128-15,-1 1-128 0,2-3 0 0,0-6 0 16,0 1 128-16,-2-4-128 0,2 0 0 0,1-7 0 16,0-7 0-16,3-2 0 0,-1-3 128 0,4-3-128 15,-3-4 0-15,3-2 0 0,3-5 128 0,3-2-128 16,4-5 144-16,4-2-16 0,3-4-128 0,1-5 192 15,-1-1-64-15,0-4-128 0,-1-1 176 0,2 1-176 16,2 0 160-16,-1 1-160 0,2 2 128 0,1 3-128 16,0 3 0-16,1 0 128 0,3 4-128 0,-1 5 0 15,-1-1 0-15,1 1 128 0,-2 3-128 0,-2 3 0 16,0 5 128-16,-3 3-128 0,1 0 0 0,3 0 128 16,-1 1-128-16,-1 4 0 0,-2 3 0 0,-4 0 128 15,1 0-128-15,-2 2 0 0,-1 3 0 0,-2 1 128 16,-1 0-128-16,1 1 0 0,-2 2 0 0,1 5 128 0,0 0-128 15,-2 7 0-15,0 0 0 0,-3 4 0 0,-1 0 0 16,-4 0 128-16,-2 0-128 0,-2 1 0 0,1 0 0 0,-2 3 0 16,1 1 0-16,-3 2 0 0,-3 5 0 0,-2-1 0 15,-2 2 0-15,2 3 0 0,-3-2 0 0,0 5 0 16,0 1 0-16,-3 3 0 0,-1 2 0 0,-1-1 0 16,1 0 0-16,-1 5 0 0,0-2 0 0,-2 4 0 15,-1 0 0-15,-1 7 0 0,0 0 0 0,0 0 0 16,0 0 0-16,0 0 0 0,0 0 0 0,0 0-176 15,0 0 176-15,-9 11-128 0,2-1 128 0,0 6-192 16,-4 1 192-16,2 4-192 0,-1 4 192 0,0 2-160 16,-3 5 160-16,-3 3-160 0,-4 6 160 0,-1 5 0 15,-2 6 0-15,-2 2-128 0,-2 2 128 0,-2 7 0 0,-2-1 0 16,-3 6 0-16,-2 5 0 0,1 1 0 0,-1 4 0 0,-1 3 0 16,-2-5 0-16,-1 6-128 0,-2 1 128 0,0 3 0 15,-3 3 0-15,-4-1 0 0,-3-3 0 0,-1 3 0 16,-2 1 0-16,3 0 0 0,1-1 0 0,2-3 0 15,-2-1 0-15,-1 1 0 0,-2 3 0 16,0-1 128-16,-1 0-128 0,3-5 0 0,1 2 0 0,3-2 0 16,2 1 0-16,4 3 128 0,4-2-128 0,1-4 0 15,2 1 0-15,-1-4 0 0,-1-2 0 0,1 2 0 16,-2-2 0-16,0-3 0 0,1-2 0 0,2-4 128 16,-1-1-128-16,4-1 0 0,3 2 0 0,-1 0 0 15,-2-5 0-15,3 1 0 0,2-2 0 0,0-2 128 16,2-1-128-16,-2-6 0 0,-1 0 0 0,0-3 0 0,1 2 0 0,2-6 128 15,1 0-128-15,1-4 0 0,0-3 0 0,2-1 0 16,0-2 0-16,3-3 0 0,2-7 0 16,1-1 0-16,-1-3 0 0,4-3 128 0,-2-3-128 15,2 1 0-15,2-6 0 0,2 0 0 0,1-4 0 0,7-5 0 16,0 0 0-16,0 0 0 0,-5-5 0 0,2-3 0 16,3-2 0-16,4-8 0 0,1-4 0 0,4-9 0 15,4-5 0-15,3-5 0 0,3-4 0 0,4-6 0 16,3-4-144-16,4-1 144 0,2-2 0 0,5-6 0 15,0-5 0-15,3-4 0 0,-2-5-128 0,4-6 128 16,4-6 0-16,2-4 0 0,5-6 0 0,1-2 0 0,11-4 0 0,1 0 0 16,3-1 0-16,-1 1 0 0,1 0 0 0,-5 1 0 31,-2 8-1216-31,1 0-208 0,1 5-48 0</inkml:trace>
  <inkml:trace contextRef="#ctx0" brushRef="#br1" timeOffset="28803.47">10723 12832 16575 0,'-19'13'736'0,"9"-2"160"16,0-2-720-16,1 3-176 0,3-4 0 0,-1 4 0 0,1-4 272 0,1 0 32 15,1-1 0-15,-2 2 0 0,6-9 96 0,-7 6 32 16,7-6 0-16,-7 6 0 0,7-6 448 0,-8 6 80 16,8-6 32-16,0 0 0 0,-10 3 0 0,10-3 0 0,0 0 0 15,-9-1 0-15,0-3-416 0,9 4-64 0,0 0-32 0,-8-10 0 16,2 2-320-16,6 8-160 0,-6-11 160 0,1 1-160 16,0 1 0-16,-1-4-336 0,0 2 48 0,1-2 16 31,1-1-304-31,-1 1-48 0,-1 3-16 0,-1-2 0 15,0-2-192-15,2 1-32 0,-3-1-16 0,3-1-6032 0,-1-3-1200 0</inkml:trace>
  <inkml:trace contextRef="#ctx0" brushRef="#br1" timeOffset="29450.46">10196 11646 23951 0,'-16'-5'2128'0,"5"-3"-1696"0,0 2-432 0,0-4 0 0,1 0 912 0,3-3 112 16,-1 4 0-16,-1-2 16 0,-2-5-112 0,-1 3-32 15,2-4 0-15,0-2 0 0,-2-1-176 0,1-2-32 16,1-2-16-16,-2-2 0 0,0 4-256 0,-2-6-48 16,-3 1-16-16,1-4 0 0,-2 0-192 0,3 3-32 15,-3-2-128-15,1 2 192 0,-2-3-48 0,-1-2-16 16,0-2 0-16,-1 4 0 0,0 3 112 0,0-4 16 0,1 1 0 16,1-2 0-16,0 3-32 0,1-2 0 0,-2-1 0 0,4 0 0 15,1 0-96-15,1-2 0 0,0-1-128 0,-1-1 192 16,-3 0-192-16,2 3 128 0,0 1-128 0,1 1 0 15,1-1 0-15,0-2 128 0,0 1-128 0,0 2 0 16,-4 3 0-16,1-1 0 0,-8-5 0 0,5 1 0 16,2-2 0-16,-1 2 0 0,-1 0 0 0,-2-1 0 15,-1 1 128-15,0 2-128 0,2 2 0 0,-1-1 0 16,2 1 192-16,-4 2-64 0,3-4-128 0,2 0 192 16,2 3 0-16,-1-2-16 0,1 4 0 0,-1 0 0 15,1-4-32-15,-1 3 0 0,0-3 0 0,2 1 0 16,-1 2-144-16,2-2 0 0,2-1 144 0,2 5-144 15,2-1 0-15,-3 3 0 0,2-3 0 0,1 0 0 16,2-1 0-16,0 2 0 0,1-3 0 0,3 3 0 0,-2-2 0 0,3 3 0 16,0-3 0-16,2 4 0 0,0 1 0 15,2 0 0-15,0 3 0 0,0 0 0 0,-5 0 0 0,0 2 0 16,1 1 0-16,1 1 0 0,-1 5 0 16,1-1 0-16,0 0 0 0,0 2 0 0,-2-3 0 0,0 3 0 15,0 2 0-15,3 8 0 0,-5-9 0 0,1 2 0 16,4 7 0-16,-5-6 0 0,-2 0 0 0,1 0 0 15,1 2 0-15,5 4 0 0,0 0-288 0,0 0-80 16,0 0-16-16,-9 4-11136 16,9-4-2240-16</inkml:trace>
  <inkml:trace contextRef="#ctx0" brushRef="#br1" timeOffset="31273.16">8991 8437 6447 0,'-3'-7'576'0,"1"1"-576"16,0-4 0-16,0 2 0 0,0-1 1728 0,1 0 256 15,0-2 32-15,0 2 16 0,-3-2-864 0,3 1-160 16,-2-1-48-16,1 0 0 0,-1 2-160 0,0-1-32 0,1 2-16 0,-3-1 0 16,0 3-208-16,-4-2-32 15,0 2-16-15,-3 1 0 0,0-7 144 0,-2 5 48 0,-4-3 0 0,3 2 0 16,-6-2 16-16,1 6 0 0,-2-1 0 0,0 0 0 15,-3 1-240-15,4 3-32 0,-3 1-16 0,1 2 0 16,-3 2-144-16,3 3-16 0,2-1-16 0,-2 5 0 16,-2-1-80-16,0 3-16 0,3 2 0 0,-1 1 0 15,1 0-144-15,-1 2 128 0,-1 0-128 0,1 2 128 16,2 3-128-16,1 4 192 0,1-2-192 16,2 1 192-16,-1 0-192 0,1 3 0 0,1-2 144 0,2 5-144 15,2-3 0-15,2 2 0 0,1-1 0 0,2 1 128 16,-1-1-128-16,4 3 0 0,0 0 0 0,3 2 0 15,2-2 0-15,3 0 0 0,0-3 0 0,7 1 0 16,0 2 0-16,3-8 0 0,2 1 0 0,3-4 0 16,2 3 0-16,3-2 0 0,2-6 0 0,2-1 0 0,3 0 0 0,2-4 0 15,-3-2 0-15,3-5 176 0,2-4-48 0,3-2 0 16,1-3 0-16,3-5 0 0,1 0-128 16,-1-2 160-16,2-2-160 0,-1 0 160 0,0-2-32 15,-4 0-128-15,-2-2 192 0,0-2-64 0,-2-5 96 0,-2-1 16 16,-4 0 0-16,1 0 0 0,0 1 0 0,-2 1 0 15,-3-4 0-15,-3 3 0 0,-5-2-32 0,-1-1 0 16,-4 0 0-16,-2 0 0 0,-4 3 64 0,-4-4 16 16,-6 3 0-16,-1-4 0 0,-2 1 64 0,-5 1 16 15,-2-2 0-15,-2 5 0 0,-5-3-64 0,0 4-16 16,-3 1 0-16,-2 1 0 0,1 0-160 0,-3 4-128 16,-3 0 144-16,2 2-144 0,-2 0 128 0,-2 1-128 0,-2 1 0 15,-1 4 144-15,1 5-144 0,-1 3 0 0,-1 1 0 16,-1 3 0-16,0 0 0 0,2 9 0 0,2 1 0 0,-2 3 0 15,0 2-144-15,0 5 144 0,2 0 0 0,2 1 0 16,0 5-160-16,2 1 160 0,2 0-128 0,2 3 128 16,3 1-128-16,3 2 128 0,1-5-128 15,2 4 128-15,5 0 0 0,2 2 0 0,2 1 0 0,3-1-128 16,1-1 128-16,4-3 0 0,4-3 0 0,2 0 0 16,2-2 0-16,4-4-128 0,5 0 128 0,2-3 0 15,3-5 0-15,3-1 0 0,4-4 0 0,2 0-128 16,-2-3 128-16,4-2 0 0,0-4 0 0,2-2 0 15,-1-2 0-15,3-5 0 0,0-3 0 0,1-1 0 16,1-6 0-16,-1-2 0 0,-1-1 0 0,0-4 0 16,-1 1 0-16,-2-2 128 0,-4-4-128 0,-2-1 128 15,-2-2-128-15,-2 1 128 0,-1 0-128 0,-4-1 128 0,-3 0-128 0,-3 2 0 16,-4-2 128-16,-3-2-128 0,-2-1 144 16,-3 3-144-16,-2 2 192 0,-5-1-192 0,-6 3 192 0,-3 3-64 15,-1 3 0-15,-5 3-128 0,-2 3 224 0,-3 2-64 16,-5 2-16-16,-2 6 0 0,-5 2-144 0,2 6 0 15,-4 1 0-15,-2 5 0 0,-1 1 0 0,2 7 0 16,0 3 0-16,2 4 0 0,-2 8 0 0,2 2-144 16,-1 4 144-16,3 0-160 0,2-1 160 0,4 0-128 15,3 1 128-15,6 2-128 0,4 1 128 0,4 0 0 16,5-1 0-16,5-4-128 0,4-2 128 0,5-1-128 16,4 1 128-16,2-1-128 0,3 1 128 0,4-3 0 15,3-4 0-15,3-5 0 0,4-3 0 0,2-3-128 0,3-2 128 16,2-5 0-16,-2-1 0 0,5-3 0 0,1-3 0 15,3-3 0-15,3-6 0 0,0 1 0 0,0-5 0 0,-1 1 0 16,0-7 0-16,-4-5 0 0,-3-1 0 0,0-1 0 16,-1-6 128-16,-5 1-128 0,-3-2 128 0,-2 1-128 15,-2-2 128-15,-3-1-128 0,-3 0 128 0,-4 0-128 16,-2 0 128-16,-6 1-128 0,-3-2 160 16,-6-2-160-16,-6-1 192 0,-2 3-64 0,-6 7-128 0,-3 2 192 15,-3 1 0-15,-4 6 0 0,-3 2 0 0,-5 6 0 16,-3 11 16-16,-2 8 0 0,-5 3 0 0,-4 7 0 15,-6 3-208-15,0 5 128 0,2 9-128 0,-1 1 0 16,0 5 0-16,2 5 0 0,1 0 0 0,3 2 0 0,2 4 0 0,4-2 0 16,5-5 0-16,5 2-160 15,4-5 160-15,7-2 0 0,5-5-144 0,7-2 144 16,6-2 0-16,6-3 0 0,6-5 0 0,7-3 0 16,5 2-480-16,10-3 32 0,8-3 0 15,6 0-11232-15,4-5-2240 0</inkml:trace>
  <inkml:trace contextRef="#ctx0" brushRef="#br1" timeOffset="32721.79">9048 17610 19007 0,'0'0'832'0,"0"-6"192"0,0-1-832 0,0 7-192 0,4-9 0 0,1 3 0 16,-5 6 1088-16,5-4 192 0,-5 4 16 0,6-6 16 15,-2 0-560-15,0 0-112 0,-4 6-32 0,2-8 0 0,-2 1 224 0,-1-2 32 16,-4 2 16-16,0-3 0 16,-4 1 80-16,-1 0 0 0,-2 0 16 0,1 0 0 0,-4 0-336 0,-3 3-64 15,-1-3 0-15,-5 5-16 0,-4-1-112 0,-4 0 0 16,-4 2-16-16,1 3 0 0,-1 3 0 15,-1 2 0-15,-1 0 0 0,3 4 0 0,3 2-176 0,1 6-16 16,-4-2-16-16,4 5 0 0,3 3-224 0,3 4 128 16,2 0-128-16,0 3 0 0,0-1 0 0,3 3 0 15,2 4 0-15,3 1 0 0,2 2 0 0,3 2 0 16,1 1 0-16,4 2-160 0,1-2 160 0,4-1 0 16,4-4 0-16,2-2 0 0,3-2 0 0,4-2 0 15,5-2 0-15,2-5 0 0,3-1 0 0,2-3 0 16,2 1 0-16,1-3 0 0,5-4 0 0,0-2 0 0,3 0 0 15,3-5 0-15,3 0 0 0,1-2 0 0,2-5 0 16,-2-2 0-16,0-1 128 0,-3-5-128 0,-4-2 160 0,-1-3-160 16,-3-5 208-16,-3 1-48 0,-4 1-16 0,2-1 0 15,-4-4 160-15,-3-2 16 0,-1-1 16 0,-2 1 0 16,-5-3 16-16,-1 0 0 0,-5-3 0 0,-1 5 0 16,-4-4-16-16,-3 2 0 0,-3-2 0 0,-2 3 0 15,-4-6-48-15,-2 4-16 0,-3-4 0 0,-3 3 0 16,-6-1-112-16,0 0-32 0,-4 4 0 0,-3 3 0 15,-2 1 0-15,-3 5 0 0,-3 2 0 0,0 1 0 16,-2 7-128-16,-1 2 0 0,2 8 0 0,-1 2 0 16,4 2 0-16,0 4 0 0,0 5 0 0,3 3 0 15,3 7 0-15,3 0-144 0,0 4 144 0,1 2-160 16,1 2 160-16,6 2-128 0,0 1 128 0,6-1-128 0,4-2 128 0,2 1 0 16,5-4 0-16,3-4-128 0,2 1 128 15,3-5 0-15,2 1 0 0,6-3 0 0,2-3 0 0,3 1 0 16,5 1 0-16,0-5 0 0,-1-2 0 0,3 0 0 15,2-5 0-15,2 0 0 0,2-4 0 0,3-1 0 16,2-2 0-16,0 0-128 0,0-4 128 16,0-3 0-16,3 0 0 0,0-5 0 0,1-3 0 0,-4-1 0 15,-1-3 0-15,-3-3 0 0,-4-2 0 0,-3 0 0 16,-1-2 128-16,0-3-128 0,-1 0 144 0,-3-2-144 16,-5-1 192-16,-2 0-192 0,-3-1 192 0,-5 0-64 15,-1 1 0-15,-4-2-128 0,-3-2 176 0,-5 1-176 16,-6 0 160-16,-3 3-160 0,-3 1 176 0,-3 5-176 0,-2 0 192 0,0 6-192 15,-8 3 128-15,1 5-128 0,-1 1 0 16,-3 6 0-16,-3 6 0 0,-2 6 0 0,0 1 0 16,1 5 0-16,4 4 0 0,-1 8-176 0,1 1 176 0,3 5-160 15,3 2 160-15,2 2-128 0,1-1 128 0,3 1-128 16,2-1 128-16,4-1 0 0,3-5 0 0,6 1-128 16,5-4 128-16,3 3 0 0,2-5 0 0,2 1 0 15,2-6 0-15,5 1 0 0,5-1 0 0,4-1 0 16,0-3 0-16,2-2 0 0,3-1 0 0,3-5 0 15,7-3 0-15,3-4 0 0,2-3 0 0,3-5 0 16,2-5-128-16,4-4 128 0,4-3-128 0,0-2 128 31,1-4-1120-31,-6-3-144 0,-6 2-16 0,-3-2-11200 0,-6 4-2240 0</inkml:trace>
  <inkml:trace contextRef="#ctx0" brushRef="#br1" timeOffset="36128.37">8405 8847 14735 0,'9'-5'640'0,"-1"1"160"0,3 1-640 0,0-4-160 0,2 2 0 0,2 1 0 16,0-3 192-16,3-1 16 0,0-2 0 0,-2 2 0 16,-2 3 432-16,0-4 64 0,0 2 32 0,2-1 0 15,-4 2 208-15,0 3 32 0,-3 1 16 0,-9 2 0 16,0 0-64-16,10 0-16 0,-10 0 0 0,0 0 0 16,0 0-80-16,0 0-32 0,0 0 0 0,0 0 0 15,0 0 192-15,-5 10 32 0,-3 1 16 0,-1-6 0 16,-2-1-80-16,-1 1-32 0,1-1 0 0,-3 0 0 15,-4-2-208-15,2 3-32 0,-2-2-16 0,0 0 0 16,-1-2-224-16,-3 0-32 0,-2 0-16 0,-1 2 0 0,-6-1-128 0,-3 1-16 16,-4 1-16-16,1 0 0 0,-1-3-112 0,0 3 0 15,-3 0-128-15,0 2 192 0,2-2-64 0,1 1 0 16,1-1-128-16,-2-1 192 0,-2-1 0 0,-1-2 0 16,-5-2 0-16,0 1 0 0,-4-1 0 0,4 0 0 15,-1 0 0-15,-1-1 0 0,0 1-48 0,-2 0-16 16,0 0 0-16,-2-3 0 0,-8-2 0 0,1 1-128 15,1-2 192-15,2 1-64 0,-1 0 112 0,2 0 16 16,-4 3 0-16,0 1 0 0,-1-3-256 0,-1 1 0 16,0 0 0-16,1-3 0 0,0 3 0 0,4 1 0 0,1 2 0 15,2-1 0-15,0 2 0 0,-1-1 0 0,-2-1 0 0,2 2 0 16,2-1 0-16,1 1 0 0,-1-1 0 16,5 2 0-16,1-2 0 0,4 1 0 0,2 0 0 0,2 0 0 15,1-3 0-15,0 2 0 0,2 0 0 0,4 1 0 16,-1-1 0-16,3 1 0 0,3 0 0 15,2 1 0-15,0 0 0 0,2 0 0 0,2 0 0 0,2 2 0 16,1 1 0-16,1-1 0 0,1 0 0 0,5 2 0 16,-2-2 0-16,-1 1-128 0,0-2 128 0,0 3 0 15,4 0 0-15,0 2 0 0,-2-2 0 0,2 1 0 16,1 1 0-16,3-1-128 0,-3-2 128 0,9-3 0 16,-8 6 0-16,8-6 0 0,0 0 0 0,-9 6 0 15,9-6 0-15,0 0 0 0,0 0 128 0,-7 4-128 16,7-4 0-16,0 0 0 0,0 0 0 0,0 0 0 15,0 0 0-15,-9-4 0 0,4-6 0 0,1 3 0 0,1-5 0 0,1 0 0 16,2-2 0-16,4-4 0 0,-2-5 128 0,1 0-128 16,0-1 0-16,1-4 0 0,1 0 128 0,0-3-128 15,-1-4 0-15,1-1 0 0,0-1 128 0,-1-2-128 16,0-7 0-16,-1 3 144 0,-2-4-144 0,3-1 0 16,-2-4 0-16,2 1 128 0,-1-1-128 0,-1-2 0 15,1 2 0-15,0 0 0 0,-3 0 0 0,2-2 0 16,0 2 0-16,1 2 0 0,-3-3 0 0,1 5 0 15,0 1 128-15,-1 3-128 0,0 3 0 0,0 0 0 16,0 2 0-16,0 1 0 0,0-2 0 0,0 3 0 16,-2 1 0-16,2 0 0 0,2 0 0 0,0 2 0 0,-4-1 0 15,1 0 0-15,0 2 0 0,0 1 0 16,-1 1 0-16,1 5 0 0,0-1 0 0,-1 3 0 0,0-2 0 16,-1 3 0-16,1 4 0 0,-1 0 0 0,2 2 0 0,-2 2 0 15,0 2 0-15,-2 3-176 0,2-1 176 16,2 4-128-16,-2-2 128 0,3 9 0 0,-1-7 0 0,1 7 0 15,-1-9 0-15,1 9-128 0,0 0 128 0,0 0 0 16,5-7-128-16,-5 7 128 0,0 0-128 0,11-2 128 16,1-1-128-16,-1 3 128 0,2 0-128 0,2 0 128 15,3 0 0-15,-4 2-160 0,1-1 160 0,4 1 0 16,1 2-144-16,3 3 144 0,2-2 0 0,0 0-144 16,5 2 144-16,2 0 0 0,1-2 0 0,3 2 0 15,1-2 0-15,1 2 0 0,0 0 0 0,1-1-128 16,5 0 128-16,-2 2 0 0,0-3 0 0,2 1 0 15,2 0 0-15,3-2 0 0,1 1 0 0,-1 3 0 16,1-3 0-16,0 1 0 0,-1 1 0 0,1-4-128 0,-1 0 128 16,3 2 0-16,1 3 0 0,4-3 0 0,-1 1 0 0,1 1 0 15,1-5 0-15,-2 1 0 0,-2-3 0 0,-2 0 0 16,0 0 0-16,0 0 0 0,0 1 0 0,2 0 0 16,0 2 0-16,2-3 0 0,-2-2 0 0,-2 1 0 15,-2-1 0-15,1 0 0 0,0 1 0 0,1 1 0 16,2-2 0-16,-3 0 0 0,2 1 0 0,-1-3 0 15,0-2 0-15,-4 1 0 0,-3-2 0 0,-1 2 0 16,1 1 0-16,-2-1 0 0,-1-2 0 0,-1 2 0 16,-2 2 0-16,2-1 0 0,0-1 0 0,-1 1 0 15,-2 2 0-15,-2-3 0 0,-3-3 0 0,-1 3 0 0,-2 1 0 16,-2-2 0-16,1 2 0 0,-2 0 0 16,-3 0 0-16,0-2 0 0,-1 1 0 0,0 1 0 15,0-1 0-15,-1 0 0 0,-1 3 0 0,-2-1 0 0,0-1 0 0,1 0 128 16,-3-1-128-16,0 1 0 0,-3 2 0 0,1-2 0 15,-3-1 0-15,-4 1 0 0,1 0 0 0,0 2 0 16,0-3 0-16,-1 0 0 0,-8 5 0 0,0 0 128 16,6-5-128-16,-6 5 0 0,0 0 0 0,0 0 0 15,0 0 0-15,0 0 0 0,0 0 0 0,0 0 0 16,0 0 0-16,0 0 0 0,0 0 0 0,0 0 0 16,0 0 0-16,0 0 0 0,0 0 0 0,0 0-128 15,0 0 128-15,0 0 0 0,-5 14 0 0,2-4-128 16,0 1 128-16,-1 3 0 0,0-2 0 0,-1 4-128 15,-1 2 128-15,-2 5 0 0,2 0 0 0,-2 2-128 16,0 3 128-16,-1 6 0 0,1 2 0 0,0 2 0 16,-1 0 0-16,1 7 0 0,-2 0 0 0,3 5-128 0,-1 3 128 0,0 1 0 15,1-1 0-15,-2 3 0 0,0 5 0 0,0 3 0 16,0-3 0-16,1 1-128 0,1-5 128 0,1 2 0 16,-3-1 0-16,4-1 0 0,-3-2 0 0,0 0 0 15,2-2 0-15,-3 2 0 0,1-3 0 0,2-3 0 16,0-2 0-16,-1 0 0 0,-2 2 0 0,4-4 0 15,-1 3 0-15,3-7 0 0,-4 3 128 0,-1-2-128 16,1 0 128-16,-4 0-128 0,4-4 0 0,0-3 128 16,0 0-128-16,-1-5 0 0,1 1 0 0,-1-2 128 15,-1-5-128-15,1 0 0 0,-2 0 128 0,4-3-128 16,-2-4 128-16,2 0-128 0,0-6 176 0,0 0-48 16,0-1 0-16,2-3 0 0,4-7 64 0,-6 8 0 15,0 0 0-15,6-8 0 0,-7 5-64 0,7-5 0 0,0 0 0 16,0 0 0-16,0 0-128 0,0 0 160 0,0 0-160 0,0 0 160 15,-6 7-160-15,6-7 128 0,0 0-128 0,0 0 128 16,0 0-128-16,0 0 0 0,0 0 0 0,0 0 128 16,0 0-128-16,-9-2 0 0,9 2 0 0,0 0 0 15,0 0 0-15,-9-4 0 0,9 4 0 0,0 0 0 32,0 0-1120-32,0 0-160 0,0 0-16 0,0 0-11296 0,-10 0-2256 0</inkml:trace>
  <inkml:trace contextRef="#ctx0" brushRef="#br1" timeOffset="38110.61">17961 4857 13407 0,'0'0'592'0,"0"0"128"0,0 0-576 0,0 0-144 16,0 0 0-16,0 0 0 0,0 0 832 0,0 0 128 15,0 0 16-15,0 0 16 0,0 0-192 0,0 0-32 16,0 0-16-16,0 0 0 0,0 0 96 0,10 7 32 15,-10-7 0-15,13 4 0 0,-2 2-64 0,2 8-16 16,1-1 0-16,0-1 0 0,0 1-288 0,0 4-48 16,0 3-16-16,1 7 0 0,-1-3-112 0,3 2-16 15,-1 2-16-15,1 4 0 0,-1 1 16 0,-7-9 16 16,1 7 0-16,1-1 0 0,-4 5 176 0,-1 0 48 16,0 2 0-16,-3 13 0 0,-4-4 64 0,-4-5 16 15,-4 3 0-15,-4-2 0 0,-3-6 16 0,-3 1 16 0,-3-1 0 0,6-12 0 16,-3 4-224-16,-2-3-64 15,-7 3 0-15,0-2 0 0,-1 2-80 0,-1-5-32 0,-2 1 0 0,-1-1 0 16,-2-4-80-16,1-3 0 0,-1-3-16 16,2-4 0-16,1-5-176 0,4-4 0 0,5-4 0 0,5-8 0 31,4-3-2704-31,4-6-576 0</inkml:trace>
  <inkml:trace contextRef="#ctx0" brushRef="#br1" timeOffset="38797.01">19111 4245 9215 0,'0'0'816'0,"0"0"-656"0,0 0-160 0,0 0 0 0,0 0 1664 0,0 0 288 16,2 11 64-16,-2-11 16 0,0 0-496 0,0 0-80 15,0 0-32-15,0 0 0 0,0 0-64 0,6 7-16 16,-6-7 0-16,15 1 0 0,0-1-400 0,3-1-96 15,4-1-16-15,3 0 0 0,5-3-160 0,4 1-32 16,4-1-16-16,4 2 0 0,1-6-240 0,0 3-32 16,1-3-16-16,-4 3 0 0,-2 1-208 0,2-2-128 15,-5 2 160-15,1 1-160 0,-2 3 128 0,-2 0-128 16,-3 1 0-16,-1 1 0 0,-1 0 160 0,-4 3-160 16,-3 0 160-16,-3 1-160 0,-5-1 0 0,0-2 0 15,-12-2 0-15,11 4 0 16,-11-4-1344-16,12 3-256 0,-12-3-48 0,0 0-11584 0</inkml:trace>
  <inkml:trace contextRef="#ctx0" brushRef="#br1" timeOffset="39184.87">20954 3295 21135 0,'0'0'928'0,"0"0"208"0,7-4-912 0,-1-1-224 16,-1 2 0-16,-5 3 0 0,0 0 704 0,0 0 80 15,0 0 32-15,0 0 0 0,0 0-128 0,0 0-32 16,0 8 0-16,-1 3 0 0,-3 1 112 0,-2 5 0 16,1 3 16-16,-3 2 0 0,-1 6-80 0,-1 1-32 15,-3 7 0-15,1 3 0 0,-1 2-256 0,0-1-48 16,1 5-16-16,-1-2 0 0,1-1-160 0,0 1-48 0,0-3 0 16,-1 0 0-16,1 2-16 0,-1-4-128 15,0-1 192-15,1-5-64 0,-1-5-128 0,0-1 192 16,6-1-192-16,-4-5 192 0,4-1-448 0,0-3-96 0,4 0-16 0,0-7 0 31,2 0-2448-31,1-9-512 0</inkml:trace>
  <inkml:trace contextRef="#ctx0" brushRef="#br1" timeOffset="39479.18">20138 4554 20271 0,'0'0'1792'0,"0"0"-1424"0,0 0-368 0,0 0 0 0,0 0 752 0,0 0 80 15,0 0 0-15,13 2 16 0,0-2 560 16,2-2 128-16,3-3 0 0,-3-1 16 0,3-2-784 0,4 1-176 15,2-3-16-15,16 0-16 0,2-3-368 0,3 4-64 16,2 0 0-16,-3-1-128 0,0 1 128 0,-1 0-128 16,0 3 0-16,-5 2 0 15,-4 0-2000-15,-3 2-512 0</inkml:trace>
  <inkml:trace contextRef="#ctx0" brushRef="#br1" timeOffset="39928.31">20358 4917 33055 0,'0'0'1472'0,"0"0"288"0,16-5-1408 0,1 1-352 0,1 2 0 0,3 0 0 16,1 1 0-16,4 0 0 0,2 0-160 0,1-1 160 16,2-1 0-16,2 0 0 0,3 0 0 0,0 3 0 15,-4 3 0-15,0 3 0 0,-3 2 0 0,0 3 0 16,-5 0 0-16,-2 1-160 0,-3 2 32 0,-4 0 0 16,-3 3-64-16,-6 4-16 0,-6 4 0 0,-4-1 0 15,-6 4 208-15,-5-2 0 0,-4 5-160 0,-4 2 160 16,-5 0 0-16,-3 0 128 0,-3 0 0 0,0 1 0 15,-3-2 432-15,4 0 80 0,-2 0 0 0,4-4 16 0,0-2 176 0,4-4 48 16,5-2 0-16,2-1 0 0,5-3-368 0,5-1-64 16,2-1 0-16,8-5-16 0,0-9-160 0,0 0-16 15,14 7-16-15,5-2 0 0,6-1-16 0,1 0 0 16,5-3 0-16,3-1 0 0,3-2-224 0,1-2 144 16,2 0-144-16,3-3 128 0,1-1-128 0,1-3 0 15,-1 0 0-15,1-1 128 16,-3 1-976-16,-4 1-208 0,-3-4-32 0,-5-1-10432 15,-6-1-2064-15</inkml:trace>
  <inkml:trace contextRef="#ctx0" brushRef="#br1" timeOffset="40598.28">22532 3805 6447 0,'0'0'576'0,"0"0"-576"0,0 0 0 0,0 0 0 16,0 0 2112-16,0 0 320 0,0 0 64 0,0 0 16 16,0 0-896-16,0 0-176 0,0 0-32 0,0 0-16 15,0 0-112-15,0 0-32 0,4 13 0 0,-7-1 0 16,1-1-320-16,-2 4-64 0,0 4-16 0,-1 1 0 0,-1 3-208 0,-2 1-32 16,-1 7-16-16,1 2 0 0,0 4-48 0,0 2-16 15,-1-1 0-15,1 5 0 0,1 3-192 16,-1-3-32-16,-1 2-16 0,2-3 0 0,-1 1-288 0,0-2 160 15,1-4-160-15,-2-4 128 0,6-7-128 0,0 1 192 16,-1-7-192-16,1-2 192 16,1-4-1008-16,-1-5-192 0,3-9-32 0,0 0-12880 15</inkml:trace>
  <inkml:trace contextRef="#ctx0" brushRef="#br1" timeOffset="40783.6">22076 4386 29487 0,'11'1'2624'0,"4"0"-2112"15,4 1-512-15,4-2 0 0,4-2 320 0,5 1-64 16,5 1 0-16,2-1 0 0,4-3 512 0,7-2 80 16,4-1 32-16,5 1 0 0,-1-5-400 0,-3 0-80 15,-5 1-16-15,-3-1 0 16,-3 3-1248-16,-3 1-256 0,-4 1-48 0</inkml:trace>
  <inkml:trace contextRef="#ctx0" brushRef="#br1" timeOffset="41763.11">24390 4402 12895 0,'0'0'1152'0,"0"0"-928"0,0 0-224 0,0 0 0 0,-1-14 1520 0,1 3 256 15,1 2 48-15,1-4 16 0,1 3-752 0,1-3-128 16,0-3-48-16,2-2 0 0,1-1-208 0,2-3-32 15,0-2-16-15,-1 1 0 0,3 2-208 0,0-1-32 16,1 1-16-16,-1 3 0 0,-1 1-80 0,0 3 0 16,-1 0-16-16,-1 5 0 0,-2 3-304 0,-6 6 128 15,0 0-128-15,0 0 0 0,0 0 0 0,12 9 0 16,-4 2 0-16,0 7 0 0,-2 3 0 0,1 7 0 16,-3 3 0-16,-1 6 0 0,0 3 0 0,-3 2 0 15,0 3 0-15,0-2 0 0,1 1 0 0,2-5 0 16,-1-5 0-16,1-4 0 0,2-5 0 0,1-6 0 15,-1-1 0-15,3-4 0 0,1-5 320 0,2 0 48 16,1-5 16-16,1-4 0 0,-1-4 432 0,4-5 80 16,-1-1 32-16,1-6 0 0,-2 0-304 0,0-4-64 15,-1-5-16-15,-2 1 0 0,-3 0-304 0,0-3-64 16,-2 2-16-16,-1-4 0 0,-2-1-160 0,-3 3 160 0,0-5-160 0,-2-1 160 16,-1-4-160-16,-1-3 128 15,-1 1-128-15,0-8 128 0,-2-3-128 0,3 2 0 0,1-4 0 16,-1 1 0-16,0 2 0 0,1 3 0 0,2-2 0 0,0 6-176 15,1-2 16-15,0 5 0 0,0 0 0 0,1 0 0 16,0 3-32-16,2 3-16 0,-2 1 0 0,1 5 0 16,-2 4 16-16,0 4 16 0,0 1 0 15,-2 3 0-15,1 1 48 0,0 4 0 0,-3-2 0 16,3 5 0-16,1-2 0 0,0 9 0 0,0 0 0 0,1-8 0 16,3-1-32-16,3 3 0 0,3 1 0 15,3-1 0-15,2 1 160 0,6 1-208 0,0-1 80 0,6 0 128 0,2 1-192 16,7 0 192-16,6-1-160 0,6-3 160 15,7 3 0-15,-2-5-144 0,1 1 144 0,2-5 0 0,1 1 0 0,1 1-160 16,2-1 160-16,4 2 0 0,5 2 0 0,-2-3 0 16,-4 3 160-16,-3-1-32 0,-4 3-128 0,-7-4 0 15,-5 5 128-15,-4 0-128 0,-5 2 128 0,-13 3-128 16,0 1 128-16,-3 0-128 16,-2 0-1344-16,-3 2-352 0,-4 1-64 0</inkml:trace>
  <inkml:trace contextRef="#ctx0" brushRef="#br1" timeOffset="42303.78">25353 3905 23039 0,'0'0'1024'0,"0"0"192"0,0 0-960 0,0 0-256 0,7-11 0 0,3 1 0 15,1-2 448-15,1 5 32 0,2-3 16 0,1 1 0 16,2-4-256-16,1 0-48 0,2 4-16 0,0-1 0 16,1 3-16-16,0-2 0 0,-3 4 0 0,1 3 0 15,0 1-160-15,-2 2 0 0,-4 1 0 0,-5 1 0 16,3 5 0-16,-2 0 0 0,-3 6 0 0,-1-3-176 16,-2 3 176-16,-2 3 256 0,-2-1-64 0,-2 1-16 15,-3-1 144-15,-1 1 48 0,0-1 0 0,-2 1 0 0,-1-1-64 0,-1-1-16 16,3 1 0-16,-1-1 0 0,0-1 16 0,0-1 0 15,0-3 0-15,1 1 0 0,1-3-144 16,0 0-32-16,2-5 0 0,5-3 0 0,0 0-128 0,0 0 128 16,0 0-128-16,0 0 128 0,0 0 32 0,0 0 0 15,0 0 0-15,0 0 0 0,0 0 0 0,0 0 0 16,0 0 0-16,7 3 0 0,-7-3 128 0,9 4 32 16,-1 3 0-16,3-2 0 0,0 2-112 0,-1 0-16 15,2-2 0-15,-2 2 0 0,0-1-192 0,-1-2 0 16,0 1 0-16,0 3 0 0,0-3 0 0,-2 1 0 15,0 3 0-15,-2-4 0 0,-2 1 0 0,0 3 0 16,0-1 0-16,-3 2 0 0,-2 3 144 0,0-3-16 0,-3 3 0 16,-3-2 0-16,-3 2 128 0,-3 1 0 0,-4 0 16 0,-3 0 0 15,0-1 160-15,-2 2 16 16,-1 0 16-16,1 2 0 0,-1-5-160 0,0 0-48 0,-1 0 0 0,1 2 0 16,-1-6-96-16,2 1-32 15,-1-3 0-15,2-1 0 0,-1 0-128 0,3-1 0 0,2-2 0 0,-7 0 0 31,7-1-2240-31,5-1-320 0,4-2-64 0</inkml:trace>
  <inkml:trace contextRef="#ctx0" brushRef="#br1" timeOffset="42614.03">24383 5103 13823 0,'0'0'1216'0,"0"0"-960"16,0 0-256-16,0 0 0 0,0 0 2080 0,9-2 368 15,3 0 80-15,5-1 16 0,3-2-1232 0,8-1-240 16,6 0-48-16,7-6-16 0,5 1-16 0,7-1 0 15,3-3 0-15,8 0 0 0,3-3-112 0,12 1-32 16,9 2 0-16,-1-1 0 0,-1-2-464 0,1 0-80 16,1 2-32-16,1-1 0 0,1 6-272 0,-6-2 128 15,-6 1-128-15,21 1 0 16,-17 2-1952-16,-13 5-496 0,-11 3-112 0</inkml:trace>
  <inkml:trace contextRef="#ctx0" brushRef="#br1" timeOffset="43129.96">24775 5713 8287 0,'0'0'368'0,"0"0"80"0,0 0-448 0,0 0 0 16,0 0 0-16,0 0 0 0,0 0 2704 0,0 0 464 15,0 0 96-15,6-4 0 0,1-4-1568 0,1 3-320 16,5-1-64-16,2-4-16 0,1 2-528 0,6-2-96 15,0 2-32-15,2-1 0 0,1 2 128 0,4-2 0 16,2 3 16-16,1 3 0 0,2 1-176 0,-1 3-32 16,-5 3-16-16,-1 6 0 0,-3 1-432 0,-4 4-128 15,-3 2 0-15,-5 3 0 0,-3 2 240 0,-5 5-64 16,-5 1-16-16,-6 5 0 0,-3 0 160 0,-4 0 16 16,-5 2 16-16,-4-2 0 0,-3 0-80 0,-1-2-16 15,0-2 0-15,2 0 0 0,1-4 160 0,2-1 32 16,3-1 0-16,3-4 0 0,2-3-96 0,5-3-16 15,2-2 0-15,5-3 0 0,2-8 112 0,0 0 32 16,6 6 0-16,6-3 0 0,2-2-144 0,2-2-16 0,4-2-16 16,6-3 0-16,3 0-176 0,3-2-128 0,1-3 144 0,0-1-144 15,3 2 0-15,-1-4 0 0,3-3 0 0,12-3 0 16,-8-5-1600-16,-2 4-384 16,-1 4-64-16,-13 5 0 0</inkml:trace>
  <inkml:trace contextRef="#ctx0" brushRef="#br1" timeOffset="43914.33">27384 4116 15663 0,'0'0'688'0,"0"0"144"0,0 0-656 0,0 0-176 16,0 0 0-16,0 0 0 0,0 0 1728 0,-1 12 320 16,-3 1 64-16,-1 2 16 0,-2 3-656 0,-2 1-128 15,-1 5-16-15,-2 4-16 0,-2 2-448 0,-2 5-96 16,1 1 0-16,0 4-16 0,1 1 32 0,2 4 16 0,1 2 0 0,2 3 0 15,4-1-96-15,2-3-32 16,3 1 0-16,4-4 0 0,3-3-96 0,3-5-32 0,2-4 0 0,4-2 0 16,0-6-16-16,6-4 0 0,3-5 0 0,2-2 0 15,2-9-112-15,4 0-32 0,4-4 0 0,3-2 0 16,3-8-128-16,4-3-16 0,4-3-16 0,-1-4 0 16,1-2-1408-1,-5-1-288-15,-5-7-48 0,-6 1-10032 0,-5-4-2016 0</inkml:trace>
  <inkml:trace contextRef="#ctx0" brushRef="#br1" timeOffset="44068.03">27554 3655 50687 0,'-11'-13'2240'0,"11"13"464"0,-7-5-2160 0,7 5-544 15,0 0 0-15,0 0 0 16,0 0-928-16,0 0-288 0,0 0-64 0,0 0-16 0,0 0 976 0,0 0 320 15,0 0-160-15,0 0 160 16,0 0-2432-16,-6-5-416 0</inkml:trace>
  <inkml:trace contextRef="#ctx0" brushRef="#br1" timeOffset="48921.66">5818 5326 3679 0,'0'0'320'0,"0"0"-320"15,0 0 0-15,0 0 0 0,0 0 1440 0,0 0 224 0,0 0 32 0,0 0 16 16,0 0-608-16,5-8-112 0,-5 8-32 0,0 0 0 16,0 0 32-16,0 0 0 15,4-7 0-15,-4 7 0 0,0 0-192 0,0 0-32 16,0 0-16-16,0 0 0 0,0 0-112 0,1 9 0 15,0 5-16-15,-1-1 0 0,-1-3-48 0,-1 5 0 16,-2 3 0-16,0 1 0 0,0 0 96 0,-1 0 16 0,-1 0 0 0,1 2 0 16,-3 1-48-16,3 0-16 0,0-2 0 15,0 1 0-15,-3-2-176 0,2-1-16 0,-1-1-16 0,2-1 0 16,0-1-192-16,0-4-32 0,1-2-16 0,1 0 0 16,3-9-176-16,0 0 192 0,0 0-192 0,0 0 192 15,-3 7-192-15,3-7 128 0,0 0-128 0,0 0 128 16,0 0-1872-16,0 0-384 15,8-7-80-15</inkml:trace>
  <inkml:trace contextRef="#ctx0" brushRef="#br1" timeOffset="49261.88">5443 5731 5519 0,'0'0'496'0,"0"0"-496"0,0 0 0 0,0 0 0 0,0 0 1936 0,0 0 304 15,0 0 48-15,0 0 16 0,0 0-784 0,9 6-160 0,2-2-16 0,5-3-16 16,1-2-192-16,6-3-48 0,1-1 0 0,4 1 0 15,2 0-496-15,1-1-96 16,4 0-32-16,-1 1 0 0,2 3-224 0,-1-2-48 16,-2 1-16-16,-2-1 0 0,-3 2-176 0,-3 1 0 0,-2 0 0 0,-3 1 128 15,-3 2-128-15,-3-1 0 16,-1 2 0-16,-3-1 0 16,-10-3-1488-16,0 0-384 0,0 0-80 0,0 0-16 0</inkml:trace>
  <inkml:trace contextRef="#ctx0" brushRef="#br1" timeOffset="51051.55">5379 6134 12831 0,'0'0'576'0,"0"0"112"0,0 0-560 0,12-6-128 0,-1 4 0 0,1-2 0 0,-3 0 944 0,1-1 144 16,0 3 48-16,1-2 0 0,1 0-112 0,1 0-32 16,1-1 0-16,1 1 0 0,0 2-96 0,0 2-32 15,-1 0 0-15,-1 2 0 0,-2 2-352 0,1 4-64 16,-2-3 0-16,-2 5-16 0,-6 0 64 0,-1 3 16 16,-3 2 0-16,-2 0 0 0,-2 3 0 0,-3 0 16 15,-4 1 0-15,-2 3 0 0,-2-2-208 0,0 2-64 16,-1-2 0-16,0-1 0 0,0-1 96 15,3 0 16-15,1-1 0 0,5 0 0 0,0-6 80 0,7 2 0 16,-1-5 16-16,3-8 0 0,0 0-96 0,0 0-32 16,0 0 0-16,14 0 0 0,3-3 240 0,3-1 32 15,4-5 16-15,3 2 0 0,3-3-176 0,-2 2-48 16,1-2 0-16,3 4 0 0,-3-3-400 0,2 0 128 16,1 2-128-16,-4-3 0 0,-2-1 0 0,-1 2 0 15,-4-3 0-15,-2 6 0 16,-2-3-1600-16,-3 4-368 0,-4 1-64 0,-10 4-12704 0</inkml:trace>
  <inkml:trace contextRef="#ctx0" brushRef="#br1" timeOffset="51494.73">4266 5881 11055 0,'0'0'480'0,"0"0"112"0,0 0-464 16,0 0-128-16,0 0 0 0,0 0 0 0,0 0 1472 0,10 5 288 15,0-3 48-15,2 0 16 0,0-2-416 0,5 0-96 16,2-3-16-16,1 0 0 0,2-2-160 0,6 2-48 16,2-1 0-16,3-1 0 0,0-2-368 0,2 3-80 15,-2 2 0-15,-3 1-16 0,-2-1-128 0,-1 0-32 16,-3-2 0-16,-1 0 0 0,0 0 192 0,-4 2 48 15,0-1 0-15,-5 2 0 0,-4-3-64 0,-10 4 0 0,10-1 0 0,-10 1 0 16,0 0-384-16,0 0-64 0,0 0-32 0,0 0 0 16,0 0-160-16,0 0 160 15,-9 6-160-15,1-2 160 16,-1 1-1824-16,1 4-352 0,2-3-80 0,1 5-16 0</inkml:trace>
  <inkml:trace contextRef="#ctx0" brushRef="#br1" timeOffset="52554.41">6745 5513 3679 0,'0'0'160'0,"0"0"32"0,0 0-192 0,1-5 0 0,-1-2 0 0,0 7 0 16,-1-6 2752-16,1 6 512 0,-4-5 112 0,4 5 16 0,-5-5-1872 0,5 5-368 15,0 0-80-15,-7 0-16 0,1 0-288 16,6 0-48-16,-6 8-16 0,1 0 0 0,-2 3-48 0,2 0-16 15,1 5 0-15,0 2 0 0,2-1-48 0,-1 4-16 16,1 2 0-16,2-1 0 0,0 4 0 0,0 2-16 16,0 1 0-16,0-2 0 0,0 2-224 0,0-2-32 15,0 2-16-15,-1-1 0 0,-2-1-112 0,0-2-32 16,-3 0 0-16,2-3 0 0,1-2 16 0,0-1 0 16,2 0 0-16,-3-2 0 0,3-3-160 0,-2 0 0 15,2-5 0-15,-2 2 0 16,3-11-976-16,0 0-80 0,0 0-16 0,0 0-7344 15,0 0-1472-15</inkml:trace>
  <inkml:trace contextRef="#ctx0" brushRef="#br1" timeOffset="52717.61">6433 5878 17503 0,'0'0'768'0,"0"0"176"0,0 0-752 0,8-1-192 0,2 1 0 0,3-3 0 16,-1-1 1632-16,6 2 288 0,1-1 64 0,4 0 16 15,1-1-800-15,3 0-176 0,2-1-16 0,2-2-16 16,0 4-368-16,0 0-80 0,1-2-16 0,0-1 0 16,1-1-368-16,-2 4-160 0,0-3 128 0</inkml:trace>
  <inkml:trace contextRef="#ctx0" brushRef="#br1" timeOffset="54203.78">7570 5601 11231 0,'0'0'496'0,"0"0"96"0,0 0-464 0,0 0-128 0,0 0 0 0,0 0 0 0,0 0 960 0,0 0 192 15,0 0 16-15,0 0 16 0,0 0 16 0,0 0 0 16,0 0 0-16,0 0 0 0,0 0-416 0,0 0-80 15,0 4 0-15,-2 2-16 0,1 3-48 0,0 0-16 16,-2 2 0-16,2 5 0 0,-3 0-80 0,0 2-16 16,-1 2 0-16,0 3 0 0,-1 4 128 0,1-2 32 15,1 5 0-15,0-1 0 0,0 1-112 0,2 3-32 0,-3-1 0 0,2-1 0 16,2-1-224-16,2-2-32 0,0-5-16 16,2 0 0-16,1-4-144 0,-2-1-128 15,3-3 144-15,2-1-144 0,-1-5 192 0,2 1-48 16,1-5-16-16,1 0 0 0,0-2-128 0,1-2 160 15,2-4-160-15,7-4 160 16,-1-1-528-16,-1-5-96 0,-1 1-32 0,-6 2-8944 0,2-6-1792 16</inkml:trace>
  <inkml:trace contextRef="#ctx0" brushRef="#br1" timeOffset="54406.17">7633 5334 22111 0,'-11'-10'1968'0,"11"10"-1584"0,-4-6-384 0,3-1 0 0,1 1 1888 0,0 6 288 15,0 0 64-15,0 0 16 0,0 0-1600 0,0 0-320 16,0 0-64-16,0 0-16 0,0-8-256 0,0 8 0 16,0 0 0-16,0 0 0 15,0 0-2176-15,0 0-512 0,0 0-80 0,0 0-32 0</inkml:trace>
  <inkml:trace contextRef="#ctx0" brushRef="#br1" timeOffset="55316.77">8150 5757 2751 0,'0'0'256'0,"0"0"-256"0,0 0 0 0,0 0 0 0,0 0 2176 0,-1-7 384 16,1 7 64-16,0-5 32 0,-2-3-1264 0,0 2-256 15,2 6-48-15,0-7-16 0,0-2-208 0,0 4-32 16,2-4-16-16,0 3 0 0,2 2-240 0,0-1-64 16,1-2 0-16,-3 3 0 0,-2 4-256 0,8-4-48 15,-8 4-16-15,8-5 0 0,-8 5-192 0,0 0 128 16,6-1-128-16,-6 1 0 0,8 1 0 0,-2 4 0 16,-6-5 0-16,6 5 0 0,1 3 128 0,-2 1-128 15,0-3 0-15,0 5 144 0,-1 2 64 0,2-2 16 16,-2 3 0-16,-1 2 0 0,-1 1 32 0,1 0 0 15,0-2 0-15,1-1 0 0,0 0 128 0,0-1 48 16,-2 1 0-16,3-5 0 0,-1 0-32 0,1-4 0 0,-5-5 0 0,7 5 0 16,-7-5 96-16,7 2 16 0,0-3 0 0,-1-1 0 15,2-3 96-15,-3-1 32 16,0-2 0-16,0 0 0 0,-1-4-304 0,0 1-48 0,-1 0-16 0,0-5 0 16,-1 2-80-16,1-1 0 0,0-1-16 0,-2 2 0 15,0-2-176-15,-1 1 128 0,1-3-128 0,-2 1 128 0,0-5-128 16,0-2 128-16,-1 0-128 0,1 1 128 0,0-4-128 0,-1 4 0 15,0-1 0-15,1 0 128 0,1 1-128 0,0 3 0 16,0-3 0-16,0 2 0 0,0 6 0 16,0 1 0-16,0 0 0 0,0 4 0 0,0 1 0 0,-2 3 0 15,1-2 0-15,1 8 0 0,0-4 0 0,0 4 0 16,0 0 0-16,0 0 0 0,0 0-128 0,0 0 128 16,0 0 0-16,0 0 0 0,0 0 0 0,0 0 0 15,0 0-144-15,0 0 144 0,0 0 0 0,0 0 0 16,0 0 0-16,0 0 0 0,0 0 0 0,0 0-128 15,0 0 128-15,6-2 0 0,3-1 0 16,2-1 0-16,-1 2 0 0,1-1 0 0,2 0 0 0,2 0 0 16,2-3 0-16,2 1 0 0,2-2 0 0,2 0-128 15,1-1 128-15,2 2 0 0,-1-5 0 0,6 5 0 16,-1-3 0-16,3 3 0 0,2-2 0 0,-1 2 0 16,0 1 0-16,2-2 0 0,-1 4-128 0,0 0 128 15,-5 2 0-15,-2 1 0 0,-2 0 0 0,-4 1 0 16,0 2 0-16,-5-1 0 0,-1 1 0 0,-3 2 0 0,-3-3 0 15,3 5 0 1,-6 0-2016-16,-7-7-288 0,3 10-64 0</inkml:trace>
  <inkml:trace contextRef="#ctx0" brushRef="#br1" timeOffset="55757.43">8728 5508 13823 0,'0'0'1216'0,"0"0"-960"0,0 0-256 0,0 0 0 16,0 0 864-16,0 0 128 0,0 0 32 0,0 0 0 16,0 0-192-16,0 0-16 0,0 0-16 0,0 0 0 15,0 0 0-15,0 0 0 0,6 1 0 0,2 1 0 0,0-1-96 0,5 0 0 16,-1-1-16-16,-1 2 0 0,3-1-192 0,-3 1-48 15,0 2 0-15,0 4 0 0,-1-4-304 0,-1 2-144 16,-1 3 128-16,-1-3-128 0,1 3 0 0,0-3 128 16,-2 1-128-16,0 2 0 0,-3-4 192 0,-1 4-32 15,1-3-16-15,1 0 0 0,-4-6 48 0,2 9 16 16,-2-9 0-16,4 5 0 0,-4-5-64 0,0 8-16 16,0-8 0-16,0 0 0 0,3 5-128 0,-1 0 0 15,-2-5 144-15,4 9-144 0,-4-9 0 0,1 8 144 16,-1 2-144-16,0-2 0 0,0 2 240 0,0-1-64 15,-2 2-16-15,0-1 0 0,-1 2 224 0,-2 3 32 16,-3-2 16-16,0-1 0 0,-2 1 80 0,0 1 0 16,-1-3 16-16,-3 1 0 0,-2-1-272 0,0-2-48 15,-3 3-16-15,-2-5 0 0,1 3-48 0,0-3-16 0,-1 2 0 0,-5-2 0 32,3 1-1728-32,5-3-368 0,3-2-64 0</inkml:trace>
  <inkml:trace contextRef="#ctx0" brushRef="#br1" timeOffset="56074.89">8148 6014 7359 0,'0'0'656'0,"0"0"-528"0,0 0-128 0,9 1 0 0,-2-1 2192 0,4 0 416 0,0 0 80 0,3 0 0 0,3-1-800 0,2 1-160 15,3-2-48-15,5-2 0 0,6-1-256 0,3 1-48 16,2-3-16-16,4-3 0 0,4 1-416 0,2-1-96 16,3 4-16-16,1-3 0 0,1 3-208 0,1-2-48 15,-1 0-16-15,-1 3 0 0,-2-1-256 0,-6 1-48 16,-2 2-16-16,-6 1 0 0,-7-1-240 0,-4 3 0 15,-2 2 0-15,3 1-160 16,-8 1-2320-16,-7 4-464 0,-11-8-80 0,0 20-32 0</inkml:trace>
  <inkml:trace contextRef="#ctx0" brushRef="#br1" timeOffset="56622.23">8403 6339 15887 0,'0'0'704'0,"0"0"144"0,0 0-672 0,0 0-176 15,0 0 0-15,0 0 0 0,2-5 960 0,0-2 176 16,3-1 16-16,0 2 16 0,4-3-352 0,1 3-80 16,2-2-16-16,2 0 0 0,0 2-80 0,1-2 0 15,2 3-16-15,-1 0 0 0,1 0 16 0,-2 4 0 16,0 1 0-16,-1 2 0 0,-1 5-304 0,-2-2-48 15,-3 1-16-15,-2 4 0 0,-2 4-96 0,-1-1-32 16,-6 2 0-16,-2 2 0 0,-3-1 80 0,-2 3 16 0,-5 3 0 16,0 2 0-16,-6-4-16 0,2 0 0 15,-1 0 0-15,-2-2 0 0,1-2 160 0,-1 1 16 16,3-3 16-16,1-3 0 0,1 1 128 0,4-1 32 16,3-5 0-16,2-1 0 0,8-5-192 0,0 0-48 15,0 0 0-15,0 0 0 0,10-6-80 0,4 0 0 16,3-4-16-16,3 2 0 0,3-4 16 0,1 2 16 0,3 1 0 0,-1-2 0 15,0 3-64-15,2-1-16 0,2 3 0 0,0 1 0 0,-1-4-192 16,3 5 176-16,-1-1-176 0,2 1 160 0,-2 3-160 16,-4 1 0-16,1 0 0 0,6 5 0 15,-5 0-1472-15,-6 0-320 16,-4 3-64-16,-7-2 0 0</inkml:trace>
  <inkml:trace contextRef="#ctx0" brushRef="#br1" timeOffset="58910.24">8675 5422 7599 0,'0'0'320'0,"0"0"96"0,0 0-416 0,0 0 0 0,-6 2 0 0,1 1 0 16,-1-1 528-16,-1 2 32 0,3 3 0 0,4-7 0 0,-6 2 32 0,1-1 16 15,5-1 0-15,0 0 0 16,-6 3 80-16,6-3 16 0,-7 1 0 0,7-1 0 0,0 0 160 0,0 0 32 16,-6 0 16-16,6 0 0 0,0 0 48 0,0 0 0 15,0 0 0-15,0 0 0 0,-5-1-256 0,5 1-32 16,0 0-16-16,0 0 0 0,0 0-112 0,0 0-32 15,0 0 0-15,6-4 0 0,3 0-48 0,-1-2-16 16,2 0 0-16,-1-1 0 0,2 1-64 0,2 1 0 16,1 4-16-16,1-3 0 0,2-1-176 0,1 0-48 15,1 3 0-15,-2 0 0 0,0 0-144 0,-1 0 0 16,-2 1 0-16,0 1 0 0,-1 3 0 0,-1 0 0 16,-2 1 0-16,-3 0 0 0,-2 2 128 0,-5-6-128 15,4 6 0-15,-4 5 128 0,-2-3-128 0,-2 3 192 16,-1-4-192-16,0 3 192 0,-3-2-48 0,-1 1 0 0,-1-3 0 15,0 2 0-15,1-1-144 0,0-1 192 16,0 1-192-16,2-2 192 0,-1-3-192 0,8-2 0 16,0 0 144-16,0 0-144 0,0 0 0 0,0 0 0 15,0 0 0-15,0 0 128 0,0 0-128 0,0 0 0 16,0 0 0-16,9 2 0 0,2-1 0 0,-1 2 0 16,1-1 0-16,-1 4 0 0,1-4 0 0,1 3 0 0,-2 3 0 15,0-2 0-15,-2 1 0 0,-1 3 0 0,0-4 0 16,-2 4 128-16,-3-2 64 0,-2 3 0 15,-2-2 16-15,-1 3 0 0,1-1 208 0,-2-1 32 0,-1 2 16 0,-2-3 0 16,0 1 0-16,-2 2 0 0,1-3 0 0,-1 1 0 16,-1-3-96-16,-3 2-32 0,3-2 0 0,-4 1 0 15,-1 1-80-15,-2-3 0 0,1 2-16 0,-2-4 0 16,0 0-48-16,1-2-16 0,-1-1 0 0,3 1 0 16,-3 1-176-16,2 0 0 0,4-1 144 0,-2 2-144 15,-1 0-256-15,1 1-112 0,1-1-16 0,-1-3-15888 16</inkml:trace>
  <inkml:trace contextRef="#ctx0" brushRef="#br1" timeOffset="60808.58">8402 8918 10127 0,'0'0'896'0,"0"0"-704"0,0 0-192 0,-7 4 0 15,-2 0 1760-15,0-1 320 0,-3-1 64 0,2-1 16 16,0-2-32-16,-2 0 0 0,0-2 0 0,-1-2 0 15,0-2-512-15,1 2-96 0,-1-4-32 0,3 0 0 16,0-3-480-16,5 1-112 0,-2-4 0 0,5-2-16 0,2-3-352 0,3-3-64 16,4-1-16-16,2-2 0 0,3-2-176 0,6 3-32 15,3-3-16-15,3 4 0 0,1-2-224 0,2 2 0 16,-2 0 0-16,3 0 0 0,1 5 0 16,1 4 0-16,-1 6 0 0,0 0 0 0,-1 4 0 0,1 4 0 15,-5 6 0-15,2 6 0 0,-2 6 0 0,-2 2 0 16,-5 4 0-16,-3 7 0 0,-5 3 128 0,-5 3 0 15,-5 3-128-15,-4 0 192 0,-4 5-64 0,-4-4-128 16,-5-3 176-16,-2-1-176 0,0-3 320 0,-6-3-64 16,1 0 0-16,-1-4 0 0,0-3 416 0,-1-5 80 15,2-5 16-15,-1-6 0 0,3-3-32 0,3-4 0 16,1-5 0-16,4-5 0 0,2-7-192 0,3-3-32 16,2-4-16-16,4-4 0 0,4-4-304 0,4-2-48 15,4-3-16-15,5-1 0 0,2 3-128 0,5-3 0 16,0-1 0-16,5 2 0 0,0 1 0 0,4 5 0 15,0 4 0-15,5 2 0 0,1 3 0 0,-3 5-176 0,0 9 176 16,-3 4-128-16,-1 6 128 0,-4 6-128 16,-4 5 128-16,-4 4-128 0,-5 6 128 0,-3 9-160 0,-6 4 160 15,-7 4-160-15,-6 5 160 0,-5-1 0 16,-5 3 0-16,-5-2-128 0,-3-3 128 0,-1-4 0 0,2-4 0 0,-4-3 0 16,-1-3 144-16,1-4 16 0,2-1 0 0,4-9 0 15,2-5 80-15,2-6 16 0,3-5 0 0,4-7 0 16,2-5 48-16,4-6 16 0,4-8 0 0,4-2 0 0,4 0-160 15,4-3-32-15,3-4 0 0,6-1 0 0,0-4-128 16,7 1 0-16,4 3 0 0,1 0 0 16,0 1 0-16,4 3 0 0,4 3-144 0,1 10 144 0,3 4 0 0,-3 7-160 15,-3 5 160-15,-1 8-128 0,-3 5 128 16,-4 9-160-16,-5 6 160 0,-3 5-160 0,-5 7 160 16,-5 7-160-16,-5 3 160 0,-6 3-160 0,-8 4 160 0,-5-3 0 15,-7-5-144-15,-1 0 144 0,-5-4 0 0,1-3 0 16,-3-4 0-16,2-7 0 0,1-3 0 0,3-5 0 15,2-5 128-15,4-4-128 0,2-8 256 0,4-7-16 16,-2-4-16-16,4-8 0 0,2-8 32 0,4-2 16 16,3-9 0-16,4-1 0 0,0-1-272 0,7-2 0 15,3-1 0-15,3-2 0 0,5 1 0 0,4 1 0 16,3-2 0-16,3 5 0 0,4 2 0 0,0 3 0 16,1 10 0-16,1 3-144 0,-3 10 144 0,0 5-128 15,-4 6 128-15,-3 8-128 0,-6 10 128 0,-3 6-208 16,-6 7 80-16,-5 7 128 0,-6 8-192 0,-5 5 192 15,-6 5-192-15,-6 0 192 0,-5-1-144 0,-6-1 144 0,-4-1 0 0,-4-7 0 16,-2-3 0-16,0-5 0 16,-1-2 0-16,2-4 0 0,2-8 320 0,5-5-16 0,3-5-16 15,0-4 0-15,3-6 48 0,4-8 16 0,2-7 0 0,4-5 0 16,1-4 16-16,5-4 0 0,2-8 0 0,5-3 0 16,4-5-368-16,3-2 144 0,3 0-144 0,1-2 0 15,5 1 0-15,3 2 0 0,3-1 0 16,0 4 0-16,3 5-336 0,0 6-32 0,1 3 0 0,8-2 0 15,-4 10-2208 1,-6 11-448-16,-2 6-96 0</inkml:trace>
  <inkml:trace contextRef="#ctx0" brushRef="#br1" timeOffset="62301.06">19636 6431 11167 0,'0'0'496'0,"0"0"96"0,0 0-464 0,0 0-128 0,0 0 0 0,0 0 0 15,0 0 896-15,0 0 176 0,-2-4 16 0,2 4 16 16,0 0-176-16,0 0-32 0,0 0-16 0,0 0 0 16,0 0-240-16,0 0-64 0,0 0 0 0,0 0 0 15,4-4-288-15,2-2-64 0,-1 2-16 0,1 0 0 16,1 2-208-16,0-2-288 0,1-4 64 0,3 0-8976 15</inkml:trace>
  <inkml:trace contextRef="#ctx0" brushRef="#br1" timeOffset="63664.43">19542 5785 12207 0,'0'0'528'0,"0"0"128"0,0 0-528 0,0 0-128 0,0 0 0 0,0 0 0 15,0 0 784-15,0 0 128 0,0 0 32 0,0 0 0 16,0 0-224-16,0 0-32 0,-6 5-16 0,0 3 0 15,-2 1-112-15,2 2-32 16,-1 3 0-16,1 2 0 0,0 1 112 0,-2 4 0 0,2 0 16 0,2 1 0 16,-3-3-96-16,4 0-32 0,0 0 0 0,2-1 0 0,1-2-144 0,1 2-16 15,2 0-16-15,-1-1 0 0,1-2-96 0,2 0-32 16,-1-2 0-16,1-2 0 16,-2 2 32-16,4-2 0 0,-1-2 0 0,4 0 0 0,-10-9 64 15,10 7 0-15,2-2 16 0,2 1 0 0,-1-2 80 0,-1-2 16 16,1-2 0-16,1 2 0 0,1-1-176 0,1 0-16 15,-2 0-16-15,1-1 0 0,0 0-64 0,2 2-16 16,0-1 0-16,1 3 0 0,0 0-144 0,2-1 0 16,-1 1 144-16,2 5-144 0,0 0 0 0,1 2 0 15,-2-3 0-15,4 1 0 0,-1-4 0 0,1 1 0 16,2 2 0-16,-2-2 128 0,-2 5-128 0,0-5 0 16,3 3 0-16,1-4 0 0,0-4 0 0,0 3 0 15,-1 1 0-15,0 3 0 0,2-2 0 0,1 2 0 16,0-5 0-16,2 5 128 0,3 2-128 0,0 0 0 15,-2 1 0-15,2-1 0 0,0-4 128 0,1 2-128 16,-1 2 128-16,2-1-128 0,-1-2 0 0,1-1 128 16,2 1-128-16,1 0 0 0,1-2 128 0,1 2-128 15,2-2 160-15,3 2-160 0,-1 2 160 0,3-3-160 16,0 3 160-16,3-4-160 0,-3-3 128 0,1 2-128 0,0-1 0 16,2 2 0-16,2-1 128 0,2 2-128 15,-1 2 0-15,2-5 0 0,0 0 0 0,1 1 128 16,0 1-128-16,-1 0 0 0,1-2 0 0,0 0 0 15,4 0 0-15,-1 2 0 0,0 0 0 0,-1 3 0 0,0 1 0 0,0-4 0 16,0 0 0-16,2 1 128 0,1-3-128 16,3 0 0-16,1 1 128 0,-1 3-128 0,0-4 0 0,-2 0 144 15,-1 0-144-15,2-2 0 0,1-1 0 0,2 1 128 16,2-1-128-16,-1 1 0 0,-2 3 0 0,-1-3 128 16,-1-1-128-16,-1 0 0 0,1 0 0 0,0 2 0 15,2-1 0-15,-1-1 0 0,-1 0 0 0,1 0 0 16,-6 0 0-16,2 0 0 0,-2 0 0 0,5 0 0 0,2-1 144 15,-1 1-144-15,-1 0 160 0,-2 0-160 0,-2 0 0 16,0 0 0-16,1-2 0 0,1 1 0 0,4 1 0 16,-1 0 0-16,0 0 0 0,-2 0 0 0,-2 1 0 0,-2 1 0 15,-2-1 0-15,0 0 0 0,1-1 0 0,1 2 0 16,0-1 0-16,-1 3 0 0,1-4 0 0,-5 0 0 16,-4 0 0-16,1 2 0 0,-2-2 0 0,2 1 0 0,0-2 0 0,5 5 0 15,-1 0 0-15,0-2 0 0,-3-2 0 0,0 0 0 16,-3-1 0-16,1-1 0 0,2-1 0 0,-3-1 0 15,1 2 0-15,4-1 0 0,0 1 0 0,-1 0 0 16,-1-2 0-16,-1 1 0 0,-2 0 0 0,0-1 0 16,0 0 0-16,-3 2 128 0,-1-3-128 0,2 2 0 15,0 1 144-15,1-1-144 0,0 1 128 0,-3-2-128 16,0-3 224-16,-4 4-32 0,-1-1-16 0,-3 1 0 16,1-2-48-16,-2 1-128 0,-1 1 192 0,-1-1-64 15,1-5-128-15,1 1 128 0,-1 2-128 0,1 0 128 16,1 0-128-16,-2 3 0 0,-1-4 0 0,-1 1 128 15,0-2-128-15,0-2 0 0,-4 3 0 0,2-2 0 16,-3 2 0-16,1-2 128 0,0 0-128 0,0-2 0 0,-1 2 0 0,-1-2 0 16,1-1 128-16,-2 3-128 0,1 0 0 15,-2 3 0-15,0 0 0 0,0-3 0 0,-2 1 192 0,-2-3-64 16,-2 1 0-16,-3-1 0 0,-1 0 192 0,1 1 16 16,-2-4 16-16,0 1 0 0,0 2-96 0,2-2 0 15,-4-1-16-15,2 3 0 0,-3 2-112 0,2-3 0 16,-2 3-128-16,0-2 192 0,0 1-192 0,0-3 0 15,0-2 128-15,-1 1-128 0,2 0 0 0,-5 1 0 16,-1-2 0-16,1 0 0 0,1 2 0 0,-2 1 128 16,-3-2-128-16,1 2 0 0,-2 2 208 0,-1-2 0 15,0 2 0-15,0 10 0 0,-2-8-16 0,2 8 0 16,0 0 0-16,0 0 0 0,-6-5-192 0,6 5 0 16,-7-6 0-16,7 6 0 0,-10 4 0 0,0 0 0 0,-1-2-176 15,4 2 176 1,-1 5-1344-16,2-3-160 0,-1 2-32 0,0 1-14768 0</inkml:trace>
  <inkml:trace contextRef="#ctx0" brushRef="#br2" timeOffset="77329.42">5161 4924 4895 0,'14'0'208'0,"-2"2"48"0,1 1-256 0,0-3 0 0,0-2 0 0,-2 2 0 0</inkml:trace>
  <inkml:trace contextRef="#ctx0" brushRef="#br2" timeOffset="86086.67">8321 17522 11055 0,'-10'-6'976'0,"-2"0"-784"0,1-1-192 0,-2 0 0 15,0 2 448-15,-2-3 32 0,0 3 16 0,2 1 0 16,-1-1-320-16,0-1-176 0,-1-1 192 0,1 1-192 16,-4-2 0-16,4 3 0 0,1-2 0 0,1 0 0 15,0 2 272-15,7 1-48 0,-1-1-16 0,1 1 0 0,1 1 480 0,-2-1 80 16,0-1 32-16,1 1 0 0,0 0-64 0,-2-1-16 15,7 5 0-15,0 0 0 0,-9-9 128 0,9 9 32 16,-5-8 0-16,5 8 0 0,-5-7 0 0,5 7 0 16,0 0 0-16,0 0 0 0,0 0 208 0,-8-5 64 15,8 5 0-15,0 0 0 0,0 0-320 0,0 0-64 16,0 0-16-16,0 0 0 0,0 0-208 0,0 0-32 16,0 0-16-16,0 0 0 0,0 0-224 0,0 0-32 15,-5 6-16-15,1 3 0 0,2 2 96 0,0 2 0 16,2 1 16-16,-1 1 0 0,0 3-48 0,-2 1-16 15,3 2 0-15,0 0 0 0,0 3-64 0,-1 1-16 0,2 4 0 16,-1 1 0-16,0 2 0 0,3 1-16 16,1 1 0-16,-1 2 0 0,1 3-176 0,0 1 0 0,1 3 0 15,0-2 128-15,0-2-128 0,0 0 128 0,0 2-128 0,-1-1 128 16,-1-4 96-16,-3 1 16 0,-2 0 0 0,0-1 0 16,-1-1 16-16,-2 1 16 0,0-2 0 0,-1 2 0 15,-3-4-16-15,3-2 0 0,-1 2 0 0,0-2 0 16,-2-4-32-16,1 1-16 0,0-6 0 0,0 2 0 15,4 1-208-15,-3-2 176 0,0-3-176 0,3-1 160 16,-1-1-160-16,-1-1 0 0,-1-2 144 0,1-2-144 16,-2 0 128-16,6-3-128 0,2-9 160 0,-7 9-160 15,7-9 160-15,0 0-160 0,0 0 160 0,0 0-160 16,0 0 128-16,0 0-128 0,0 0 0 0,0 0 144 16,8-11-144-16,0 4 0 0,0-3 0 0,3 2 0 15,-1 3 0-15,4-4 0 0,-2 1 0 0,4-1 0 0,2 4-128 0,1-1 128 16,0-5 0-16,2 0 0 0,5 4 0 0,0-3 0 15,6 2 0-15,4-1 0 0,2 0 0 16,4 3 0-16,2-3 0 0,1 3 0 0,-1-3-128 16,1 2 128-16,-1 0 0 0,0 0 0 0,-4 2 0 0,5-1 0 15,-2 1 128-15,3 1-128 0,-1 2 0 0,4-1 0 16,-4 2 0-16,-1 1 0 0,-4 1 0 0,0 0 0 16,-1 2 0-16,2-2 0 0,-3 3 0 0,0 1 0 15,2 0 0-15,0-2 0 0,1 2 0 0,2 0 0 16,-2 1 0-16,-1-2 0 0,1 0 0 0,-1 3 0 15,-9-3 0-15,0 0 0 0,-3 0 0 0,-3 1 0 16,-1-1 0-16,-5-2 0 0,2-1 0 0,-6 1 0 16,-1-1 0-16,-1-1 0 0,-2 0 0 0,-2 0 0 0,-9 0 0 15,0 0 0-15,6 3 160 0,-6-3-160 0,0 0 192 16,0 0-192-16,0 0 192 0,0 0-64 0,0 0 0 0,0 0-128 16,0 0 160-16,-5-8-160 0,-1-1 128 0,0 3-128 15,-1-2 160-15,1-3-160 0,0-3 192 0,0-2-192 16,3-1 208-16,-2-4-64 0,-2-2-16 0,0-6 0 15,-1-5-128-15,0-4 128 0,-1-4-128 0,6-4 128 16,-1 2-128-16,4-4 0 0,2 5 0 0,2 0 128 16,1 0-128-16,2 2 0 0,0-3 0 0,2 2 0 15,0-1 0-15,0 1 0 0,0 1 0 0,0-2 0 16,-2 2 0-16,2 3 0 0,0 1 0 0,-1 0 0 16,-2 2 0-16,2 2 0 0,-3 1 0 0,0 4 0 15,3 0 0-15,-2 4-144 0,0-3 144 0,1 5 0 16,-1 3 0-16,0 3-128 0,-1 2 128 0,0 2 0 15,1 0 0-15,-3 0 0 0,0 3-128 0,-3 9 128 0,0-10 0 0,0 10 0 16,0-5 0-16,0 5 0 0,0 0 0 0,0 0 0 16,-8-9 0-16,2 7 0 0,6 2 0 0,-11 2 0 15,-2 3 0-15,0-1 0 0,-1 0 0 0,-1 1 0 16,-2 3 0-16,0-6 0 0,-3 2 0 0,0 0 0 16,-3 1 144-16,-1-1-144 0,-1-2 144 0,-3 1-144 15,-3-1 160-15,-2 2-160 0,-6-1 128 0,-4-1-128 16,-7-1 0-16,-1 2 0 0,0-2 0 0,0 2 128 15,1-1-128-15,-1 2 0 0,1-1 0 0,-1-2 0 16,-6 1 0-16,-1 2 0 0,-3-1 0 0,2 1 0 16,2-2 0-16,1-2 0 0,3 0 0 0,2 0 0 0,1 0 0 15,1 0 0-15,-2-1 0 0,2-3 0 0,1 2 0 0,1-2 0 16,1 0 0-16,6-4 0 0,2 3 0 0,-1 1 0 16,1-4 0-16,3 1 0 0,4 1 0 0,1-2 0 15,3 2 0-15,4 2 0 0,3-4 0 0,2 3 0 16,1 3 0-16,4-1 0 0,0 1 0 0,5-2 0 15,8 4 0-15,0 0 0 0,0 0-128 0,0 0 128 16,0 0 0-16,0 0-192 0,0 0 192 0,0 0-160 16,10 7 160-16,3-3-128 0,2 0 128 0,3 0-128 15,4 1 128-15,3-1 0 0,2-3 0 0,5 2-128 16,2-2 128-16,7-1 0 0,3-1 0 0,6 1-128 16,3 0 128-16,4-2 0 0,0 0 0 0,2-1 0 15,-6 2 0-15,2-2 0 0,1-2 0 0,1 2 0 16,2-1 0-16,0 0 0 0,2-1 0 0,-1 0-128 0,-1-2 128 0,-5-1 0 15,-2 1 0-15,-5 0 0 0,0-2 0 0,-2 2 0 16,-2 0 0-16,-1 3 0 0,-1 1 0 16,-2 1 0-16,-2-2 0 0,-4 3 0 0,0-1 0 0,-4 2 0 15,-2 0 0-15,-4 0 0 0,-5 0 0 0,-3 2 0 16,-2 2 0-16,-2-4 0 0,1 0 0 0,-5-3 0 16,-7 3 0-16,13-1 128 0,-13 1-128 0,10 0 0 15,-10 0 0-15,10 0 0 0,-10 0 0 0,12 4 0 16,-2-1 0-16,-3-1 0 0,-7-2 0 0,0 0 0 15,13 1 0-15,-5 0 128 0,-8-1-128 0,0 0 0 16,0 0 128-16,5 8-128 0,-5-8 0 0,4 11 0 16,-2 2 0-16,-1 1-128 0,1 0 128 0,-1 5 0 0,-1 1 0 15,0 3 0-15,0 1 0 0,0 7 0 16,0 3 0-16,0 3 0 0,4 0 0 0,-2 7 0 0,1 6 0 0,-1 5 0 16,1 4 0-16,1 2 0 0,0 5 0 0,-1-5 0 15,1-2 0-15,1-1 0 0,2 0 0 16,-2-8 128-16,0-6-128 0,-3 0 0 0,3-2 0 0,-3-3 0 15,-2-2 0-15,0 0 128 0,0-3-128 0,-3 0 128 16,-1-1 64-16,1-3 32 0,-2-3 0 0,-1 1 0 16,0-4-48-16,0 0-16 0,-3 1 0 0,4-2 0 15,0 2-160-15,1-3 0 0,-4-3 144 0,2-2-144 16,-2-4 0-16,6 1 128 0,-2-2-128 0,1-4 0 16,3-8 0-16,-2 9 128 0,2-9-128 0,0 0 0 15,0 0 0-15,0 0 0 0,0 0 0 0,0 0 0 16,0 0 0-16,0 0 0 0,0 0 0 0,0 0 128 15,0 0-128-15,0 0 0 0,0 0 0 0,0 0 128 0,0 0-128 16,0 0 0-16,4-12 0 0,-4 12 128 0,-4-7-128 0,4 7 0 16,-7-9 128-16,1 3-128 0,-2 1 0 0,0-2 144 15,-5 3-144-15,1 1 0 0,-3-5 160 16,-1 3-160-16,-2 1 128 0,-3-1-128 0,-3 0 0 0,-4-2 128 16,-5 4-128-16,-2-4 0 0,-5 1 0 0,-3 2 0 15,-1-1 0-15,-3-3 0 0,-2 1 0 0,1-5 0 16,-2 5 0-16,-4-5 0 0,-6 2 0 0,-2 1 0 15,-2 3 0-15,3-3 0 0,5 6-160 0,2 1 160 16,0 1 0-16,3 1-144 0,3 2 144 0,1-1 0 16,0 3 0-16,1 1-128 0,2 3 128 0,0-4 0 15,4 5-144-15,2-3 144 0,2 3 0 0,2 0 0 0,2-4-144 0,5 3 144 16,3-3 0-16,3 0 0 0,0-1 0 0,3-1 0 16,2 0 0-16,3-2 0 0,2-1 0 0,2 0 0 15,9 0 0-15,-8 0-128 0,8 0 128 16,0 0 0-16,-9-1 0 0,9 1 0 0,0 0-128 0,0 0 128 15,0 0 0-15,0-10 0 0,2 2-128 0,0-1 128 16,2 3 0-16,1-4 0 0,0-1 0 0,0 0 0 16,-1 1 0-16,-1-3 0 0,2-2 0 0,0-2 0 15,0-2 0-15,1-1 0 0,2-2 0 0,-1-4 0 16,0-1 0-16,-2-5 0 0,0-3 0 0,0-1 0 16,-1-1 0-16,0-4 0 0,-2-3 0 0,2-2 0 15,-5-6 0-15,2 1 0 0,2-1 0 0,0 1 0 16,1 0 0-16,3 4 0 0,-1 0 0 0,-1 5 0 15,-1 3 0-15,-2 2 0 0,1 0 0 0,-1 3 0 16,1 2 0-16,-2 3 0 0,-1 1 0 0,0 3 0 16,-1 2 0-16,-2-1 0 0,0 1 0 0,-2 2 0 0,-1 4 0 0,0-2 0 15,1 2 0-15,-1 2 0 0,-2 2 0 0,2 4 0 16,-1-1 0-16,1 4 0 0,0 2-128 0,6 4 128 16,-6-7 0-16,6 7 0 0,0 0-144 0,0 0 144 15,0 0 0-15,0 0-144 0,0 0 144 0,0 0-160 16,0 0 160-16,16 8-160 0,2-3 160 0,1 2-160 15,1 0 160-15,3-3-160 0,5 0 160 0,5-2 0 16,5 3-144-16,4-1 144 0,2-3 0 0,5 1 0 16,0-1 0-16,2 0 0 0,1 1-128 0,3 0 128 15,2 2 0-15,5 1 0 0,6-2 0 0,0 0 0 0,2 2 0 0,-2 1 0 16,-3-1 0-16,-6 4 0 0,1-3 0 0,-3 0 0 16,2 1 0-16,-3-2 0 0,-3 1 0 15,-3 0 0-15,-5-2 0 0,-1-3 0 0,-6 2 144 16,-4-3-16-16,-2-3-128 0,-3 1 0 0,-4-4-176 0,-2-1 176 15,-2 1 0-15,-2-4 0 0,-4 2 0 0,-1-1 0 16,-1 2 0-16,-2-2 0 0,1 1 0 0,-5-2 0 16,0 2 128-16,-7 8-128 0,6-10 0 0,-6 10 0 15,5-8 0-15,-5 8 0 0,0 0 128 0,0 0-128 16,0 0 0-16,0 0 0 0,0 0 0 0,0 0 0 16,0 0 0-16,0 0 0 0,0 0 0 0,0 0 0 15,5 7 0-15,0 4 0 0,-4 2 0 0,2 0 0 16,-2 3 0-16,2 5 0 0,1 1-128 0,-3 4 128 15,-1 6 0-15,0 2 0 0,0 3 0 0,1 5-144 16,0 6 144-16,2 5 0 0,-6 2 0 0,3 2 0 16,-2 2 0-16,-1 0 0 0,-1-1 0 0,1-4 0 0,0-2 0 0,-1-2 0 15,-1-7 0-15,0-2 0 0,1-2 0 16,1-1 0-16,-3-3 128 0,3-5-128 0,1-1 0 0,0 1 128 16,1-6-128-16,-3-1 0 0,2-3 0 15,0 3 144-15,-2-4-144 0,0-1 0 0,2-3 128 16,-2-1-128-16,0 1 0 0,2 1 0 0,-2 0 128 0,0-1-128 15,-1-4 0-15,1 0 0 0,0 3 128 0,2-1-128 16,-3-4 0-16,1 1 0 0,0-4 0 0,4-6 0 16,-4 8 128-16,4-8-128 0,0 0 0 0,0 0 0 15,0 0 128-15,0 0-128 0,0 0 0 0,0 0 160 16,-6-9-160-16,-1 4 128 0,7 5-128 0,-6-8 0 16,0 2 0-16,1-2 128 0,-2 2-128 0,1 2 0 0,6 4 0 15,0 0 128-15,-11-9-128 0,2 3 0 0,0 3 0 16,0-1 0-16,-1 1 0 0,-2 0 0 0,0-1 0 15,-5 2 0-15,-2 2 0 0,-5-3 128 0,-7-1-128 0,-2 0 0 16,-4 2 128-16,-2-1-128 0,-4 1 0 0,-3-1 128 16,-4-1-128-16,0 1 0 0,-3 0 0 0,0-1 0 15,-3-3 0-15,-4-2 0 0,-7 2 0 0,3-4 0 16,-2 2 0-16,4-2 0 0,1 0 0 0,3 3 0 16,0-3-128-16,1 4 128 0,0 2 0 0,2 0 0 15,3 2 0-15,6 4 0 0,2 2-144 16,3-1 144-16,7 2 0 0,2 1-160 0,2 5 160 0,3-2-128 15,4 2 128-15,4-2 0 0,1 0-144 0,6 0 144 16,3-4 0-16,2 4-176 0,7-8 176 0,0 0-128 16,-7 5 0-16,7-5 0 0,0 0 0 0,0 0 0 15,0 0 128-15,0 0-160 0,0 0 160 0,0 0-160 0,0 0 160 0,0 0 0 16,0 0-144-16,6-11 144 0,3 2 0 16,0-3 0-16,1-1-144 0,1 1 144 0,1-3 0 15,2-3 0-15,4-4 0 0,-1-5 0 0,0-1 0 0,-1-3-128 16,2-4 128-16,1 0 0 0,-1-2 0 0,0-3 0 15,0-4 0-15,-2-2 0 0,-2-3 0 0,-1-3 0 16,-3-3 0-16,-1-4 0 0,-5-3 0 0,0 2 128 16,-2 1-128-16,-1 0 0 0,-1 1 0 0,0 4 128 15,-1 6-128-15,2 9 0 0,2 1 0 0,-2 4 144 16,-1 9-144-16,2 1 128 0,-2 5-128 0,1 4 0 16,-1 4 0-16,0 0 0 0,-1 3 128 0,1 8-128 15,0 0 192-15,0-10-64 0,0 10-128 0,0 0 0 16,-2-6 0-16,2 6 0 0,0 0 0 0,0 0 0 0,0 0 0 0,0 0 0 15,0 0 0-15,0 0 0 0,0 0 0 0,0 0 0 16,0 0 0-16,0 0 0 0,0 0 0 0,0 0 0 16,0 0 0-16,0 0 0 0,7-10 0 0,-7 10 0 15,0 0 0-15,0 0 0 0,6-8 0 0,-6 8 0 16,0 0 0-16,0 0 0 0,0 0 128 0,0 0-128 16,0 0 0-16,0 0 0 0,0 0 0 0,0 0 0 15,0 0 0-15,0 0 0 0,0 0-128 0,0 0 128 16,-6 6-192-16,6-6 48 0,-8 7 0 0,8-7 0 15,-5 9-320-15,5-9-64 16,-5 7-16-16,5-7 0 0,0 0-1200 0,0 0-240 16,0 10-64-16,0-10-9840 0,0 0-1968 0</inkml:trace>
  <inkml:trace contextRef="#ctx0" brushRef="#br2" timeOffset="92297.5">22039 4846 7359 0,'0'0'656'0,"0"0"-528"0,0 0-128 0,0 0 0 16,0 0 1328-16,0 0 224 15,0 0 48-15,0 0 16 0,0 0-544 0,0 0-112 0,0 0-32 16,0 0 0-16,0 0-256 0,0 0-48 0,0 0-16 0,0 0 0 15,0 0 48-15,0 0 16 0,0 0 0 0,0 0 0 16,0 0-96-16,0 0 0 0,0 0-16 0,-7 1 0 16,1 1-16-16,0-1 0 0,-2 0 0 0,2 0 0 15,-1 1-80-15,1 0-16 0,0 1 0 0,6-3 0 16,0 0 0-16,0 0-16 0,0 0 0 0,0 0 0 16,0 0-48-16,0 0-16 0,0 0 0 0,0 0 0 0,7 7 80 0,2-3 0 15,3 0 16-15,0-2 0 0,4-2-64 0,3 0-16 16,2-1 0-16,3-4 0 0,3 0-64 0,2-3-32 15,2 3 0-15,-1 0 0 0,2-1-288 0,0 2 128 16,1 0-128-16,1-1 0 0,2 0 128 0,-1 3-128 16,1-1 0-16,2 2 0 0,-6-3 0 0,0-1 0 15,-2 2 0-15,-1 1 0 0,-1 0 0 0,-2 1 0 16,1 0 0-16,-5 2 0 0,-1 2 0 0,-3-1 0 16,-3 1 0-16,-1 1 0 0,-1-1 0 0,-2 0 0 15,-2 1 0-15,-2 0 0 0,-7-4 0 0,0 0 0 16,6 9 0-16,-4-3 0 0,-2-6 0 0,0 0 0 15,-2 10 0-15,-2-4 0 0,-1 2 0 0,-3-2 0 16,-3 2 0-16,-2 1 0 0,0-4 160 0,-5 4-160 0,1-3 128 0,-4 3-128 16,-2-2 128-16,-2-2-128 15,-4 2 128-15,-4-2-128 0,-4-1 176 0,-4-1-48 16,-1 0-128-16,-1 4 192 0,-2-5-64 0,2 2-128 16,0-3 176-16,2 2-176 0,1 1 128 0,0-3-128 15,1-1 0-15,2-1 0 0,1-3 144 0,5-1-144 16,0 2 0-16,4 1 144 0,5-5-144 0,1 1 0 0,6 0 0 0,1-2 128 15,5 2-128-15,4-1 128 0,4-1-128 0,3 2 128 16,7-1 128-16,1 2 0 0,7 1 16 16,4 0 0-16,5-2-272 0,4-1 128 0,5 2-128 0,3-4 0 15,4 3 128-15,5-3-128 0,4 3 0 0,5 2 0 16,2 0 0-16,-1-2 0 0,-1-1 0 0,-4 0 0 16,-3 0 0-16,-5 4 0 0,-2-1 0 0,1-2 0 0,-5-1 0 15,-3 3 0-15,-3-1 0 0,-3 3 0 0,-3 0 0 16,-1 1 0-16,-5 1 0 0,-2 1 0 0,-3 1 0 0,-4-2 0 15,-3 0 0-15,-8 0 0 0,0 0 0 0,0 0 0 16,0 0 0-16,-5 7 0 0,-4-3 176 0,-1 1-176 16,-7 3 160-16,-2-3-160 0,-4 1 144 0,-1 3-144 15,-2-2 128-15,-5 3-128 0,-3-3 128 0,-3 4-128 16,-3-4 0-16,-3 5 128 0,-5-4-128 0,-22 6 0 16,3 0 0-16,20-7 0 0,0 2 0 0,-2-4 0 15,4 1 0-15,-4 2 128 0,3-3-128 0,3 0 0 16,3 1 144-16,3-2-144 0,4-3 0 0,5-1 0 15,5 0 0-15,6 0 128 0,7 0-128 0,10 0 0 16,0 0 0-16,7-2 0 0,8-5 128 0,5 1-128 16,6 0 160-16,5-6-160 0,6 2 0 0,4-1 128 15,3-2-128-15,5 4 0 0,3-2 0 0,2-1 0 16,1 2 0-16,1 0 0 0,-6 4 0 0,-3-1 0 16,-2 0 0-16,-4 0 0 0,-3-2 0 0,-4 3 0 0,-2 2 0 15,-6-2 0-15,-6 2 0 0,-3 1 0 16,-6 3 0-16,-3 2 0 0,-8-2 0 0,0 0 0 0,0 0 0 0,-7 4 0 15,-5 3 0-15,-8-1 144 0,-5 5-144 16,-5-4 192-16,-6 3-64 0,-5-2-128 0,-4 1 192 0,-24 1-64 16,5 2-128-16,3-1 0 0,3 3 0 0,20-3 0 15,-3-3 0-15,0 2 0 0,2-3 0 0,2 1 0 16,4-1 0-16,1-1 0 0,3 1 128 0,4-5-128 16,3-1 0-16,5-1 0 0,5-1 0 0,4 1 128 0,8 0-128 15,0 0 192-15,8-4-192 0,2-2 192 0,5 1-64 16,6 0-128-16,4-5 192 0,5 2-64 15,5 2-128-15,3-1 0 0,4 3 0 0,2-1 0 0,3-2 0 0,3 2 0 16,-2 1 0-16,1-1 0 0,-6 2 0 16,-3 2 0-16,-3 0 0 0,-4-1 0 0,-6 0 0 0,-3-1 0 15,-5 1 0-15,-1-1 0 0,-5 3 0 0,-4 3 0 16,-9-3 0-16,0 0 0 0,0 0 0 0,-10 5 0 16,-4-1 0-16,-6 2 0 0,-5 2 0 0,-7-2 128 15,-6 3-128-15,-20 0 128 0,0 1-128 0,5-4 0 16,2 4 0-16,2-2 128 0,2 4-128 0,3-4 0 15,2 3 0-15,7-6 128 0,6-3-128 0,3 1 0 16,5 2 0-16,4-4 128 0,4-2-128 0,4 1 0 16,9 0 144-16,0 0-144 0,0 0 144 0,4-8-144 15,4 2 192-15,5 2-192 0,4-2 176 0,8 1-176 16,4-3 160-16,17-5-160 0,-2-2 0 0,4 4 0 16,3 3 0-16,-13 4 0 0,4-3 0 0,5 1 0 15,-1 4 0-15,-1-2 0 0,-2-4 0 0,-6 2 0 0,-3 2 0 0,-7-1 0 16,-3 4 0-16,-5 0 0 0,-3-2 0 0,0 1 0 15,-16 2 128-15,0 0-128 0,0 0 0 0,-11 2 144 16,-4 1-144-16,-6-1 0 0,-7 2 0 0,-7 0 0 16,-7-3 0-16,-5 2 0 0,-5 0 0 15,-1 4 128-15,-2-2-128 0,1-1 0 0,-1 1 0 0,0 1 0 16,-1-2 0-16,3 0 0 0,2 0 0 0,7 1 128 16,4-5-128-16,6-2 0 0,6 4 0 0,5-4 0 15,6 1 0-15,6-3 0 0,11 4 0 0,0 0 0 16,0 0 0-16,11-7 0 0,9-5 0 0,6 6 0 0,9 2 0 15,3-1 0-15,4 1 0 0,3-1 0 0,4-5 0 16,3 2 0-16,1-1 0 0,-12 7 0 0,5-1 0 0,2 2 0 16,0 0 0-16,-2 0 0 0,-4 1 0 0,-4-2 0 15,-5 0 0-15,-4 0 0 0,-6 1 0 0,-4-1 0 16,-5 7 0-16,0-3 0 0,-14-2 0 0,0 0 0 16,0 0 0-16,-7 4 0 0,-7 1 0 0,-5 0 0 15,-6-2 0-15,4-1 0 0,-7 0 0 0,-17 3 0 16,0 1 0-16,-1-1 0 0,3-1 0 0,1 4 0 15,1-2 0-15,3 0 0 0,2-1 0 0,3-1 0 16,7-1 0-16,3-1 0 0,4-2 0 0,5 3 0 16,3 1 0-16,11-4 0 0,0 0 0 0,0 0 0 15,13-9 0-15,5 0 0 0,5 2 0 0,6 2 0 16,4-4 0-16,5 3 0 0,5-4 0 0,-9 5 0 16,4 1 0-16,4-1 0 0,1 0 0 0,-1 1 0 15,-3 2 0-15,11-4 0 0,-11-1 0 0,-6 2 0 16,-6 1 0-16,-7 1 0 0,-5 1 0 0,-4 2 0 0,-11 0 0 15,0 0 0-15,0 0 0 0,0 0 0 0,0 0 0 0,-11 7 0 16,-6-3 0-16,-4 1 0 16,-3 0 0-16,-4-1 0 0,-4 0 0 0,-1 1 0 0,-3 0 128 15,1-1-128-15,2-3 0 0,4 1 0 0,4-1 0 0,2 1 0 16,4 1 0-16,2 3 0 0,3-1 0 0,3-2 0 16,2-4 0-16,9 1 0 0,0 0 0 0,0 0 0 0,0 0 0 15,0 0-224-15,10-5 48 0,-1 2-12208 16,2-1-2448-16</inkml:trace>
  <inkml:trace contextRef="#ctx0" brushRef="#br2" timeOffset="97530.36">385 18349 5519 0,'0'0'496'0,"0"0"-496"16,-9 1 0-16,0-1 0 0,9 0 2112 0,-10 0 336 15,3 0 64-15,7 0 16 0,-11 2-784 0,11-2-144 16,-10 0-48-16,10 0 0 0,-9 0-112 0,9 0-32 16,-9 2 0-16,9-2 0 0,0 0-256 0,0 0-64 15,0 0-16-15,0 0 0 0,0 0-240 0,0 0-32 0,0 0-16 0,0 0 0 16,0 0-224-16,14-2-48 0,2 1-16 0,1 1 0 15,1-1-16-15,3 1 0 0,0-3 0 0,2 1 0 16,0-2-160-16,-3 0-48 0,2 2 0 0,-2-1 0 16,-2 2-112-16,-1-2-32 0,-2 2 0 0,-1 0 0 15,-1-3-128-15,2 3 0 0,-4-1 144 0,1 1-144 16,-12 1 0-16,14 1 144 0,-14-1-144 0,11 0 0 16,-11 0 0-16,0 0 0 0,0 0-240 0,0 0 80 31,0 0-2112-31,0 0-416 0,0 0-96 0,0 0-16 0</inkml:trace>
  <inkml:trace contextRef="#ctx0" brushRef="#br2" timeOffset="97895.19">1089 17669 17503 0,'0'0'768'0,"3"-11"176"0,-1 2-752 0,1-1-192 16,-3 10 0-16,4-7 0 0,-4 7 1280 0,0 0 240 15,0 0 32-15,0 0 16 0,0 0-160 0,0 0-48 0,0 0 0 0,-4 11 0 16,0 6-272-16,0 0-64 0,1 1-16 0,-3 1 0 15,4 3-432-15,-2 1-96 0,2-3-16 0,-2 2 0 16,-1-2-128-16,0 3-16 0,1-1-16 0,1-1 0 16,1 1-112-16,0 2-32 0,0-2 0 0,1-2 0 15,-1 0-160-15,1-1 0 0,0-3 0 0,1-1 0 16,2-3 0-16,1-3-304 0,1 2 48 0,2-6 16 31,-6-5-2192-31,0 0-448 0,8 6-96 0</inkml:trace>
  <inkml:trace contextRef="#ctx0" brushRef="#br2" timeOffset="98188.23">601 18571 16575 0,'0'0'736'0,"0"0"160"0,0 0-720 0,0 0-176 0,0 0 0 0,0 0 0 0,13 0 1552 0,1-1 288 16,2-1 48-16,-5 1 16 0,1-1-560 0,4-1-128 16,0-1 0-16,3-1-16 0,0 0-432 0,3 3-64 15,3 0-32-15,21-2 0 0,-7-1-352 0,-4 2-64 16,-5-1 0-16,-2 1-16 0,-2-1-240 0,-2-1 0 0,-3 2 128 15,-3 0-128 1,-3-1-1280-16,-2-1-320 0,-1 1-48 0</inkml:trace>
  <inkml:trace contextRef="#ctx0" brushRef="#br2" timeOffset="98642.45">695 18821 17103 0,'0'0'752'0,"0"0"160"0,0 0-720 0,0 0-192 0,0 0 0 0,0 0 0 0,0 0 1040 0,14-3 176 15,0-1 48-15,2 1 0 0,0 3-128 0,2 0-32 16,0 1 0-16,1 1 0 0,-1-1-272 0,-1 3-48 15,-1 3-16-15,-1-1 0 0,-1-1-208 0,0 2-48 16,-4 0-16-16,-1 0 0 0,-9-7-160 0,5 12-16 16,-5-12-16-16,2 15 0 0,0-2 144 0,-4-2 48 15,-1 2 0-15,-2 3 0 0,-7 2-192 0,2 0-48 16,-1-4 0-16,-1 0 0 0,-1 2-112 0,1 1-16 16,0-3-128-16,2 1 192 0,0-1-192 0,1-6 144 15,3 1-144-15,1-3 128 0,-1 3-128 0,6-9 128 0,0 0-128 0,0 0 128 16,4 9 224-16,-4-9 32 0,4 7 16 15,2 4 0-15,-6-11 16 0,11 9 0 16,-2 1 0-16,-2 0 0 0,1-4-176 0,-1 3-48 0,-7-9 0 0,3 14 0 16,1 0 96-16,-4 1 16 0,-3-5 0 0,1 3 0 15,-2 1 16-15,0 0 0 0,-1-2 0 0,0-1 0 16,0 0-176-16,5-11-16 0,-5 7-128 0,5-7 192 31,0 0-896-31,0 0-176 0,0 0-32 0</inkml:trace>
  <inkml:trace contextRef="#ctx0" brushRef="#br2" timeOffset="99589.12">658 18872 8287 0,'0'0'736'0,"0"0"-592"0,0 0-144 0,0 0 0 0,0 0 1664 0,0 0 288 0,0 0 64 0,0 0 16 0,0 0-752 0,0 0-160 16,0 0-32-16,0 0 0 0,0 0 176 15,-7 3 16-15,7-3 16 0,0 0 0 0,-8 1-176 0,8-1-32 16,-6 1-16-16,6-1 0 0,0 0-256 0,0 0-48 16,0 0-16-16,0 0 0 0,0 0-192 0,0 0-48 15,0 0 0-15,0 0 0 0,0 0-112 0,0 0-16 16,7-6-16-16,0 3 0 0,2-2 96 0,2 0 32 16,-1 0 0-16,4 1 0 0,2-3-48 0,-1 0-16 15,0 2 0-15,17-6 0 0,-5 4-96 0,-6 1-16 0,-2 4 0 16,-2-1 0-16,-2 1-64 0,-1 0-32 15,-4 2 0-15,-1 3 0 0,-9-3-96 0,8 9 0 16,-8-9-128-16,5 11 192 0,-1 1-48 0,-4 3-16 16,0-2 0-16,-6 1 0 0,0-1 0 0,0 4 0 0,-3 1 0 15,0 1 0-15,-4-1 16 0,3 1 0 0,-1 0 0 16,-1 1 0-16,0 3-144 0,-1 0 192 0,-1-4-192 0,1 0 192 16,0 4-16-16,-1 1 0 0,-1-4 0 0,1 1 0 15,0-1-48-15,7-8-128 0,-1-4 192 0,-1 5-64 16,0-3-128-16,0 0 128 0,0 1-128 0,2-4 128 15,0 1-128-15,-4 5 0 0,2-3 0 16,3-5 128-16,6-5-128 0,0 0 160 0,0 0-160 0,0 0 160 16,0 0 48-16,0 0 16 0,10 0 0 0,-3-1 0 15,4-1-32-15,0-2 0 0,3-2 0 0,3 2 0 16,2 2-64-16,4-1-128 0,1 1 176 0,21-2-176 16,-3 3 304-16,-6 1-48 0,0 1-16 0,-6 3 0 15,-2 0 48-15,-1-2 16 0,-4 1 0 0,-3-1 0 0,-4 1-64 0,-2 2-16 16,0-4 0-16,-1 0 0 0,-13-1-96 15,12 2-128-15,-5-2 176 0,-7 0-176 0,0 0 0 0,0 0 0 16,0 0 0-16,0 0 0 16,0 0-1136-16,0 0-224 0,0 0-48 0</inkml:trace>
  <inkml:trace contextRef="#ctx0" brushRef="#br2" timeOffset="100454.29">1711 18495 6447 0,'-13'1'272'0,"13"-1"80"15,0 0-352-15,-10 3 0 0,0-1 0 0,1 2 0 0,9-4 2992 0,-11 4 528 0,0-3 96 0,1 3 32 16,0 0-1600-16,0 2-304 0,2-2-64 0,-2-2-16 16,2 3-320-16,8-5-64 0,0 0 0 0,0 0-16 15,0 0-304-15,0 0-48 0,0 0-16 0,0 0 0 16,0 0-288-16,12 3-64 0,2-4-16 0,4-2 0 15,-1-2 48-15,8 1 16 0,0-5 0 0,0 3 0 16,1-4-64-16,1 2-16 0,1-1 0 0,0 3 0 16,-2 2-32-16,1 0-16 0,-3-1 0 0,-1 3 0 15,-7-1-272-15,-2 1-48 0,-2 0-16 0,-12 2 0 16,0 0 16-16,0 0 0 0,0 0 0 0,0 0 0 16,0 0 48-16,0 0 16 0,-10 9 0 0,-4 1 0 0,-3-3-80 15,-2 2-128-15,-2-3 176 0,-4 3-176 0,0-4 176 16,1 3-176-16,-2-1 160 0,2-2-160 0,0 2 240 15,1-1-48-15,2-2-16 0,2-2 0 0,2 1-32 16,4-2 0-16,3 0 0 0,10-1 0 0,0 0-144 0,0 0 128 16,0 0-128-16,0 0 128 0,0 0-128 0,12-5 0 15,0 0 0-15,6-1 0 0,2 0 0 0,2 2 0 16,0-1 0-16,2-2 0 0,2 2 0 0,1 3 0 16,0-2 0-16,-3 0 0 0,-2 2 0 0,-3 0 0 15,-2 1 0-15,-3 1 0 0,-1 1 0 0,-13-1 0 16,12 3 0-16,-12-3 0 0,0 0 0 0,0 0 0 15,0 0 144-15,-11 9-144 0,1-5 0 0,-1-1-256 16,-2-1 32-16,0-4 16 16,-1-1-2720-16,2-3-528 0</inkml:trace>
  <inkml:trace contextRef="#ctx0" brushRef="#br2" timeOffset="100937.2">2484 18085 23551 0,'0'0'1040'0,"0"0"224"16,0 0-1008-16,-9 2-256 0,9-2 0 0,-9 1 0 0,9-1 1280 0,-9 9 224 15,4-1 32-15,0 4 16 0,-3 0-368 0,2 2-80 16,1 5-16-16,-2 2 0 0,4 0-192 0,-2 0-64 0,0 5 0 16,1 0 0-16,1 1-128 0,2 1-48 15,-2-1 0-15,3 1 0 0,2 3-256 0,0-5-48 0,1-1-16 0,2-3 0 16,0-3-336-16,1-2 144 0,1-4-144 0,1-4 0 16,4-2 128-16,1-2-128 0,2-4 0 0,3-3 0 15,2-5-192-15,-2-2-160 0,2-6-32 0,2 0 0 31,1-3-2592-31,-3-2-528 0</inkml:trace>
  <inkml:trace contextRef="#ctx0" brushRef="#br2" timeOffset="101120.67">2462 17722 36399 0,'-13'-10'1600'0,"13"10"352"0,0 0-1568 0,0 0-384 0,0 0 0 0,0 0 0 0,0-8 640 0,0 8 64 16,0 0 0-16,-1-10 0 16,1 10-464-16,0 0-96 0,4-8-16 0,-1-1 0 0,-3 9-128 0,2-7-272 15,6-2 64-15,-1 3 16 16,1 2-2592-16,2-1-512 0</inkml:trace>
  <inkml:trace contextRef="#ctx0" brushRef="#br2" timeOffset="101870.65">3057 18519 22575 0,'0'0'992'0,"0"0"224"0,0 0-976 0,0 0-240 0,0 0 0 0,-4 9 0 15,-2-4 1008-15,6-5 144 0,-9 5 48 0,9-5 0 16,0 0 16-16,-9-5 0 0,5 0 0 0,0-5 0 0,1-2-192 0,1-2-16 16,2-4-16-16,2 1 0 0,-1-4-208 0,1-3-32 15,1 0-16-15,1 1 0 0,0-5-256 16,3 4-48-16,0-1-16 0,-2 3 0 0,-1-1-208 0,-1 4-32 16,1 2-16-16,1 5 0 0,-1 3-160 0,-4 9 0 15,5-10 0-15,-5 10 128 0,0 0-128 0,0 0 0 16,9 12 0-16,-3 2 0 0,2 4 0 0,-2 1 0 15,1 2 0-15,-1 4 0 0,0 2-176 0,1-3 48 16,0 3 0-16,1-5 0 0,2-1-64 0,-1-2-16 16,0-3 0-16,-1-2 0 0,-1-6 208 0,1 0 0 0,-8-8 0 15,11 3 0-15,-1-1 0 0,-10-2 208 0,12-2-32 0,-3-3-16 16,-4-6 176-16,1-1 48 0,-1-2 0 0,-2-2 0 16,-2-3-48-16,-1-3 0 0,-2 2 0 15,-1-2 0-15,-2-1-96 0,-1-2-32 0,-2 1 0 0,-1 1 0 16,1-5-48-16,-2 0-16 0,0-4 0 0,-1-1 0 15,-1-2-144-15,1-1 0 0,-2-3 0 0,2-3 128 16,-2 1-128-16,2 2 0 0,0-2 0 0,2 4 0 16,4 4 0-16,2 3 0 0,0 5 0 0,0 2 0 15,2 4 0-15,1 7 0 0,4-1 0 0,-1 4 0 16,-1 0 0-16,-2 9 0 0,0 0 0 0,13 0 0 16,0 0-160-16,-1 4 160 0,2 4 0 0,1-2-144 15,2-2 144-15,1 1 0 0,1 1-144 0,5-3 144 16,3 1 0-16,1-2 0 0,-3 3 0 0,3-5 0 15,3-4 0-15,2 1 0 0,-2-1 0 0,4 1 0 0,-1-1 0 16,-1-2 128-16,-4 0-128 0,-2-3 0 0,2 1 0 0,-3-1 128 16,-2 0-128-16,-5 3 0 0,-1-3 0 0,-2 4 0 15,-4-3 0-15,-1 3 0 16,-3-1-1152-16,-8 6-304 0,9-6-64 0,-9 6-10240 16,5-8-2048-16</inkml:trace>
  <inkml:trace contextRef="#ctx0" brushRef="#br2" timeOffset="102391.8">3483 18031 20271 0,'-20'4'896'0,"9"-2"192"0,1 1-880 0,10-3-208 0,-9 0 0 0,9 0 0 15,0 0 2192-15,0 0 400 0,0 0 80 0,0 0 16 16,0 0-1504-16,0 0-288 0,0 0-64 0,4-12-16 16,5 1-144-16,5 2-32 0,1-3 0 0,4 5 0 15,4-3 64-15,0 5 0 0,0 0 0 0,1-1 0 16,3 3-336-16,-4 0-64 0,-3 3-16 0,-2 3 0 15,-4 0-160-15,-3 4-128 0,-3-2 192 0,-1 4-192 16,-3 1 256-16,-2 3-48 0,-4-3-16 0,0 1 0 0,-2 2 48 0,1-3 0 16,-2 2 0-16,2-4 0 0,0 3-96 15,2-2-16-15,3-1 0 0,1 0 0 0,-3-8-128 0,9 10 160 16,1-5-160-16,1 3 160 0,2-3 48 0,1 1 16 16,0-1 0-16,4 1 0 0,0-1-80 0,-2 2-16 15,-2 0 0-15,-2 2 0 0,-1 1-128 0,-2 1 0 16,-4-2 144-16,-3 4-144 0,-3-3 304 0,-3 4-16 15,-2 1 0-15,-3 2 0 0,-4 0 112 0,-3 1 32 16,-3 0 0-16,-2 0 0 0,-1 0-80 0,0-1-16 16,2 0 0-16,-3-3 0 0,-1-1-192 0,2-1-144 15,4 0 192-15,0-6-192 0,3 0 0 0,4 1 0 0,2-5 0 0,9-2 0 32,0 0-784-32,0 0-272 0,-8 0-48 0,8 0-16 15,0 0-1696-15,0 0-320 0,0 0-80 0</inkml:trace>
  <inkml:trace contextRef="#ctx0" brushRef="#br2" timeOffset="102861.81">2533 18899 2751 0,'-20'4'128'0,"9"-3"16"16,-2 2-144-16,-1 0 0 0,2 4 0 0,0-2 0 0,-1-3 4112 0,3 1 800 16,1-3 144-16,9 0 48 0,0 0-2544 0,0 0-512 15,0 0-112-15,15-5-16 0,3 0-736 0,5-7-160 16,6 0-16-16,8-1-16 0,6-2 0 0,4-3 0 16,3-3 0-16,4 0 0 0,4 2-384 0,6 5-80 15,5 0-16-15,2 0 0 0,3 1-112 0,-3 0-16 0,-2 1-16 16,0-1 0-16,-3 0-32 0,-2 4 0 0,1 3 0 15,-2-3 0-15,-6 4-336 0,-5-1 144 0,-6 2-144 0,-7 0 0 16,-2 3 144-16,-5-2-144 0,-7 1 0 0,-5-2 144 16,-4 3-144-16,-5-1-192 0,-11 2 32 0,0 0 16 31,0 0-1392-31,0 0-288 0,0 0-48 0,0 0-13744 0</inkml:trace>
  <inkml:trace contextRef="#ctx0" brushRef="#br2" timeOffset="103510.1">3068 19297 23951 0,'-13'0'1056'0,"5"-1"224"0,3-3-1024 0,1-1-256 0,4 5 0 0,3-8 0 15,0-1 1664-15,5-1 256 0,2-5 64 0,3 1 16 16,2-2-976-16,5 0-208 0,3-2-48 0,1 0 0 16,1-2-192-16,1 2-32 0,2 0-16 0,3 2 0 15,-1 2-80-15,3 1-32 0,0 2 0 0,0 6 0 16,-3 3-160-16,-2 5-16 0,-3 6-16 0,-2 0 0 15,-4 5-96-15,-4 2 0 0,-3 2-128 0,-6 4 192 16,-6-1 32-16,-2 7 0 0,-5 0 0 0,-3 1 0 16,-4 1-96-16,-4-5 0 0,-3 3-128 0,0-4 192 15,-2 2-64-15,1 0 0 0,-3-2-128 0,2 2 192 0,3-6 64 0,1-2 16 16,0-5 0-16,4-2 0 0,3-2 176 16,3-4 48-16,9-5 0 0,0 0 0 0,0 0-64 0,0 0-16 15,0 0 0-15,9-9 0 0,3 2-256 0,3-2-160 16,4 0 192-16,5-1-192 0,2 2 192 0,3-1-192 15,3 1 192-15,2 3-192 0,3 0 128 0,0 1-128 16,1 3 0-16,-3-1 0 0,-3-1 0 0,-1 1 0 16,-3-1 0-16,-2 1 0 0,-1-1 160 0,2 2-160 15,-1 2 128-15,-4-2-128 0,-5-2 0 0,0 1 0 16,-3-2 0-16,0-1 0 16,-3 0-768-16,-1 0-224 0,-2 1-48 0,-8 4-18096 0</inkml:trace>
  <inkml:trace contextRef="#ctx0" brushRef="#br2" timeOffset="106312.93">1960 3176 19695 0,'-4'-19'864'0,"3"11"192"0,1 8-848 0,0 0-208 0,4-10 0 0,-4 10 0 15,0 0 576-15,0 0 80 0,0 0 16 0,7-3 0 16,-7 3-368-16,11 0-80 0,-1 2-16 0,-1 4 0 15,-3 4-208-15,0 3 0 0,2 1 128 0,0 6-128 16,-2 3 0-16,-1 1 0 0,-2 4 0 0,-2 0 0 16,0 3 0-16,-2 3 128 0,-3 0-128 0,-1 3 0 15,-1 6 240-15,-2 3-48 0,-2-1-16 0,-2 2 0 16,0 4 112-16,-4-3 32 0,0-2 0 0,1 2 0 16,-1-5-80-16,2 0-16 0,2-3 0 0,0-5 0 15,1-3 0-15,1-4 0 0,-1 0 0 0,4-5 0 16,-1-2-64-16,1-1-16 0,0-5 0 0,1 0 0 0,3 0-144 0,0-5 160 15,-1 1-160-15,1-1 160 0,3-10-160 0,0 0 128 16,0 0-128-16,0 0 128 0,0 0 80 0,7 6 16 16,-7-6 0-16,11 1 0 0,0-2 48 0,3 0 16 15,2-4 0-15,-1 0 0 0,1 0-144 0,4 0-16 16,0-3-128-16,1 3 192 0,4 2-192 0,0-1 128 16,3-1-128-16,-1 3 0 0,3 1 128 0,3-1-128 15,0 2 0-15,2 3 0 0,-1-2 128 0,2 2-128 16,0 2 0-16,4-1 144 0,-1 2-144 0,1 2 0 15,-2-2 0-15,1 5 0 0,2 0 0 0,-2 0 0 16,-2 0 128-16,0 0-128 0,0 3 0 0,-2 0 0 0,-2-4 0 16,-1 1 0-16,-3-3 0 0,-1 2 0 0,-1-2 0 0,-3 0 128 15,-2-2-128-15,-3 1 0 0,-3 0 0 0,0-4 0 16,-2 1 144-16,-3 3-144 0,-1-4 160 0,-10-3-160 16,12 2 240-16,-2 0-48 0,-10-2-16 0,9-1 0 15,-2-3 400-15,1-5 96 0,1 2 16 0,-3-5 0 16,1-1 0-16,2-4 0 0,2-8 0 0,-1 3 0 15,2-6-304-15,2-2-48 0,-3-1-16 0,4-5 0 16,1-1-160-16,-1-2-32 0,-1-7-128 0,0 1 192 16,0-2-192-16,0 0 0 0,-4-1 0 0,5-3 0 15,0-2 128-15,1 1-128 0,-2 0 0 0,0 0 0 16,0-6 0-16,1 5 0 0,0 1 0 0,2 5 0 16,-1 5 0-16,1 4 0 0,-1 0 0 0,1 3 0 0,-2 4 0 15,-1 5 0-15,-1 2 0 0,-1 4 0 0,0-2 0 0,-3 5 0 16,-2 5 0-16,0 3 0 15,-3-1 0-15,-4 10 0 0,0 0 0 0,0 0 0 0,0 0 0 16,0 0-128-16,0 0 128 0,0 0 0 0,-6-5 0 0,6 5 0 16,-8-3 0-16,0 1 0 0,8 2 0 0,-9 0 0 15,0 0 0-15,0 2 0 0,-3-1 0 16,1 3 0-16,-1 1 0 0,-2 2 0 0,0-4 0 0,-2 0 0 16,0 2 0-16,-1 0 0 0,1-1 0 0,-2-2 0 15,-1 2 0-15,-1 0 0 0,-4 1 0 0,1-1 0 16,-3 0 0-16,-2 0 0 0,-1 1 0 0,-4-3 0 15,0-2 0-15,-1 0 0 0,-2-1 0 0,-1-2 0 16,-1-2 0-16,0 2 0 0,-3-1 0 0,1 0 0 16,-1-1 0-16,-2 2 0 0,-3 1 128 0,-1 0-128 0,-3 2 0 15,2 0 0-15,0 2 128 0,-2 0-128 0,-2 0 0 0,1 3 0 16,0 0 0-16,0 2 0 0,-1 5 0 0,1-3 0 16,-1 1 0-16,3 3 128 0,0-3-128 0,4 1 0 15,1-2 0-15,4 0 0 0,3 0 0 0,6 1 0 16,6 3 0-16,3-4 0 0,3 1 0 0,5-4 0 31,4 2-1472-31,3-2-352 0,7-6-64 0</inkml:trace>
  <inkml:trace contextRef="#ctx0" brushRef="#br2" timeOffset="112369.42">22062 4965 6447 0,'0'0'576'0,"-9"-2"-576"0,-1-2 0 0,2 2 0 16,-2-1 1696-16,2 0 224 0,-3 2 64 0,2 0 0 15,0 0-1088-15,-3-1-192 0,0 1-64 0,-3 2 0 16,1 1-352-16,0 0-80 0,0-1-16 0,1 2 0 15,1 0-64-15,2-2 0 0,3-1-128 0,7 0 192 16,0 0 128-16,0 0 0 0,0 0 16 0,0 0 0 16,0 0 160-16,17-4 16 0,6-2 16 0,7 1 0 15,3 2 48-15,7-3 16 0,6-2 0 0,4 0 0 16,2-3-144-16,2 1-16 0,4 1-16 0,3 3 0 16,3-3-160-16,-1 5-16 0,-4 0-16 0,-3-1 0 15,-5 0 96-15,-2 2 32 0,-5 2 0 0,-5 2 0 16,-6 2-96-16,-5 2 0 0,-3 1-16 0,-6-2 0 15,-5 1-240-15,-4 3 0 0,-10-8 0 0,0 9 0 16,-5 2 0-16,-7-1 0 0,-4 3 0 0,-7 2 144 0,-5-5-16 0,-6 3-128 16,-6 0 192-16,-2 0-64 0,-1-6-128 0,-1 0 0 15,-2-2 0-15,0-3 0 0,0 1 128 0,3 1-128 16,1-2 0-16,3-1 128 0,2-1-128 0,8 0 0 16,2 2 144-16,7-2-144 0,4-2 256 15,7 1-32-15,9 1 0 0,0 0 0 0,7-6 128 0,8-3 32 16,9 0 0-16,7-1 0 0,6-2-240 0,6 2-144 15,6 5 192-15,2-3-192 0,-1 3 128 0,-2 2-128 16,0 0 0-16,-1-1 0 0,-2-5 0 0,-6 6 0 0,-3 1 128 16,-4 1-128-16,-6 1 0 0,-4 3 0 15,-6 2 0-15,-3 2 0 0,-4-2 0 0,-4 2-352 0,-4 4 48 16,-3-1-12896-16</inkml:trace>
  <inkml:trace contextRef="#ctx0" brushRef="#br2" timeOffset="123469.88">19846 8615 10367 0,'0'0'448'0,"1"-5"112"0,1 0-560 0,0-4 0 16,-1 1 0-16,2-2 0 0,0 2 992 0,-1 1 96 15,1-1 0-15,-1 2 16 0,2-5 48 0,0 5 16 16,0-2 0-16,1 1 0 0,-2 0-272 0,3-1-48 0,-3 1-16 0,2 1 0 15,-5 6-128-15,0 0-48 16,0 0 0-16,7 4 0 0,-7-4-144 0,7 6-48 16,0 3 0-16,-1 2 0 0,-1 3-16 0,0 3-16 0,-1 2 0 0,0 4 0 15,-2 6 16-15,1 4 0 0,-3 3 0 0,0 4 0 16,-3 2 32-16,1 4 16 0,-2-3 0 0,0 3 0 16,1-4-192-16,-3 0-48 0,1-3 0 0,0-2 0 15,-1-2 32-15,1-6 0 0,1 1 0 0,1-6 0 16,0-1-64-16,0-4-16 0,2-2 0 0,1-4 0 0,0-2-64 0,1-2-16 15,0-1 0-15,-1-8 0 0,4 3-272 0,-4-3-64 16,0 0-16-16,8-2 0 16,-1-3-2080-16,1-7-432 0,0 0-80 15</inkml:trace>
  <inkml:trace contextRef="#ctx0" brushRef="#br2" timeOffset="123818.42">20466 8551 12319 0,'0'0'544'0,"0"0"112"0,0 0-528 0,0 0-128 0,0 0 0 0,0 0 0 15,0 0 800-15,0 0 128 0,0 0 32 0,0 0 0 16,0 0-32-16,-1 8 0 0,0-2 0 0,-3-1 0 16,4-5-96-16,0 0-32 0,-3 4 0 0,0 2 0 15,3-6-48-15,-4 8-16 0,4-8 0 0,-4 5 0 16,4-5-336-16,-4 5-64 0,4-5-16 0,-4 7 0 16,4-7-192-16,0 0-128 0,-3 3 160 0,3-3-160 15,0 0 160-15,0 0-160 0,0 0 160 0,0 0-160 0,0 0 144 0,0 0-144 16,0 0 128-16,0 0-128 15,0 0-256-15,-2-5-128 0,1-2-16 0,1 2-11008 16</inkml:trace>
  <inkml:trace contextRef="#ctx0" brushRef="#br1" timeOffset="127829.24">19887 8476 8287 0,'-2'-18'736'0,"1"9"-592"0,0 1-144 0,-2-5 0 0,1-5 1280 0,-1 0 240 15,1 2 32-15,-1 2 16 0,1 2-96 0,0 1-32 16,0-1 0-16,2 6 0 0,0-4-32 0,0 10 0 15,0 0 0-15,0 0 0 0,0 0-304 0,0 0-64 16,0 0-16-16,6 5 0 0,2 3-320 0,-2 4-64 16,1 5 0-16,-1 2-16 0,0 4-64 0,1 6-16 15,2 2 0-15,-4 4 0 0,2 5-32 0,-3 0 0 16,0 5 0-16,-2 2 0 0,-2 4 64 16,0-2 0-16,-2 1 0 0,-2-2 0 0,-1 0-256 0,-1-3-64 15,-2-5 0-15,-2-1 0 0,2-4-112 0,-2-3-16 16,-3-2-128-16,2-2 192 0,-1-5-64 0,2 0 0 15,0-2-128-15,-1 3 192 0,2-8-416 0,2-7-96 0,7-9 0 16,0 0-16 0,0 0-1904-16,0-9-384 0,4-7-80 0</inkml:trace>
  <inkml:trace contextRef="#ctx0" brushRef="#br1" timeOffset="128172.55">20446 8437 18719 0,'24'-18'832'0,"-10"8"160"0,-2-3-800 0,0 4-192 0,-3 0 0 0,-9 9 0 16,0 0 896-16,0 0 128 0,0 0 16 0,5 13 16 16,-5 0 64-16,-1 1 16 0,-3 0 0 0,-3 5 0 15,-4 5-240-15,-1 0-64 0,-5 0 0 0,-1 3 0 16,-1-3-192-16,-2 3-32 0,-3-2-16 0,-2 3 0 0,-3-4-224 16,0-1-48-16,-1 3-16 0,0-4 0 0,-1-1-144 0,1-2-32 15,-1-1 0-15,2-3 0 0,0 0 16 0,11-7 0 16,0 3 0-16,2-6 0 0,-1-1-144 0,-3 1 0 15,5-1 144-15,5-4-144 0,1-3 208 0,9 3-16 16,0 0-16-16,0 0 0 0,0 0-176 0,0 0 0 16,0 0 0-16,0 0 128 0,12 0-128 0,2 4 0 15,2 4 0-15,1 2 0 0,1 3 0 0,3-1 0 16,3 5 0-16,0 0 0 0,0 2 0 0,0 0 0 16,-1 0 0-16,-1-1 0 0,-2-2 0 0,0-1 0 15,-2-1 160-15,1 3-160 0,-1 1 0 0,1-4-144 16,0-4-16-16,0 0 0 15,-1-5-1616-15,-2-1-320 0,0-4-64 0</inkml:trace>
  <inkml:trace contextRef="#ctx0" brushRef="#br1" timeOffset="128370.47">20797 8685 25791 0,'0'0'2304'0,"0"0"-1856"0,10 0-448 0,3 0 0 16,1 0 1680-16,2 0 240 0,2 0 64 0,0 1 0 16,1 0-1168-16,3-1-240 0,-2-1-32 0,3-2-16 15,0 0-528-15,-2-1 0 0,0-4-192 0,-2 6 48 16,-3-1-2576-16,-3 0-512 0</inkml:trace>
  <inkml:trace contextRef="#ctx0" brushRef="#br1" timeOffset="128516.51">20927 8809 2751 0,'-14'10'128'0,"7"-3"16"0,7-7-144 0,-4 12 0 0,4-12 0 0,-1 13 0 0,2-1 5248 0,2-1 1008 16,2-5 208-16,1 3 32 0,5-2-4176 0,-3-4-832 15,4 0-160-15,2-3-48 0,2-1-512 0,3-3-96 16,7 0-32-16,-1-2 0 0,1-6-304 0,-7 3-64 16,0-1-16-16,2 0-10224 15,2 1-2048-15</inkml:trace>
  <inkml:trace contextRef="#ctx0" brushRef="#br1" timeOffset="128873.15">22212 8207 17503 0,'0'0'1552'0,"2"-10"-1232"0,-1 2-320 0,-1 8 0 0,0 0 1648 0,0 0 272 15,0 0 48-15,0 0 16 0,2 9-480 0,-2 6-96 16,0 3 0-16,-2 5-16 0,-1 6-160 0,-1 4-16 15,1 6-16-15,2 2 0 0,0 7-272 0,1 2-48 16,1 1-16-16,0 1 0 0,2-1-304 0,-2 2-64 16,-1-1-16-16,1-1 0 0,3-6-288 0,-4-2-64 15,3-6-128-15,-2-3 192 0,-1-6-192 0,3-1-256 16,-1-10 48-16,2 1-11312 16,1-3-2240-16</inkml:trace>
  <inkml:trace contextRef="#ctx0" brushRef="#br1" timeOffset="129633.59">22934 8486 17791 0,'0'0'784'0,"0"0"176"0,0 0-768 0,0 0-192 16,11 0 0-16,4-1 0 0,1-1 768 0,3-2 112 15,1-3 16-15,2 2 16 0,4 1-288 0,2-2-64 16,1-5-16-16,-1 2 0 0,-1 0-352 0,-1 0-64 16,-4 3 0-16,-8 3-10496 0</inkml:trace>
  <inkml:trace contextRef="#ctx0" brushRef="#br1" timeOffset="129777.23">23001 8694 27583 0,'0'0'1216'0,"9"-4"256"0,5 0-1168 0,1-1-304 16,2 1 0-16,2-4 0 0,2 5 560 0,3-3 48 0,2 1 16 0,1-5 0 16,1-1-304-16,-7 3-48 15,5 2-16-15,13-7-9248 0,-2 3-1856 0</inkml:trace>
  <inkml:trace contextRef="#ctx0" brushRef="#br1" timeOffset="132094.59">23860 8423 13823 0,'0'0'1216'0,"0"0"-960"0,0 0-256 0,0 0 0 16,0 0-288-16,0 0-96 0,0 0-32 0,0 0 0 0,9 4 992 0,-1-1 192 16,-1 2 32-16,1 3 16 0,-8-8-16 0,11 9 0 15,0 1 0-15,-1-1 0 16,0 1-96-16,4-1-32 0,0 0 0 0,8 2 0 0,-3-2 0 0,2 2 0 15,3-5 0-15,2 0 0 0,1-1-96 0,0-1 0 16,0-4-16-16,1-1 0 0,1-2-32 0,2 0 0 16,1-3 0-16,-4 1 0 0,-2-4-224 0,2 2-48 15,2-3-16-15,-1 2 0 0,-3-3-96 0,1 2-16 16,-1-3 0-16,-5 2 0 0,-2-1-128 0,-4-3 192 16,-1 1-192-16,-3 3 192 0,-5-3-192 0,-2 3 192 15,-4-2-192-15,-3 1 192 0,-3 1-192 0,-4 0 192 16,-4 2-192-16,-3 0 192 0,-2 2 0 0,-4 1 0 0,-2-1 0 0,-2 4 0 15,-1 5-32-15,0 2 0 0,0 0 0 0,-1 4 0 16,-3 6-160-16,2 3 0 0,1 1 0 0,-3 0 0 16,-3 1 0-16,1 3 0 0,0 3 0 0,-1 0 0 15,0-3 208-15,1 7-32 0,2-1-16 0,5 3 0 16,4 1 304-16,7 0 64 0,2-2 16 0,6 0 0 16,4-1-48-16,7 2-16 0,2-5 0 0,5 1 0 15,5-5-192-15,3-2-32 0,2-2-16 0,3-1 0 16,3 0-96-16,2-1-16 0,2 0 0 0,2-4 0 15,1-1-128-15,1-6 160 0,5-1-160 0,-1 1 160 16,4-2-160-16,-3-1 160 0,2 1-160 0,1-2 160 16,2-1-160-16,4 4-192 0,-1-1 32 0,-1 1-16032 15</inkml:trace>
  <inkml:trace contextRef="#ctx0" brushRef="#br1" timeOffset="134197.1">24871 7870 4607 0,'0'0'400'0,"0"0"-400"0,0 0 0 0,5-8 0 16,1 2 1392-16,-6 6 192 0,0 0 32 0,0 0 16 16,0 0-640-16,0 0-128 0,0 0-32 0,0 0 0 15,0 0-64-15,0 0 0 0,8 6-16 0,-8-6 0 16,0 0 240-16,0 0 48 0,6 12 16 0,-3-1 0 15,-3-11-80-15,-1 14-16 0,-1 3 0 0,0 0 0 0,-3 2-192 0,1 3-32 16,0 0-16-16,-1-2 0 0,0 4-320 0,2 4-64 16,2-5-16-16,0 0 0 0,-1 0-128 0,2-4-48 15,0-1 0-15,4-3 0 0,1-2 0 0,2-2 0 16,-1 0 0-16,2-4 0 0,3-5 0 0,2 0 0 16,1-4 0-16,4 1 0 0,1 0-144 0,1-4 0 15,0-4 0-15,3 0 0 16,3-4-1424-16,-2 1-368 0,-3-2-80 0,0-2-16 0</inkml:trace>
  <inkml:trace contextRef="#ctx0" brushRef="#br1" timeOffset="134364.37">24912 7703 28623 0,'0'0'1264'0,"-6"-5"272"0,0 1-1232 0,6 4-304 0,0 0 0 0,0 0 0 16,-6-5 0-16,6 5 0 0,0 0 0 0,0 0 0 16,0 0 0-16,0 0-272 0,0 0 48 0,0 0 16 31,0 0-2352-31,0 0-480 0</inkml:trace>
  <inkml:trace contextRef="#ctx0" brushRef="#br1" timeOffset="134844.6">25316 7668 11967 0,'0'0'1072'0,"0"0"-864"15,0 0-208-15,0 0 0 0,0 0 896 0,10-4 128 16,-10 4 16-16,11-4 16 0,-1 0-352 0,1-2-64 16,0 1 0-16,1 1-16 0,-2 2-112 0,0-1-32 0,0-1 0 0,-10 4 0 15,0 0-272-15,11 5-48 0,0-1-16 0,-4 4 0 16,-7-8-144-16,8 12 0 15,-2 1 0-15,-2 1 0 0,-1 0 160 0,-3 1 0 16,-2 1 0-16,0 1 0 0,-2 1 320 0,-1 1 64 0,0 2 16 0,-3-2 0 16,-1-2-80-16,-1 1-16 15,0 0 0-15,1-3 0 0,0-1 48 0,2-2 16 0,-1-3 0 0,2 3 0 16,-1-2-160-16,1 1-48 16,6-11 0-16,-5 11 0 0,1-5-144 0,4-6-48 0,0 0 0 0,0 0 0 15,0 0 64-15,0 0 16 0,0 0 0 16,8 4 0-16,-8-4 128 0,11-4 32 0,3-1 0 0,-3-1 0 15,3 5-208-15,-1-2-32 0,0 1-128 0,1 2 192 16,0-2-192-16,0 1 0 0,-1 0 0 0,3 0-160 16,-1 1-1296-1,1 0-256-15,-2 0-48 0,1-2-9936 0</inkml:trace>
  <inkml:trace contextRef="#ctx0" brushRef="#br1" timeOffset="135085.01">25822 7711 21183 0,'0'0'944'0,"0"0"192"0,0 0-912 0,0 0-224 15,0 0 0-15,0 0 0 0,-4 10 448 0,0 3 32 16,0 1 16-16,2 0 0 0,-3 2-176 0,1 2-16 16,0 1-16-16,0 2 0 0,-1-1-80 0,0 0-16 15,0 2 0-15,1 1 0 0,-1-3-48 0,2 0-16 16,2-1 0-16,0-1 0 0,0-1-128 0,2-6 128 0,3-1-128 0,-4-10 128 15,0 0-288-15,9 11-64 16,-9-11-16-16,12 2 0 16,0-3-752-16,-1-3-160 0,2-2-16 0</inkml:trace>
  <inkml:trace contextRef="#ctx0" brushRef="#br1" timeOffset="135297.68">26038 7673 3679 0,'0'0'320'0,"-8"6"-320"0,0 1 0 0,1 1 0 16,0 3 3456-16,1 1 640 0,1 2 112 0,-3 3 16 16,1 2-2768-16,0 0-560 0,2 3-128 0,0 4 0 0,0-4-48 0,-1 3 0 15,-2 2 0-15,3-2 0 16,0 5-400-16,2-5-96 0,2 0-16 0,1-3 0 16,1 0-208-16,2-5 128 0,0-3-128 0,-1 0 0 15,1-5-432-15,-3-9-176 0,5 11-32 0,-5-11-16 16,0 0-1424-16,0 0-288 0,0 0-48 0,5-14-16 0</inkml:trace>
  <inkml:trace contextRef="#ctx0" brushRef="#br1" timeOffset="135467.79">25584 7750 14735 0,'0'0'640'0,"0"0"160"0,0 0-640 16,10-5-160-16,7-4 0 0,0 4 0 0,5 3 1728 0,5-1 320 15,3-3 64-15,2 0 16 0,1-3-1664 0,3 0-336 16,-1 1-128-16,2-2 0 0,1 2 128 0,2-2-128 16,2 0 0-16,0 1-6640 15,-1 0-1408-15</inkml:trace>
  <inkml:trace contextRef="#ctx0" brushRef="#br1" timeOffset="135728.7">26503 7394 21183 0,'0'0'1888'0,"-3"14"-1504"0,-2-1-384 0,0 0 0 16,-2 2-256-16,-1 7-128 15,-1 2-32-15,-1 0 0 0,0 5 736 0,-2-1 160 0,0 3 32 0,-4 3 0 16,0 2-80-16,-2-1-16 0,-1 1 0 0,-3 3 0 0,-3 7-112 0,5-5-32 15,-1-3 0-15,3-3 0 0,2-3-272 0,3-6 160 16,3-2-160-16,2-5 128 0,2-3-272 0,2-4-64 16,4 0-16-16,0-12-6816 15,0 0-1376-15</inkml:trace>
  <inkml:trace contextRef="#ctx0" brushRef="#br1" timeOffset="136160.9">26537 7843 18367 0,'0'0'816'0,"0"0"160"0,0 0-784 0,0 0-192 15,9-5 0-15,1 0 0 0,1 0 448 0,0 2 64 0,2 1 0 0,1-1 0 16,0-2-192-16,1 0-16 0,1 1-16 0,1 2 0 16,-1-1-160-16,0 1-128 0,-2 0 192 0,-2 5-192 15,0-1 0-15,-1 4 0 0,-11-6-192 0,10 8 48 16,-2-1 144-16,-2 3 0 0,-3-1 0 0,1 1 0 16,-4-10 256-16,2 9 64 0,-2 2 32 0,0-4 0 15,0-7 224-15,0 0 64 0,0 0 0 0,0 14 0 16,2 0-320-16,1-4-64 0,4-1-16 0,0-3 0 0,4 3 64 0,-1-3 16 15,0 1 0-15,1 2 0 0,0-3-48 16,-4 4 0-16,2-1 0 0,-3 1 0 0,-6-10-128 16,3 10-16-16,-3-10-128 0,0 16 192 15,-4-2 272-15,-2 1 48 0,-4 0 16 0,-3-3 0 0,-4 0-80 0,1 1-32 16,-1 0 0-16,1-3 0 0,-2 4-176 0,0-3-48 16,0-3 0-16,1 0 0 0,-1 0-448 0,3-1-112 15,1 0-16-15,2-4-13536 0</inkml:trace>
  <inkml:trace contextRef="#ctx0" brushRef="#br1" timeOffset="136536.44">26367 8704 13823 0,'0'0'1216'0,"0"0"-960"0,0 0-256 0,0 0 0 0,0 0 1920 16,0 0 352-16,0 0 64 0,14-3 16 0,-1-1-1392 0,4 2-288 16,5-3-48-16,3-4-16 0,3 1-608 0,3-5 0 15,3-1-144-15,4 2-10640 16</inkml:trace>
  <inkml:trace contextRef="#ctx0" brushRef="#br1" timeOffset="136688.31">26527 8893 29487 0,'0'0'2624'0,"0"0"-2112"0,0 0-512 0,0 0 0 15,0 0 432-15,12 6-32 16,2 1 0-16,5-6 0 0,5-3-144 0,6-4-16 15,6 0-16-15,6-3-9520 0,0-1-1904 16</inkml:trace>
  <inkml:trace contextRef="#ctx0" brushRef="#br1" timeOffset="137235.37">27638 8399 11967 0,'0'0'1072'0,"0"0"-864"0,0 0-208 0,0 0 0 15,0 0 1248-15,0 0 208 0,0 0 32 0,0 0 16 16,0 0-352-16,0 0-64 0,0 0 0 0,0 0-16 16,-14 7-336-16,0 3-64 0,-1 2-16 0,-3 4 0 15,-2 1 128-15,-1 3 32 0,-2 2 0 0,2 3 0 16,-1-1-288-16,2 4-48 0,2 2-16 0,5-1 0 15,2-4-256-15,3 2-48 0,3-2-16 0,4-2 0 16,4-4-144-16,2-2 128 0,2-3-128 0,5 0 128 16,2 1-128-16,1-5 128 0,5 0-128 0,1-3 128 15,0-3-352-15,2-4-80 0,1-2-16 0,0-2-12336 16</inkml:trace>
  <inkml:trace contextRef="#ctx0" brushRef="#br1" timeOffset="137550.94">28016 8517 21183 0,'0'0'944'0,"-12"5"192"0,3-1-912 0,-1 5-224 16,0 0 0-16,-3 3 0 0,-2 2 480 0,-2 4 48 16,-2 0 16-16,-2 1 0 0,-2 1 96 0,1 3 32 15,-1 1 0-15,4-1 0 0,3 0-16 0,3 0 0 16,2-4 0-16,6-1 0 0,3-6-96 0,7 0-32 15,6-1 0-15,3-6 0 0,2 0-144 0,6-2-16 16,2-6-16-16,1-2 0 0,-1-2-144 0,2-2-16 16,-1-1-16-16,2-2 0 0,0-3 16 0,-2 1 0 15,-3-1 0-15,-2 0 0 0,-2 1-64 0,-2 0 0 16,-2-2 0-16,-4 2 0 0,-3 0 0 0,-3 3 0 16,-6-4 0-16,-3-1 0 0,-4 2 64 0,-3-2 0 15,-5-2 0-15,-1 4 0 0,-2 3-192 0,-2 2 0 0,0 1 0 0,0 3 0 31,2-1-816-31,0 3-80 0,4 3-32 0,2 1-8560 0,1-1-1712 0</inkml:trace>
  <inkml:trace contextRef="#ctx0" brushRef="#br1" timeOffset="137886.1">28627 8348 13823 0,'0'0'608'0,"0"0"128"0,0 0-592 0,0 0-144 16,0 0 0-16,-9 5 0 0,-1-1 464 0,-2 1 64 16,-4 4 16-16,-1 0 0 0,0 3-160 0,-1 2-48 15,-1 1 0-15,0-1 0 0,-2 0 240 0,4 0 64 16,-2 2 0-16,3 0 0 0,4 1 448 0,4-3 80 16,4-2 32-16,5 1 0 0,4-5-80 0,4 3-16 0,3-2 0 0,3 1 0 15,2-1-208-15,4 1-64 0,1 2 0 0,2-2 0 16,1 1-432-16,0-2-80 15,-4 1-32-15,-1-1 0 0,0-1-112 0,-5-2-32 0,-4 5 0 0,-2-5 0 16,-3 3 48-16,-6-9 0 0,-2 7 0 0,-4 4 0 16,-5-4 208-16,-1 3 48 0,-5-1 16 15,-3 1 0-15,-4-3-240 0,-3-1-48 0,0 0-16 16,2-3 0-16,-2-2-160 0,3 2 0 0,0-3 0 16,4-3 0-1,2 2-1408-15,4-2-256 0,2 0-48 0</inkml:trace>
  <inkml:trace contextRef="#ctx0" brushRef="#br1" timeOffset="138228.73">29048 7763 10127 0,'0'0'896'0,"0"0"-704"15,0 0-192-15,-8 5 0 0,-1 5 1312 0,0 1 224 16,0 2 64-16,-1 5 0 0,0 3-416 0,0 3-80 0,0 1-16 0,-2 2 0 16,1 3-192-16,-1 3-64 0,1 4 0 0,0 4 0 15,-1 5-256-15,1-1-48 16,-2 5-16-16,0 2 0 0,1 2-320 0,-1-2-192 0,-2-4 192 0,4-4-192 15,4 2 144-15,3-6-144 16,3-5 0-16,2-2 144 0,1-6-144 0,5-2 128 0,2-3-128 0,1-3 128 16,0-1-304-16,2-4-64 0,0-7-16 0,3 1-7104 15,1-5-1440-15</inkml:trace>
  <inkml:trace contextRef="#ctx0" brushRef="#br1" timeOffset="138610.87">29146 7891 21183 0,'0'0'1888'0,"0"0"-1504"16,0 0-384-16,0 0 0 0,12-5 0 0,2-1-160 16,3 1 16-16,-2 2 0 0,0 2 272 0,1-1 64 15,-1-2 16-15,0 2 0 0,-1 2-208 0,-1 4 0 0,-2-1 0 0,-2 2 0 16,-3 6 0-16,-2 2 0 0,-4 4 0 0,-2-2 0 16,-5-1 256-16,-1 4 48 15,-5 3 16-15,0 0 0 0,-1-2-96 0,-1 1-16 0,0 3 0 0,2-5 0 16,0-6 256-16,3 1 48 15,1 0 16-15,3-4 0 0,2 1 112 0,4-10 32 16,-1 7 0-16,1-7 0 0,0 0-224 0,10 6-64 0,1-3 0 0,1-3 0 16,0-3-384-16,4-4 0 15,-2 1 0-15,3 0 0 16,1-5-1920-16,0 4-480 0</inkml:trace>
  <inkml:trace contextRef="#ctx0" brushRef="#br1" timeOffset="138832.87">29606 7851 16575 0,'0'0'736'0,"0"0"160"0,0 0-720 0,0 0-176 0,0 0 0 0,0 11 0 16,-3 1 944-16,1 3 144 0,-3 4 48 0,2-1 0 0,-3-2-560 0,-1 2-128 15,-2 1 0-15,1 0-16 0,-3 3-176 0,2 2-48 16,-2 3 0-16,2-4 0 0,0-2-208 0,3 1 176 15,1-3-176-15,1-3 160 0,0-2-288 0,3-1-64 16,1-1-16-16,0-12-6576 16,0 0-1296-16</inkml:trace>
  <inkml:trace contextRef="#ctx0" brushRef="#br1" timeOffset="139031.56">29800 7829 19695 0,'-6'21'864'0,"-2"-10"192"0,-1 4-848 0,-1 3-208 16,1 1 0-16,-1 6 0 0,-3 1 560 0,1 6 64 0,-1-2 16 0,0 3 0 15,1-1-32-15,0 0 0 0,2-6 0 16,2 1 0-16,2-4-384 0,2-3-80 0,4 1-16 0,0-7 0 16,1-3-128-16,-1-11 0 0,7 7 0 0,-7-7 0 15,13 1-576 1,-1-4-32-16,0-2-16 0</inkml:trace>
  <inkml:trace contextRef="#ctx0" brushRef="#br1" timeOffset="139229.72">29296 7942 22111 0,'0'0'1968'0,"-2"-9"-1584"0,5 3-384 0,8 2 0 0,7 2 720 0,4-1 64 16,2 1 16-16,3-2 0 0,4 0-368 0,2-5-80 15,3 1-16-15,2-3 0 0,2 1-160 0,3-3-48 16,3 2 0-16,2 2 0 0,3-5-128 0,-1 0 128 16,-1 2-128-16,-1 1 128 0,-3 5-128 0,-7-2 0 15,-5 3-160-15,-7 1-11744 0</inkml:trace>
  <inkml:trace contextRef="#ctx0" brushRef="#br1" timeOffset="139510.87">29133 8455 20271 0,'0'0'1792'0,"0"0"-1424"0,0 0-368 0,0 0 0 31,0 0-272-31,0 0-128 0,0 0-32 0,0 0 0 0,14-3 1552 0,4-1 304 0,3 2 64 0,3-3 16 16,6-7-944-16,1 2-192 0,5 1-48 0,2-1 0 16,4 1-144-16,-1-4-48 0,-2-2 0 0,2 2 0 0,-4 2-128 0,1-1 192 15,-3 4-192-15,0-3 192 16,-3 5-192-16,-4 3-176 0,-4 3 48 0,-5-1-7536 16,-4 0-1488-16</inkml:trace>
  <inkml:trace contextRef="#ctx0" brushRef="#br1" timeOffset="139883.57">29174 8667 20271 0,'0'0'1792'0,"0"0"-1424"15,6-8-368-15,4 1 0 0,4 3 1024 0,1 0 128 16,2 3 16-16,4-3 16 0,4-3-944 0,1 1-240 15,2 0 0-15,2-1 0 0,-1 4 0 0,-1 0 0 16,-3 2 128-16,-1-2-128 0,-3 1 0 0,-2-2 0 16,-4 3 0-16,-1 3 0 0,-3 6 0 0,-3-2 0 15,0 3 0-15,-8-9 0 0,2 10 256 0,-2 2 16 16,-2-3 0-16,0 2 0 0,-1 0 64 0,-3-2 16 16,1 3 0-16,2-2 0 0,-3 1 16 0,3 2 0 0,0-4 0 0,1 2 0 15,0 2 96-15,2-4 32 0,0-9 0 0,3 14 0 16,-2 0-64-16,3-1-16 0,0 2 0 0,1-1 0 15,0 1-80-15,-1 2-16 0,-3 2 0 0,-1-3 0 16,3-4-16-16,-6 0-16 0,0 1 0 0,-3 1 0 16,-2 0 160-16,-3 1 48 0,-3 1 0 15,-2-2 0-15,-5-2-112 0,1-4 0 0,-2 1-16 0,2-3 0 0,-4-2-208 0,1-1-32 16,-1-3-128-16,1 0 192 16,0-4-1328-16,3-4-272 15,1-6-48-15</inkml:trace>
  <inkml:trace contextRef="#ctx0" brushRef="#br1" timeOffset="140447.84">29917 7379 21711 0,'0'0'960'0,"0"0"192"0,0 0-912 0,0 0-240 0,0 0 0 0,0 0 0 0,7 12 224 0,1 2 0 16,4 1 0-16,1 0 0 0,1 3-224 0,2 4 128 15,2 2-128-15,0 6 0 0,-1 6 128 0,3 4-128 16,-3 5 0-16,0 5 144 0,-2 4-144 0,-3 10 0 16,-4-2 0-16,-2 5 0 0,-5 3 0 0,-5 1 0 15,0-2 0-15,-3-2 0 0,-4 0 192 0,-1-4 64 16,-2-6 16-16,-2-1 0 0,-1-4 672 0,-4-3 128 16,0-7 16-16,-3 0 16 0,1 0-176 0,-1-7-32 15,-2-6-16-15,-2 1 0 0,-1 0-464 0,1-5-96 16,1 2 0-16,3-4-16 0,0-5-304 0,1-2 0 15,3-3 0-15,2-3 0 16,3 0-1936-16,3-6-304 0,3-6-48 0</inkml:trace>
  <inkml:trace contextRef="#ctx0" brushRef="#br1" timeOffset="140791.66">30524 7916 18431 0,'0'0'1632'0,"0"0"-1312"15,0 0-320-15,7 11 0 0,-2-2 1216 0,0 2 192 16,-1 3 16-16,-3 3 16 0,1 3-400 0,-2 1-80 16,-3 3 0-16,1 2-16 0,-2-3-336 0,-1 4-64 15,-2 0-16-15,-3 4 0 0,0 1-176 0,0-4-32 16,-3 0-16-16,0-1 0 0,5 3-304 0,-1-2 0 16,0-4 0-16,0-4 0 15,2-3-576-15,1 0-160 0,0-8-32 0,-1-2-16 16,1-3-624-16,6-4-128 0,-9 3-32 0</inkml:trace>
  <inkml:trace contextRef="#ctx0" brushRef="#br1" timeOffset="140937.57">30218 8233 17503 0,'0'0'1552'0,"0"0"-1232"16,8-5-320-16,1 1 0 0,1 1 1792 0,4 1 288 16,0 2 64-16,8 0 16 0,1 2-1296 0,3-2-256 15,4-2-48-15,1 1-16 0,4-1-256 0,-1-1-48 0,-1 1-16 0,3 0 0 31,-5 0-1104-31,0-1-208 0,7-1-64 0,-9 1-10160 0</inkml:trace>
  <inkml:trace contextRef="#ctx0" brushRef="#br1" timeOffset="141191.54">30982 8006 23039 0,'0'0'2048'16,"-7"1"-1648"-16,7-1-400 0,-8 6 0 0,8-6 752 0,-7 11 64 16,-2 1 16-16,0 5 0 0,-1 2-336 0,-2 3-64 15,-1 2-16-15,2 0 0 0,1-1 48 0,0 3 16 16,1 0 0-16,-1 2 0 0,2 0 16 0,2 1 0 16,0-2 0-16,3-1 0 0,0-4-256 0,3 0-48 15,3 2-16-15,0-6 0 0,3-7-176 0,2 2 128 16,4-1-128-16,2-5 128 0,1-5-128 0,0-2 0 15,2-2 0-15,-1-1 0 16,1-1-1408-16,-2-3-320 0,2-3-64 0</inkml:trace>
  <inkml:trace contextRef="#ctx0" brushRef="#br1" timeOffset="141358.97">30970 7768 34847 0,'0'0'1536'0,"-2"-5"320"0,2 5-1472 0,0 0-384 0,0 0 0 0,11-5 0 16,-11 5 0-16,11-1 128 0,-1 1-128 0,0 0 0 16,-10 0-128-16,13 0-112 0,-3 1-16 0,-10-1-15024 15</inkml:trace>
  <inkml:trace contextRef="#ctx0" brushRef="#br1" timeOffset="142014.54">31547 8074 11967 0,'0'0'1072'0,"-4"-8"-864"0,4 8-208 0,-5-11 0 0,5 11 2256 0,-9-3 416 16,0-2 80-16,0 6 0 0,-1 3-1312 0,1-1-272 16,-4 6-48-16,1-2-16 0,-2 0-432 0,0 5-96 15,-2 2 0-15,5-3-16 0,2 3-304 0,4-1-64 16,3 2-16-16,3-3 0 0,3-1-32 0,2 2 0 16,2-2 0-16,3 2 0 0,2-2 160 0,-2-2 16 15,2 1 16-15,-2-2 0 0,-2 1-160 0,-2-3-48 16,-7-6 0-16,0 0 0 0,5 14 112 0,-3-1 16 15,-3-4 0-15,-3 2 0 0,-5-2 192 0,-2 4 64 16,-4 0 0-16,-3-3 0 0,0-4-96 0,-5-2-16 16,0-2 0-16,0 1 0 0,0 2-176 0,4 0-32 15,0-2-16-15,1-2 0 0,2 0-176 0,3-2 0 16,3-2 0-16,1 1 0 16,2-3-1376-16,7 5-256 0,0 0-48 0,0 0-12416 0</inkml:trace>
  <inkml:trace contextRef="#ctx0" brushRef="#br1" timeOffset="142225.79">31685 8052 21183 0,'0'0'1888'0,"0"0"-1504"0,-1 9-384 0,1 2 0 0,0 2 400 0,0-2 16 15,0 1 0-15,-1 3 0 0,1 0-128 0,-3 0-32 16,1-1 0-16,-2 3 0 0,-1 2-32 0,0-1-16 15,-3 1 0-15,2-1 0 0,-3-3-80 0,1 0-128 16,2 0 176-16,-1 3-176 16,2-1-1440-16,2-3-400 0,-2 2-80 0,5-16 0 0</inkml:trace>
  <inkml:trace contextRef="#ctx0" brushRef="#br1" timeOffset="142557.81">31859 8175 21823 0,'0'0'960'0,"-6"10"208"0,1 2-928 0,0 0-240 15,-3-2 0-15,2 3 0 0,0 0 992 0,-1-3 160 16,1 1 16-16,0-2 16 0,-1 0-352 0,7-9-80 16,-5 5-16-16,5-5 0 0,0 0-304 0,0 0-64 0,0 0-16 0,0 0 0 15,0 0 96-15,5-6 32 16,2-5 0-16,1 0 0 0,5-1-144 0,-1-1-16 0,-1 1-16 0,4 0 0 15,2-2-112-15,-2 2 0 0,0 2-16 0,2-1 0 16,1 1-176-16,-3 2 160 0,-2 4-160 0,-2 4 160 16,0 4-160-16,-2 4 192 0,-2-1-192 0,-3 7 192 15,-2 1-192-15,-1 3 160 0,-2 1-160 0,-3 0 160 16,-1-1-160-16,-4 1 0 0,0 0 0 0,-3 3 128 16,-5-2-128-16,2-2 0 0,2-1 0 0,2-3 0 15,2-2-352-15,2-5 0 0,7-7 0 0,0 0 0 16,0 0-416-16,0 0-96 15,9-3-16-15,3-2 0 0,2-5-2240 16,0-2-448-16,0 1-80 0</inkml:trace>
  <inkml:trace contextRef="#ctx0" brushRef="#br1" timeOffset="142916.56">32392 7555 24815 0,'0'0'1088'0,"0"0"256"0,0 0-1088 0,0 0-256 0,0 0 0 0,-8 12 0 16,0-1 336-16,-4 2 16 15,-1 5 0-15,-1 3 0 0,-1 4 32 0,8-7 16 0,-5 5 0 0,1 3 0 16,-2 2-192-16,-1 5-32 0,-1 3-16 0,-2 1 0 16,-1 5 16-16,-16 38 0 0,5-14 0 0,5-4 0 15,3-7-176-15,5-7 128 0,4-3-128 0,5-7 128 16,3-6-128-16,5-2 0 0,4-6 0 0,5 2 0 16,2-3 0-16,1-6 0 0,3-1 144 0,2-4-144 15,0-1 0-15,0-6-208 16,-1-3 16-16</inkml:trace>
  <inkml:trace contextRef="#ctx0" brushRef="#br1" timeOffset="143266.4">32354 7768 23615 0,'0'0'1040'0,"6"-10"224"0,1 0-1008 16,4 5-256-16,1-2 0 0,-1 4 0 0,0 0 0 0,0 0 0 0,-1 1 0 0,-1-2 0 15,0 0 0-15,-9 4 0 16,10-3 0-16,0 1 0 0,-10 2 176 0,10 0 32 16,-10 0 16-16,0 0 0 0,10 8 144 0,-5 3 16 15,-3 5 16-15,-4 0 0 0,0 3-208 0,-3 1-64 0,-4 1 0 0,-3-1 0 16,0-1 144-16,-1-1 32 15,-2-1 0-15,1-1 0 0,1-2 64 0,2-1 16 0,2-4 0 16,2 2 0-16,3-2-128 0,4-9 0 0,-1 11-16 16,1-11 0-16,5 7 16 0,3 0 16 0,2-3 0 0,3-2 0 15,1-2-112-15,1 1-32 0,0-1 0 0,1-1 0 16,-1-1-400-16,-1-3-96 0,-4-2-16 0,0 1 0 16,0 3-1600-16,-2-4-320 15,-8 7-64-15</inkml:trace>
  <inkml:trace contextRef="#ctx0" brushRef="#br1" timeOffset="143506.09">32589 7838 13823 0,'0'0'1216'0,"0"0"-960"15,0 0-256-15,0 0 0 0,0 0 1856 0,5 13 320 16,-2-1 64-16,-3 1 0 0,-3 1-1184 0,-1 0-240 15,-2 0-48-15,-2 4-16 0,-2 0-48 0,1 0 0 16,0-2 0-16,-1-1 0 0,-1-1-352 0,1 2-80 16,1-5-16-16,0 3 0 0,0-1-256 0,3-4 0 0,1-1 0 0,5-8 0 31,0 0-512-31,0 0-144 0,0 0-48 0,0 0 0 16,0 0-1072-16,11 3-208 0,0-4-64 0</inkml:trace>
  <inkml:trace contextRef="#ctx0" brushRef="#br1" timeOffset="143682.47">32712 7867 21423 0,'-11'12'944'0,"3"0"208"0,-1 4-928 0,-1 2-224 0,-1 2 0 0,-1-1 0 16,1 0 832-16,-1-1 112 0,1-2 16 0,1 1 16 16,0 1-592-16,0-3-112 0,-1 0-16 0,2-2-16 15,3 0-240-15,0 1 0 0,-1-4 0 0,4 0 0 16,3-10-784-16,-2 11-48 0,2-11-16 0</inkml:trace>
  <inkml:trace contextRef="#ctx0" brushRef="#br1" timeOffset="143831.73">32529 7885 6447 0,'0'0'576'0,"0"0"-576"0,8-9 0 0,2 5 0 0,2 1 4288 0,-1-1 736 16,2 2 160-16,1 1 16 0,0-1-3952 0,1-1-800 15,3 1-144-15,0-1-48 0,-2 2-256 0,2 0 0 0,0-2-208 0</inkml:trace>
  <inkml:trace contextRef="#ctx0" brushRef="#br1" timeOffset="144041.94">32382 8245 20271 0,'0'0'1792'0,"0"0"-1424"0,0 0-368 0,14 4 0 0,1-1 1392 0,0 1 208 0,1-1 32 0,-2-1 16 16,3-4-896-16,1-1-176 0,0-1-48 16,2 1 0-16,-2-1-528 0,0-3 0 0,0 1 0 0,-3 0 0 15,0-3-640 1,0 4-176-16,-1-3-32 0</inkml:trace>
  <inkml:trace contextRef="#ctx0" brushRef="#br1" timeOffset="144462.04">32401 8462 27583 0,'0'0'1216'0,"0"0"256"0,0 0-1168 15,0 0-304-15,0 0 0 0,0 0 0 0,10 1 208 0,-1-1-16 16,2-2 0-16,0-1 0 0,-1 2-64 0,0-1-128 16,0 0 176-16,0 0-176 0,2-3 192 0,-3 2-192 15,1 1 192-15,0 0-192 0,-10 2 0 0,11 0 0 0,0 0 0 0,-11 0-192 16,10 4 192-16,-10-4 0 16,0 0 0-16,0 0 0 0,6 10 0 0,-1 0-144 15,-2 2 144-15,-3-12 0 0,0 0 0 0,2 9 0 16,-2-9 0-16,4 11 0 0,-4-11 0 0,4 8 0 0,-4-8 0 0,6 9 0 15,-6-9 0-15,5 7 0 16,-5-7 0-16,0 0 0 0,5 12 0 0,1-5 0 16,-6-7 0-16,0 0 0 0,0 0 0 0,1 13 0 0,-1-4 0 0,0-9 0 15,0 11 0-15,0-11 304 0,-4 13-48 0,1-4-16 16,3-9 320-16,-5 12 64 0,-1-5 16 0,1 2 0 16,5-9 16-16,-5 9 16 0,0 1 0 0,5-10 0 15,-4 6-256-15,4-6-48 0,-8 11-16 0,3-5 0 16,5-6-128-16,-5 9-32 0,5-9 0 0,0 0 0 15,-7 6-192-15,7-6 128 0,0 0-128 0,0 0 0 16,0 0 0-16,0 0-208 0,0 0 16 0,0 0 0 16,0 0-2320-16,0 0-464 15</inkml:trace>
  <inkml:trace contextRef="#ctx0" brushRef="#br1" timeOffset="144857.81">32692 7497 21183 0,'0'0'1888'0,"0"0"-1504"16,-4-10-384-16,4 10 0 0,0 0 512 0,7-6 16 0,-7 6 16 0,11 1 0 15,4 4 224-15,1 4 32 0,-1-2 16 0,-5 0 0 16,3 1-176-16,2 4-48 0,0 1 0 0,3 9 0 16,1 3-48-16,4 12-16 0,2 13 0 0,24 53 0 15,-6-8 16-15,-2-2 0 0,-34-79 0 0,-7-14 0 16,0 0-80-16,0 0-16 0,0 0 0 0,0 0 0 15,0 0 128-15,-14 793 0 0,-34-693 16 0,19-50 0 16,-4-4-160-16,-4 4-48 0,-5 5 0 0,0 1 0 0,1 0-128 16,-3-3-16-16,-1-2-16 0,-37 34 0 0,12-19-224 15,37-40 0-15,-4-1-144 0</inkml:trace>
  <inkml:trace contextRef="#ctx0" brushRef="#br2" timeOffset="149846.97">19945 10183 22575 0,'-11'-4'992'0,"11"4"224"0,-7-6-976 0,2-2-240 0,5 8 0 0,0 0 0 15,0 0 480-15,0 0 48 0,0 0 16 0,0 0 0 16,0 0-288-16,0 0-64 0,0 0-16 0,2 16 0 16,0 3 0-16,1 4 0 0,-2 5 0 0,0 3 0 15,1 0 368-15,-1 6 80 0,0 6 16 0,-2-1 0 16,-2 4-224-16,-1-1-32 0,-2 2-16 0,-2 4 0 16,0 5-112-16,-1-4 0 0,-2-2-16 0,1-3 0 15,1 1-240-15,2-10 176 0,0-3-176 0,4-10 160 16,1-7-160-16,4-4 0 0,1-3 0 0,8-4 0 15,0-4-560-15,3-4-144 16,6-3-16-16,3-6-12144 0</inkml:trace>
  <inkml:trace contextRef="#ctx0" brushRef="#br2" timeOffset="150158.54">20641 10108 13823 0,'0'0'1216'0,"-3"-6"-960"0,3 6-256 0,0 0 0 0,0 0 2384 0,-10 9 432 16,0 5 96-16,-2 2 16 0,1 3-2272 0,-3 0-448 16,-1 2-80-16,-5 2-128 0,-2 2 160 0,-3-2-160 15,0 1 160-15,-3 1-160 0,-1-3 256 0,-2-2-32 0,1 1-16 0,1-1 0 16,1 0 144-16,1-4 32 0,0-5 0 0,6 2 0 16,0-2-256-16,2 2-128 0,-1-2 160 0,2 0-160 15,4-4 208-15,1 1-48 0,3 5-16 0,5-5 0 16,0 3-144-16,4 1 192 0,2-1-192 0,4 1 192 15,1 2 64-15,5-1 0 0,0 2 16 0,2 2 0 16,-2-1-80-16,6 1-32 0,-1-1 0 0,1 1 0 16,-1-5-16-16,2 0 0 0,0 1 0 0,1 1 0 15,-1-3 16-15,1 1 0 0,1 0 0 0,1-5 0 16,-4 1-32-16,1-1 0 0,-3-1 0 0,1 2 0 16,-1-4-128-16,0-1 0 0,0 0 0 0,1-3 128 31,0 0-1360-31,-1-3-288 0,2 0-48 0</inkml:trace>
  <inkml:trace contextRef="#ctx0" brushRef="#br2" timeOffset="150376.74">21032 10453 24879 0,'-13'-5'1088'0,"13"5"256"0,0 0-1088 0,0 0-256 16,2-7 0-16,-2 7 0 0,14-4 960 0,3 2 128 16,2-2 16-16,3 0 16 0,0-5-848 0,4 4-272 15,-2 3 160-15,3-2-160 16,-1-1-272-16,-2 1-144 0,-3 0-32 0,-2 4-7920 16,-2 1-1584-16</inkml:trace>
  <inkml:trace contextRef="#ctx0" brushRef="#br2" timeOffset="150522.71">21035 10645 22111 0,'-16'0'1968'0,"16"0"-1584"0,0 0-384 0,0 0 0 15,0 0 1376-15,0 0 192 0,17 0 32 0,2 0 16 16,1 0-880-16,3 0-176 0,3-2-48 0,-1-1 0 16,5-4-512-16,4 1 0 0,-4 3 0 0,2-3-8704 15,-2 2-1856-15</inkml:trace>
  <inkml:trace contextRef="#ctx0" brushRef="#br2" timeOffset="150905">21744 10215 24927 0,'0'0'1104'0,"7"-8"240"0,4 1-1088 0,4 3-256 16,5 0 0-16,6-1 0 0,4 0 192 0,3 2 0 15,3 2-16-15,-1 0 0 0,-2 1-32 0,-2 4 0 16,-3 6 0-16,-4 1 0 0,-4 3-144 0,-3 4 0 0,-6 4 144 0,0 1-144 16,-5 2 320-16,-4 3-16 0,-4 8 0 15,-2 2 0-15,-4-2 96 0,-4 5 32 0,-7 1 0 0,-4 1 0 16,-5-3-224-16,-1-2-32 0,-3-1-16 15,1-3 0-15,2-1 272 0,4-9 48 0,2-3 16 0,5-2 0 16,1-3 608-16,6-1 128 0,3-1 32 0,6 3 0 16,2-3-432-16,5-3-64 0,3 2-32 0,4 1 0 15,6 0-288-15,2-3-64 0,3 0-16 0,4-5 0 16,5 2-160-16,0-2-16 0,1-3-16 0,0-3 0 16,0-3-176-16,0-1 0 0,-3-1 0 0,5-3 0 31,-1-2-1984-31,0 1-384 0,-1-2-80 0,-2 0-16 0</inkml:trace>
  <inkml:trace contextRef="#ctx0" brushRef="#br2" timeOffset="151280.81">22948 10420 32255 0,'0'0'2864'0,"0"0"-2288"0,12-3-576 0,7 1 0 16,7 0 0-16,6 2 0 0,6 0-240 0,1-1 80 31,3-4-1888-31,-3-1-368 0,14-1-80 0,-8 5 0 0</inkml:trace>
  <inkml:trace contextRef="#ctx0" brushRef="#br2" timeOffset="151405.94">23256 10617 29487 0,'0'0'2624'0,"0"0"-2112"0,0 0-512 0,0 0 0 0,0 0 1424 0,18 3 176 16,5 3 48-16,5-6 0 15,5-4-2096-15,7-3-400 0,4 2-96 0</inkml:trace>
  <inkml:trace contextRef="#ctx0" brushRef="#br2" timeOffset="152211.47">24078 10539 13823 0,'0'0'1216'0,"0"0"-960"0,11 10-256 0,2-2 0 16,1 0 912-16,5 0 144 0,5-1 32 0,0-1 0 16,0-3-224-16,3-3-32 0,-2-7-16 0,5 5 0 15,0 1-128-15,4-2-32 0,3 0 0 0,0-2 0 16,3-5-256-16,-4 3-48 0,1-1-16 0,-1 0 0 16,-4-6-144-16,-2 2-16 0,-3 0-16 0,-3-2 0 15,-5-2-160-15,-4-1 0 0,-3 1 144 0,-5 0-144 16,-1 1 0-16,-5 2 0 0,-1-1 0 0,-5 2 0 15,-4 0 0-15,-4 1-128 0,-5 2 0 0,-5 1 0 16,-3 3 128-16,-5 0-160 0,-3 3 160 0,0 3-160 0,-2 5 160 0,0 2 0 16,1 3 128-16,-3 7-128 15,2 6 352-15,3 7 0 0,-1 2 0 0,1 4 0 0,0-2 304 16,2 2 64-16,2-1 16 0,3-1 0 0,6 2 16 0,4 0 0 16,3-1 0-16,7-3 0 0,4-4-224 0,6 0-32 15,5 0-16-15,4-3 0 0,3 0-208 0,3-3-32 16,4-4-16-16,3-2 0 0,0-4-224 0,6-4 0 15,4-3 0-15,0 0 0 16,0-3-2112-16,3-5-512 0,15-8-96 16,-5-1-32-16</inkml:trace>
  <inkml:trace contextRef="#ctx0" brushRef="#br2" timeOffset="152619.37">25011 9829 12895 0,'0'0'1152'0,"0"0"-928"0,-8 2-224 0,8-2 0 0,-9 12 1648 0,3 0 272 15,3 0 64-15,-3 3 16 0,0 5-1424 0,0 2-304 16,1 0-48-16,2-3-16 0,-1 0 160 0,1-2 16 15,2 1 16-15,1 0 0 0,1 0 48 0,3-4 0 16,0-4 0-16,1 1 0 0,3 2-96 0,-1-3-16 16,1 2 0-16,1-6 0 0,0 2-192 0,1-3-144 15,0-3 192-15,3 1-192 0,-3-4-192 0,1-2-160 16,1 1-32-16</inkml:trace>
  <inkml:trace contextRef="#ctx0" brushRef="#br2" timeOffset="152821.17">24969 9590 29487 0,'0'0'2624'15,"-9"0"-2112"-15,9 0-512 0,0 0 0 0,0 0 0 0,0 0 0 0,0 0 0 0,0 0 0 16,0 0-192-16,0 0-64 0,5 6 0 0,-5-6 0 31,0 0-1600-31,13 1-336 0,-13-1-64 0</inkml:trace>
  <inkml:trace contextRef="#ctx0" brushRef="#br2" timeOffset="153239.25">25559 9414 19231 0,'0'0'848'0,"0"0"176"0,0 0-816 0,0 0-208 0,0 0 0 0,0 0 0 15,-6 13 384-15,1-3 48 0,0 2 0 0,1 3 0 16,-3 0 336-16,0 2 80 0,0-1 16 0,0 3 0 16,2 4-240-16,0 1-48 0,3 4-16 0,-2-2 0 15,0 0-304-15,2-3-64 0,-1 0-16 0,1 0 0 16,-1-3-16-16,0-1 0 0,1-1 0 0,1-3 0 15,-1-4-160-15,2 0 0 0,0-11 0 0,0 0 0 16,4 10 400-16,-4-10 0 0,9 9 0 0,1-6 0 16,2-5 48-16,-1 1 16 0,6 0 0 0,0-2 0 15,5-3-704-15,-2-2-144 0,5-1-16 0,-1 0-12656 16</inkml:trace>
  <inkml:trace contextRef="#ctx0" brushRef="#br2" timeOffset="153462.62">25811 9534 23039 0,'-8'2'2048'0,"-1"5"-1648"15,0 1-400-15,0 3 0 0,1 3 176 0,1 3-48 16,-2 2-128-16,0 2 192 0,0 2 288 0,-1 0 48 16,-2-2 16-16,-2 6 0 0,0-2 272 0,-2 5 48 15,-2-4 16-15,0 5 0 0,0-3-496 0,1-2-80 16,0-1-32-16,4-1 0 0,3-1-144 0,-1-3-128 15,1-2 144-15,1-2-144 0,1-1 0 0,4-4 0 0,4-11-176 0,-4 10 176 32,2-1-1008-32,2-9-80 0,0 0 0 0,0 0-16 0</inkml:trace>
  <inkml:trace contextRef="#ctx0" brushRef="#br2" timeOffset="153760.94">26036 9384 7359 0,'0'0'656'0,"0"0"-528"0,6 10-128 0,-4 1 0 15,1-2 1584-15,-5 5 272 0,-1 1 64 0,-3 5 16 0,-1 0-752 16,-3 7-160-16,-2 2-16 0,-2 4-16 15,-1 0 304-15,-3 4 64 0,-2 1 16 0,-3 5 0 0,-2 3-176 0,-1 2-48 16,-1 4 0-16,-1-2 0 0,-2-4-512 0,1-3-128 16,1-1 0-16,1-4-16 0,3-10-288 0,2 0-48 15,4-3-16-15,5-1 0 0,1-3-144 0,6-6 0 16,2-4 144-16,4 0-144 16,0-11-288-16,8 6-128 0,-8-6-32 0,14-3-12208 0</inkml:trace>
  <inkml:trace contextRef="#ctx0" brushRef="#br2" timeOffset="154557.04">26034 9534 14335 0,'0'0'640'0,"0"0"128"0,0 0-624 0,8-7-144 0,-2 2 0 0,-6 5 0 0,0 0 624 16,0 0 80-16,0 0 32 0,0 0 0 0,5 12 128 0,-5-1 32 15,-3 3 0-15,-2 3 0 0,-2 0-32 0,-2 4 0 16,-1 3 0-16,-1 0 0 0,0 3 32 0,-2 1 0 16,3 2 0-16,-4 1 0 0,-1 1-64 0,-2 3-16 15,0 2 0-15,-1-1 0 0,-1-2-304 0,1-2-48 16,0-1-16-16,2-5 0 0,2-1-176 0,-2-3-32 16,4-4-16-16,2-4 0 0,-1-4-96 0,4 0 0 15,7-10-128-15,0 0 192 0,0 0-336 0,0 0-80 16,12 4-16-16,2-5-13888 0</inkml:trace>
  <inkml:trace contextRef="#ctx0" brushRef="#br2" timeOffset="154775.06">26320 9520 20271 0,'0'0'896'0,"0"0"192"0,0 0-880 0,-9 4-208 0,4 3 0 0,1 2 0 15,0 4 1344-15,-1 2 208 0,-2 4 48 0,-2 1 16 16,-1 3-848-16,-2 4-192 0,-2 0-16 0,-1 3-16 16,0 1 112-16,-2-3 32 0,-2 2 0 0,0 2 0 15,-1 2-384-15,2-1-80 0,0-2-16 0,3-2 0 16,2-5-208-16,2 0 0 0,-1-1 0 0,3-4 0 16,0-3 0-16,3-6-208 0,0 0 16 0,6-10 0 15,-5 7-720-15,5-7-144 0,0 0-32 0</inkml:trace>
  <inkml:trace contextRef="#ctx0" brushRef="#br2" timeOffset="154981.12">25884 9646 30399 0,'-8'-17'1344'0,"6"9"288"0,0-2-1312 0,2 10-320 0,8-7 0 0,4-2 0 0,3 1 224 0,4 0-32 16,4 5 0-16,3-1 0 0,1 1-32 0,6 1-16 15,0-2 0-15,3 3 0 0,1-1 64 0,0 0 16 16,-1-1 0-16,0 2 0 0,0 1-224 0,-3 0 0 0,-4-1 0 16,-2 1 0-1,-5 1-912-15,1 2-288 0,-1 0-48 0,-3 0-11936 0</inkml:trace>
  <inkml:trace contextRef="#ctx0" brushRef="#br2" timeOffset="155262.44">26715 9559 2751 0,'0'0'128'0,"0"0"16"0,0 0-144 0,-2 12 0 0,-2-4 0 0,-2 5 0 16,-6 2 3824-16,-1 6 720 0,-2 3 160 0,0 3 32 0,-5-5-2400 0,0 6-480 15,-2 2-80-15,-3 0-32 0,0 3-192 0,-3 3-32 16,-4-1-16-16,-1 6 0 0,0 2-560 0,0-1-112 16,-2-1-32-16,4-2 0 0,2-3-544 0,0-3-128 15,3-1 0-15,2-3-128 0,4-6 128 0,2-3-128 16,1-3 0-16,7-3 0 16,3-8-448-16,7-6-128 0,0 0-48 0,0 0-14240 0</inkml:trace>
  <inkml:trace contextRef="#ctx0" brushRef="#br2" timeOffset="155659.06">26610 9968 20271 0,'0'0'1792'0,"0"0"-1424"0,0-11-368 0,5 2 0 15,5 5 1472-15,3-2 240 0,3 2 32 0,3 2 16 16,3-1-1408-16,-1 3-352 0,0-1 0 0,-2-2 0 15,0-3 0-15,0 2 0 0,0 1 0 0,-2 5 0 16,-5 3 0-16,2 2 176 0,-4-3-16 0,-2 3 0 16,-2 2-160-16,-2-2 0 0,-2 3 144 0,-4-1-144 15,0 3 320-15,-3-1-16 0,-2 2 0 0,0-2 0 16,-2-2 144-16,-3 0 16 0,2 0 16 0,0 0 0 16,2-2 0-16,1 2 0 0,7-9 0 0,-3 8 0 15,3-8-224-15,1 11-64 0,-1-11 0 0,9 8 0 16,2 1 144-16,0-3 32 0,-1 2 0 0,3-2 0 15,0 6-144-15,-1-1-32 0,-2 4 0 0,1 1 0 0,-4-1-192 0,-2-1 0 16,-2 0 128-16,-3 1-128 0,-4 0 128 16,-2 1 0-16,-4 0-128 0,-6-2 192 0,-3-1 432 0,-5 1 80 15,-3 0 0-15,-4 0 16 0,-8-4-48 0,0 0-16 16,0-6 0-16,-2 0 0 0,4 1-256 0,0-1-48 16,2-6-16-16,5 4 0 0,2-1-336 0,8 0 0 15,5-2 0-15,7-3-12144 16,8 4-2448-16</inkml:trace>
  <inkml:trace contextRef="#ctx0" brushRef="#br2" timeOffset="156717.91">27215 10735 11967 0,'0'0'1072'0,"0"0"-864"0,0 0-208 0,0 0 0 0,0 0 704 0,2 11 112 16,5-2 16-16,-1 1 0 0,2-2 256 0,2 1 48 15,1-3 16-15,5 1 0 0,1 1-64 0,5-5 0 16,2-2 0-16,2-2 0 0,0 0 64 0,5-2 16 16,2-7 0-16,2 5 0 0,3 0-336 0,2-3-64 0,1 2 0 15,2-2-16-15,1 3-368 0,1 1-64 0,-2 2 0 0,-2-5-16 16,-2 1-64-16,-5 1-16 0,2-4 0 0,0 0 0 15,-1-6 16-15,1 1 0 0,2-3 0 0,-3 0 0 16,5-4-16-16,-2 1 0 0,-1-3 0 0,-2-4 0 16,-3 1-48-16,1-6-16 0,-3 1 0 0,-3-2 0 15,-2 2 64-15,0-1 16 0,-3-1 0 0,-2 1 0 16,-2 0 0-16,0 2 0 0,-1-3 0 0,-1-2 0 16,-4 0-112-16,0-1-128 0,-1 2 176 0,1 0-176 15,-2-1 128-15,-1 1-128 0,-2-2 0 0,0-1 0 16,-1-1 0-16,-1 1 0 0,-1 1 0 0,0-1 0 15,1 0 0-15,-3 5 0 0,2 7 0 0,0 2 0 0,-1 4 0 16,-1 4-192-16,1 6 48 0,-3 9 16 16,0 0-1104-16,0 0-224 0,0 0-32 0,0 0-8192 15,0 0-1648-15</inkml:trace>
  <inkml:trace contextRef="#ctx0" brushRef="#br2" timeOffset="157059.2">28172 9776 18431 0,'0'0'1632'0,"0"0"-1312"0,0 0-320 0,0 0 0 15,0 0 1280-15,11-6 192 0,5 1 48 0,1-4 0 16,4 1-624-16,4-3-128 0,1 1-32 0,3-3 0 15,4-5-48-15,0 2-16 0,1-2 0 0,-1 0 0 16,3-1 16-16,1-2 0 0,1-2 0 0,1 5 0 16,1 4-224-16,-1 1-32 0,2 3-16 0,-6 2 0 15,-2-2-288-15,-3 3-128 0,-4 0 0 0,-1 5 128 16,-5 7-128-16,-1-1 0 0,-4 2 0 16,-2 5 0-16,-3 2 0 0,-2 4 0 0,-3 3 0 0,-1 4 0 15,-4 8 0-15,-2 5 0 0,-2 3 0 0,1 5 0 16,-4-4 0-16,1-1-176 0,1 0 176 0,-4 2-192 15,1 0-1024-15,2-3-224 16,0-2-32-16</inkml:trace>
  <inkml:trace contextRef="#ctx0" brushRef="#br2" timeOffset="157497.06">29434 10054 21183 0,'0'0'944'0,"-11"2"192"15,-2 2-912-15,-2 6-224 0,-3 2 0 0,-2 3 0 0,-5 0 448 0,-2 4 64 0,-5 5 0 0,1 0 0 16,2 7 496-16,0-3 96 0,1 0 32 0,2-3 0 15,3 1-112-15,4-2-32 0,4 0 0 0,5-1 0 0,2-4-256 0,6-3-48 16,2-2-16-16,6-1 0 0,4-4-352 0,4-4-80 16,2-4-16-16,4 1 0 15,4-2-224-15,3-2 0 0,2-4 0 0,3-3 0 16,1 3-2496 0,2-6-528-16</inkml:trace>
  <inkml:trace contextRef="#ctx0" brushRef="#br2" timeOffset="157810.34">29688 10121 24879 0,'-15'2'2208'0,"5"1"-1760"0,-1 1-448 0,0 6 0 0,1 3 896 0,0 3 80 0,-1 6 32 16,-3-3 0-16,1-1-528 0,0 1-96 0,2 0-32 0,1 0 0 15,-1-3-64-15,5 0-16 0,3-5 0 0,3 2 0 16,3-6-80-16,3 2-32 0,5-5 0 0,0 0 0 15,6-5 160-15,2-3 48 0,1-1 0 0,2-5 0 16,2-3-144-16,-1 0-32 0,2-2 0 0,-3-2 0 16,-3-3-192-16,0 0 144 0,-1-4-144 0,-3 2 128 15,-4 2-128-15,-1 1 0 0,-3 1 144 0,-2 0-144 16,-3 0 0-16,-3 2 144 0,-3 0-144 0,0 2 0 16,-3 4 0-16,-3 0-144 0,-3 5-16 0,-1 1 0 31,0 3-384-31,-1 2-80 0,0 3-16 0,-1-1 0 0,2 2-304 15,2 2-64-15,0-3-16 0,2 2-7552 0,2 1-1536 0</inkml:trace>
  <inkml:trace contextRef="#ctx0" brushRef="#br2" timeOffset="158261.76">30027 10023 16575 0,'0'0'1472'0,"-6"13"-1168"0,1 1-304 0,0 0 0 0,-2-2 1152 0,0 2 192 16,1-2 16-16,0-1 16 0,-1 2 192 0,2 0 32 16,-4-6 16-16,3 2 0 0,6-9-336 0,0 0-64 15,-6 7 0-15,6-7-16 0,-7 6-480 0,7-6-80 16,0 0-32-16,0 0 0 0,0 0 32 0,0 0 0 16,13-9 0-16,-2-2 0 0,1 3-208 0,-1-3-48 15,1-1 0-15,-1 1 0 0,1-6-224 0,-1 1-160 0,0 2 192 16,2 3-192-16,-3 0 128 0,2 5-128 0,-2-2 0 0,0 4 0 15,0-1 128-15,-10 5-128 0,12 3 0 0,-3 2 0 16,-2 5 0-16,-3-1 0 0,-4-9-160 0,-3 18 160 16,0 1-192-16,-5 0 192 0,0 0-192 0,-2-1 192 15,3-2-144-15,-2-1 144 0,-1-1 0 0,2-2 0 16,-2-7 0-16,10-5 0 0,0 0 0 0,0 0 0 16,0 0 0-16,0 0 0 0,0-10 0 0,4 1 0 15,2-5 160-15,2-1-160 0,2-2 160 0,4 1-160 16,2-2 144-16,1 0-144 0,-1-1 128 0,2 2-128 15,0 2 0-15,1 4 0 0,0-2 0 0,-3 5 0 16,-2 2 0-16,-1 3 128 0,0 3-128 0,-3 8 0 16,-2 2 0-16,-2 4 0 0,0 0-192 0,-2 5 192 15,-1 2 0-15,-3 3 0 0,-4 0 0 0,-1-1 0 16,-1-2-336-16,-3 2 48 0,1 0 16 0,2-1 0 16,1-2-1584-16,-1-2-320 15,4-4-64-15,2-14-7296 0,5 6-1472 0</inkml:trace>
  <inkml:trace contextRef="#ctx0" brushRef="#br2" timeOffset="158677.84">30557 10078 15663 0,'0'0'1392'0,"0"0"-1120"0,0 0-272 16,0 0 0-16,-7 9 1920 0,2-3 320 0,1 3 64 0,2-3 0 15,0 3-1376-15,0 1-288 0,-2 2-48 0,0-2-16 16,-2 4 192-16,-2 4 16 0,-1 1 16 0,1 1 0 16,0 0-32-16,-1 1 0 0,0-1 0 0,0-1 0 15,-1-2-304-15,0-3-64 0,0 1-16 0,2-1 0 16,0-3-80-16,2-4-32 0,6-7 0 0,0 0 0 16,0 0 288-16,0 0 48 0,0 0 16 0,0 0 0 15,9-10-16-15,2-2 0 0,1-4 0 0,1-1 0 16,2-2-352-16,1-1-80 0,1-3-16 0,-1 1 0 15,-2-1-32-15,0 0 0 0,0-3 0 0,3 4 0 16,-1 3-128-16,1 1-176 0,-2-1 48 0,2 3 0 16,1-1 128-16,-2 6 0 0,-1 3 0 0,-2 4 0 15,-3 5 0-15,-10-1-192 0,8 11 192 0,-3 3-192 16,-4 0 192-16,-2 3 0 0,-4 1-144 0,0 0 144 0,-4 1-224 0,-4 3 32 16,-5 2 0-16,-2-1 0 0,-2-3-112 0,3-1-16 15,-1 0 0-15,2-5 0 16,0-7-256-16,3-1-64 0,1-4-16 15,4-2 0-15,10 0-2048 0,-8-10-416 0</inkml:trace>
  <inkml:trace contextRef="#ctx0" brushRef="#br2" timeOffset="158938.94">31069 9671 19343 0,'0'0'1728'0,"0"0"-1392"0,0 0-336 0,0 0 0 16,0 0 704-16,0 0 80 0,0 9 16 0,-1 2 0 15,-3-1 112-15,0 4 32 0,-1 4 0 0,-2 0 0 16,1 1-112-16,-1 1 0 0,-2 0-16 0,1 5 0 16,-2 0-272-16,1 5-48 0,-3-4-16 0,0 4 0 15,-2-4-320-15,1 3-160 0,3 1 160 0,-3-5-160 16,0-3 144-16,5-3-144 0,1-3 128 0,5-2-128 15,2 2-1472 1,3-6-384-16,-3-10-80 0</inkml:trace>
  <inkml:trace contextRef="#ctx0" brushRef="#br2" timeOffset="159260.28">31107 10027 18431 0,'0'0'1632'0,"0"0"-1312"0,0 0-320 0,11-6 0 0,0 0 1120 0,0-1 160 16,2 0 16-16,-1 4 16 0,5-4-576 0,1 3-112 15,-2 1-32-15,1-1 0 0,-2-4-176 0,-1 2-32 16,-3 1-16-16,0-2 0 0,-11 7-48 0,9-3-16 16,-9 3 0-16,0 0 0 0,0 0 416 0,0 0 96 15,0 0 16-15,-12-4 0 0,-1 4-80 0,-2 1-16 16,0 4 0-16,-2 3 0 0,0-2-352 0,-1 6-80 0,-1-2-16 15,2 4 0-15,2 2 16 0,2 2 0 0,2-4 0 0,2-1 0 16,3-1-144-16,2 2-32 0,1-2 0 0,3-3 0 16,0-9 0-16,7 10 0 0,0-4 0 0,3-1 0 15,2-2-128-15,2 1 192 0,2-3-192 0,2-1 192 16,0-1-480-16,1-1-96 0,1-1 0 0,1-1-10272 16,-2 0-2048-16</inkml:trace>
  <inkml:trace contextRef="#ctx0" brushRef="#br2" timeOffset="159471.91">31575 9848 26719 0,'0'0'1184'0,"0"0"240"0,0 0-1136 0,0 0-288 0,7 10 0 0,0 1 0 0,-3 2 464 0,-1 3 48 15,4 5 0-15,-2-2 0 0,-1 2-224 0,-1 1-32 16,5 2-16-16,-2 2 0 0,1-3-240 0,-2-2 128 15,1-2-128-15,1 0 0 0,-2 0-176 0,0-2-128 16,-1-3-16-16,-1-1-16 16,-3-13-1296-16,0 0-256 0,0 0-48 0,11-3-16 0</inkml:trace>
  <inkml:trace contextRef="#ctx0" brushRef="#br2" timeOffset="159630.63">31776 9845 16575 0,'0'0'1472'0,"-7"6"-1168"15,0 1-304-15,-4 6 0 0,-3 6 2384 0,2 1 432 0,-5 2 64 0,2 0 32 16,-2 5-1600-16,0 0-320 0,-2 2-64 0,-1 4-16 16,-2-5-32-16,-1 4-16 0,-4 0 0 0,2 3 0 15,0 0-544-15,-1-4-96 0,-3-4-32 0,3 1 0 32,2-3-480-32,4-2-96 0,1-4-32 0,3-1-14352 0</inkml:trace>
  <inkml:trace contextRef="#ctx0" brushRef="#br2" timeOffset="160396.54">29349 10974 10127 0,'18'-17'896'0,"-7"8"-704"0,2-5-192 0,0 2 0 0,-2 3 1200 0,2-3 208 16,0 2 32-16,-2-1 16 0,-3 3 16 0,-2-1 0 16,0 2 0-16,-3-2 0 0,-2 2-128 0,-1 7 0 15,0 0-16-15,-6-7 0 0,-4 2-208 0,-4 2-32 16,-4 2-16-16,-3 3 0 0,-1 2-352 0,-6 4-64 15,-5-2-16-15,-3 7 0 0,-1 3-240 0,-1 3-48 16,-1 3-16-16,2 3 0 0,0 0 0 0,3-2 0 16,0 6 0-16,7-3 0 0,2 4-176 0,6-6-32 0,2-1-128 0,5-2 192 15,6-3-192-15,4-4 0 0,6 0 128 0,5 0-128 16,3 1 0-16,4-2 0 0,4-4 0 0,3-3 0 16,3-1-160-16,2-2-128 0,0-4-32 0,2-2-9728 15,2-6-1968-15</inkml:trace>
  <inkml:trace contextRef="#ctx0" brushRef="#br2" timeOffset="160746.06">29690 10844 27647 0,'0'0'2448'0,"0"0"-1952"0,-9 0-496 0,0 3 0 0,1 6 224 15,1-2-48-15,-1 6-16 0,-2 1 0 0,-4 4-16 0,0 2 0 16,-1-1 0-16,4 0 0 0,-3-2 208 0,3 0 32 16,2 0 16-16,3 0 0 0,1-3 144 0,3 0 32 15,5-2 0-15,3 1 0 0,2-2-32 0,5 0 0 16,2-6 0-16,4-2 0 0,1-1-32 0,2-2 0 16,1-2 0-16,2-1 0 0,-1-1-176 0,1-3-32 15,-1-3-16-15,-1 3 0 0,-3-5-112 0,-2 1-32 16,-3-4 0-16,-4 4 0 0,-4 1 0 0,-3 1 0 15,-3-3 0-15,-2 3 0 0,-6-4 112 0,-4 0 0 16,-5 3 16-16,-1-3 0 0,-5-1-112 0,0 4-32 0,0-1 0 0,-1 4 0 16,0 2-304-16,4 2-64 0,1 0-16 15,4-1 0 1,4 4-1168-16,10 0-240 0,0 0-64 0,0 0-8688 0,0 0-1744 0</inkml:trace>
  <inkml:trace contextRef="#ctx0" brushRef="#br2" timeOffset="161182.97">30062 10985 17503 0,'-13'13'1552'0,"1"-2"-1232"0,-1 5-320 0,2-4 0 16,-3-1 1664-16,2-3 256 0,2-1 64 0,1 2 16 15,9-9-144-15,0 0-16 0,-8 3-16 0,8-3 0 16,0 0-224-16,0 0-64 0,8-7 0 0,3-6 0 0,2-1-704 15,1-2-160-15,1-2-32 0,2-1 0 0,-1-3-368 0,4-1-80 16,-1-2 0-16,2 2-16 0,2 3-16 0,1-1 0 16,0-2 0-16,3 6 0 0,-1 0-160 0,-2 6 0 15,-4-1 0-15,-2 7 128 0,-3 4-128 0,-2 3 0 16,-3 6 0-16,-2 4 0 0,-3 4 0 0,-5 2-176 16,-3 3 176-16,-6 2-192 0,-2 4 192 0,-3-3 0 15,-3 0 0-15,-2 2 0 0,-2 3-240 0,-1-4-16 16,0-2 0-16,2-4 0 0,1-3 256 0,4-4 0 15,2 1 0-15,4-7-144 0,9-6 144 0,0 0 128 0,0 0-128 16,0 0 176-16,-2-7 80 0,4-6 0 16,6-6 16-16,2 1 0 0,1 0 0 0,3 1 0 0,3-4 0 0,1 1 0 15,1-3-272-15,1 4 0 0,3 2 128 16,0 1-128-16,3 2 0 0,-1 1 0 0,-4 7 0 0,0 1 0 16,-4 2 0-16,0 4 0 0,-2 2 0 0,-3 5-144 15,0 3 144-15,-2 3-160 0,-1 0 160 0,-2 3-160 31,-3 2-416-31,-2 2-64 0,-1 1-32 0,2-1-11040 16,1-3-2224-16</inkml:trace>
  <inkml:trace contextRef="#ctx0" brushRef="#br2" timeOffset="162286.84">30100 10773 13823 0,'0'0'1216'0,"0"0"-960"0,3-8-256 0,-3 8 0 16,0 0 1920-16,0 0 320 0,0 0 80 0,0 0 16 15,0 0-864-15,0 0-192 0,0 0-16 0,0 0-16 16,0 0-272-16,4 11-48 0,-3 1-16 0,-1 5 0 16,0-2-256-16,-1 3-48 0,-1 0-16 0,1 1 0 15,0 1-128-15,0 0-16 0,-2 1-16 0,2-2 0 16,-4-1-16-16,1 1 0 0,-1-3 0 0,1-1 0 15,-2-1-64-15,2-3-16 0,1-1 0 0,3-10 0 0,-5 10 96 0,5-10 16 16,0 0 0-16,0 0 0 0,0 0-128 0,0 0 0 16,0 0-16-16,0 0 0 0,0 0 128 0,5-12 16 15,2 1 16-15,0 0 0 0,1-6-128 0,2 0-16 16,0 0-16-16,2-2 0 0,3 0-304 0,-2 0 0 16,-2-3 0-16,2 3 0 0,-1 2 0 0,5 3 0 15,-2 0 0-15,2 0 0 0,0 5 0 0,1-1 0 16,-2 6 0-16,0 1 0 0,1 3 0 0,-2 5 0 15,-2-1 0-15,-1 7 0 0,0 0-128 0,-2 5 128 16,-4 1 0-16,1 5-144 0,-2 4 144 0,-3-2 0 16,1 1-144-16,-3-2 144 0,0 1 0 0,-3 3 0 15,3-3 0-15,-2-1 0 0,-3-5 0 0,1-2 0 16,-1-3 0-16,0 2 0 0,-2-2 0 0,2-4 0 0,5-9 0 16,-6 10 0-16,6-10 0 0,-7 6 0 0,7-6 128 0,0 0-128 31,0 0-1264-31,0 0-272 0,0 0-64 0,0 0-9760 0,9-10-1952 0</inkml:trace>
  <inkml:trace contextRef="#ctx0" brushRef="#br2" timeOffset="162608.76">30868 10806 21999 0,'0'0'960'0,"10"5"224"0,-10-5-944 0,10 9-240 0,-1 2 0 0,-2 2 0 0,-4 2 1280 0,0 3 224 16,-2 0 32-16,-2 6 16 0,-2 5-336 0,-2 2-64 16,-2-6 0-16,-2 6-16 0,-1 2-80 0,-3-3-16 15,-1 2 0-15,-1 0 0 0,-2-2-320 0,-1-2-64 16,-1 2-16-16,-1-5 0 0,-2 2-304 0,1-7-64 15,-1-3-16-15,2-5 0 0,-1 0-112 0,5-2-16 16,2-5-128-16,2-1 192 0,4-3-192 0,8-1 128 16,-9-6-128-16,4-7 0 15,1-1-1072-15,3-4-304 0,-1-2-64 0,2-3-9312 16,2 0-1856-16</inkml:trace>
  <inkml:trace contextRef="#ctx0" brushRef="#br2" timeOffset="162788.28">30890 10595 30399 0,'-13'-8'2704'0,"7"7"-2160"0,6 1-544 0,0 0 0 15,-9 3 192-15,1-1-192 0,8-2 192 0,-8 4-192 16,8-4 192-16,-9 5-64 0,9-5 0 0,-6 6-128 16,6-6 0-16,0 0-352 0,-7 6 48 0,7-6 16 15,0 0-1968 1,0 0-400-16,0 0-80 0,0 0-16 0</inkml:trace>
  <inkml:trace contextRef="#ctx0" brushRef="#br2" timeOffset="163199.81">31198 10802 22111 0,'0'0'1968'15,"0"0"-1584"-15,0 0-384 0,-8 3 0 0,8-3 416 0,-9 4 0 0,1 7 0 0,-1-1 0 16,-1 3 288-16,2 2 64 0,2 2 16 0,1 2 0 15,-1 0-192-15,3 4-32 0,2-3-16 0,2-2 0 16,2-3-160-16,3-1-16 0,-1 0-16 0,4-6 0 16,2-2 176-16,3-2 48 0,0-4 0 0,2-1 0 15,-1-6 144-15,0 0 48 0,0-4 0 0,1 2 0 16,-2-2-128-16,-2 0-32 0,0-6 0 0,-3-1 0 16,1-1-96-16,-3 1-32 0,-2 1 0 0,1 0 0 15,-4 1-160-15,1-1-48 0,-3 1 0 0,0-1 0 16,-2 1-272-16,1 3 0 0,-1 3 0 0,-1 1 0 15,3 9 0-15,0 0-352 0,-8-7 48 0,8 7 16 16,-6-2-2208-16,6 2-432 16,0 0-80-16</inkml:trace>
  <inkml:trace contextRef="#ctx0" brushRef="#br2" timeOffset="163564.18">31486 10768 12895 0,'0'0'1152'0,"2"-9"-928"15,2 1-224-15,-4 8 0 0,0 0 2320 0,0 0 432 0,0 0 64 0,0 0 32 0,0 0-1584 0,0 0-320 0,0 0-64 0,-10 3-16 16,0 2-288-16,-2 4-48 16,-2 0-16-16,0 4 0 0,0 2-32 0,-1-1-16 15,-1 0 0-15,2 1 0 0,2 0 16 0,3 0 0 0,2 2 0 0,3 0 0 16,3-2 32-16,1-4 0 0,0-11 0 0,6 10 0 15,2-2 64-15,3 0 0 0,4-6 16 0,1-2 0 16,-1-2-16-16,3-5-16 0,-1 1 0 0,1 0 0 16,0-7-272-16,0-1-48 0,0-3-16 0,-2 5 0 15,-1-1-224-15,-2-1 128 0,-3 1-128 0,-2 4 0 16,1-1 0-16,-9 10 128 0,5-6-128 0,-5 6 0 16,0 0 0-16,0 0 0 0,0 0 0 0,0 0 0 15,1 13 0-15,0-1 0 0,1 3 0 0,-2 3-160 16,0 1 160-16,3-1 0 0,3-3-144 0,-1 2 144 15,-2-1-1472 1,5 1-208-16,0-1-48 0,1-3-8528 0,1-4-1712 0</inkml:trace>
  <inkml:trace contextRef="#ctx0" brushRef="#br2" timeOffset="163982.91">32157 10678 24879 0,'0'0'2208'0,"0"0"-1760"16,0 0-448-16,0 0 0 0,0 0 1728 0,0 0 256 15,0 0 48-15,0 0 16 0,-10 2-1152 0,-3 1-240 16,-2 2-32-16,-3 2-16 0,-4 1-176 0,1 2-48 16,-2-2 0-16,3 3 0 0,-1-2-48 0,2 3-16 0,-2 3 0 0,7-4 0 15,2 0-112-15,6 1-16 16,2-5-16-16,4-7 0 0,0 10-48 0,4-5 0 15,-4-5 0-15,11 4 0 0,2-1 192 0,1-3 16 0,1-2 16 0,-2 1 0 16,1-1-144-16,1 2-16 0,0 2-16 16,1 1 0-16,-1 3-176 0,1-1 0 0,-3 1 0 0,-3 5 0 15,-2 3 0-15,-3 7 0 0,-4-2 0 0,-1 4 0 16,-1 2 0-16,-4-1 0 0,-3 4 0 0,-2-4 0 16,-3-3 0-16,-3 0 0 0,1 3 0 0,-3-3 192 15,0-2-32-15,-5-1 0 0,-4-2 0 0,2 1 0 16,2 3-160-16,2-3 0 0,-1-5 144 0,-1 0-144 15,4-2 128-15,0-5-128 0,0-1 128 0,2-3-128 0,3-1 0 0,2-2-192 16,-1-2 32-16,3-4 0 16,2-1-1296-16,3-1-256 15,2-1-48-15,3-3-16 0,4 2-1056 16,4 2-224-16,2-5-32 0</inkml:trace>
  <inkml:trace contextRef="#ctx0" brushRef="#br2" timeOffset="164331.46">32379 10838 26655 0,'0'0'1184'0,"0"0"240"0,0 0-1136 0,11 7-288 16,0 4 0-16,2-4 0 0,1 2 928 0,0-4 128 15,0 0 32-15,2-1 0 0,-1-1-544 0,2-6-96 16,1-1-32-16,-3-1 0 0,-1-1 0 0,0-4 0 0,0 0 0 0,-1 1 0 15,-1-5-80-15,-3 3-16 0,-2 0 0 0,-2 0 0 16,-2 3-16-16,-3 8-16 0,-1-10 0 0,1 10 0 16,0 0 128-16,-10-1 32 0,-3 3 0 0,-2 7 0 15,-4 6-192-15,-1 4-48 0,-1 5 0 0,-2 8 0 16,3 1 48-16,1 3 16 0,1 1 0 0,4-2 0 16,3-2 96-16,3-3 16 0,4-2 0 0,4-4 0 15,4-3-112-15,3 2-16 0,1-4 0 0,4 0 0 16,1 0-96-16,2-2-32 0,3-3 0 0,2-3 0 15,4-1-128-15,2-4 0 0,-1-3 0 0,2-1 0 16,-1-4-1328 0,2-1-288-16,2-3-64 0</inkml:trace>
  <inkml:trace contextRef="#ctx0" brushRef="#br2" timeOffset="168284.09">22041 4959 8287 0,'0'0'736'0,"-6"0"-592"0,-4-2-144 0,2-1 0 16,1-1 1232-16,-1 3 224 0,-1 1 32 0,0-1 16 15,-1-1-448-15,0 1-96 0,-2 0 0 0,-2 1-16 16,-1-1-160-16,0-1-16 0,1 1-16 0,0 0 0 16,1-1 208-16,0 1 32 0,1-3 16 0,0 3 0 15,1 1 16-15,-1 1 0 0,1 1 0 0,2-2 0 16,9 0-240-16,0 0-32 0,0 0-16 0,0 0 0 16,0 0-288-16,0 0-48 0,0 0-16 0,0 0 0 15,14 7 96-15,6-4 16 0,2-1 0 0,5 0 0 16,4-2-80-16,3 0-16 0,0-3 0 0,4 1 0 0,4-1-240 15,1-1-160-15,0-1 192 0,2 1-192 0,-1-2 128 16,2-3-128-16,1 5 0 0,0 3 0 0,0 1 0 16,-2 0 0-16,-3-1 0 0,-4 1 0 0,-3 2 0 0,-2 1 0 15,0-1 0-15,-5 2 0 0,-3-1 208 0,-4 1-64 16,-2-1-16-16,-3 1 0 0,-5-1-128 0,-11-3 128 16,11 5-128-16,-11-5 128 0,0 0 128 0,0 0 0 15,0 0 16-15,-10 4 0 0,-2-1 144 0,-4 0 32 16,-2-2 0-16,-2-1 0 0,-3 0-448 0,-2 0 0 15,-4 1 0-15,-1-1 0 0,0-1 256 0,-3 0-16 16,-4 0-16-16,-1-2 0 0,-2-1 0 0,4 0 0 16,0-2 0-16,4 4 0 0,4-1-80 0,5 1-16 0,3-4 0 15,5 0 0-15,3 0-128 0,5 2 0 16,7 4 0-16,0 0 128 0,-4-14-128 0,4 2 0 0,4 4 0 0,3-1 0 16,3 2 0-16,3 2 0 15,1-5 0-15,4 6 0 0,4 0 0 0,3 3-144 0,0-3 144 0,2 2 0 16,1-2-160-16,1 3 160 0,-1-1-128 0,1 1 128 15,-2-1 0-15,-1-2 0 0,-2 4 0 0,-1-1-128 16,0-1 128-16,-4 1 0 0,-4 0 0 0,-1 1 0 16,-4 0 0-16,-10 0 0 0,9-3 0 0,-9 3 0 15,0 0 0-15,0 0 0 0,0 0 0 0,0 0 0 16,-13 3 0-16,-3-1 0 0,-3 1 0 0,-4 2 128 16,-4-3-128-16,-2 0 0 0,-9-1 0 0,0 0 0 15,-2 1 0-15,1 0 0 0,-2 1 0 0,0 3 0 16,1-1 0-16,0 1 0 0,2 3 0 0,1-4 0 15,2 2 160-15,4-1-32 0,3 0-128 0,5 1 192 16,4-5-192-16,5 1 0 0,4-3 128 0,10 0-128 0,0 0 0 16,0 0 0-16,0 0 0 0,0 0 0 0,0 0 0 0,12-3 0 15,2 1 0-15,5-3 0 0,2-2 0 16,3 4-160-16,2 1 160 0,0 0-192 0,2-5 192 0,2 2 0 16,1 2 0-16,1-3-128 0,-1 9 128 0,-1 0 0 15,-2-2 0-15,0 1 0 0,-1 1 0 0,0 1 0 16,-1 2 0-16,-2-1 0 0,-5-1 0 0,-1 0 0 15,-4 2 0-15,-2-2 0 0,-12-4 0 0,0 0 0 16,0 0 0-16,0 0 0 0,0 0 0 0,0 0 144 16,0 0-144-16,-7 5 160 0,-3-2 32 0,-6-2 16 15,-6 1 0-15,-3 0 0 0,-5-2-208 0,0 0 144 0,-3 0-144 16,0 0 128-16,0 0-128 0,-2 0 0 0,1 0 0 0,1 0 128 16,0 1-128-16,1-1 192 0,0 0-192 0,4-1 192 15,3-3-64-15,3 3-128 0,5 1 192 0,3 0-64 16,3 0-128-16,11 0 0 0,0 0 0 15,0 0 0-15,0 0 0 0,0 0 0 0,0 0 0 0,0 0 0 16,16-2 0-16,2 1 0 0,3 0 0 0,5-1 0 16,0 0 0-16,5 2-176 0,1-1 176 0,1-3-128 15,0-3 128-15,1 5 0 0,0 1 0 0,-1-1 0 16,-1 1 0-16,-1 1 0 0,-3-2 0 0,-2 2 0 16,-3 0 0-16,-4 0 0 0,-4 0 0 0,-2 0 0 15,-13 0 0-15,10-2 0 0,-10 2 0 0,0 0 0 16,0 0 0-16,0 0 0 0,0 0 0 0,-15 0 128 15,-7-2-128-15,-2-2 144 0,-2 1-144 0,-4 2 160 0,-1 1-160 16,-1 1 192-16,-1 1-192 0,0 0 192 0,-2 2-64 0,4 0 0 16,0 1 0-16,3 0 0 0,1 0 32 0,2-1 0 15,5 0 0-15,2 1 0 0,4 0-160 0,1-1 0 16,6-2 144-16,7-2-144 0,0 0 0 0,0 0 0 16,0 0 0-16,0 0-128 15,6 13-1264-15,3-4-240 0,2 2-48 0,5-4-10224 16,3 2-2032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50:19.513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338 15110 4607 0,'0'0'400'0,"0"0"-400"0,1-17 0 0,-1 2 0 16,-1 0 1056-16,0 1 128 0,-1 4 32 0,1-4 0 15,-1 1 16-15,-1 3 16 0,-1-3 0 0,0 3 0 16,1 1 144-16,-1-1 16 0,-1 2 16 0,0 3 0 16,-4-2-32-16,1 1-16 0,-1-1 0 0,0 0 0 15,2 4-320-15,-4-1-64 0,0 1-16 0,0 1 0 16,-2-1-256-16,-1 3-48 0,-4 1-16 0,2 3 0 16,-5 0-16-16,0 0-16 0,-2 2 0 0,0 4 0 15,-1-2-128-15,-2 2-32 0,-2 3 0 0,0 0 0 16,2 3-80-16,-2 3-32 0,1 2 0 0,-1 3 0 15,0-4-96-15,1 0-32 0,1 3 0 0,0 4 0 0,1 0-48 16,-1 3-16-16,2 3 0 0,-1 4 0 16,-3-1 32-16,5 2 16 0,-1 6 0 0,1 0 0 0,0 0 64 0,3 3 16 15,2 3 0-15,1-1 0 0,2-4-32 0,2 4 0 16,1 3 0-16,3 2 0 0,1-1-128 0,2 1-128 16,0-4 192-16,3 0-192 0,3 2 176 0,3-1-176 15,-1-2 160-15,4 1-160 0,2-3 192 0,2 1-64 16,4 1-128-16,4-6 192 0,1 0 176 0,4-1 16 15,1-1 16-15,4-3 0 0,0-1-64 0,0-3-16 16,-3-2 0-16,1 1 0 0,-2-1-112 0,1-3-16 16,2 1-16-16,0 1 0 0,-2-6 48 0,1 3 16 15,-1-6 0-15,2 1 0 0,-1-2 16 0,2 0 16 16,0-2 0-16,3-3 0 0,-2 0-112 0,0 0-32 0,1 1 0 0,-2-1 0 16,0-1-128-16,-3 1 0 0,-2-2 144 15,-2-3-144-15,0 0 0 0,-2 3 128 0,-1-5-128 0,-2 2 0 16,-3-5 0-16,2 2 0 0,-1-3 0 0,0-2 0 31,0 1-1408-31,0-3-240 0,-1-2-48 0,-1-1-10736 0,1-2-2160 0</inkml:trace>
  <inkml:trace contextRef="#ctx0" brushRef="#br0" timeOffset="569.15">14601 14739 8287 0,'-17'-7'736'15,"5"4"-592"-15,2 1-144 0,-4-2 0 0,1 2 1536 0,1-2 288 0,1-1 48 0,3 2 16 16,8 3-480-16,-9-3-80 16,2-2-32-16,7 5 0 0,0 0-400 0,0 0-96 0,0 0-16 0,0 0 0 15,0 0-16-15,0 0-16 0,0 11 0 0,4 0 0 16,1 1-64-16,3-2-16 0,3 3 0 0,4 2 0 15,5 0-112-15,1 4-32 0,2 3 0 0,4 6 0 16,1-1-80-16,5 4-32 0,1 1 0 0,0 5 0 16,-2 0-128-16,1 2-32 0,2 6 0 0,-4-1 0 15,0-1 96-15,-2 5 16 0,0 1 0 0,1 2 0 16,-4-1 80-16,1 2 0 0,0 2 16 0,-4 0 0 16,-3-1 16-16,-4-1 0 0,-2 2 0 0,-2-4 0 15,-5 2 64-15,-3 1 16 0,-3 0 0 0,-2 0 0 16,-1-3 16-16,-5-3 0 0,-2 0 0 0,-3-5 0 15,-4 0 64-15,1-4 32 0,-6-1 0 0,0 1 0 16,0-2-64-16,-1-3-16 0,-2-3 0 0,0 1 0 0,-2 0-224 0,2-1-48 16,1-5-16-16,-1 1 0 0,-1-2-176 15,1-4-128-15,2-2 192 0,2 0-192 0,-1-4 0 0,3-2 0 16,-1-2 0-16,2-3 0 16,0-2-960-16,6-8-240 0,0 0-48 0,5-6-11856 15,2-8-2368-15</inkml:trace>
  <inkml:trace contextRef="#ctx0" brushRef="#br0" timeOffset="8588.7">26354 14512 5519 0,'0'0'496'0,"0"0"-496"16,0 0 0-16,0 0 0 0,0 0 2352 0,0 0 368 15,0 0 80-15,0 0 16 0,0 0-1184 0,0 0-224 16,0 0-64-16,0 0 0 0,8 9-32 0,-8-9-16 16,0 0 0-16,0 0 0 0,10 0-272 0,-10 0-48 15,10-2-16-15,-10 2 0 0,9-9-256 0,-3 4-48 16,-6 5-16-16,8-9 0 0,-3 1-64 0,0 2-32 16,-1-3 0-16,-1 3 0 0,-3 6-32 0,3-13 0 15,0 0 0-15,-2 1 0 0,-1-2 0 0,0-2-16 16,0 1 0-16,0-1 0 0,-1-4-64 0,1 1-16 0,-1-1 0 0,-2 0 0 15,-1-6-160-15,2 2-16 0,-1-1-16 0,-1-2 0 16,1 3-96-16,-1-4 0 0,-1 0-128 16,0-1 192-16,-3 1-192 0,2 2 0 0,-5 2 128 15,4-2-128-15,-3 1 144 0,-2-1-16 0,-2 2 0 0,0-3 0 16,0 0 96-16,-2 6 16 0,-2-1 0 0,0-1 0 16,-1 1-240-16,-2 2 128 0,-2-1-128 0,-4 0 0 15,2-2 128-15,-2 4-128 0,-1 0 0 0,0 3 0 0,0-2 128 16,1 1-128-16,1 5 0 0,1-2 144 0,0-3-144 0,2 2 0 15,1 0 0-15,1 4 0 0,-2 0 0 0,0 1 0 16,0 1 0-16,0-3 0 0,0 5 0 0,2-3 0 16,1 2 0-16,-2-1 0 0,-2 0 0 0,0 0 0 15,1 2 0-15,-1 2 0 0,3-3 128 0,-2 3-128 16,0-1 128-16,2-1-128 0,-1 3 0 0,2 3 0 16,0 0 0-16,-1-3 0 0,2-1 0 0,-1 2 0 15,-1 0 0-15,2 1 0 0,0 1 0 0,0-1 0 16,-2-4 0-16,0 4 0 0,1-1 0 0,-2 2 0 15,2 1 0-15,0-1 0 0,-2 0 0 0,2-2 0 16,-3 4 0-16,0-1 0 0,1-1 0 0,2 1 0 16,0 0 0-16,-1 3 0 0,1-2 0 0,1 1 0 15,0 1 0-15,0-1 0 0,-1 4 0 0,0-3 0 16,0 0 0-16,1 2 0 0,0 3 0 0,1-2 0 16,2 3 0-16,0-3 0 0,-1 4 0 0,-1-3 0 15,1 0 0-15,1 2 0 0,-2-2 0 0,1 3 0 0,1-1 0 16,-1 2 0-16,0-2 0 0,-1 2 0 15,-3 2 0-15,2-1 0 0,0 0 0 0,-1 2 0 0,-2-4 0 0,2 2 0 16,-2 1 0-16,2-3 0 0,0 1 0 16,1 3 0-16,1-2 0 0,0 0 0 0,-1 2 0 0,3 0 0 15,0-1 0-15,1 0 0 0,0 1 0 0,1-2 0 16,0 0 0-16,-1 1 0 0,-1 2 0 0,4-2 0 16,-1-5 0-16,-1 5 0 0,-1 1 0 0,1-1 0 15,0 1 0-15,-2 1 128 0,0 0-128 0,3 1 0 16,-1-1 0-16,0 0 0 0,-1-1 0 0,0 1 0 0,3-1 0 15,0-2 0-15,-1 0 0 0,0 4 0 0,2-1 0 0,-1-1 0 16,2-3 128-16,0 5-128 0,1 0 0 0,0 1 160 16,1-2-160-16,1-2 160 0,-2-1-160 0,3 4 0 15,-2-1 0-15,2 3 0 0,-1-3 0 0,1-2 0 16,0 1 0-16,0 0 0 0,5 2 0 0,-4-1 0 16,1 1 0-16,-1-2 0 0,-1 1 0 0,1-1 0 15,1 1 0-15,-1-1 0 0,-1-4 0 0,0 3 128 16,3 0-128-16,-2-2 128 0,1 1-128 0,0 0 0 15,1-3 0-15,1 3 128 0,-2-4-128 0,1 4 0 16,1-3 0-16,1 1 0 0,-2 0 0 0,2-1 128 16,0 4-128-16,1-6 0 0,0-7 128 0,1 12-128 15,-1-5 0-15,0 2 128 0,0-9-128 0,0 8 0 16,0-8 0-16,-1 11 0 0,-1-3 128 0,2-8-128 16,0 0 128-16,-4 10-128 0,4-10 128 0,-1 7-128 15,1-7 128-15,0 0-128 0,0 0 160 0,0 0-160 16,0 0 192-16,-6 3-192 0,6-3 176 0,0 0-176 15,-8-2 160-15,8 2-160 0,-7-5 192 0,0 1-48 16,3-6-16-16,1 5 0 0,3 5 0 0,-4-10-128 0,4 10 192 16,-3-12-64-16,1-2-128 0,0 0 0 0,0 0 144 0,2 1-144 15,1-1 0-15,2-2 128 0,-1-2-128 0,1 0 0 16,-1 1 0-16,1-3 128 0,2 1-128 0,0-2 0 16,0-3 0-16,2 1 0 0,-1 2 0 0,-1 0 128 15,1-5-128-15,2 4 0 0,2 2 0 0,0-1 0 16,-1-2 0-16,0-1 0 0,0 0 0 0,0-2 0 15,1 3 0-15,0 2 0 0,2-5 0 0,0 5 0 0,1 0 0 0,1 2 0 16,1 0 0-16,2 1 0 0,-1 1 0 0,1-1 0 16,-3-1 0-16,4 1 0 0,1 0 0 0,0 0 0 15,0 2 0-15,0-1 0 0,0 3 0 0,0 0 0 16,0-1 0-16,1 0 0 16,0 0 0-16,-3-2 0 0,1 2 0 0,0 0 0 0,0-1 0 0,-1 4 0 15,3-2 0-15,0 0-128 0,0-3 128 0,-2 4 0 16,0 2 0-16,1-2 0 0,1 3 0 15,2-1 0-15,-2-2 0 0,2 3 176 0,-1 0-176 0,1 3 0 16,0-2-192-16,0 3 192 0,3-3-128 0,-2 3 128 16,-1 1 0-16,1-3 0 0,0 2 0 0,1-3 0 15,0 1 0-15,1 2 0 0,-1-3 0 0,1 4 0 16,-1-3 0-16,1 2 0 0,-4 1 0 0,3-2 0 0,2 2 0 16,0 2 0-16,2-1-128 0,3 1 128 15,1-1 0-15,-1 2 0 0,2 1 0 0,-1-1 0 0,-3 1 0 0,-1 0 0 16,0 1 0-16,-1 1 0 15,2 2 0-15,-2-1 0 0,-3-2 0 0,0 1 0 0,2 1 0 16,-1 1 0-16,-1 1-128 0,4-1 128 16,-2 1 0-16,3-1 0 0,-1 4 0 0,0-2 0 0,1 1 0 0,-1 3 0 15,-1-1 0-15,-2 2 0 0,1-4 0 16,-2 3 0-16,-3-2 0 0,0 3 0 0,-1-3 0 0,0 2 0 16,-1-2 0-16,1 3 0 0,-3-1 0 0,2 2 0 15,2-3 0-15,-1 3 0 0,-5-2 0 0,3 3 0 16,0 1 0-16,1-2 0 0,1 0 0 0,1 3 0 0,-2-4 0 0,1 3 0 15,-1 2 0-15,0 0 0 0,-1 2 0 0,0 1 0 16,-2 0 0-16,1-1 0 0,-4-1 0 0,1 0 0 16,0 1 0-16,-1 0 0 0,3 3 0 0,-4-1 0 15,-1 1 0-15,-1-4 0 0,4 2 0 0,-3 3 0 16,1-2 0-16,-2 0 0 0,-1 0 0 0,2-1 0 16,1-1 0-16,-2 0 0 0,0-1 0 0,0 2 0 15,0 0 0-15,2 0 0 0,-2-4 0 0,0 1 0 16,-1-2 0-16,0 3 0 0,0 0 0 0,1 0 0 15,-2-4 0-15,-1 3 0 0,1 1 0 0,-1 2 0 16,-1-1 0-16,0-1 128 0,-1-1-128 0,1 1 160 16,1 0-160-16,-2-1 160 0,0 2-160 0,0-1 0 15,-1 0 0-15,0 0 128 0,-1-1-128 0,1 2 0 16,0 0 0-16,0-2 0 0,1-3 0 0,-1 4 0 16,0-1 0-16,-2 0 0 0,-1-5 128 0,1 3 0 15,-1 2 0-15,0 1 0 0,2-4-128 0,-2 0 128 16,-1 0-128-16,1 1 128 0,-1-1-128 0,1-1 128 15,-1-11-128-15,-1 14 128 0,4-4 64 0,-3 2 16 0,0 0 0 16,0-5 0-16,0-7-32 0,0 0-16 16,1 11 0-16,-1-4 0 0,0-7-32 0,0 0 0 15,0 0 0-15,3 11 0 0,-3-11-128 0,0 0 128 0,0 0-128 0,0 0 128 16,0 0-128-16,0 0 0 0,0 0 0 0,0 0 128 16,0 0-128-16,0 0 0 0,0 0 0 0,0 0 0 15,-2-14-1376-15,0-3-208 0,-3 0-32 16,0-5-18096-16</inkml:trace>
  <inkml:trace contextRef="#ctx0" brushRef="#br0" timeOffset="13410.67">25260 14393 16175 0,'-9'8'704'0,"4"-3"176"0,1 1-704 0,0 0-176 0,-1 1 0 0,-1 0 0 15,1 0 304-15,1 0 16 0,0-2 16 0,0 1 0 16,-1-1 48-16,5-5 16 0,-4 7 0 0,-1-2 0 16,1 0 224-16,4-5 32 0,-3 9 16 0,3-9 0 15,0 0 224-15,0 0 32 0,-5 4 16 0,5-4 0 16,0 0-64-16,0 0-16 0,0 0 0 0,0 0 0 15,0 0-128-15,5-9-32 0,-5 9 0 0,7-12 0 16,-2-4-16-16,2 1-16 0,0-2 0 0,1 0 0 16,1 0-160-16,0-2-48 0,0-1 0 0,0-2 0 0,-1-1-144 15,3-2-16-15,0 1-16 0,0-4 0 0,0-1 16 0,0-3 0 16,6 1 0-16,-2 2 0 0,-4-2 16 0,3-3 16 16,2-3 0-16,-1 2 0 0,3-1-128 0,1 1-16 15,0-2-16-15,-1 0 0 0,2 0-176 0,0 3 160 16,-1-1-160-16,0 5 160 0,0 2-160 0,-1-1 160 15,-1 1-160-15,-1 1 160 0,1 0-160 0,-2 1 0 16,-4-2 144-16,2 1-144 0,0 0 192 0,0 1-48 16,-2-4 0-16,2 1 0 0,-1-1-16 0,1 0 0 15,0 4 0-15,-2-4 0 0,3 4-128 0,0-4 192 16,2 0-192-16,-1 5 192 0,0 0-192 0,-2 0 192 16,-2 2-192-16,2 1 192 0,0 0-192 0,-1 1 192 15,2 1-192-15,-2 1 192 0,2 0-192 0,-2 0 0 0,1 0 0 0,-1 1 128 16,-2-1-128-16,0 0 0 0,0 1 144 15,-2 1-144-15,1 2 144 0,-3-3-144 16,0 3 192-16,2 1-192 0,-2 1 160 0,2 1-160 0,-3-1 128 0,3 4-128 16,-2-2 0-16,2 4 128 0,-3-2-128 0,1 4 0 15,-2-4 0-15,-4 9 128 0,0 0-128 0,0 0 0 16,0 0 0-16,0 0 128 0,0-7-128 0,0 7 0 16,0 0 176-16,0 0-48 0,-9 5-128 0,0 3 192 15,1-3-192-15,1 7 0 0,-2 0 0 0,0 3 0 16,-1 0 0-16,0 4 128 0,-2 3-128 0,0 5 0 15,-4-4 0-15,1 6 0 0,-1 0 0 0,-1 4 0 16,0 1 0-16,2 2 0 0,0 1 0 0,-2 1 0 16,-2 0 0-16,0 4 0 0,0-1 0 0,-1 1 0 0,-2 2 0 0,2-2 0 15,1 3 0-15,-3-4 0 0,-2 4 0 0,5-3 0 16,-1-3 0-16,-1 3 0 0,-2 3 0 0,1-5 0 16,-1 4 0-16,0-4 0 0,0 2 0 0,0 0 0 15,1-4 0-15,1 0 0 0,-1-1 0 0,2-1 0 16,1 0 0-16,2-3 0 0,2-4 128 0,0 1-128 15,-2 1 0-15,3-4 0 0,2 0 0 0,-2 0 128 16,1 1-128-16,1-4 0 0,0 2 0 0,0-5 0 16,1 3 128-16,1-1-128 0,-2-2 0 0,3-2 0 15,0-3 128-15,3-2-128 0,-1-1 0 0,3 0 0 16,-1-6 128-16,5-7-128 0,-4 10 0 0,4-10 0 16,0 0 128-16,0 0-128 0,0 0 0 0,0 0 128 15,0 0-128-15,0 0 0 0,0 0 128 0,0 0-128 0,4-10 0 16,1 0 144-16,-1-4-144 0,3 0 160 15,-1 0-160-15,2-4 160 0,1-1-160 0,0-2 0 0,0-1 0 0,0-1 128 16,1-1-128-16,0 1 0 16,1 0 0-16,1-2 128 0,-2 1-128 0,3-3 0 15,1 0 0-15,1-2 0 0,-2-3 0 0,2-3 0 16,2-6 0-16,0-1 128 0,5 1-128 0,1-6 0 0,1-2 0 16,1 2 128-16,0-1-128 0,1-1 0 0,-2 3 0 0,2-3 0 15,-3-4 0-15,1 0 0 0,1 0 128 0,1 1-128 16,-3 0 0-16,-1 0 0 0,1 1 0 0,1 5 0 15,-2 0 0-15,2 6 0 0,-3 2 0 0,-1-1 0 16,-4 1 0-16,2 6 192 0,0 2-192 0,0 5 192 16,-2-2-192-16,1 4-176 0,-3 3 48 0,-1 1 0 15,-2 1 128-15,-1 3 0 0,-1 3 0 0,-1 3 0 16,-4 0 0-16,-4 9 0 0,0 0 0 0,0 0 0 16,0 0 0-16,0 0 0 0,0 0 0 0,0 0-128 0,-4 12 128 0,-3 3 0 15,-2 3 0-15,-1 2-128 0,-2 0 128 16,-2 6 0-16,-2 1 0 0,-1 4-128 0,-1 0 128 0,1 4 128 15,-1 6-128-15,-4 1 176 0,-3 6-176 0,-1 4 0 16,-2 4 0-16,-2 3 0 0,1 4 0 0,-3 0 0 16,-2 3 0-16,-1-6 0 0,-4-3-176 0,1 4 176 15,-1-4-128-15,1 0 128 0,1-1 0 0,3-4 0 16,4-2 0-16,2-1 176 0,0-3-176 0,4-1 0 16,1-7 0-16,3-3-176 0,2 2 176 0,0 0 0 15,2-3 0-15,2-2 0 0,1-4 0 0,1 1 0 16,0-6 0-16,2-2 0 0,4-5 0 0,2-2 0 15,0-3 0-15,4-11 0 0,0 0 0 0,0 0 0 16,0 0 0-16,0 0 0 0,0 0 0 0,5-8 0 16,1-1 0-16,1-4 0 0,0-4 0 0,4-2 0 15,-1 0 0-15,2-4 0 0,1-5 0 0,1-1 0 0,0-4 0 0,0-1 128 16,1 1-128-16,3-4 0 16,4-5 0-16,-1-1 128 0,2 0-128 0,-1-4 0 0,6-6 0 0,4 0 0 15,3-3 0-15,5 3 0 0,2-3 0 16,-1-1 0-16,0-6 0 0,-1 1 0 0,-1-5 0 0,0-2 0 15,1 3 0-15,-1 2 0 0,-2-3 0 16,2 3 0-16,3 1 0 0,0-3 0 0,3 1 0 0,-2 0 0 16,0 0 0-16,-3 6 0 0,-1 3 0 0,0 1 0 15,-3-1 0-15,-2 3 0 0,1-2 0 16,-1 2 0-16,-2-2 0 0,1 3 0 0,2 2 0 16,-2 5 0-16,3 0 0 0,0-1 144 0,-2 3-144 0,0-3 0 15,-2 3 144-15,-1-4-144 0,2-1 0 16,-3-2 144-16,2-1-144 0,0 2 0 15,-3-1 0-15,1 6 128 0,-2-2-128 0,0 4 0 16,0-1 0-16,-1 1 0 0,1 2 176 0,-3 4-48 0,-2 1-128 16,0-2 192-16,-2 1-192 0,-2 1 0 0,1 3-192 0,-4 1 192 0,0 0 0 0,-2-1 0 15,0 1 0-15,-3-1 0 0,1 3 0 0,0-4 0 16,1 2 0-16,0 2 0 0,-1-2 0 0,1 1 0 16,0 3 0-16,3-3 0 0,0-2 0 0,-2 0 0 15,-2 5 0-15,1-1 0 0,1 3 0 0,0-2 0 16,0 3 0-16,-1 3 0 0,-3-2 0 0,0 0 0 15,0-1 0-15,3 5 0 0,-2 1 0 0,3 0 0 16,0 0 0-16,0-1 0 0,2-1 0 0,0-1 0 16,1 1 0-16,0 2 0 0,-1 1 0 0,0 1 0 15,1 0 128-15,-2 1-128 16,-4-2 0-16,2 2 0 0,-3 1-176 0,-1-2 176 16,-1 5 0-16,-2-2 0 0,0 2 0 15,-2 2 0-15,0-1 0 0,-1 2 0 0,-2 2 0 16,-1-3 0-16,1 3 0 0,-1 6 0 15,0-12 0-15,0 12 0 0,0 0 0 0,1-7 0 16,-1-2 0-16,0 9 0 0,0 0 0 16,0-7 0-16,0 7 0 0,0 0 0 0,0 0 0 15,0 0 0-15,0 0 0 0,0 0 0 0,0 0 0 0,0 0 0 16,0 0 0-16,-10 0 0 0,0 4-128 0,10-4 128 0,-10 10 0 0,0-2 0 0,0 0 0 16,1 0 0-16,-3 5-144 0,2 0 144 0,-1 5 0 0,-2 3 0 0,-1 1 0 15,0-2 0-15,-3 3 0 0,1 2 0 0,-3 0 0 0,0 4 0 16,-2-1 0-16,0 4 0 0,2 2-144 0,-4 2 144 15,-5 0 0-15,3 3 0 0,-3 2 0 0,1 5 0 0,-4 4 0 16,1 1 0-16,-4 2-128 0,-1 2 128 0,-2-4 0 16,0 2 0-16,-1 5 0 0,1 0 0 0,1 0 0 15,1 1 0-15,4-1 0 0,-1-1 0 16,0-3 0-16,3-1 0 16,2 2 0-16,-1-2 0 0,0-2 0 15,0 0 0-15,0-2 0 0,0 2 0 0,-2 1 0 0,-2 0 0 16,-1 0 0-16,0 1 0 0,0-3 0 0,1 1 0 0,1-1 0 0,1 2 0 0,-2 3 0 15,2-3 0-15,-1 0 0 0,2-1 0 16,0 1 0-16,1 0 0 0,-3 0 0 16,1-5 0-16,2-1 0 15,-1-2 0-15,-2 2 0 0,3 1 0 16,3-5 0-16,-2 1 0 0,3-2 0 0,1-2 0 0,1-2 0 0,3-1 0 0,1-2 0 0,2-1 0 0,3-2 0 0,2 0 0 16,-3 2 0-16,1-1 0 0,2-5-128 0,-1 2 128 0,2 4 0 15,-3-4-144-15,2 1 144 0,-1-1-160 0,1-1 160 16,0 0-160-16,0-3 160 0,0 2-128 0,-2-4 128 15,2 2-128-15,-2 2 128 0,0-2 0 16,-2 1 0-16,0-3-128 0,0 0 128 0,-1-1 0 0,0 1 0 0,-2-1-128 16,-2 1 128-16,1 2 0 0,2-2 0 15,-1 1 0-15,-1 3 0 0,0-3-128 0,1 1 128 16,2-3 0-16,-1 2 0 0,1 3 0 16,-1-4 0-16,5 1-128 0,1 1 128 0,0-2 0 15,-4 5 0-15,2-5 0 0,-2-5 0 16,2 1 0-16,0 0 0 0,2 1-128 15,-1 2 128-15,1 0 0 0,-2-2 0 0,2 2 0 0,-1-5 0 0,1 2 0 16,-2 0 0-16,2 2 0 0,-2-2 0 0,2 0 0 16,1 0 0-16,-2 1-128 0,-1-2 128 15,1-1 0-15,0 0 0 0,1-1 0 16,-1-1 0-16,1 0 0 16,-1 2 0-16,1-2 0 0,0 0 0 15,-1-1 0-15,1 1 0 16,-1 2 0-16,2 0 0 0,-1-1 0 15,-1-1 0-15,2 2 0 0,-3-4 0 0,3-2 0 0,-1 2 0 0,2 1-128 16,1-3 128-16,-1 1 0 0,3-5 0 0,1 3 0 0,0 2 0 16,0-6 0-16,5-6 0 0,-4 9 0 0,4-9 0 0,-3 10 0 15,3-10 0-15,0 0 0 0,0 0 0 0,0 0 0 0,0 0-144 16,0 0 144-16,0 0 0 0,0 0 0 0,0 0 0 0,12-7 0 16,0-5 0-16,1 1 0 0,0-5 0 0,1 1 0 15,0-1 0-15,2-2 0 0,1-2 0 0,1-2 0 16,-1-1 0-16,3 0 0 0,-3-4 0 15,2 3 0-15,2 0 0 0,-1-4 0 16,-1 3 0-16,2-4 0 0,0-3 0 16,1-3 0-16,-2 0 0 15,2-1 0-15,-1-1 0 0,2 2 0 0,3-2 0 16,-1-2 0-16,-6-2 0 0,6-4 0 0,3 5 0 0,0-2 128 0,2 0-128 0,-1 1 0 0,0 4 144 0,0-1-144 16,-1 0 0-16,-1 2 0 0,-2 2 0 0,-2 0 128 0,1-1-128 0,-2 0 0 0,-2 1 128 0,2-2-128 0,0 0 144 0,-2 1-144 15,-2-2 192-15,0 0-192 0,-1-2 256 0,5-1-64 0,0 2-16 0,-2 1 0 16,2 0-176-16,-1 2 0 0,1 1 0 0,-1-1 0 0,0-2 0 15,-2 2 128-15,0-2-128 0,-1 0 0 0,-1-2 128 16,1 0-128-16,-1 0 0 0,-1-2 128 16,0 3-128-16,-1 0 0 0,0 0 0 15,0 2 128-15,1 2-128 0,-2 0 0 0,-3-3 0 0,2 1 0 16,-1 1 0-16,2-2 128 0,2-1-128 0,0 1 0 0,1-1 128 0,0-3-128 16,0 3 0-16,0 0 128 0,-1 1-128 0,-2-1 0 15,1 1 0-15,2 0 128 0,-1 0-128 16,2 2 0-16,-1-2 0 0,0 0 0 0,3 0 0 0,-1 0 0 15,-2-2 128-15,2 1-128 0,1 1 0 16,0 0 0-16,1 6 0 0,-3 1 0 0,1-3 0 16,-1-1 0-16,0-2 0 0,0 3 0 15,-3 0 0-15,3 1 0 16,0 2 0-16,-1-3 0 0,1-3 0 16,0 3 0-16,0-1 0 0,2 2 0 0,-5 3 0 15,1-3 0-15,-2 5 0 0,0 2 0 0,1-1 0 0,1-2 128 16,2 3-128-16,1-2 128 0,0 2-128 0,0-3 0 0,0 1 0 15,-1-1-176-15,3 4 176 16,-1-5 0-16,1 2 0 0,1-2 0 0,-4 1 0 16,2 1 0-16,1 3 0 0,-1-4 0 0,-1-1 0 0,0 2 0 0,0 0 0 0,1 2 0 0,-2 2 0 0,1-4 0 15,0 3 0-15,-1-2 0 0,4 4 0 0,-4 2 0 0,-2-2 0 16,2 2 0-16,0 1 0 0,-1-2 0 0,-1 4 0 16,0-3 0-16,1 1 0 0,-1 0 0 0,0 0 0 15,-1 0 0-15,0 0 0 16,0 1 0-16,-1 2 0 0,0 1-128 0,-1 2 128 15,0-1 0-15,-1-1 0 0,0-1 0 0,-1 2 0 0,-3 3 0 16,2 0 0-16,-5 0 0 0,2 2 0 0,-1-2 0 0,0 2 0 16,-1 1 0-16,-5 8 0 0,0 0 0 0,7-7 0 15,-7 7 0-15,3-5 0 0,-3 5 0 0,0 0 0 0,0 0 0 16,0 0 0-16,0 0 0 0,0 0 0 0,0 0 0 0,0 0 0 0,0 0 0 16,0 0 0-16,0 0 0 0,0 0 0 15,-8 5 0-15,8-5 0 0,-11 14 0 0,3-1 0 16,-1 1 0-16,-2 0 0 0,3 2-128 15,-5 2 128-15,-2 0 0 0,-3 2 0 0,0 7 0 0,-2 1 0 0,-2 3-128 16,-2 2 128-16,-3 3 0 0,-1 2 0 0,2 0 0 16,0 2 0-16,-1 4-128 0,-2 2 128 0,0 5 0 15,-2 1 0-15,1 1 0 0,-2-1 0 0,0 3 0 16,-2 0 0-16,0 1-128 0,-3-2 128 0,0 2 0 0,-1 4 0 16,0-3 0-16,0 3 0 0,1 2 0 15,1-2 0-15,1 3 0 0,-1 0 0 0,0 2 0 0,2-6 0 16,-2 6 0-16,1-3 0 0,-2 5 0 15,-2-4 0-15,-2 1 0 0,0-5 0 0,2 2 0 16,1-3 0-16,2 0 0 0,2 3 0 0,2-2 0 16,0-1 0-16,2 0 0 0,-1 2 0 0,1-4 0 0,-3-2 0 0,-2-1 0 15,0-1 0-15,-1 0 0 0,1-1 0 16,0-1 0-16,-3-1 0 0,4 1 0 0,-1-5 0 0,4 1 0 16,3 1 0-16,1-5 128 0,-1 1-128 15,3 1 0-15,1-2 0 0,1 1 0 0,-3-3 0 16,1 2 0-16,-2 2 0 0,0-4 0 0,1-3 0 0,-1 1 0 15,0-1 0-15,1-1 0 0,-1-2 0 0,0-1 0 0,1 0 0 16,1-2 0-16,3 3 0 0,-1-1 0 0,4-1 0 16,-2 2 0-16,1 2 0 0,1-3 0 15,1-4 0-15,0 1 0 0,3 2 0 0,0 1 0 16,2-3 0-16,-2 1 0 0,0 1 0 0,-1 0-128 16,4-7 128-16,-4 5 0 0,2-1 0 15,2 0 0-15,-1 2 0 0,-1-6 0 0,1 3 0 0,0-4 0 16,1 3 0-16,0-4 0 0,2-4 0 0,1 0 0 0,2-3 0 0,-1 2 0 15,4-3 0-15,-1-3 0 0,3-2 0 16,-1-2-128-16,3-8 128 0,-4 8 0 16,4-8-832-16,0 0-96 0,0 0-16 0,0 0 0 15,12-12-1232-15,2-6-240 0,3-6-48 0</inkml:trace>
  <inkml:trace contextRef="#ctx0" brushRef="#br0" timeOffset="14610.68">28045 10031 16703 0,'-8'10'736'0,"2"-3"160"0,-3 0-720 0,0-1-176 0,-1 6 0 0,0-3 0 0,0 2 784 0,1 0 128 0,-2-3 32 0,3 1 0 15,-3-4-240-15,3 1-64 16,-3 2 0-16,1-4 0 0,1 1 160 0,-2 1 32 15,-2-1 0-15,-1-1 0 0,-2 1-32 0,-1 0 0 16,-2 0 0-16,-1-1 0 0,-2 4 160 0,-3-3 16 16,-3-3 16-16,-2 1 0 0,0 1-32 0,-2-2 0 0,3-3 0 15,0-1 0-15,2-4-80 0,2-4-32 16,-1-1 0-16,3-4 0 0,3-3-48 16,2 0-16-16,3 0 0 0,2-5 0 0,3-6-272 0,2 1-64 0,1-1-16 0,4-4 0 15,1 0-240-15,3 1-32 0,3 3-16 16,2-3 0-16,2 0-144 0,3 6 0 0,3-1 0 0,4 4 0 15,2-4 0-15,3 3 0 0,1 0 0 16,2-1 0-16,4 3-144 0,1 5 144 0,2 3 0 0,1 6 0 16,-1-3 0-16,0 5-128 0,0 5 128 0,-5 1 0 0,-1 2 0 0,-2 6 0 15,0 2 0-15,-3 3 0 0,-1 3 0 16,-3 5-128-16,-2 2 128 0,-3 5 0 0,-1-3 0 16,-3 5 0-16,-1 0 0 0,-4 1 0 0,-3 1 0 0,-2 1 0 15,-2-4 0-15,-1 1 0 0,-4-2 0 16,-4-2 0-16,-1 5 0 0,-2-7 0 0,-4-1 256 0,-3 0-64 15,-2-3 0-15,-4-1 0 0,-1-1 64 0,-3-1 16 16,-2-2 0-16,-2-4 0 0,2-1-16 0,1-5 0 16,1-2 0-16,6-3 0 0,1-4 32 0,5-2 0 0,1-6 0 15,4-2 0-15,2-3-80 0,3-5-16 16,4 0 0-16,2-6 0 0,2 0-192 0,6-3 176 16,4-2-176-16,3 0 160 0,2 2-160 0,5-1 0 15,5 1 0-15,2 4 0 0,4 0 0 0,3 7 0 16,4 2 0-16,2 3-176 0,-3 2 176 0,2 5 0 0,-1 7 0 15,-2 1-128-15,2 3 128 0,-4 7 0 0,-1-1-144 16,-3 6 144-16,-3 3 0 0,-6 5 0 16,-4 2-144-16,-4 2 144 0,-6 3 0 0,-3 1 0 0,-4-1 0 0,-3 3 0 15,-6 0 0-15,-4 0-128 0,-2-3 128 0,-3-4 0 16,-4-4 0-16,-2 0 0 0,-2-5 0 0,-2 5 0 16,-2 0 0-16,-2-6 128 0,-3-6-128 0,1-1 0 15,-2-5 192-15,1-3-64 0,2-3-128 0,3-2 192 16,5-6-16-16,5-2-16 0,1-3 0 0,3-3 0 15,2-5-160-15,4-1 160 0,3-1-160 0,2-6 160 0,1-3-160 16,4 0 0-16,6 1 0 0,3 1 128 0,5 3-128 16,3-1 0-16,3 6 0 0,5-1 0 0,2 3-176 15,4 6 176-15,4 4-128 0,4 2 128 0,1 6 0 16,1 4-160-16,-3 3 160 0,-1 2 0 0,-3 5-144 16,-2 2 144-16,-6 2 0 0,-1 5-144 0,-3 5 144 0,-3 0-208 15,-4 6 80-15,-4 0 128 0,-4-1-256 0,-3 4 64 16,-3-1 0-16,-2-2 16 0,-2 1 176 15,-2-2 0-15,-2-5 0 0,-1-2-128 0,-2-3 128 16,1-4 0-16,-2-1 0 0,-1-4 0 0,-1 0 0 0,-2-2 0 16,1 0 0-16,0-6 0 0,-1-1 0 0,0-2 0 15,1-1 0-15,2-2 128 0,0-4-128 0,1 1 0 16,3-6 0-16,2 0 0 0,4-2 0 0,2-2 0 16,1 1 0-16,3 2-128 0,3-1-32 0,1 2 0 15,1 1 0-15,0 0 0 16,1 0-224-16,0 5-32 0,-1-2-16 0,2 4 0 15,-9 5-1328-15,9-4-272 0,-1-1-48 16,-8 5-9824-16,10-2-1984 0</inkml:trace>
  <inkml:trace contextRef="#ctx0" brushRef="#br0" timeOffset="16516.05">27747 10270 30399 0,'-21'2'2704'0,"-2"2"-2160"0,0-1-544 0,1 0 0 0,2-1 704 0,2-2 48 15,0-3 0-15,2-3 0 0,1-2-32 0,1-6 0 16,1 0 0-16,2-5 0 0,-1-4-224 0,3 0-48 15,0-5-16-15,4-1 0 0,1 0-48 0,2-4 0 16,1-1 0-16,3-2 0 0,2-2-144 0,2 1-48 16,2-1 0-16,5-3 0 0,1 3-192 0,7 2 0 15,1 3 0-15,6 3 0 0,5-2 0 0,2 7 0 16,1 0 0-16,1 6 0 0,0 5 0 16,-2 4 0-16,0 0 0 0,-2 5 0 0,0 4 0 0,0 2 176 15,1 5-176-15,-3 6 160 0,-3 6-160 0,-2 4 0 16,0 8 0-16,-6 2 128 0,-3 1-128 0,-5 6 0 15,-3 0 144-15,-5 5-144 0,-5 3 0 0,-6 1 128 16,-4-1-128-16,-4-4 0 0,-4-6 144 0,-3-3-144 16,-3-3 192-16,-3-1-192 0,-5-2 320 0,-2-5-64 0,-2-1 0 15,-2-3 0-15,-4-4 112 0,-4-1 16 16,-4-5 0-16,1-3 0 0,2-3 16 0,5-3 16 16,2-6 0-16,4-3 0 0,3-4 32 0,7-4 0 15,2-2 0-15,6-4 0 0,2-1-208 0,5-6-48 16,5-6 0-16,3 1 0 0,4-4-192 0,7-4 0 15,3 0 0-15,5 2 0 0,5-1 0 0,6 7 0 0,6 3-160 16,3 3 160-16,5 2-144 0,4 4 144 16,3 3-160-16,2 5 160 0,-1 6 0 0,-1 1-144 0,-3 6 144 0,-2 7 0 15,-2 6 0-15,-3 4-160 0,1 4 160 16,-7 2 0-16,-4 3 0 0,-4 3-128 0,-8 3 128 0,-5 6 0 16,-8 2-208-16,-4 0 16 0,-8 0 0 0,0-1 0 15,-5-1 192-15,-5-3 0 0,-6-3-160 0,-2-4 160 16,1 0 0-16,-2-3 0 0,-1-3 0 0,-2-2 0 0,-2-4 0 15,-1-5 128-15,2-3-128 0,0-3 192 16,0-6 32-16,5-4 16 0,1-2 0 0,5-6 0 0,1-3 16 0,5-4 16 16,2-4 0-16,4-2 0 0,2-4-144 0,5-4-128 15,2-2 192-15,4-5-192 16,3-2 0-16,5-2 0 0,5 4 0 0,4-3 0 0,3 2 0 0,5 5 0 16,5 6-144-16,1 2 144 0,-1 4 0 0,2 7 0 15,2 5 0-15,-1 6 0 0,1 8-192 0,0 2 64 16,-1 5 0-16,-1 7 0 0,0 3 128 0,-5 7-128 15,-2 8 128-15,-5 3-128 0,-4 4 128 0,-6 3 0 16,-6 5-144-16,-3-2 144 0,-8 4-128 0,-5 3 128 16,-5 0-160-16,-2-8 160 0,-7-2 0 0,-1-5 0 15,-3-6 0-15,-1-2 0 0,-2-5 0 0,-1-4 0 0,1-2 0 16,2-7 0-16,-3-1 160 0,2-6-32 16,-1-5 0-16,-1-3 0 0,-1-7 16 0,3-3 0 15,4-5 0-15,3-2 0 0,3-5 16 0,2 0 0 16,3-7 0-16,4 0 0 0,4-1-160 0,3-2 0 0,2-1 0 0,5 2 128 15,5-1-128-15,5 2 0 0,4 0 0 0,6 5 0 16,1 3-176-16,6 0 176 0,-1 4-128 0,3 7 128 16,2 4-128-16,-1 9 128 0,0 5-128 15,4 6 128-15,-2-1-128 0,-1 7 128 0,1 4-128 16,-4 3 128-16,-2 3 0 0,-3 5-160 0,-5 4 160 16,-6 3 0-16,-6-1-192 0,-6 3 192 0,-1-1-192 0,-7 0 192 15,-5-1-160-15,-4-5 160 0,-3-6-128 0,-6-1 128 16,-2-4 0-16,-4-2 0 0,-2-4 0 0,-2-5 0 15,1-4 128-15,-2-3 0 0,0-3 0 0,0-4 0 16,0-4-128-16,-3-4 176 0,1-3-176 0,2-2 192 0,4-2-64 16,3-6-128-16,2 0 192 0,4-7-64 0,3 0 0 0,6-6-128 15,2-1 192-15,6-1-64 0,6-1-128 0,3 3 0 16,7 1 0-16,6 2 0 0,6 3-128 16,5 4 128-16,1 6-160 0,4 5 160 0,-1 3-144 15,0 6 144-15,-1 0-128 0,2 6 128 0,-2 6 0 0,1 6-160 16,0 1 160-16,-1 5 0 0,-1 3 0 0,-3 4-128 15,-3 4 128-15,-5 2 0 0,-3 3 0 16,-8 2 0-16,-1 1 0 0,-6 3 0 0,-6 0 0 0,-4-3-128 0,-7 1 128 0,-4-4-160 16,-6-1 160-16,-4-1 0 0,-3-4 0 0,-2-1 0 15,-5-3 0-15,1-3 0 0,-3-4 0 16,-2-4 0-16,-2-1 128 0,0-6-128 16,-2-3 160-16,3-3-160 0,2-10 208 0,3-1-48 0,6-3-16 15,4-3 0-15,4-4-16 0,5-5-128 0,3-3 192 0,4-4-64 16,5-2-128-16,5-4 0 0,6-4 0 15,5-2 0-15,2-4 0 0,7 0 0 0,5 0 0 16,5 6 0-16,5 4-176 0,5 6 176 0,4 7-128 16,4 6 128-16,0 6-160 0,2 3 160 15,2 6-192-15,1 4 192 0,2 4-160 0,2 7 160 16,-1 5-128-16,1 7 128 0,-3 7 0 0,-5 5-128 0,-9 5 128 0,-2 2 0 0,-10 3-128 0,-5 2 128 16,-7 0-128-1,-8 4 128-15,-6-2-144 0,-4 1 144 0,-3-2-160 0,-11 1 160 0,-5-5 0 0,-2-2 0 16,-6-3-128-16,1-4 128 0,-3 1 0 0,-2-8 0 15,1 2 0-15,0-6 0 0,0-6 144 16,1-2-16-16,2-4-128 0,0-4 192 0,2-4-64 0,0-7-128 16,-1-3 176-16,5-7-176 0,2-1 176 0,3-5-176 15,2-5 160-15,5-1-160 0,3 1 0 0,6-5 128 16,4 0-128-16,5-1 0 0,4-7 0 0,7 4 0 16,5 3 0-16,3 2-160 0,3 0 32 0,5 6 0 15,3-1 0-15,5 8 0 0,2 6 128 0,5 4-128 16,2 7 128-16,2 4-128 0,-1 7 128 0,-2 4 0 15,-3 8-144-15,-9 4 144 0,-3 0 0 0,-8 7 0 16,-5 5 0-16,-6 2 0 0,-5-2 0 0,-7 4 0 0,-4-1 0 16,-6 0 0-16,-3-3 0 0,-6-2 0 0,-3-3 0 0,-3-4 0 15,-4-5 0-15,-2-5 0 16,-5 1 0-16,-1-5 0 0,-1-5 0 0,0-2 160 0,3-4-32 16,1-6-128-16,3-4 208 0,1-4-64 15,1-4-16-15,2-4 0 0,6-6 48 0,2-1 0 16,5-4 0-16,3-3 0 0,2-4-176 0,5-3 0 0,0 0 0 15,8-4 0-15,2 5 0 0,6 3-176 0,4 2 48 16,5 5 0-16,3 1-32 0,3 8 0 16,3 2 0-16,3 6 0 0,3 9 160 0,-1 5-128 0,-3 7 128 0,0 1-128 15,-3 9 128-15,-3 3-160 0,-2-1 160 0,-6 4-160 16,-3 6 160-16,-7 0 0 0,-5-2 0 0,-4 3 0 16,-5 1 0-16,-5-1 0 0,-5-6 0 0,-2 0 0 15,-4-7 0-15,-5-5 0 0,-1-1 0 0,-5-1 0 16,-1-3 224-16,1 1-32 0,-2-3 0 0,2-6 0 15,-2-5 0-15,1-1 0 0,2-5 0 0,2 0 0 16,2-4-64-16,3-1-128 0,4-1 176 0,4-2-176 16,1-4 0-16,4 0 0 0,2-3 0 0,3 4 0 0,3 3 0 0,3 2-144 15,3 2 144-15,1 3-192 0,1-2 16 0,2 6 0 16,-8 7 0-16,13-1 0 0,-1 4-80 0,2 1 0 16,-1 2-16-16,1 3 0 0,0 3 0 0,0-1 0 15,-1 0 0-15,-3 1 0 0,-3 3 32 0,1 0 16 16,-3-1 0-16,0-3 0 0,-5-11 32 0,5 9 0 15,-1 2 0-15,-4-11 0 16,0 0-192-16,0 0-16 0,0 0-16 0,0 0 0 16,0 0-1152-16,0 0-224 0,0 0-64 0,-5-8-15040 0</inkml:trace>
  <inkml:trace contextRef="#ctx0" brushRef="#br0" timeOffset="17770.57">16109 2852 12831 0,'0'0'576'0,"0"0"112"0,5-10-560 0,-1 1-128 0,-4 9 0 0,1-7 0 0,-1 7 1152 0,0 0 208 16,1-11 48-16,-1 11 0 0,0 0-320 0,0 0-64 16,0 0-16-16,0 0 0 0,0 0-432 0,0 0-64 15,0 0-32-15,0 0 0 0,0 0-96 0,-2 15-32 16,-1-1 0-16,2 0 0 0,1 1 176 0,0 4 48 16,0 2 0-16,4 5 0 0,-3 4 64 0,4 0 0 15,-1 3 16-15,1 0 0 0,0 2 32 16,-1 0 0-16,-1 3 0 0,-2 2 0 0,0-2 16 15,-1 2 16-15,-2-1 0 0,-2 0 0 0,-1 2-288 0,0 1-64 16,-1-3-16-16,1-2 0 0,0-3 0 0,0-7 0 16,-1-2 0-16,2-3 0 0,-2-3-144 0,3 0-16 15,1-1-16-15,-1-3 0 0,2-5-176 0,0-1 192 16,1-9-192-16,0 12 192 0,0-5-192 0,0-7 128 16,0 0-128-16,0 0 128 0,0 0-128 0,6 8 0 0,-6-8 0 0,0 0 0 31,10 0-768-31,-10 0-128 0,10-1-16 0,-10 1-16 15,0 0-1856-15,9-7-368 0,-9 7-80 0,10-2-8800 0</inkml:trace>
  <inkml:trace contextRef="#ctx0" brushRef="#br0" timeOffset="18498.18">15664 4325 7487 0,'0'0'320'0,"0"0"80"0,0 0-400 0,0 0 0 0,0 0 0 0,-6 0 0 16,1 2 352-16,-3-2-16 0,2 0 0 0,-1-2 0 16,1 6 352-16,6-4 64 0,-6 1 16 0,-1-1 0 15,7 0 96-15,-5 0 32 0,5 0 0 0,0 0 0 16,-5-1-432-16,5 1-80 0,-4-4 0 0,4 4-16 15,0 0-176-15,0 0-48 0,-6-1 0 0,6 1 0 16,0 0 16-16,0 0 0 0,0 0 0 0,0 0 0 0,0 0 208 16,0 0 32-16,0 0 16 0,0 0 0 0,0 0 64 0,0 0 16 15,0 0 0-15,0 0 0 0,0 0-112 16,0 0 0-16,0 0-16 0,0 0 0 0,0 0 0 0,0 0 0 16,0 0 0-16,0 0 0 0,0 0 96 0,0 0 32 15,0 0 0-15,11 0 0 0,3-2 32 0,3 1 16 16,-2-2 0-16,5 1 0 0,2 1 32 0,5-3 16 15,1-2 0-15,3-1 0 0,3-2-80 0,6 0 0 16,3-1-16-16,4 1 0 0,2-3-112 0,2 3-32 16,1-1 0-16,1 2 0 0,-1-2-64 0,-1 2-16 15,-4-2 0-15,-1 4 0 0,-2-3 0 0,0 4 0 16,-5 1 0-16,-1-1 0 0,-5 2-144 0,-1 1-128 16,-3 2 144-16,-2-2-144 0,-4 0 128 0,-3 2-128 15,-6-1 0-15,-1 1 0 16,-2 0-976-16,-3 0-304 0,-8 0-48 0,0 0-8032 15,0 0-1616-15</inkml:trace>
  <inkml:trace contextRef="#ctx0" brushRef="#br0" timeOffset="18979.89">15740 4922 11967 0,'-20'3'528'0,"11"-1"112"0,0 1-512 0,2-1-128 0,-1 0 0 0,8-2 0 0,0 0 2880 0,0 0 528 16,0 0 112-16,0 0 32 0,6-7-2416 0,3-2-496 15,3-2-80-15,3 1-32 0,4 1-112 0,3-5-32 16,-1 0 0-16,3 3 0 0,0-3-144 0,4 1-48 15,3-1 0-15,1 4 0 0,1 0 240 0,0 4 32 16,-3 5 16-16,2 2 0 0,-3 2-224 0,-2 5-64 16,-4 0 0-16,-3 8 0 0,-2 0-16 0,-4 3-16 15,-3 7 0-15,-3 0 0 0,-4 0 96 16,-4 3 0-16,-4 5 16 0,-4 2 0 0,-3 1 112 0,-7 0 0 16,0 0 16-16,-4-1 0 0,-1 1 80 0,-5 0 16 15,-2-1 0-15,0 2 0 0,-2-4-272 16,2-2-48-16,2-1-16 0,1-5 0 0,2 0 336 15,3-4 64-15,2-2 16 0,3-3 0 0,4-1-256 0,5-6-32 0,2 0-16 16,6-4 0-16,0-6 32 0,9 3 0 16,2-3 0-16,3 0 0 0,3-3-128 0,7 1-32 0,1-2 0 0,5-2 0 15,3-3 176-15,8 4 48 0,-2 1 0 0,3-3 0 16,1 2-368-16,2 2 0 0,-1-4 0 16,-2 5 0-1,-2-2-368-15,-3 0-144 0,-4-2-16 0,-3 3-16 0,-3-1-2720 16,-4 0-560-16,15-6-96 0,-15 5-32 0</inkml:trace>
  <inkml:trace contextRef="#ctx0" brushRef="#br0" timeOffset="19488.25">17561 3638 23039 0,'0'0'2048'0,"0"0"-1648"0,5 12-400 0,-4-3 0 15,1 5 208-15,1 2-32 0,-2 3-16 0,2 2 0 16,-2 2 416-16,2 5 96 0,-2 2 16 0,1 2 0 16,-2 5 48-16,2 3 16 0,-1 0 0 0,0 0 0 15,-1 0-112-15,0 2 0 0,-1-4-16 0,0 0 0 0,-1 1-240 0,-1 1-64 16,-1-1 0-16,0-2 0 0,-1-8-160 16,0-1-32-16,0-1-128 0,0 0 192 0,1-4-192 15,-1-2 144-15,2-2-144 0,-1-2 128 0,2-2-128 16,1-2 0-16,-1-6 0 0,2 1 0 15,0-8-528-15,0 0-144 0,0 0-32 0,0 0-8592 16,0 0-1728-16</inkml:trace>
  <inkml:trace contextRef="#ctx0" brushRef="#br0" timeOffset="19692.56">17327 4135 31679 0,'0'0'704'0,"0"0"128"0,7 11 48 0,7-4 0 0,-1-3-704 0,1 1-176 16,1 0 0-16,2-1 0 0,1-1 336 0,3-2 48 0,2 0 0 15,2-1 0-15,0-1-16 0,1 0 0 0,2-2 0 16,3 0 0-16,1 0-368 0,2 0 128 0,1-1-128 16,2 1 0-1,3-3-1968-15,-2-1-464 0,-1 2-80 0</inkml:trace>
  <inkml:trace contextRef="#ctx0" brushRef="#br0" timeOffset="20195.59">19041 3600 21183 0,'-12'-3'1888'0,"12"3"-1504"16,-7 1-384-16,1 1 0 0,0 1 256 0,-1 2-32 16,1 4 0-16,-2 0 0 0,-1 5 288 0,-1 4 48 15,0 4 16-15,-4 4 0 0,1-2-176 0,2 6-16 16,1 2-16-16,1 0 0 0,1 4 224 0,3 3 48 0,1 2 16 16,2-1 0-16,2 4-176 0,1-4-32 0,3-3-16 0,0 0 0 15,2 0 0-15,2-3 0 0,1-7 0 0,1-2 0 16,1-3-32-16,2-2 0 0,0-1 0 15,2-5 0-15,-1-4-96 0,1-4-32 0,2-3 0 16,0-1 0-16,3-2-272 0,0-4 0 0,0-1 0 16,2-4 0-16,-2 1-1728 15,0-5-448-15,0 0-80 0</inkml:trace>
  <inkml:trace contextRef="#ctx0" brushRef="#br0" timeOffset="20331.71">19034 3293 36863 0,'-15'-16'1632'0,"8"10"336"0,3 1-1584 0,4 5-384 15,2-5 0-15,-2 5 0 0,1-6 128 0,-1 6-128 16,0 0 0-16,0 0 128 16,1-11-1152-16,-1 11-256 0,4-10-32 0,-1 1-13824 0</inkml:trace>
  <inkml:trace contextRef="#ctx0" brushRef="#br0" timeOffset="21561.03">19910 3651 7359 0,'0'0'656'0,"-7"7"-528"0,1 4-128 0,0-2 0 0,0 1 1920 0,1-2 368 16,0 2 64-16,0-3 16 0,3 4-832 0,-1-5-176 16,-1 2-16-16,4-8-16 0,0 0-16 0,0 0 0 15,0 0 0-15,0 0 0 0,8-9-224 0,2 0-32 16,2-3-16-16,2-5 0 0,1-1-512 0,4-5-96 15,1-6-32-15,2-2 0 0,-1-2-240 0,1 0-160 0,-2-1 192 16,1 1-192-16,-2-2 144 0,-1 5-144 0,-1 2 0 16,0-3 144-16,-2 3-144 0,-1 2 0 15,-1 3 144-15,-2 4-144 0,-1 5 0 0,-1 2 0 16,-1 7 0-16,-8 5 0 0,0 0 0 0,6 7 0 16,-1 5 0-16,-1 6 0 0,0 4 0 0,-1 6 0 15,-2 0 0-15,0 3-128 0,-1 4 128 0,0 2 0 0,0 1 0 16,1 0 0-16,1-1 0 0,-1-3 0 0,0-3 0 15,2-2 0-15,1-5 0 0,1-4 0 0,0-2 0 0,2-3 0 16,1-2 0-16,1-7 224 0,1 0-48 0,3-4-16 16,1-3 256-16,1-4 48 0,2-2 16 15,0-5 0-15,-1-4-224 0,0-1-32 0,-1-4-16 0,2 0 0 16,-2-7-208-16,0 1 0 0,-1-4 128 0,-1 2-128 16,-1 0 0-16,-4-4 0 0,0-3 128 0,-2 1-128 15,1-5 0-15,-5-3 0 0,1-1 0 0,-2-5 0 16,-2 0 128-16,1-3-128 0,-1-4 0 0,-1 4 144 0,1 2-144 15,0 2 0-15,-3 1 0 0,1 6 0 0,1 4 0 16,1 4 0-16,-1 3 0 0,1-3 0 0,0 6-128 0,1 9 128 16,0 5 0-16,2 5 0 0,2-1 0 0,-4 9-144 15,0 0 144-15,10-8 0 0,0 3 0 0,3-1-128 16,1 0 128-16,4 3 0 0,1-4 0 0,6 3-128 16,6-1 128-16,3 4 0 0,4 0-128 0,6 0 128 15,5-1 0-15,3 1 0 0,2-4-128 0,2 1 128 16,1 0 0-16,0 1 0 0,-1-3 0 0,-1 1 0 15,-1 2 0-15,0-3 0 0,-1-1 0 0,0 0 0 16,1-1 0-16,-5 1 0 0,-3 5 0 0,-3-1 0 16,-2-2 0-16,-5 4 0 0,-6 0 336 0,-3 1 128 15,-4 1 32-15,-4 4 0 16,-5 1-4208-16,-3-1-848 0</inkml:trace>
  <inkml:trace contextRef="#ctx0" brushRef="#br0" timeOffset="22048.77">21225 3136 20271 0,'-18'2'1792'0,"12"-1"-1424"0,0 0-368 0,-2 0 0 0,2 1 352 0,6-2 0 15,0 0 0-15,0 0 0 0,0 0 16 0,0 0 0 16,0 0 0-16,0 0 0 0,0 0 176 0,6-4 32 16,4 1 16-16,2 0 0 0,2 0-208 0,1-1-64 15,1 2 0-15,2 0 0 0,1 1-128 0,-1 2-48 16,1-1 0-16,0 3 0 0,-1 2-144 0,0 1 0 16,0 1 0-16,-3 3 0 0,-4-2 0 0,0 3 0 15,-4 2 128-15,-2-1-128 0,-2 4 240 0,-5-1 16 16,-1 1 0-16,-2 0 0 0,0-5-48 0,-2 1 0 15,1-1 0-15,2-2 0 0,0 2 48 0,3-2 16 16,0 1 0-16,3-1 0 0,3-1-16 16,3-3 0-16,1 3 0 0,2-2 0 0,2 2 112 0,1 1 16 15,1-3 0-15,2 3 0 0,0-4-160 0,1 1-32 16,-1 2 0-16,-2-3 0 0,-1 4-48 0,-3-2-16 0,-2 5 0 16,-2-3 0-16,-2 1 96 0,-3-1 16 0,-2 2 0 15,-2-1 0-15,-3 3 256 0,-4 1 48 16,-4 0 16-16,-3-1 0 0,-3 1-64 0,-3 0-16 0,-2 0 0 15,-2-3 0-15,-2 1-160 0,0 0-16 0,0-1-16 0,1 1 0 16,-1 0-144-16,1-2-16 0,0 3-128 16,2-5 192-16,-1 1-384 0,3-4-64 0,2 3-32 0,3-4-11072 15,1-3-2208-15</inkml:trace>
  <inkml:trace contextRef="#ctx0" brushRef="#br0" timeOffset="22361.2">19981 4395 13823 0,'0'0'1216'0,"0"0"-960"0,0 0-256 0,9 1 0 16,0-5 2432-16,7 0 432 16,2 1 80-16,5-4 32 0,7 1-1664 0,2 0-336 0,6-6-64 0,7 6-16 15,6-2 96-15,6 2 16 16,6-4 0-16,3 2 0 0,4-2-240 0,5 2-64 16,4 3 0-16,5-4 0 0,8 2-320 0,-3-4-80 15,-3 5-16-15,-2-3 0 0,-4 3-288 0,-4 1 0 0,-3-4 0 16,-7 5 0-16,-7 1-144 0,-6 1-144 0,-9-3-32 15,-7 2-9856-15,-7-1-1984 16</inkml:trace>
  <inkml:trace contextRef="#ctx0" brushRef="#br0" timeOffset="22957.83">20558 5058 11055 0,'0'0'976'0,"-6"3"-784"16,-3-2-192-16,2 0 0 0,1 1 2272 0,6-2 416 16,0 0 64-16,0 0 32 0,0 0-1600 0,1-8-320 15,4 0-64-15,3-3-16 0,2 2-112 0,3-5-32 0,3 0 0 0,6 0 0 16,1 0-320-16,4-1-80 0,3-2-16 0,3 5 0 15,3 3 160-15,3 1 48 0,3 4 0 16,2 2 0-16,1-2 128 0,-2 3 16 0,-3 3 16 0,-5 3 0 16,-3 8-160-16,-4 5-48 0,-5 0 0 15,-3 3 0-15,-5 6-80 0,-3 3-32 0,-6 2 0 0,-3-1 0 16,-6-1 48-16,-3 3 0 0,-4 2 0 0,-4-1 0 16,-3 0-64-16,-3 2-16 0,-2-1 0 0,-2-4 0 0,-3-3 112 15,1 0 32-15,0-7 0 0,1 1 0 0,1-3 128 16,2-1 48-16,4-2 0 0,4-2 0 0,4-2-240 15,4-5-64-15,6-7 0 0,0 0 0 0,0 0 64 0,11 3 0 16,6-3 0-16,4-3 0 0,5 0-128 16,4-5 0-16,6 2-16 0,2-1 0 0,4-2-176 0,2 3 192 15,2-3-192-15,3 3 192 0,0 1-192 0,3-3 0 16,2 2 144-16,22-3-144 0,-8 1 0 0,-4 4 0 16,-3 1 0-16,-4-1-12336 15,-3 2-2448-15</inkml:trace>
  <inkml:trace contextRef="#ctx0" brushRef="#br0" timeOffset="25166.26">28707 8212 15999 0,'0'0'704'0,"0"0"160"0,0 0-688 0,-2-8-176 0,2 8 0 0,0 0 0 0,0-9 512 0,0 9 64 15,0 0 0-15,-2-9 16 0,2 9 192 0,0 0 48 16,-2-9 0-16,2 9 0 0,0 0-160 0,0 0-32 16,0 0 0-16,0 0 0 0,0 0-128 0,0 0-48 15,0 0 0-15,7 8 0 0,-2 2 144 0,2 2 32 16,-1-1 0-16,0 3 0 0,0 3-288 0,2-2-48 16,0 0-16-16,1 3 0 0,1 4-16 0,2-2 0 0,-2 3 0 15,0-2 0-15,1 1-48 0,0-4-16 16,-3-2 0-16,1-3 0 0,-1-2 32 0,0 1 0 15,-1-6 0-15,1 1 0 0,-1 1 144 0,0 0 48 16,-7-8 0-16,0 0 0 0,0 0-112 0,11 0-32 16,-1-4 0-16,-1 0 0 0,-9 4-16 0,9-11 0 0,-1 1 0 15,-3-3 0-15,1-2-16 0,1-3 0 16,-4-3 0-16,3-5 0 0,-3 2 64 0,2 1 0 0,-1-2 0 16,1 2 0-16,0 1-128 0,1 1-32 0,-1-1 0 15,0 4 0-15,0 5-160 0,2-1 0 16,0-1 0-16,-1 2 0 0,0 3 0 0,0-1 0 0,0 1 0 15,-1 2 0-15,-5 8-160 0,0 0-16 0,0 0 0 0,6-5 0 32,-6 5-1792-32,0 0-352 0,0 0-80 0,0 0-11440 0</inkml:trace>
  <inkml:trace contextRef="#ctx0" brushRef="#br0" timeOffset="25483.71">28900 8325 3679 0,'0'0'320'0,"-7"4"-320"16,7-4 0-16,0 0 0 0,0 0 3344 0,0 0 608 16,0 0 112-16,0 0 32 0,0 0-2784 0,0 0-544 15,0 0-128-15,0 0 0 0,0 0 400 0,0 0 96 16,-2-9 16-16,4-3 0 0,0 2-160 0,1-3-32 15,-1 1 0-15,-2-3 0 0,0-5-64 0,2 1 0 16,-1-1-16-16,-1-2 0 0,0-6-144 0,0 2-32 16,0-2 0-16,-1 0 0 0,-3-5-208 0,0 0-48 15,1-3-16-15,0-1 0 0,-3-2-144 0,4 1-32 16,-1 2 0-16,0 3 0 0,0 0-128 0,2 5-128 16,0 3 144-16,-1 2-144 0,2-1 0 0,0 6 0 15,-1 6 0-15,1 0 0 0,1 2 0 0,-1 1 0 0,-1 4 0 0,1 5 0 16,0 0-224-16,0 0-96 0,0 0 0 15,0 0-16 1,0 0-2080-16,0 0-400 0,0 0-96 0</inkml:trace>
  <inkml:trace contextRef="#ctx0" brushRef="#br0" timeOffset="26273.23">27803 6427 9215 0,'0'0'816'0,"0"0"-656"15,0 0-160-15,0 0 0 0,-5-2 1600 0,5 2 304 16,0 0 48-16,0 0 16 0,-6-3-672 0,6 3-128 16,-6 3-16-16,-1-1-16 0,2 2-464 0,0 2-96 15,0-1 0-15,0 2-16 0,2 4-160 0,-1 2-16 0,3 0-16 0,1 2 0 16,1 1 48-16,3 4 16 0,-1 1 0 0,1 5 0 16,1-2-48-16,1 0-16 0,-2 1 0 0,2-2 0 15,2-1-96-15,-4-1-16 16,-1-3 0-16,4 6 0 0,-1 3-128 0,-1-5-128 0,-1-8 192 15,-1 0-192-15,-2-2 160 0,1 0-160 16,1-3 128-16,-2 1-128 0,-1-10-144 0,0 0-112 0,0 0-32 0,0 0-11920 16</inkml:trace>
  <inkml:trace contextRef="#ctx0" brushRef="#br0" timeOffset="26513.73">27513 7106 21183 0,'0'0'1888'0,"0"0"-1504"0,0 0-384 0,0 0 0 0,0 0 272 0,0 0-16 16,11 0 0-16,-2-1 0 0,2-3 288 0,2-1 48 15,1 0 16-15,2-2 0 0,3-2-208 0,3 3-32 16,1-3-16-16,12 0 0 0,0 0-160 0,-4 2-48 15,-4-1 0-15,0 1 0 0,-2 3-144 0,-1 0 0 16,-2-2 0-16,-3 3 0 16,-2 2-1856-16,-2 1-384 0,-2 0-96 0</inkml:trace>
  <inkml:trace contextRef="#ctx0" brushRef="#br0" timeOffset="26939.16">27620 7339 21183 0,'0'0'944'0,"0"0"192"0,0 0-912 0,0 0-224 0,0 0 0 0,8-2 0 16,1 1 704-16,1-2 112 0,1 1 16 0,5-1 0 16,1 1-528-16,3-1-112 0,-1 2 0 0,9 0-16 15,-3-1-48-15,-1 2 0 0,-4 0 0 0,0 4 0 16,-4 4-128-16,-5 0 0 0,0 2 0 0,-4-1 0 0,-2 1 0 0,-2-1 0 15,-3 3 0-15,-4 1 0 0,-2-1 0 0,-3 2 256 16,-3 2-32-16,0 1-16 0,0 0 192 0,-3 0 48 16,0-2 0-16,1-2 0 0,0 0 96 15,2 2 32-15,2-2 0 0,4-2 0 0,1 0-64 0,5-11 0 16,4 9 0-16,3 1 0 0,6-4 64 16,2-3 0-16,3 0 0 0,4-6 0 0,3 0-128 0,3-3 0 15,0 1-16-15,0-2 0 16,-1 0-240-16,4-1-64 0,1 0 0 0,-1-4 0 0,-1 4-128 15,-2-4 0-15,0 3 0 0,-1-1 0 16,-2 2-2000-16,-1-2-496 0,6-5-80 0,-8 7-32 0</inkml:trace>
  <inkml:trace contextRef="#ctx0" brushRef="#br0" timeOffset="27925.48">28898 6479 6447 0,'0'0'576'0,"0"0"-576"16,5-10 0-16,-5 10 0 0,0 0 1728 0,0 0 224 0,0 0 48 0,0 0 16 16,0 0-992-16,0 0-192 0,0 0-32 15,0 0-16-15,0 0-48 0,0 0-16 0,0 0 0 0,0 0 0 16,-3 10 64-16,1 4 16 0,-1 2 0 16,2 1 0-16,0 1-32 0,-1 2-16 0,2 5 0 0,0 4 0 15,0-1-96-15,2 2-16 0,-1-3 0 0,-1 4 0 16,0 0-272-16,0 1-64 0,-1-7-16 15,-1 2 0-15,1-5-80 0,0-3-16 0,0-1 0 0,1-2 0 16,0-1-64-16,0-3-128 0,0-12 176 0,1 13-176 0,0-2 160 16,-1-11-160-16,0 10 128 0,0-10-128 15,0 0-304-15,0 0-144 16,0 0-16-16,0 0-12080 0</inkml:trace>
  <inkml:trace contextRef="#ctx0" brushRef="#br0" timeOffset="28110.26">28668 6840 23039 0,'0'0'2048'0,"0"0"-1648"15,14-1-400-15,1 0 0 0,3-2 896 0,2 1 112 16,3-1 16-16,2-1 0 0,1 2-128 0,4-3-32 16,1-2 0-16,1-2 0 0,-1 2-176 0,0-2-48 15,-2 3 0-15,-2-1 0 0,-3 2-384 0,-2 1-96 0,-3-1-16 0,-2 0 0 31,-1 4-2080-31,-4 0-432 0,5-5-64 0,-6 3-32 0</inkml:trace>
  <inkml:trace contextRef="#ctx0" brushRef="#br0" timeOffset="28874.8">29639 6567 8287 0,'0'0'736'0,"0"0"-592"0,0 0-144 0,0 0 0 0,0 0 1776 0,0 0 320 15,0 0 64-15,0 0 16 0,0 0-832 0,-8 6-144 16,3 6-48-16,0-1 0 0,1 4-176 0,0 2-32 16,3 1-16-16,0 1 0 0,-2 1-80 0,3 3-16 15,3-3 0-15,-1 1 0 0,-2 3-224 0,5 1-48 16,1-3-16-16,0 0 0 0,-1-5-304 0,1 0-64 16,2-3-16-16,3 1 0 0,0-2-160 0,0-2 160 15,2-1-160-15,-1-4 160 0,1-3-16 0,2 0 0 16,1-4 0-16,0-1 0 0,1 1-144 0,1-1 0 15,-1-1 0-15,1-5 0 16,-3 1-2432-16,-3-3-352 0</inkml:trace>
  <inkml:trace contextRef="#ctx0" brushRef="#br0" timeOffset="29039.9">29652 6326 30399 0,'0'0'2704'0,"0"0"-2160"0,0 0-544 0,0 0 0 16,0 0 336-16,0 0-32 0,0 0-16 0,0 0 0 0,0 0-288 0,0 0 0 16,0 0 0-16,0 0 0 15,0 0-224-15,0 0-96 0,0 0-32 0,0 0-13280 16</inkml:trace>
  <inkml:trace contextRef="#ctx0" brushRef="#br0" timeOffset="29897.48">30340 6782 8287 0,'0'0'368'0,"0"0"80"0,-6 1-448 0,6-1 0 0,-8 6 0 0,8-6 0 16,-8 8 2176-16,-1-3 368 0,0-4 64 0,9-1 16 0,-8 7-1152 15,1-2-240-15,-1-1-32 0,8-4-16 0,-9 0-16 0,9 0 0 16,-4-7 0-16,4 7 0 0,-2-7-240 0,2-1-48 16,1-5-16-16,3 1 0 0,1 0-336 15,1-1-64-15,1 0-16 0,-1-1 0 0,0-3-176 0,2 3-32 16,0-2-16-16,-1-1 0 0,-1-1-96 0,1-2-128 15,-2-3 176-15,0 4-176 0,0 1 144 0,0 2-144 16,-1 3 0-16,0 1 144 0,1 5-144 0,-5 7 0 16,0 0 0-16,0 0 0 0,0 0 0 0,8 6 0 15,-5 8-144-15,1 1 144 0,0 2 0 0,0 1-128 16,-2-2 128-16,0 2 0 0,-2-1 0 0,1-2 0 16,1-1 0-16,1-1 0 0,-3-13 0 0,4 10 0 0,-4-10 0 15,7 9 0-15,-7-9 0 0,12 3 0 0,-12-3 0 16,13 0 0-16,-2-1 0 0,0-4 0 15,0-5 0-15,0 2 0 0,-1-4 0 0,0 0 144 16,-2 1-144-16,1-3 128 0,-3-3-128 0,1 2 0 16,-4-2 144-16,1 1-144 0,-1-2 0 0,-2-1 0 0,-1 1 0 15,-1-1 128-15,-2-2-128 0,-1 0 0 0,-1-3 0 16,0 0 128-16,0 0-128 0,0-7 0 0,-1 1 0 16,1 0 0-16,1 1 0 0,1 0 0 0,1 1 0 0,-1-4 0 15,2 3 0-15,0 1 0 0,-1-2 0 16,2 5 0-16,0 0 0 0,0 2 0 0,0 4 0 0,3 1-128 15,-2 2 128-15,3 2-160 0,0 4 160 16,0-2-160-16,-1 6 160 0,-3 6-128 0,8-7 128 0,2 4-128 16,0-2 128-16,1 2 0 0,1-3-144 15,2 3 144-15,2 1 0 0,0 0 0 0,-1 1-144 0,4 0 144 16,2-4 0-16,-1-2 0 0,0 2 0 0,1 1 0 0,-1-3 0 0,4 2 0 16,2 2 0-16,0-2 0 0,2-3 0 0,3 2 0 15,1-4 0-15,-2 2 0 0,-2 3 0 16,0-1 0-16,1-3 0 0,0-1 0 0,-1 2 0 0,0-2 0 15,-1 2 128-15,-1-1-128 0,-4 3 0 0,-3 1 0 16,-3-1 128-16,-4 2-128 0,0 1 0 0,-3 2-160 16,-9 1 32-16,0 0 0 15,0 0-2288-15,0 0-448 0,0 0-80 0,0 0-32 0</inkml:trace>
  <inkml:trace contextRef="#ctx0" brushRef="#br0" timeOffset="30450.96">30863 6229 2751 0,'-14'-1'256'0,"14"1"-256"0,-12-3 0 0,6 2 0 0,6 1 3504 16,0 0 656-16,0 0 128 0,0 0 16 0,0 0-2400 0,0 0-496 15,0 0-80-15,0 0-32 16,10-9-496-16,4 5-96 0,4 0-32 0,1-1 0 16,1 0-304-16,1 1-64 0,-1 0-16 0,-1 2 0 0,2-1-48 15,-2 2-16-15,0 1 0 0,-2 1 0 0,-4 3-80 16,1 0-16-16,-4 0 0 0,-10-4 0 0,9 5-128 0,-9-5 192 15,5 10-192-15,-5 2 192 0,0-12-192 0,-3 14 192 16,-3 0-192-16,0-1 192 0,-2-4 0 0,2 0 0 16,0-1 0-16,1 1 0 0,-2-2-64 15,3 4-128-15,4-11 192 0,0 7-64 0,0-7-128 16,0 0 0-16,9 12 0 0,0-6 128 0,0 2-128 0,0-3 0 16,0 1 0-16,0 2 0 0,-3-2 0 0,1 3 0 15,-7-9 0-15,5 11 0 0,-3 2 0 16,-2 1 0-16,-1-2 0 0,-2-1 0 0,-2 2 192 15,-1-3 16-15,-2 1 0 0,-1 1 0 0,1-3 224 0,-5 2 32 16,0-5 16-16,-1 3 0 0,0-4-160 0,1-1-48 16,1 3 0-16,-1 0 0 0,3-4-272 0,0 3 160 0,1 2-160 0,0-3 128 31,0-1-800-31,9-4-160 0,-10 1-48 0,1 3-13040 0</inkml:trace>
  <inkml:trace contextRef="#ctx0" brushRef="#br0" timeOffset="30817.6">30395 7072 13823 0,'-15'9'1216'0,"7"-3"-960"0,8-6-256 0,-6 6 0 0,6-6 1136 0,0 0 176 16,0 0 32-16,0 0 16 0,0 0-288 0,4 12-64 15,-4-12-16-15,15 1 0 0,0-2 96 0,3-3 0 16,0-6 16-16,7 3 0 0,3-2-336 0,1 3-64 15,1-4 0-15,3 1-16 0,0-6-160 0,5 1-16 16,4-1-16-16,4 1 0 0,3-2-160 0,2 2-16 16,1 0-16-16,-2 5 0 0,-5-2-304 0,-6 3 160 15,-4-3-160-15,-4 6 128 16,-6 0-1312-16,-5 2-272 0,-3 3-48 0</inkml:trace>
  <inkml:trace contextRef="#ctx0" brushRef="#br0" timeOffset="31269.85">30675 7325 12895 0,'-12'3'1152'0,"2"1"-928"0,10-4-224 0,-9 5 0 0,9-5 1984 0,0 0 368 15,0 0 64-15,0 0 16 0,0 0-1424 0,0 0-288 16,0 0-48-16,0 0-16 0,13-2 144 0,2-2 32 16,2-4 0-16,2 2 0 0,0 0-240 0,4 2-32 15,1 0-16-15,1 3 0 0,2-2 80 0,1 4 16 16,0 2 0-16,-3 2 0 0,-4 4-480 0,-3 0-160 15,-4 2 0-15,-4 3 144 0,-4-1-144 0,-2 1 0 16,-4 0 0-16,-4 2 0 0,-2 0 0 0,-4 0 128 16,-4 1-128-16,-3 1 128 0,-2-3 0 15,0 1 0-15,1 0 0 0,-1 0 0 0,0 2 32 0,1-2 0 16,3 0 0-16,2-2 0 0,3-3 64 0,2 1 16 16,3-1 0-16,5-11 0 0,0 13-16 0,4-1 0 15,1 0 0-15,4-3 0 0,3 1 128 0,2-4 32 0,2 1 0 16,4 0 0-16,5-5 16 0,1 0 16 0,1-2 0 0,1 0 0 15,-1-2-32-15,1-1 0 0,0-5 0 16,-2 2 0-16,-2 1-384 0,-1-3 128 0,0 3-128 0,-1 1 0 31,-4-1-656-31,-1 0-224 0,-4 1-32 0,-2 2-15392 0</inkml:trace>
  <inkml:trace contextRef="#ctx0" brushRef="#br1" timeOffset="40467.11">14073 16728 11967 0,'-9'0'1072'0,"0"2"-864"0,-1 2-208 0,-1 0 0 16,1-1 1872-16,-1 2 336 0,-1 1 64 0,1 0 16 15,-3 1-464-15,1 2-96 0,-1-4 0 0,2 1-16 16,0 0-240-16,3-3-32 0,9-3-16 0,-9 4 0 16,9-4-400-16,0 0-64 0,0 0-32 0,0 0 0 15,0 0-336-15,0 0-64 0,0 0-16 0,12-1 0 16,2-1-32-16,5 1-16 0,4-2 0 0,7 0 0 15,6-2 48-15,5 1 0 0,3 1 0 0,2-3 0 16,-3-4-128-16,0 2 0 0,0-1-16 0,-1 3 0 0,-1-3-128 16,-4 4-32-16,-3 1 0 0,-5-1 0 15,-3 2 0-15,-3 1 0 0,-4-2 0 0,-5 3 0 0,-4-2 0 0,-10 3 0 16,0 0 0-16,0 0 0 0,0 0 32 0,-9 0 0 16,-5 0 0-16,-6 2 0 0,-4 0-96 0,-6-1-16 15,-4 3 0-15,-2 3 0 0,-2 0-128 0,0 3 0 16,0-3 0-16,-1 2 0 0,-1-1 0 0,2 0 0 15,0-2 0-15,4-2 0 0,1-1 0 0,5-1 128 16,2 0-128-16,6-2 128 0,3-2-128 0,7 1 0 16,0 1 0-16,10 0 128 0,0 0-128 0,0 0 0 15,0 0 0-15,10-4 0 0,5 2 0 0,6-1 0 16,3-2 0-16,4 1 0 0,1 0 0 0,3 2 0 16,2-4 0-16,-2 0 0 0,-1 0 0 0,-1-2 0 15,-2 2 0-15,0 2 0 0,0-2 0 0,-4 2 0 0,-6 0 0 16,-5 3 0-16,-3 0 128 0,-10 1-128 0,0 0 128 0,0 0-128 15,0 0 208-15,0 0-32 0,-15 1-16 0,-3 0 0 16,-6 2-32-16,-2 2 0 16,-3 1 0-16,-3-1 0 0,-5 4-128 0,0-2 0 0,1-2 0 0,0 1 128 15,-1-1-128-15,4-2 0 0,4 1 0 0,3-2 0 16,5 2 0-16,3-3 0 0,4-1 0 0,4 0 0 16,10 0 128-16,0 0-128 0,0 0 0 0,0 0 128 15,0 0-128-15,4-9 0 0,5 3 0 0,3-2 0 16,5 3 0-16,4 1 0 0,5-3 0 0,2 0 0 15,2 4 0-15,3-2 0 0,2-3 0 0,0 2 0 16,-2-6 0-16,-1 6 0 0,-3-1 0 0,-2 2 0 16,-3 1 0-16,-2 1 0 0,-4 0 0 0,-4 1 0 15,-4 0 0-15,-10 2 0 0,0 0 0 0,0 0 0 0,0 0 0 16,0 0 0-16,-14 5 128 0,0-1-128 0,-8 0 160 16,-1 1-160-16,-5 3 192 0,-4-3-192 0,-3 1 176 0,-3 1-176 15,-3-4 160-15,4 1-160 0,-1 0 160 0,3 1-160 16,0-1 160-16,6-3-160 0,2 0 176 0,4 2-176 15,6-1 192-15,3-2-192 0,3-1 192 0,11 1-64 16,0 0 0-16,0 0-128 0,0 0 0 0,0 0 0 16,0 0 0-16,14-5 0 0,4 1 0 0,5 1 0 15,3-4 0-15,4 5 0 0,4-1 0 0,3 3 0 16,0 0 0-16,1-1 0 0,3-2 0 0,-3 1 0 0,-2 2 0 16,-3-3 0-16,-4 2 0 0,-4 1 0 15,-4 0 0-15,-6 0 0 0,-4 4 0 0,-11-4 0 16,0 0 0-16,0 0 0 0,0 0 192 0,-9 10-192 0,-5 0 192 15,-6-2-192-15,-1 2 256 0,-5-3-64 16,-1 4-16-16,-3-4 0 0,-4 1-176 0,-2-2 160 16,-2-1-160-16,4 2 160 0,0-5-160 0,4 2 128 0,2-3-128 15,4 2 128-15,4-1-128 0,3 1 128 0,4 1-128 0,4-3 128 16,9-1-128-16,0 0 0 0,0 0 0 0,0 0 0 16,0 0 0-16,0 0 0 0,12-1 0 0,3 1 0 15,5-2 0-15,1 0 0 0,3-1-128 0,4 1 128 16,1 1 0-16,2 2 0 0,0-2 0 0,0-1 0 15,-1 1 0-15,-4 0 0 0,-5-1 0 0,-3 2 0 16,-4-1 0-16,-4 1 0 0,-10 0 0 0,0 0 0 16,0 0 0-16,0 0 0 0,0 0 0 0,-7 5 0 15,-5 0 0-15,-4 2 0 0,-3-2 0 0,-4-1 128 0,-3 1-128 16,0 0 0-16,-1-1 0 0,-1-2 128 16,0 1-128-16,1-2 0 0,2-2 0 0,1 1 0 0,1 0 0 15,4 0 0-15,1-2 0 0,5 1 0 0,3 0 0 16,10 1 0-16,-7-1 0 0,7 1 0 0,0 0 0 0,0 0 0 15,6-9 0-15,5 2 0 0,3 1 0 0,4-2-176 16,2 2 176-16,5 1-128 16,0-4 128-16,3 5 0 0,0-1 0 0,0 0-128 0,-3 0 128 0,0 2 0 15,-4 0 0-15,-3 0-128 0,-4 1 128 0,-4 2 0 16,-10 0 0-16,0 0 0 0,0 0-128 0,0 0 128 16,0 0-128-16,-10 5 128 0,-3-2 0 0,-1 4-160 15,-6-2 160-15,0 0 0 0,-2-1 0 0,-1 1 0 16,-1 0 0-16,1-3 0 0,1 1 0 0,3-2 0 15,2 1 0-15,3-1 0 0,1-1 0 0,4 0 0 0,9 0 0 16,0 0 0-16,0 0 0 0,0 0-128 16,0 0 128-16,4-5 0 0,5-3 0 0,5 3-128 15,3 0 128-15,6-3 0 0,4 3-144 16,1 1 144-16,1-1 0 0,3-1-144 0,2 0 144 16,-2-1 0-16,-1 1 0 0,-5 1 0 0,1 2 0 0,-5 0 0 0,-3-1 0 0,-4 2 0 15,-2 1 0-15,-13 1 0 0,0 0 0 16,0 0 0-16,0 0 0 0,0 0 0 0,-12 8 0 15,-4-3 176-15,-5-1-176 0,-3 3 192 0,-3 0-192 16,-2-2 192-16,-4 1-192 0,-1-2 0 0,-2-2 144 16,5 0-144-16,-3 2 144 0,3-2-144 0,0-2 192 15,3 0-192-15,2 1 160 0,3 2-160 0,4-3 128 16,1 1-128-16,0-2 128 0,4-2-128 0,1 3 0 0,3 0 128 16,10 0-128-16,0 0 0 0,-9 3 0 0,9-3 0 15,0 0 0-15,0 0-176 0,0 0 176 0,0 0-192 16,0 0-1040-16,0 0-224 0,0 0-32 15,0 0-19440-15</inkml:trace>
  <inkml:trace contextRef="#ctx0" brushRef="#br1" timeOffset="43461.77">25925 13179 2751 0,'0'0'128'0,"0"0"16"0,0 0-144 16,0 0 0-16,0 0 0 0,0 0 0 0,0 0 1104 0,0 0 192 15,0 0 48-15,0 0 0 0,0 0-1088 0,0 0-256 0,0 0 0 16,10-2 0-16,-10 2 192 0,10-6-32 0,-10 6 0 16,0 0 0-16,8-5 480 0,-8 5 80 0,0 0 32 0,0 0 0 15,0 0 112-15,6-5 32 0,-1-1 0 0,-5 6 0 16,0 0-128-16,0 0 0 0,0 0-16 0,0 0 0 15,0 0 16-15,0 0 0 0,0 0 0 0,0 0 0 16,0 0-128-16,0 0 0 0,0 0-16 0,0 0 0 16,0 0-112-16,0 0 0 0,0 0-16 0,0 0 0 15,0 0-64-15,0 0-16 0,0 0 0 0,0 0 0 16,0 0-80-16,0 0-16 0,0 0 0 0,0 0 0 16,0 0 48-16,0 0 0 0,0 0 0 0,0 0 0 15,0 0-64-15,5-8-16 0,-1 3 0 0,-4 5 0 16,0 0-16-16,0 0 0 0,6-6 0 0,-6 6 0 15,0 0-32-15,10-3-16 0,-10 3 0 0,12-2 0 0,-2 1-32 0,-1-1-16 16,2 2 0-16,1 2 0 16,-1-2-16-16,1 2 0 0,-12-2 0 0,15 3 0 0,1 3-32 15,0 0-128-15,-2-2 192 0,1 1-64 0,1 2 0 16,0-4-128-16,-2 2 192 0,0 3-64 0,0-3-128 0,1 3 128 16,-1 1-128-16,0-2 128 0,-3 2 32 0,5-1 0 15,-2 2 0-15,-2-4 0 0,0 5-16 0,-1-5 0 16,1 0 0-16,-1 2 0 0,0 0 32 0,1 2 0 15,-2 2 0-15,2-3 0 0,0-2-48 0,-2 0-128 16,2-2 192-16,-1 4-64 0,2-2-128 0,0 0 128 16,-1 2-128-16,-1-1 128 0,0 2-128 15,2 1 0-15,-1-2 0 0,1 3 0 0,-3-5 128 0,4 5-128 16,-2-2 0-16,-2 0 128 0,3 2-128 0,-2-4 128 16,1 1-128-16,-1-1 128 0,-1-2 0 0,0 2-128 0,2-4 192 15,-2 3-64-15,-1 2-128 0,0-1 0 0,0 1 0 16,-2-2 0-16,1 4 160 0,-2-5-160 0,-1 3 192 0,0-3-192 15,-5-6 0-15,7 10 0 0,-1-3 0 0,-1 0 0 16,-5-7 160-16,0 0-160 0,0 0 128 0,0 0-128 16,0 0 128-16,5 8-128 0,-5-8 128 0,0 0-128 15,0 0 128-15,0 0-128 0,0 0 128 0,0 0-128 16,0 0 128-16,0 0-128 0,0 0 128 0,0 0-128 16,-4-10 0-16,1 2-144 0,-5-2 0 0,0 2 0 15,-1-3-2096 1,-2-2-400-16,-7-5-96 0,-2 4-16 0</inkml:trace>
  <inkml:trace contextRef="#ctx0" brushRef="#br1" timeOffset="54803.09">27894 9766 6447 0,'0'0'576'0,"0"0"-576"16,-6 8 0-16,6-8 0 0,-2 10 1344 0,2-10 176 16,0 0 16-16,-1 9 16 0,1-9-720 0,0 0-160 15,0 0-32-15,-2 10 0 0,2-10 128 0,0 0 32 16,0 0 0-16,0 0 0 0,0 0 32 0,3 9 0 15,-3-9 0-15,0 0 0 0,0 0-160 0,0 0-32 16,0 0 0-16,0 0 0 0,8 8-368 0,-8-8-80 16,0 0 0-16,0 0-16 0,10 0-176 0,-10 0 0 15,10-2 0-15,-10 2 128 0,0 0-128 0,9-7 0 16,-9 7 0-16,6-7 0 16,-6 7-384-16,4-6-96 0,-4 6-32 0,0-9-9312 0</inkml:trace>
  <inkml:trace contextRef="#ctx0" brushRef="#br1" timeOffset="59299.43">25006 14559 17103 0,'0'0'752'0,"0"0"160"0,-9 0-720 0,9 0-192 0,0 0 0 0,0 0 0 15,0 0 576-15,0 0 96 0,0 0 16 0,0 0 0 0,0 0 96 0,0 0 32 16,0 0 0-16,0 0 0 0,0 0 144 0,0 0 16 16,0 0 16-16,0 0 0 0,0 0-272 0,0 0-48 15,0 0-16-15,0 0 0 0,0 0-256 0,0 0-48 16,0 0-16-16,0 0 0 0,0 0-64 0,0 0-16 15,0 0 0-15,2 12 0 0,-2-3 192 0,0 2 16 16,-1-2 16-16,-2 1 0 0,3-10 80 0,-1 11 16 16,0 0 0-16,2 4 0 0,0 2-160 0,3-2-32 15,1-2 0-15,2 2 0 0,-1 3-128 0,4-2-16 16,2 2-16-16,-2 0 0 0,2 1 32 0,2 1 0 16,3 4 0-16,-4-3 0 0,1-2 0 0,1 0 0 0,-1 2 0 15,0 1 0-15,0 1-16 0,0 0 0 0,1-3 0 16,-1 3 0-16,-1 2-96 0,0-2-16 0,-1 0 0 0,0 0 0 15,-1-1 32-15,2-1 0 0,-2 5 0 0,2-1 0 16,-2-3 16-16,3 2 0 0,-2 1 0 0,1 0 0 16,-2 2 48-16,0-1 16 0,2 1 0 0,0-3 0 15,0 1-48-15,1 2-16 0,-2 1 0 0,2 0 0 16,0 2-16-16,1-3 0 0,2 1 0 0,0-3 0 16,-1 2 0-16,1-2 0 0,0 3 0 0,0-2 0 15,-2 1-160-15,0-2 160 0,3 0-160 0,0 2 160 16,-4-3-160-16,1 4 160 0,-3 3-160 0,-1-3 160 15,3 1-160-15,0-1 0 0,-2 0 0 0,-1 2 128 16,0 0-128-16,1-1 160 0,-3-4-160 0,0 3 160 0,-2-2 0 16,3 2 0-16,-1-4 0 0,0 5 0 0,0-2-32 15,0 1 0-15,0-4 0 0,1 2 0 0,2-1-128 16,-2 3 160-16,-1-2-160 0,-2 4 160 16,3-3-160-16,2 3 0 0,-1 0 0 0,2-2 128 0,0 0-128 0,-1-2 128 15,0-1-128-15,-1-2 128 0,2 2-128 0,0 2 0 16,-1-4 144-16,2 2-144 0,-1-1 0 0,0 1 144 15,1 4-144-15,0-6 0 0,0-2 128 0,1 2-128 16,3-1 0-16,-4 1 0 0,1 3 0 0,-1-3 0 16,0 0 0-16,1 3 0 0,1-4 0 0,0 3 0 15,-2-4 0-15,-1 2 0 0,-1-1 0 0,1-2 0 16,1 2 0-16,-1-2 0 0,1 2 128 0,-1-2-128 16,3 0 0-16,1 3 0 0,-1 1 0 0,-1-1 0 15,1-1 0-15,0 1 0 0,1 1 0 0,-2-1 0 0,5 1 0 0,-2 1 0 16,0-1 128-16,0 1-128 0,1-1 0 15,0-1 0-15,1 1 0 0,0 0 0 0,1-4 0 0,-1 4 0 16,0 0 0-16,1-2 0 0,-3-3 0 0,2 0 0 16,-2 3 0-16,0-3 0 0,-4 0 0 0,2 0 0 15,-1 3 0-15,1-2 0 0,0-1 0 0,1 0 0 16,-1 0 128-16,1 0-128 0,-1-1 0 0,2 2 0 16,1 1 0-16,0-1 0 0,3 2 128 0,-1-2-128 15,1-2 0-15,-2 1 0 0,-2 0 0 0,2 0 0 16,1 0 0-16,-2 1 0 0,-1 1 0 0,-1-2 0 15,0 0 0-15,1 0 0 0,-4 1 0 0,0-1 0 16,0 0 0-16,0 0 0 0,-2 2 0 0,1-2 0 16,-1-3 0-16,-1 2 0 0,-1 1 0 0,0 0 0 15,2 0 0-15,-2 2 0 0,0-1 0 0,0 2 0 0,-1-3 0 16,0 0 0-16,1-1 0 0,0-2 0 16,-1-2 0-16,0 3 0 0,1 0 0 0,-1 1 0 15,-1-3 0-15,1-1 0 0,0 2 0 0,1-2 0 0,0 1 0 0,1 1 0 16,0 0 0-16,0-2 0 0,1 0 0 0,-1-3 0 15,0 2 0-15,1 0 0 0,-2-5 160 0,0 3-160 16,-1-4 128-16,0 2-128 0,0-3 0 0,-2 3 0 16,-7-9 0-16,8 8 0 0,0 1 0 0,-8-9 0 15,7 6 0-15,-7-6 0 0,0 0 0 0,8 8 0 16,-3 0 0-16,-5-8 0 0,5 7 0 0,-5-7 0 16,4 12 0-16,-4-12 0 0,0 0 0 0,3 8 0 15,-3-8 0-15,0 0 0 0,0 0 0 0,2 11 0 16,-2-11 0-16,0 0 0 0,0 0 0 0,0 0 0 0,0 0 0 15,0 0 0-15,0 0 0 0,0 0 0 0,0 0 0 0,0 0 0 16,-8-5 0-16,2-3 0 0,0 0 0 0,-1-2 0 16,0 3 0-16,-2-5 0 0,-1 1 0 15,0-3 0-15,-2-2-128 0,1-1 128 0,-2-4 0 0,-2 0 0 16,-2-3 0-16,1-1 0 0,-2 0 0 16,0-2 0-16,0-1 0 0,0-1 0 0,1-5 0 15,-2-2 0-15,-2 1-144 0,1-2 144 0,0-1 0 0,0-3 0 16,-2-1-176-16,-1 1 176 0,-3-2-160 15,0 1 160-15,-4-1-144 0,0-4 144 0,-2-1-128 16,2 2 128-16,-1-4 0 0,-1 3-128 0,1 3 128 0,-1-2 0 16,1 1 0-16,1 0 0 0,-1 1 0 0,2-1 0 15,1-1 0-15,-2-4 0 0,-4 1 0 0,0-2 0 16,-3 0 0-16,-1 0-128 0,-1-5 128 0,-2 4 0 16,2 0 0-16,1 0 0 0,1 0 0 0,0-1 0 15,0-3 0-15,3 1 0 0,1 2 0 0,0-1-128 0,-1 2 128 0,1 1 0 16,-2-1 0-16,-1 1 0 0,1-1 0 15,-1-1 0-15,0-4 0 0,2 3-128 0,0 2 128 0,2 0 0 16,0 0 0-16,4 1 0 0,-1 0 0 0,2 2-128 16,1-4 128-16,0 0-128 0,1 1 128 15,-2 0 0-15,-2 1 0 0,1 0 0 16,-4 2 0-16,2-1 0 0,-2-1 0 0,1 3 0 0,2 1 0 16,0-3 0-16,0-3 0 0,1 3 128 0,-2 1-128 0,5 2 0 15,1-3 0-15,1 3 0 0,1 1 0 16,1-1 0-16,-1 3 0 0,2-2 0 15,1 3 0-15,-2-3 0 0,0 3 0 0,-2 0 0 0,-1 2 0 16,0 3 0-16,-3-2 0 0,0 4 0 0,-2 1 0 0,1 1 0 16,0 0 0-16,1 2 0 0,2 1 0 0,1 5 0 0,0-1 0 15,2 2-128-15,2-3 128 0,2 2 0 0,0 5 0 16,2-1 0-16,0-1 0 0,4 4 0 16,0 1 0-16,1 2-128 0,-1 3 128 0,2-1 0 15,1-1 0-15,3 3 0 0,1 3 0 0,-2-1-128 16,2 3 128-16,5 7 0 0,-6-11 0 0,6 11 0 15,0 0 0-15,0 0-128 0,-8-6 128 16,8 6 0-16,0 0 0 0,0 0-128 0,0 0 128 16,0 0 0-16,0 0-144 0,0 0 144 0,0 0 0 0,5 13-144 0,1 0 144 15,-1 0 0-15,1 1-144 0,2 2 144 0,-1 2 0 0,3 2-144 16,1-1 144-16,0 5 0 0,2 2 0 16,-1-1-128-16,2 4 128 0,2-1 0 0,-1 1 0 0,3 4 0 15,1-1 0-15,1 0 0 0,2 1 0 0,1 3-128 16,2 0 128-16,0 3 0 0,2 0 0 15,2 0 0-15,1 1 0 0,-1 3 0 0,-1 2 0 0,0-2 0 0,2 0 0 16,-3-2 0-16,-2-1 0 0,-2 2 0 0,0-1 0 16,4 2 0-16,1 2 0 0,-1-1 0 15,-3 3 0-15,4 1 0 0,1-2 0 0,3 2 128 0,-2-3-128 0,3 2 0 16,-4 1 0-16,2-2 0 0,-2 1 0 0,-1 4 0 16,1 1 0-16,-1 1 0 15,-2 2 0-15,-2-2 0 0,0-4 0 0,3 2 0 0,2-1 0 0,-4 1 0 16,0-1 0-16,1-2 0 0,2 3 0 0,0 0 0 15,-1-2 0-15,3 4 128 0,0-3-128 0,-1 0 128 16,0-2-128-16,0 2 128 0,-1-2-128 16,2-2 0-16,-4 1-128 0,-2-1 128 0,1 2 0 0,-4 2 0 15,0-6 0-15,0 2 0 0,-2-3 0 0,2 3 0 16,0-4 0-16,-2 2 0 0,-1-3 0 0,1 1 0 0,1 2 0 0,1-2 0 16,0 3 0-16,1-5 0 0,0 1 0 15,-1 0 128-15,2-1-128 0,0-1 0 0,0-3 0 16,0 1 0-16,-2 1 0 0,1-1 0 0,0-2 0 15,-1 0 0-15,1 3 0 0,-4-1 128 0,-1-1-128 0,1-1 0 16,0 0 128-16,0-2-128 16,2 0 128-16,-1-3-128 0,1-2 0 0,2 4 144 15,1-1-144-15,0-4 0 0,0 3 128 16,0-5-128-16,-1 3 0 0,1-2 0 0,2 3 0 16,0-5 0-16,-1 3 0 0,0-3 0 15,2 2 128-15,-3-1-128 0,-3-4 144 0,0 1-144 16,-1-1 0-16,-2 1 0 0,-2 0 0 0,0-3 0 15,-3-1 0-15,0-1 0 0,0 1 0 0,-2-3 0 16,-1 1 0-16,-1-4 0 0,-1 2 0 0,1-1 0 0,-3 1 0 0,3-3 0 0,-8-11 0 16,6 12 0-16,0-2 0 0,-6-10 0 0,0 0 0 0,0 0 0 0,0 0 0 15,0 0 0-15,0 0 0 0,0 0 0 16,0 0 144-16,0 0-144 0,0 0 128 0,-5-14-128 0,-1-2 128 16,-1-1-128-16,0-1 0 0,-1-2 128 15,1-6-128-15,-2 2 0 16,-1-1 0-16,-2-6 0 0,1-2 0 0,-3-4 0 0,-2-1 0 15,-1-2 0-15,-2-2 0 0,-2 0 0 16,0-5 0-16,-2 1 0 0,-4-2 0 16,2-2 0-16,-2-1 0 0,-1 0 0 0,0-6 0 0,-1 3 0 15,1-1 0-15,-1-2 0 0,-1 1 0 0,2 0 0 16,2 1 0-16,-4-5 0 0,1-1-128 16,-1-2 128-16,-3-3 0 0,-2 0 0 0,0 1 0 15,-2 1 0-15,-3-6 0 0,1 1 0 0,-2-4 0 16,1 2 0-16,2 0 0 0,1 1 0 0,0 1 0 15,1 3 0-15,2-1-128 0,0-2 128 0,-5 0 0 0,1 2 0 16,-1 1-144-16,1 0 144 0,-2 1 0 16,4 4 0-16,-1-4-128 0,0 3 128 15,1-4 0-15,3 1 0 0,3 3 0 0,0 2 0 0,2-1-128 0,3 2 128 16,1 4 0-16,-2-3 0 0,0-1 0 0,-1 1-128 0,-1 3 128 0,1 2 0 0,-1 4 0 16,0 3 0-16,1 2-128 0,0 3 128 15,-1 3 0-15,4 1 0 0,1 0 0 16,-1 5 0-16,2 0 0 0,2 6 0 15,1-2-160-15,3 5 160 0,4-4 0 0,-2 7-128 0,2 1 128 16,2 1 0-16,1 2 0 0,4 3-128 0,0 3 128 0,1 3 0 0,4 7 0 16,0 0-160-16,0 0 160 0,0 0 0 0,0 0-160 0,0 0 160 0,4 9-128 0,1 6 128 15,1 3-144-15,3 3 144 16,2 3-160-16,0 5 160 16,3 5 0-16,2 1 0 0,4 1-128 0,1 4 128 15,3 6 0-15,3 1 0 0,2 5 0 0,3 1 0 16,1 1 0-16,3 3 0 0,1 4 0 0,-2-3 0 15,-1 1 0-15,1 0 0 0,-1 0 0 0,2 2 0 0,-1 2 0 0,3 6 0 16,1 0 0-16,2-1 0 0,0 4 0 0,4-1 0 0,-6 0 0 0,2 5 0 0,1 3 0 0,-3-3 0 16,-1-2 0-16,-2 0 0 0,-1-1 0 15,0 0 0-15,0-1 0 0,2 2 0 0,1 2 0 0,0-2 0 16,2-2 144-16,1-2-144 0,-1-2 0 0,1 3 128 16,0 1-128-16,-5-2 0 0,-1 0 128 0,0-4-128 0,-2-2 176 0,2 1-176 15,-1-3 128-15,2 3-128 16,-1-4 0-16,1 1 0 15,-2-6 128-15,0 0-128 0,1-4 0 0,-1-4 0 16,2-4 128-16,-6 0-128 0,-1-2 0 0,1-3 0 0,-6-3 0 16,-1 0 0-16,-2-3 128 0,-2 0-128 0,-1-4 0 0,0-2 0 0,0-3 128 0,-4-1-128 15,-2-2 0-15,0-2 128 0,-2-2-128 16,-1-1 0-16,-3 0 128 0,1-4-128 0,-4 1 0 0,1 1 0 16,-4-14 128-16,2 11-128 0,-2 0 0 0,0-11 0 15,0 0 0-15,0 0-176 0,0 0 0 0,0 0 0 16,0 0-1168-1,0 0-256-15,-8 0-32 0,2-2-16 0,-1-7-1616 0,5-1-320 16</inkml:trace>
  <inkml:trace contextRef="#ctx0" brushRef="#br1" timeOffset="61436.21">28054 18665 4543 0,'0'0'192'0,"0"0"64"0,0 0-256 0,4-10 0 0,-4 10 0 0,5-8 0 16,-5 8 0-16,6-10-256 0,-1 4 48 0,-5 6 16 16,8-10 1280-16,-2 4 272 0,-6 6 48 0,10-7 16 15,-1 2 576-15,-9 5 112 0,10-3 32 0,-10 3 0 16,10-4-480-16,-10 4-112 0,11-2-16 0,-11 2 0 15,11 1-288-15,-11-1-64 0,0 0-16 0,9 0 0 16,-9 0-16-16,0 0 0 0,10 1 0 0,-10-1 0 16,9 2-64-16,-9-2-32 0,0 0 0 0,0 0 0 0,0 0-256 0,9 5-48 15,-9-5-16-15,8 9 0 0,-8-9-208 0,0 0-32 16,-2 9-16-16,0 2 0 0,-5-3-96 0,1 2-32 16,-5-3 0-16,-1 2 0 0,-4-4 0 0,-3 2 0 15,-4 0 0-15,-1 0 0 0,-1 2-32 0,-1-3-16 16,-4-2 0-16,0 3 0 0,-2 0-32 15,-3 0 0-15,-2 1 0 0,-4-4 0 0,-1-2-32 0,-1-2-16 16,1-1 0-16,0 1 0 16,0 0-96-16,1 0-128 0,3-1 176 0,1 0-176 0,2-3 192 0,2-3-192 15,-2 2 192-15,0-1-192 0,-5-4 128 0,2 2-128 0,0-3 0 16,1 2 0-16,0-3 0 0,2 0 0 16,-1-2 0-16,3 1 0 0,4-1 0 0,2 0 0 0,1 4 0 15,3-2 0-15,1 2 0 0,3 1 0 16,1 0 0-16,3 2 0 0,5 2 0 0,-2 0 0 15,1 1 0-15,2 1 0 0,9 3 128 0,-11-1-128 0,11 1 0 0,0 0 0 16,-8 1 128-16,8-1-128 0,0 0 0 0,0 0 0 16,-4 8 0-16,4-8 0 0,1 11 0 0,3 2 0 15,1-4 160-15,2 4-160 0,-1 3 128 0,0 1-128 16,3 1 0-16,-1 1 0 0,-1 1 0 0,2 3 0 16,-1 2 0-16,1-1 0 0,-1 3 0 0,-1 0 0 15,2 5 0-15,-4 1 0 0,0 1 128 0,0-2-128 16,0-1 0-16,-1 4 0 0,-1 2 128 15,-1 1-128-15,0 2 0 0,-2-3 0 0,0-5 144 16,0 0-144-16,-3-2 128 0,2-3-128 0,-2-1 128 0,2-4-128 0,-2 0 176 16,1-2-48-16,-1 1 0 0,1-4 0 0,-1 1-128 15,1-4 0-15,-1-1 144 0,2 0-144 16,1-13 128-16,-3 9-128 0,3-9 128 0,0 0-128 0,0 0 0 0,0 0 0 16,0 0 0-16,0 0 128 0,0 0-128 0,0 0 0 15,0 0 0-15,13 2 0 0,-2-2 0 16,1-1 0-16,-1-2 0 0,1 1-128 15,-12 2 128-15,13-4 0 0,0-1 0 0,3 0 0 0,-1 1 0 0,-1 1 0 16,1 0 0-16,2 0 0 0,-1-2 0 0,0 1 0 16,1 2 0-16,5-1 0 0,0-1 0 0,2 0 0 15,0 2 0-15,3-1 0 0,1 2 0 0,-1 0 0 16,1 0 0-16,0 1-128 0,-1 0 128 0,0 0 0 0,1 0 0 16,0 0 0-16,0 1 0 0,2 1 0 0,1 1 0 15,0-1 0-15,1 4 0 0,0-3 0 16,-1 0 0-16,2 2 0 0,-2 1 0 0,0-1 0 15,1 0 0-15,-6 2 0 0,1-2 0 0,0-1 0 0,-3 1 0 0,0 1 0 16,0-2 0-16,-2 1 0 0,-2 1 0 0,3 1 0 16,-1-2 0-16,-2 2 0 0,0-1 0 0,-1-3 0 15,-2 0 0-15,-2 2 0 0,-1-2 0 16,-2 0 0-16,-1-1 0 0,-11-2 0 0,10 2 0 16,-10-2 0-16,10 3 0 0,-10-3 0 0,0 0 0 0,0 0 0 15,0 0 0-15,0 0 128 0,0 0-128 0,0 0 0 16,0 0 0-16,0 0 144 0,0 0-144 0,0 0 0 15,-2-9 192-15,-1-4-64 0,-1 2 0 16,-1-1-128-16,3-3 192 0,-3 0-64 0,1-3 0 0,0-1-128 16,-1-1 144-16,1-7-144 0,-1 0 0 0,3-6 144 15,-1-4-144-15,3-5 0 0,-2-9 0 0,4 1 0 16,-1-2 0-16,4-1 0 0,0 3 0 0,3 5 0 0,1 2 128 16,0 6-128-16,0 6 0 0,1 1 128 0,-1 3-128 0,0 3 0 15,0 4 0-15,-2 3-176 0,1 3 176 0,0 3 0 16,-2-2 0-16,0 2 0 0,-1 2 0 15,3-1 0-15,-2 2 0 0,-2-1 0 0,1 3 0 16,-5 6 0-16,5-9 0 0,-5 9 0 0,0 0 0 0,0 0 0 16,0 0 0-16,8-7 0 0,-8 7 0 0,0 0 0 15,0 0 0-15,0 0 0 0,0 0 0 0,0 0 0 16,0 0 0-16,0 0 0 0,0 0 0 0,0 0 0 16,0 0 0-16,0 0 0 0,0 0 0 0,-10 0 0 0,-2 2 0 15,1 2 0-15,-1 1 0 0,0 0 0 16,-2-1 0-16,0 1 0 0,-3 2 0 0,1-2 0 15,-3 0 0-15,-2 2 0 0,-2-3 0 0,-2 1 0 16,-3 1 0-16,-1-2 0 0,-2-2 0 0,0 3 0 16,-3-2 0-16,-4 2 128 0,-4-1-128 0,-3-3 0 0,-4 2 0 15,-2-1 0-15,-1 2 0 0,2 1 0 0,-1-1 0 0,4-3 0 16,0 1 0-16,2 0 0 0,3 2 0 0,-2 0 0 16,-2-4 0-16,1-2 0 0,2 2 0 15,-1 0 0-15,2 0 0 0,1 0 0 0,0-2 0 0,5-1 0 16,3-2 0-16,2 3 0 0,3-2 0 0,4-1-128 15,1 1 128-15,1 0 0 0,2 2 0 0,2-2 0 16,0-3 0-16,5 4-160 0,0 0 160 0,3-1 0 16,-1-2 0-16,5 2-128 0,6 4 128 0,0 0 0 15,0 0 0-15,0 0 0 0,0 0-128 0,0 0 128 0,0 0 0 16,0 0 0-16,0 0 0 0,0 0 0 0,0 0 0 16,0 0 0-16,0 0 0 0,0 0 0 0,9 9 0 0,0-1-128 15,-3 2 128-15,2-1 0 0,0 3 0 0,0 4 0 16,0 2-128-16,1 1 128 0,0 1 0 15,-2 2 0-15,1 3 0 0,0 3 0 0,-2 4 0 0,0-1 0 16,1 1 0-16,-1 1 0 0,0 0 0 0,2 2-128 16,-2 0 128-16,1 0 0 0,-1-5 0 15,1-1 0-15,-2 1 0 0,0-6 0 0,1 0 0 0,-2-4 0 16,0-2 0-16,-2 0 0 0,1-2 0 0,-1-3 0 16,1-2 0-16,1 1 0 0,-2-3 0 0,-2-9 0 15,3 11 0-15,-3-11 0 0,0 0 0 0,0 0 128 0,0 0-128 0,0 0 0 16,0 0 0-16,0 0 0 0,0 0 0 0,0 0 0 15,0 0 0-15,0 0 0 16,0 0 0-16,10-2 0 0,-10 2 0 0,0 0 0 0,11-5 0 0,-11 5 0 16,0 0 0-16,0 0 0 0,12-7 0 0,-1 3 0 15,-1-1 0-15,2 0 0 0,-2 0 0 0,1-1 0 16,1-2 0-16,-1 4 0 0,2-1 0 0,1 1 0 16,-1-1 0-16,3 2 0 0,0-3-128 0,0 1 128 15,2 4 0-15,2 0 0 0,3 0 0 0,-3-1 0 16,2 2 0-16,3 0 0 0,2 2 0 0,-1-2 0 15,-2-3 0-15,-1 2 0 0,1-2 0 0,1 2 0 16,1 1 0-16,0 1 0 0,1 2 0 0,0-2 0 0,2 3 0 16,1 2 0-16,1 1 0 0,1-1 0 15,1 2 0-15,0-1-128 0,0 5 128 0,0-3 0 0,0 1 0 16,-3-4 0-16,0 2 0 0,-4-2 0 0,0 2 0 16,0-1 0-16,2-3 0 0,-1 2 0 0,-3 2 0 0,2-4 0 15,-1 1 0-15,-1 0 0 16,0-2 0-16,1-2 0 0,-3-2 0 0,1 1 0 0,-1 0 0 0,0 0 0 15,-1-3 0-15,0 3 0 0,-6-2 0 0,1 0 0 16,-2 0-128-16,-1 0 128 0,-3 1 0 0,0 0 0 16,-10 1 0-16,0 0 0 0,8-3 0 0,-8 3 0 15,0 0 0-15,0 0 0 0,0 0 0 0,0 0 0 16,-5-12 0-16,-1 4 0 0,-3-2 0 0,0 1 176 16,-1-4-176-16,-1 1 160 0,-1 0 0 0,-2-3 0 15,0-3 0-15,0-4 0 0,0-4-160 0,-2-6 192 16,4-6-192-16,0-3 192 15,0-7-64-15,-1-4 0 0,-1-3 0 0,2 0 0 0,2 1 80 0,0 4 16 16,4 6 0-16,-1 4 0 0,0 6 0 0,2 2 0 0,0 6 0 0,1 0 0 16,-1 6-224-16,0 1 144 0,0 1-144 0,1 1 128 15,0 1-128-15,-1 3-256 0,1 4 64 16,3-5 16 0,1-1-1328-16,2 0-272 0,1-2-48 0,3-2-18592 0</inkml:trace>
  <inkml:trace contextRef="#ctx0" brushRef="#br1" timeOffset="63294.54">17144 4865 16703 0,'-13'-6'736'0,"5"4"160"16,8 2-720-16,-11 2-176 0,1-1 0 0,1 0 0 0,0-3 848 0,0 0 144 16,0 2 32-16,9 0 0 0,-9 0-112 0,9 0-16 15,0 0 0-15,0 0 0 0,0 0 0 0,0 0 0 16,0 0 0-16,0 0 0 0,0 0-320 0,0 0-64 16,12-5 0-16,0 3-16 0,5-6-176 0,1 4-16 15,1 3-16-15,7-1 0 0,1-5-80 0,6 0-16 0,0 0 0 16,3-2 0-16,3 3 64 0,-1-4 16 15,3 1 0-15,1-3 0 0,2 5 80 0,-2-3 16 16,2 2 0-16,-1 0 0 0,0 3-112 0,-2 3 0 0,-1-2-16 0,2-2 0 16,-1-2-96-16,-2 3-16 0,-7-1 0 0,-1 0 0 15,-6 4 128-15,1-1 0 0,-6 1 16 16,-2-1 0-16,-4 2-80 0,-3 1 0 0,-11 0-16 0,9 0 0 16,-9 0-48-16,0 0 0 0,0 0 0 0,0 0 0 15,-6 8 160-15,-7-2 32 0,-2 2 0 0,-7-2 0 16,-3 0-112-16,-6 2-16 0,-4-4 0 0,-4 2 0 15,-1 4-64-15,-2-5 0 0,-3-1-128 0,5 0 192 16,-1-3-32-16,-1 2-16 0,-1-1 0 0,2 1 0 16,2-1-16-16,2 1-128 0,1 2 192 0,3-4-64 15,1-2-128-15,7 0 0 0,0-4 0 0,4 5 0 16,3 5 0-16,6-1 128 0,-1-4-128 0,3-2 0 16,2 0 0-16,8 2 0 0,0 0 0 0,0 0 0 0,-5-8 128 15,5 8-128-15,5-6 0 0,5 2 128 0,3 0-128 16,4 2 128-16,2-2-128 0,5 3 128 0,4-3-128 0,2-1 0 15,6 0 0-15,0 1 128 0,6 0-128 0,-1-1 0 16,3 2 0-16,-2 1 0 0,1-5 0 0,1 0 0 16,2 0 128-16,1 4-128 0,0-5 0 15,-1 2 0-15,-3 1 0 0,-3-3 0 0,-5 3 0 0,-3 1 0 16,-3 0 0-16,-3 0 0 0,-7 3 0 0,-4 1 0 16,-4 0 0-16,-11 0 0 0,0 0 0 0,0 0 0 15,0 0 0-15,-7 8 0 0,-6-3 0 16,-6 1 0-16,-7 2 144 0,-7-2-144 0,-3 6 0 0,-5-3 144 15,-5 2-144-15,-1-3 0 0,0 2 192 0,-1-3-64 16,-3 2 0-16,3-1-128 0,2 1 304 0,0-3-48 0,2 4-16 16,3-3 0-16,3-2-112 0,2 0-128 0,2-4 176 15,5 3-176-15,5 0 128 0,6 0-128 16,5-4 0-16,4-2 0 0,9 2 128 0,0 0-128 16,0 0 0-16,0 0 0 0,12-7 0 0,7-2 0 0,6 1 0 15,6-1 0-15,4-1 0 0,5-1 0 0,4 2 0 0,2 0 0 16,1 2 0-16,1 0 0 0,3 1 0 0,2 0 0 15,-2 0 0-15,1 1 0 0,-1 1 0 0,-1 2 0 16,-3-5 0-16,-1 3 0 0,-3 1 0 0,-4 0 0 16,-5 2 0-16,-2 0 0 0,-5-2 0 0,-3 0 0 15,-4 2 0-15,-4 0 0 0,-5-2 0 16,-11 3 0-16,0 0 0 0,0 0 0 16,0 0 0-16,-9 4 0 0,-6 0 0 0,-3 0 0 0,-6 0 0 0,-5 1 0 15,-4 2 0-15,-4 1 0 0,-8 3 0 0,-3-2 0 0,-5 1 0 0,-3-1 0 16,-1 2 0-16,-1-5 0 0,1 4 128 15,0-2-128-15,4 3 0 0,2-3 0 0,-1-2 0 16,5-2 0-16,2 1 0 0,6 1 0 0,4-2 128 0,7-1-128 16,6-1 0-16,5 1 0 0,4-2 0 15,13-1 0-15,0 0 0 0,0 0 0 0,0 0 0 0,17-2 0 16,3-2 0-16,6-3 0 0,8 0 0 0,5 2 0 16,6-3 0-16,2 0 0 0,1 1 0 0,4-2 0 15,3 3 0-15,0-3 0 0,3 4 0 0,1-2 0 16,-2-2 0-16,-3 4 0 0,-3-1 0 0,-4 2 0 15,-5 0 0-15,-6 3 0 0,-6 0 144 0,-6 2-144 16,-6 0 0-16,-6 2 144 0,-12-3-144 0,0 0 0 0,0 0 0 16,-17 10 0-16,-6-2 0 0,-9 3 0 0,-7-1 0 15,-9 5 128-15,-4 2-352 0,-11 2-80 0,-4 1-16 16,-5-1-18352-16</inkml:trace>
  <inkml:trace contextRef="#ctx0" brushRef="#br1" timeOffset="67447.67">24814 14654 2751 0,'0'0'256'0,"0"0"-256"0,0 0 0 0,6-7 0 16,-6 7 1344-16,0 0 240 0,10-4 32 0,-10 4 16 15,8-11-736-15,-1 3-128 0,-7 8-48 0,9-10 0 16,-1 3 0-16,0-4 0 0,-2 5 0 0,4-2 0 16,-10 8 32-16,12-7 0 0,-2-3 0 0,-1 3 0 15,-9 7-96-15,10-5-16 0,-10 5 0 0,11-7 0 16,-11 7-32-16,12-4-16 0,-12 4 0 0,10-4 0 15,-10 4-16-15,0 0-16 0,9-6 0 0,-9 6 0 0,0 0-144 0,0 0-32 16,6-8 0-16,-6 8 0 0,0 0-96 0,0 0-32 16,0 0 0-16,0 0 0 0,0 0 112 0,-10 0 16 15,0 2 0-15,-3-2 0 0,-1 0 32 0,-2 3 16 16,-2 0 0-16,-3 2 0 0,-2-2 80 0,1 1 0 16,0-1 16-16,-7 1 0 0,-4 4-32 0,-2-4-16 15,-1 0 0-15,-3 1 0 0,-3-2-160 0,0-1-16 16,-1 1-16-16,0-2 0 0,-3-1-288 0,2 0 160 15,-1 0-160-15,0 1 128 0,-5 2 0 0,-2-4 0 16,-5-3 0-16,3 1 0 0,1 2-128 0,1-2 0 0,-4 1 0 0,2-1-176 16,5 6 176-16,-3-1 0 0,-4 2 0 15,1-5 0-15,-7-3 0 0,3 0 0 0,0 3 0 0,1 1 0 16,0 1 0-16,0 2 0 0,-2-2 0 16,-1 0 0-16,-4 3 192 0,0-1-16 0,0-4-16 15,3 1 0-15,1 0-160 0,0 2 0 0,1 3-192 0,-2-1 192 16,-3-9 0-16,0 1 0 0,2 0 0 0,0 3 0 15,0-4 0-15,2 0 0 0,2 0 0 0,0 2 0 16,-2-2 128-16,-2-1-128 0,1 1 0 0,1-4 128 16,3 1 0-16,0 2-128 0,1-2 192 0,0 3-64 15,0-4-128-15,1 3 0 0,2 1 0 0,2-3 0 16,0 1 0-16,1-4 0 0,2 4 0 0,1 0 0 16,-1 1 0-16,1 1 0 0,1 0 128 0,0-3-128 15,1 2 0-15,2 1 0 0,0-4 0 0,4 3 0 16,-2-5 0-16,4 5 0 0,1 0 0 0,1 1 128 15,1-1-128-15,-1 4 0 0,2-1 0 0,-1-3 0 16,0 1 0-16,-1 2 0 0,2 1 0 0,1-1 0 0,0 1 0 16,1 1 0-16,1-2 0 0,4 0 0 0,-3 1 0 0,4 2 0 15,-1 0 0-15,-1 0 0 0,-1 0 0 0,2 0 128 16,2 0-128-16,0 0 0 0,3 0 0 0,-1 1 0 16,1 0 0-16,-1 2 0 0,-1-2 0 0,1 2 0 15,2 1 0-15,0-1 0 0,1 0 0 0,1 1 0 16,0 2 0-16,0-1 128 0,1-2-128 0,0 2 0 15,2-1 0-15,2 1 0 0,1-3 0 0,1 2 0 16,4-1 128-16,-3 0-128 0,4 3 0 0,7-6 0 16,-9 3 144-16,1 2-144 0,8-5 128 0,0 0-128 0,0 0 128 15,0 0-128-15,0 0 0 0,0 0 128 16,0 0-128-16,0 0 0 0,0 0 0 0,0 0 144 0,0 0-144 0,17 3 0 16,-2 1 144-16,5-3-144 0,-2 0 0 15,2-1 144-15,6-1-144 0,2 1 0 0,1 0 0 0,4-1 0 16,4-2 0-16,1 1 0 0,2-2 0 0,3 1 0 15,4 2 0-15,1 1 0 0,2 0 128 0,4 0-128 16,5 1 0-16,3 1 0 0,2-1 0 0,2-1 128 16,1-1-128-16,4 1 128 0,2 1-128 0,4-1 128 15,5 0-128-15,-1 0 0 0,-1-1 0 0,0 1 128 16,1 2-128-16,3 1 0 0,3-2 0 0,2 0 0 16,0-1 0-16,0 4 0 0,-2-1 0 0,4-1 0 15,0 1 0-15,-2-1 0 0,-4 1 0 0,2 2 0 16,1-1 0-16,-1-3 128 0,2 1-128 0,-2 1 0 15,-5 0 0-15,0 0 0 0,-4-1 0 0,2 0 0 16,2 1 0-16,-3 1 0 0,-2-2 128 0,-2 3-128 0,-2-2 0 0,-1 1 0 16,1 4 0-16,-1-1 0 0,-2-5 0 0,-1 2 0 15,-7 0 0-15,0 1 0 0,0-1 0 0,1-2 0 16,-1 0 0-16,-1 3 0 0,-1 2 0 0,-2-3 0 16,-1 1 0-16,-2-2 0 0,-2 1 0 15,0 1 0-15,-3-1 0 0,1 1 0 0,1-3 0 0,-1-1 0 16,0-2 0-16,-1 1 0 0,-1 0 0 0,-6-2 0 15,-1-1 0-15,-2 2 0 0,-2 1 0 0,-1 1 0 16,-3-1 0-16,-2 1 0 0,0-1 0 0,-4 0 0 16,-2 0 0-16,-2 0 0 0,-3 0 0 0,-3 0 0 15,-6-1 0-15,1 1 0 0,-13 0 192 0,0 0-64 0,0 0 0 16,0 0 0-16,0 0-128 0,0 0 0 0,-10 0-192 0,-4 0 192 16,-3-1 0-16,-3 1 0 0,-2 1 0 15,-4 0 0-15,-4-1 0 0,-1-1 0 0,-4 4 0 0,0-3 0 16,-1 0 0-16,-3 2 0 0,-8 1 0 0,0-1 0 15,-4-1 0-15,-4-1 0 16,-2-1 0-16,-1 0 0 0,-2 1 0 0,-2 2 0 0,-1 1 0 0,-4 0 0 16,-6-5 0-16,-2 1 0 0,-2-2 0 0,-2 3 0 15,0 0 0-15,-1 2 0 0,-5 0 0 0,-3-2 0 16,-3-1 0-16,1 0 0 0,-1 1 0 0,-2 0 128 16,-4-2-128-16,-1 2 0 0,0 0 0 0,1-1 0 15,2 0 0-15,-3 0 0 0,-4-2 0 0,2 1 0 16,0 0 0-16,-1 2 0 0,1 0 0 0,-2 0 0 15,0 0 0-15,2 2 128 0,1-2-128 0,0 2 0 16,-2-1 0-16,5-1 128 0,3-3-128 0,0 0 0 0,0 1 0 16,0-1 0-16,2 0 0 0,1 0 0 15,2-2 0-15,3 2 128 0,1 0-128 0,1 2 0 16,1 1 0-16,3-1 0 0,4 0 0 0,4-1 0 0,1 2 0 0,2 0 128 16,4-1-128-16,-1 0 0 0,2 0 0 15,6 1 0-15,4 0 128 0,1 0-128 0,2-3 0 0,2 3 0 16,3 0 0-16,3 3 0 0,2 0 0 0,2 0 0 15,2-3 0-15,4 2 0 0,3 4 0 0,4 0 0 16,0-2 0-16,5-3 0 0,2 0 0 0,3 3 0 16,4 2 0-16,2-1 0 0,1-5 0 0,8 0 0 15,0 0 0-15,0 0 0 0,0 0 0 0,3 8 0 16,-3-8 0-16,11 8 0 0,3-2 0 0,6 2 0 16,3-3 0-16,4-1 0 0,5-4 0 0,2 0 0 15,4 0 0-15,5-2 0 0,3 0 0 0,4 1 0 16,2-1 0-16,4 4 0 0,3-1 0 0,6-2 0 15,3-3 0-15,2-1 0 0,1 2 0 0,4 2 0 0,0 0 0 16,7-1 128-16,6 0-128 0,-3-5 0 0,2 6 0 0,-2-1 128 16,0-2-128-16,5 1 0 0,4-1 0 0,0 1 0 15,-2 0 0-15,1 2 0 16,-2 0 128-16,3-1-128 0,3 1 0 0,1 1 0 16,-2 1 0-16,4 1 0 0,-1 0 0 0,-1 1 0 15,-3-1 0-15,3 1 0 0,0-2 0 0,3 1 0 16,1 0 0-16,0 0 0 0,-7 1 0 0,3-1 0 0,2 3 0 0,-2-2 0 15,1-2 0-15,-3-1 0 0,-2 0 0 0,2 3 0 16,-2 2 0-16,-1 1 0 0,-3-3 0 16,-3-1 0-16,-3-3 0 0,0 4 0 15,0 0 0-15,-4 3 0 0,-1-4 0 0,-6-1 0 0,-4-2 0 16,-2 4 0-16,-2-1 0 0,-1 3 0 0,-2 2 0 16,-5-2 0-16,0-3 0 0,-7 1 0 0,-2-2 0 15,-5-1 0-15,-6-1 0 0,-4-1 0 0,0 1 0 0,-5-1 0 16,-4 0 0-16,-3-1 0 0,-5-4 0 0,-2 5 0 15,-2 2 0-15,-12 0 128 0,0 0-128 0,0 0 0 0,0 0 0 0,0 0 0 16,0 0 0-16,0 0 0 0,-13-5 0 0,-2 0 0 16,-3-1 0-16,-4 4 0 0,-2-2 0 0,-1 2 0 15,-2-2 0-15,-3 0 0 0,-5 4 0 0,-2 0 0 16,-1-3 0-16,-5 1 0 0,-4-1-128 0,-1 3 128 16,-2 0 0-16,1-2 0 0,-4-5 0 0,1 4 0 15,-2 1 0-15,-5 1 0 0,-2-2 0 0,-4-3 0 16,-5-4-144-16,3 5 144 0,-3 0 0 15,-1 4 0-15,-4-2 0 0,-4-1 144 0,-3-1-144 0,-4 0 0 16,0 1-160-16,1 0 160 0,-2-1 0 0,-2 0 0 0,-5 1 0 0,0 1 0 16,1 0 0-16,-1 1 0 15,-2 0 0-15,-5-2 0 0,-2 2 0 16,2-1 0-16,0 2 0 0,-2 1 0 0,-2 1 0 0,1 1 0 16,1-1 0-16,1 1 0 0,2-2 0 0,2 3 0 0,4 1 0 15,1-4 0-15,3-3 0 0,1 3 0 0,-2 0 0 16,4 2 0-16,1-2 0 0,5 0 0 0,1 0 0 0,5 2 0 15,3 2 0-15,2 1 0 0,2 0 0 0,6-1 0 16,4-3 0-16,4-1 0 0,5 1 0 0,5 1 0 16,4-2 0-16,7 1 0 0,6 0 0 0,4 0 0 15,3 6 0-15,6-5 0 0,5-2 0 16,9 0 0-16,-6 4 0 0,6-4 0 0,0 0 0 0,0 0-144 16,13 1-16-16,5 1 0 0,3-2 0 0,7-2 0 15,5 1 160-15,4 0-128 0,2 0 128 0,8-1-128 0,5 5 128 16,5-4 0-16,6-3 0 0,0-3 0 15,2 6 0-15,4-1 0 0,2 0 0 0,5 1 0 0,7-3 0 16,3-1 0-16,2-1 0 0,-1 1 0 0,1-3 0 16,6 3 0-16,7 1 0 0,-1-1 0 15,-1-1 0-15,4 2 0 0,0 0 0 0,0 0 0 0,-2-1 0 16,0 3 0-16,3-1 0 0,3 2 0 0,1-2 0 0,-3 1 0 16,-6 1 0-16,2-3 0 0,2 2 0 0,-1 1 0 15,-4-1 0-15,-3 0 0 0,-1 1 0 0,-1 2 0 16,0 2 0-16,-5-1 0 15,-5 1 0-15,-2 1-128 0,-4-2 128 0,-3 2 0 16,-2 3 0-16,-3 1 0 0,-3 0 0 0,-6-2 0 0,-6-3 0 0,-4 0 0 0,-8 2 0 16,-3 2 0-16,-3 0 0 0,-4-1 0 0,-6 0 0 15,-3-2 0-15,-4 5 0 0,-3 1 0 0,-7-2 0 0,-4 1-128 16,-5-9 128-16,0 0 0 0,-7 12 0 0,-4-4 0 16,-3-4 0-16,-8-2 0 15,-3 3-128-15,-3-1 128 0,-3 1 0 16,-6-1 0-16,-5-5 0 0,-6 5 0 0,-5 0 0 0,-7-2 0 15,-3-2 0-15,-6-1 128 0,-1 0-128 0,-4 1 0 0,-3 0 128 0,-6 0-128 16,-7-3 0-16,0 2 128 16,-3 1-128-16,-1 1 0 0,-3 0 128 15,-3-3-128-15,-5-6 128 0,1 4-128 0,0 7 0 16,-3-4 144-16,-5-5-144 0,1-1 0 0,-1 3 128 0,-3 1-128 0,-4 2 0 0,-2-4 0 16,0-2 144-16,0 3-144 0,-2 2 0 15,4 0 144-15,-1-4-144 0,1 2 0 16,-1 0 0-16,5 4 0 0,1 0 0 15,4 0 0-15,2-1 0 0,4-1 0 16,3 1 0-16,7 1 0 0,4 0 0 0,7 1 0 0,6-3 0 16,5 3 0-16,5 2 128 0,4-3-128 0,4-3 0 0,8 1 0 15,9-2 0-15,7 2 0 0,3 1 0 0,10-1-256 0,2-1 64 16,10 1 16-16,10 2-304 0,0 0-64 0,0 0-16 0,0 0 0 16,18-9-2112-16,6 2-416 0</inkml:trace>
  <inkml:trace contextRef="#ctx0" brushRef="#br1" timeOffset="71992.45">22212 14346 6447 0,'0'0'272'15,"0"0"80"-15,0 0-352 0,0 0 0 0,0 0 0 0,0 0 0 0,0 0 1280 0,0 0 192 16,0 0 48-16,0 0 0 0,0-10-752 0,0 1-128 16,2 0-48-16,-2 1 0 0,0 1 80 0,3-3 16 15,2-1 0-15,0 1 0 0,0-4-160 0,1 2-16 16,2-1-16-16,1-4 0 0,0 0-32 0,2-1 0 15,1-1 0-15,0-4 0 0,0-4-128 0,2 2-16 16,2-1-16-16,1 0 0 0,-2-6 144 0,3-1 16 16,3 1 16-16,1 1 0 0,1 2-112 0,2-3-32 15,1 2 0-15,-2 1 0 0,-1-3-16 0,1 1 0 0,-1 0 0 0,-2-1 0 16,4-2-64-16,-1-1 0 0,1 0-16 16,2-1 0-16,3 0-112 0,3 1-128 0,3-2 176 0,2 0-176 15,3-1 128-15,1 0-128 0,1 2 0 16,-1-1 0-16,-1-1 0 0,-1 1 0 0,-3 1 128 0,0-3-128 15,2 3 176-15,1-1-32 16,2 2 0-16,4 2 0 0,1-2 64 0,2 0 16 0,3 2 0 0,-1 4 0 16,-3-1-224-16,1 2 144 0,-2 1-144 0,0-1 128 15,0 1-128-15,1 1 0 0,2 4 144 0,2 0-144 16,2 0 0-16,0-1 128 0,-2 1-128 0,-4 2 0 16,-3-1 0-16,-1 4 0 0,-2-1 0 0,1 3 0 15,2 2 0-15,-2 0 128 0,0-1-128 0,1 3 0 16,-1 2 0-16,0-3 0 0,-4 2 0 0,-2-1 0 15,-1 1 0-15,-2 2 0 0,1-2 0 0,-1 2 0 16,0-3 0-16,2 2 144 0,1-3-144 0,2 6 160 0,4-2-32 16,-2 3-128-16,2 2 192 0,-1-1-64 0,-1 0-128 15,-2 1 192-15,-5 1-192 0,1 1 192 0,0-1-192 16,0 2 0-16,-2 3 0 0,1-3 128 0,-1 0-128 16,1 2 160-16,1 1-160 0,-2 1 160 0,1 0-160 0,-1-2 0 15,-1 2 0-15,-3 0 0 0,-1 2 0 0,-4-3 0 16,-2-1 0-16,-2 1 0 0,-1-2 176 0,0-2-48 15,0 1-128-15,-1 2 192 0,0 2 32 0,-1 0 0 16,-2 0 0-16,0 1 0 0,2 0-96 0,-2-1-128 16,-1-2 176-16,0 1-176 0,-1-1 160 0,1 2-160 15,-3 0 128-15,-1 0-128 0,0-3 0 0,-10-1 0 16,10 4 0-16,-1 0 0 0,0-1 128 0,-9-3-128 16,0 0 128-16,10 2-128 0,-10-2 0 0,9 2 0 15,-9-2 128-15,0 0-128 0,0 0 0 0,0 0 0 0,0 0 0 0,0 0 128 16,0 0-128-16,0 0 192 0,0 0-192 15,0 0 192-15,0 0-64 0,0 0-128 0,-7-2 192 0,-1-2-64 16,-1 1-128-16,-2 1 128 0,-2-2-128 0,-1 4 128 16,-1-3-128-16,0 1 0 15,-3-3 0-15,1 2 128 0,-3 1-128 0,2 0 0 0,-2 1 0 16,-3 1 0-16,-1-2 0 0,-2 0 0 16,-2 1 0-16,-3 0 0 0,-6-2 0 0,-4 3 0 15,-2 0 0-15,-2 0 0 0,0-1-208 0,-2 1 80 0,1 1 128 0,0-1-208 16,0 0 208-16,-1 0-192 0,-5 3 192 15,-4 1-192-15,-6-2 192 0,-2 5 0 0,-1 0-160 0,3 2 160 16,0 4-160-16,1 2 160 0,-1-4-208 0,-6 3 80 16,-2 2 128-16,2 0 0 0,-1 1 0 0,4 1 0 15,3 1 0-15,2 2 0 0,0 2 0 0,-2 1 0 16,-4-2 0-16,-1 3 144 0,3 3-144 16,2 3 0-16,2-3 0 0,2 5 0 0,2 4 0 15,-3 2 0-15,-2 3 128 0,0-3-128 0,0 2 0 0,4 2 0 0,2-1 192 16,2 1-64-16,1 2 0 0,4-3-128 0,1 1 272 15,-1-2-48-15,0-3-16 0,0 1 0 0,0 1 16 0,-1-1 0 16,3-2 0-16,5 0 0 0,2-2 16 0,4 1 0 16,1-2 0-16,3 2 0 0,3-4-48 15,0-2-16-15,4-1 0 0,1-4 0 0,0 0-176 16,3-3 128-16,2-3-128 0,3-2 128 16,2 0-128-16,2-2 0 0,0-1 0 0,3-4 128 0,-1-3-128 15,9-7 0-15,-5 7 0 0,5-7 0 0,0 0 0 0,0 0 0 0,0 0 128 16,0 0-128-16,0 0 0 0,0 0 0 0,10-9 0 15,1 1 0-15,-3-5 0 0,2 0 0 16,1 2 144-16,3-5-144 0,0 0 0 16,3-1 0-16,1-2 0 0,1-2 128 0,-1-3-128 0,1 1 0 0,1 1 0 0,2-3 0 15,-1-1 0-15,5-3 0 0,2 1 0 0,2-2 0 16,6 2 0-16,3-4 0 16,0-1 0-16,7-3 0 0,5 1 0 0,1-2 0 15,-2-1 0-15,3-2 0 0,-1-3 0 0,9 4 0 0,3-2 0 0,3-2 0 16,7-1 0-16,0 0 0 0,-1 1 0 15,2-2 0-15,3 1 0 16,5 4 0-16,3 2 0 0,0-1 0 16,-2-1 0-16,-1 1 0 0,0 2 0 0,3 0 0 0,6 4 0 0,-4 1 0 0,-2 5 0 15,-4 0 0-15,0 5 0 0,0 2-128 0,1 1 128 0,-2 2 0 0,-4 2 0 16,-5 2 0-16,-2 4 0 0,-4-2 0 16,-4 5 0-16,-1-1 0 0,-1 5 0 0,-3 2 0 0,-3 1 0 0,-6 3 0 15,-6-2 0-15,-5 2 0 16,-7 1 0-16,-3 3 0 0,-7-2 0 0,-2 2-128 15,-3 1-768-15,-2 0-160 16,-5 0-32-16,-8-9-13824 0</inkml:trace>
  <inkml:trace contextRef="#ctx0" brushRef="#br1" timeOffset="73280.39">26680 11895 3679 0,'0'0'320'0,"-12"0"-320"0,2 0 0 0,0-2 0 0,1-1 2208 0,-2-1 368 0,3 2 80 0,8 2 16 16,-8-4-1264-16,8 4-256 0,0 0-64 0,0 0 0 15,0 0 0-15,0 0-16 0,0 0 0 0,0 0 0 16,3-8-304-16,-3 8-64 0,0 0-16 0,11-3 0 16,-1 0-144-16,2 3-32 0,-1 3 0 0,1 2 0 15,0-1-48-15,0 1-16 0,1 2 0 0,-1 2 0 16,1 4-80-16,2-2-32 0,4 3 0 0,-1 4 0 0,-1 2 48 16,-1 3 0-16,-1-1 0 0,2 1 0 15,2 2-64-15,-1-1-16 0,0 2 0 0,1 2 0 16,1 2-48-16,3 1 0 0,0 2 0 0,1 2 0 0,3 2-112 0,-3 0-16 15,0-1-128-15,0 2 192 0,0 4-192 0,0-3 0 16,1 3 128-16,-1 0-128 0,-1-3 128 16,-1 1-128-16,-1 1 176 0,-2 4-176 15,-1-1 320-15,-1 3-32 0,1-4-16 0,-1 4 0 0,-3 2-80 0,4 0 0 16,-3-2-16-16,0 1 0 0,0-4 16 0,2 4 0 16,1 2 0-16,-1-3 0 0,0 0 0 0,2 2 0 15,-1-2 0-15,1 1 0 0,0-1-32 0,-1-4 0 16,-2 2 0-16,1-2 0 0,-1 3-16 0,1 0 0 0,-2 3 0 15,0-3 0-15,-1 1-144 0,0 2 192 0,-1-3-192 16,0 3 192-16,-3 0-192 0,0-1 192 0,-4-3-192 16,1 2 192-16,-1-1-192 0,-1 1 128 15,-2 1-128-15,-1 2 128 0,1 0-128 0,-3 3 0 16,-1-1 0-16,-3 0 128 0,-1 1-128 0,-2 1 0 0,-2-4 144 16,1 2-144-16,-1-1 128 0,-3-1-128 0,-3 1 128 0,1 1-128 15,-1 2 160-15,-2 0-32 0,-1-2-128 0,1 1 192 16,-2-1-64-16,-1 1 0 0,1-4-128 0,0-1 192 15,0 5 64-15,1-5 0 0,1 0 0 0,0-3 0 16,-1 3 0-16,2-4 16 0,1 2 0 0,-2-1 0 16,1-2-96-16,0-1-32 0,2 4 0 0,-2-3 0 15,1 1-144-15,-2-3 0 0,-1-4 144 0,0 0-144 0,1-2 0 16,-1 0 144-16,0 0-144 0,-1 0 0 16,0-1 128-16,-1-4-128 0,0 1 0 15,3-1 0-15,-1-2 144 0,0 2-144 0,0 0 0 16,0-3 144-16,-1 1-144 0,3-4 128 0,1 3-128 0,-2-5 128 0,4-2-128 0,-1 0 0 15,-1 0 0-15,2 1 0 0,-1-4 128 0,3 1-128 16,-2 0 0-16,2-3 128 0,-1-1-128 0,2 1 0 16,1-2 0-16,0 0 128 0,-1-2-128 0,0 2 160 15,1-4-160-15,0 2 160 0,-1-4-32 16,1 0 0-16,2 0 0 0,-2-2 0 0,2 1-128 0,1-1 128 16,6-5-128-16,-6 4 128 0,6-4-128 0,0 0 0 15,0 0 144-15,0 0-144 0,0 0 0 0,0 0 128 16,0 0-128-16,0 0 0 0,0 0 0 0,7-9-192 0,2-2 32 15,3-2 0 1,0-2-2160-16,1-3-432 0</inkml:trace>
  <inkml:trace contextRef="#ctx0" brushRef="#br1" timeOffset="75589.92">22864 14586 9215 0,'0'0'816'0,"-7"-2"-656"16,7 2-160-16,-10-3 0 0,3 1 1088 0,-4 0 176 15,4 1 32-15,-1 0 16 0,-1 1-240 0,2-2-48 16,-2 2-16-16,9 0 0 0,-9 0 16 0,9 0 0 15,-9 2 0-15,9-2 0 0,-10 2-32 0,2 2 0 0,8-4 0 0,0 0 0 16,-7 9-304-16,7-9-64 0,-6 6-16 0,6-6 0 16,-3 14-208-16,1-2-32 0,2 3-16 0,4 2 0 15,3 0 32-15,1 2 0 0,3 0 0 0,0 4 0 16,0 2-112-16,2 1-16 0,2 1 0 0,3 2 0 16,1-1-64-16,4 3-32 0,-1-3 0 0,3 1 0 15,2 3-160-15,1-4 160 0,0 2-160 0,1 2 160 16,0 0-32-16,2-2-128 0,-3-2 192 0,-2 3-64 15,0-2 96-15,-1 1 16 0,2 0 0 0,1-2 0 16,1 1 0-16,2-1 0 0,0 2 0 0,4-1 0 16,-1-2-64-16,2 2-16 0,2-1 0 0,0 0 0 15,-1 2-32-15,1-4 0 0,-2 3 0 0,-1-6 0 16,-2-1 0-16,0 2-128 0,2-1 192 0,1 0-64 0,3-2-128 16,1 2 160-16,2-4-160 0,1 3 160 0,2-2-160 0,1-1 0 15,-3 0 144-15,-2 1-144 0,-3-1 128 0,-1 1-128 16,-1-2 160-16,0-2-160 0,-2 0 240 0,2-1-48 15,0 0-16-15,0 0 0 0,1-3-48 0,1 0-128 16,0 2 192-16,-1-3-64 0,0 1-128 0,-2 0 128 16,-4-6-128-16,1 2 128 0,-1-4-128 0,-3-2 160 15,1-1-160-15,0-1 160 0,0-1-160 0,2-1 160 16,-1 0-160-16,1-3 160 0,-2 0-160 0,3 0 0 16,-2-5 144-16,1 3-144 0,-1 4 0 0,0-5 128 15,-2 0-128-15,-2 0 0 0,0 0 0 0,-2 2 128 16,-4-3-128-16,3 2 0 0,-4-2 0 0,1 3 0 0,-1-3 0 15,1 3 0-15,-4 1 0 0,-1-4 0 0,-1 4 0 0,3 1 128 16,-2-2-128-16,-1 0 0 0,-2 3 0 0,-1-1 0 16,-1 1 0-16,-10 3 0 0,10-4 0 0,-10 4 0 15,12-2 0-15,-12 2 0 0,0 0 0 0,9-1 0 16,-9 1 0-16,0 0 0 0,0 0 0 0,0 0 0 16,0 0 0-16,0 0 0 0,0 0 0 0,0 0 128 15,0 0-128-15,-7 9 0 0,-2-4 0 0,0 1 128 16,1 0-128-16,-3-2 0 0,-1 1 0 0,0 0 0 15,0 0 0-15,0-1 0 0,2 0 0 0,-1 1 0 16,-3 0 0-16,0 0 0 0,0 0 0 0,0 2 0 16,-2-2 0-16,4 1 0 0,-5 1 0 0,3-2 128 15,-2-2-128-15,-1 1 0 0,-2 3 0 0,-1-4 0 16,-2 1 0-16,-1 0 0 0,-1-1 0 0,-3 2 0 16,-3-2 0-16,-1-1 0 0,0-2 0 0,-3-2 0 15,-1 5 0-15,2-2 0 0,-1-1 0 0,-1-1 0 0,1 0 0 16,-2-1 0-16,-1 2 0 0,-2-2 128 0,-7-4-128 0,0 1 0 15,-2-1 0-15,1-2 0 0,1 0 0 0,-1-2 0 16,2 1 0-16,1-3 0 0,4 3 0 0,-2-3 0 16,0-2 0-16,-1-3 128 0,-3-2-128 0,-1 0 0 15,-3 0 0-15,1 0 0 0,0-1 0 0,4 1 0 16,0-2 0-16,4 2 0 0,5 0 0 0,-3-2 0 16,0-1 0-16,1-1 0 0,-2-1 0 0,1-5 0 15,0-3 0-15,-1-2 0 0,3 1 0 0,2 1 0 16,-1-1 0-16,3-2 0 0,-2-1 0 0,4 1 0 15,2 0 0-15,1 0 0 0,1 1 0 0,1 3 0 0,-1 3 0 16,0-1-128-16,0 3 128 0,-1-4 0 16,0 1 0-16,-1 2 0 0,3-1 0 0,-1 4 0 0,3-2 0 15,1 0 0-15,0 1 0 0,0-3 0 0,4 5 0 0,1-1-128 16,3 3 128-16,2 2 0 0,2-1 0 0,1 5 0 16,1 5 0-16,0-2-160 0,0 1 160 0,0 3 0 15,4-1 0-15,0 3-128 0,1 2 128 0,4 4 0 16,-4-8 0-16,4 8-128 0,0 0 128 0,0 0 0 15,0 0-128-15,0 0 128 0,3-7 0 0,-3 7 0 16,0 0-160-16,0 0 160 0,0 0-128 0,13 5 128 16,-2 2 0-16,-2 0-160 0,-3 4 160 0,2 1 0 15,1 2 0-15,1 2-128 0,0 2 128 0,3 2 0 16,1 2 0-16,1 2 0 0,4-2 0 0,4 3 0 16,0 3 0-16,5 3-128 0,2-3 128 0,5 3 0 15,0 1 0-15,2-3 0 0,0 1-128 0,1 3 128 16,0-3 0-16,3-1 0 0,2 2 0 0,3 2 0 0,1 0 0 0,4-2 0 15,1-1 0-15,1 1 0 0,1-6 0 16,0 2 0-16,-4-4 0 0,1 1 0 0,1 2 0 0,4 0 0 16,2 0 0-16,6-3 0 0,1 1 0 0,-3-1 128 15,-5-2-128-15,0-2 0 0,-2-4 0 0,1-1 128 16,1 0-128-16,5-3 0 0,-1 0 128 0,0-1-128 16,-2 1 0-16,-4-3 0 0,-5 1 192 0,1-2-64 15,-1 1-128-15,2 0 192 0,-3-3-64 0,4 0 0 16,-1 0-128-16,-4-1 192 0,-2-3-64 0,-3 1-128 15,-4 0 176-15,-2-2-176 0,-4-3 256 0,-1 1-64 16,-1 0-16-16,-3 0 0 0,-4-1-16 0,0-2 0 16,-3 3 0-16,0-2 0 0,-3 1 32 0,-3 0 16 0,-1-3 0 15,-1 4 0-15,-3-1 96 0,-10 3 16 0,10-2 0 0,-10 2 0 16,0 0-112-16,0 0-16 0,0 0 0 16,0 0 0-16,0 0-192 0,0 0 0 0,0 0 128 0,0 0-128 15,-12-3-240-15,0 3-80 0,-2 2-32 0,-1 0-12080 16,-1-2-2416-16</inkml:trace>
  <inkml:trace contextRef="#ctx0" brushRef="#br1" timeOffset="78273.87">19652 14567 19343 0,'-36'18'848'0,"13"-7"192"0,-4 1-832 0,-2-2-208 16,-3 4 0-16,1 0 0 0,0-3 1840 0,-3 1 320 16,-1-2 64-16,2-1 16 0,3 2-1088 0,1-6-224 15,1-6-32-15,2 1-16 0,-2-2-96 0,4-5-16 16,1-3 0-16,3-4 0 0,0-5 16 0,3-1 0 0,4-3 0 0,4-6 0 16,4-4-144-16,2-2-48 0,3 0 0 0,0-2 0 15,5 0-336-15,4-1-64 0,2-2 0 0,4 1-16 16,2 3-176-16,3 3 192 0,3 3-192 0,4 4 192 15,-1 1-192-15,6 6 0 0,3 2 144 0,1 2-144 16,2-1 128-16,2 4-128 0,-2 3 128 0,3 5-128 16,-6 3 0-16,1 4 0 0,-2 2 0 0,-1 4 128 15,-3 8-128-15,-4 3 0 0,-3 5 0 0,-4 4 0 16,-4 4 0-16,-4 4 0 0,-4 1 0 0,-4 7 0 16,-5-2 0-16,-3 4 128 0,-5-3-128 0,-5 2 0 15,-3-4 0-15,-5-2 0 0,-5-5 0 0,-2-2 0 16,2 0 240-16,-1-5-32 0,-2-5 0 0,-1-5 0 15,-2-5 496-15,1-3 80 0,1-4 32 0,3-2 0 16,0-8-208-16,2-2-32 0,5-4-16 0,5-4 0 0,1-4-192 16,5-5-48-16,2-2 0 0,4-2 0 15,2-1-176-15,5-4-144 0,1-3 192 0,5-4-192 0,0 1 0 16,4-2 0-16,6-4 0 0,3 7 0 0,1 3 0 0,3 7 0 16,3 1-128-16,3 5 128 0,5 5-176 15,1 3 176-15,-2 4-192 0,2 4 192 0,0 5-160 0,-1 5 160 16,-3 8-128-16,-4 5 128 0,-1 5 0 0,-5 6-160 15,-5 7 160-15,-6 4 0 0,-7 5-224 0,-6 4 64 16,-6 5 16-16,-6 2 0 0,-5 5-48 0,-4-4 0 16,-4-1 0-16,-6-7 0 0,-6-4 192 0,1-7-128 15,-1-5 128-15,-3-5-128 0,-2-8 128 0,0-2 192 16,1-4-32-16,2-6-16 0,2-6 176 0,6-4 16 16,2-3 16-16,5-7 0 0,-1-3-96 0,7-4-32 0,4-5 0 15,3-3 0-15,2-2-224 0,5-6 0 0,3-3 0 0,3-5 0 16,3 1 0-16,5-2 0 0,2 2-144 0,5 2 144 15,2-4-240-15,5 3 48 0,4 7 16 16,6 5 0-16,4-1 48 0,5 11 0 0,2 3 0 0,2 8 0 16,0 3 128-16,-3 6-160 0,1 7 160 0,-4 2-160 15,-3 9 160-15,-3 8 0 0,-2 3 0 0,-6 6 0 16,-4 3 0-16,-4 5 0 0,-7 4 0 0,-3 4 0 16,-7-1 0-16,-6 2-128 0,-6 3 128 0,-3-5 0 15,-8-9-144-15,-2-4 144 0,-4-5-160 0,-3-1 160 16,-3-9 0-16,0-3 0 0,1-3 176 0,2-5-48 15,0-8 256-15,-3-4 48 0,4-2 16 0,2-7 0 16,4-5-192-16,1-7-48 0,3-3 0 0,3 0 0 16,6-4-208-16,3-5 176 0,4-6-176 0,4-3 160 15,3-4-160-15,6 1 0 0,3-2 0 0,5 0 0 0,3 2 0 16,6 3 0-16,4 1-192 0,2 8 192 0,2 6-192 0,4 6 192 16,6 2-192-16,-1 6 192 0,0 7-192 0,-1 3 192 15,-1 7-160-15,-2 3 160 0,-2 9 0 0,-4 7 0 16,-5 7-128-16,-5 3 128 0,-7 0 0 0,-5 7 0 15,-8 3 0-15,-4 5-144 0,-7 2 144 0,-4-2 0 16,-5 2-144-16,-3-6 144 0,-4-7 0 0,-3-7-176 16,-2-3 176-16,-2-3-128 0,-1-5 128 0,1-1 128 15,-4-5-128-15,5-3 176 0,-1-6 112 0,3-3 32 16,3-6 0-16,2-5 0 0,3-5 0 0,2-3 16 16,3-4 0-16,3-3 0 0,3-4-128 0,8-5-16 15,1-2-16-15,4-3 0 0,2 4-176 0,4-2 160 16,6 0-160-16,-1 4 160 0,5 0-160 0,1 6-192 0,3 2 32 15,1 6 16-15,6 1 144 0,-3 8-128 0,-3 1 128 16,-2 8-128-16,0 5 128 0,-4 6-208 0,-4 0 80 16,-3 4 128-1,-5 1-1520-15,-3 4-176 0,-5 3-32 0,-3-2-18320 0</inkml:trace>
  <inkml:trace contextRef="#ctx0" brushRef="#br1" timeOffset="79507.42">23075 4182 21183 0,'0'0'1888'0,"0"0"-1504"0,0 0-384 0,0 0 0 0,0 0 144 0,7-6-144 16,1 1 192-16,-8 5-192 0,9-3 912 0,1 2 80 16,-10 1 16-16,14 0 0 0,-1 1-240 0,-1 2-64 15,1 0 0-15,-1-1 0 0,2 1-64 0,1 3 0 0,3-1-16 0,2 3 0 16,2 3-160-16,0 4-16 0,1 3-16 0,1 3 0 15,1 3-112-15,-1 5 0 0,0 5-16 0,-1 3 0 16,-3-3 48-16,1 3 16 0,-2 3 0 16,-3 0 0-16,-3 2 128 0,-3-2 16 0,-4-5 16 0,1 3 0 15,-6 1 128-15,-2-3 32 0,-4-3 0 0,-3 1 0 16,-2 1-32-16,-3-3 0 0,-2-5 0 0,-2 3 0 16,1-4-144-16,-3 1-16 0,-2-2-16 0,0-1 0 15,-1-3-192-15,1-2-32 0,0-1-16 0,1-2 0 16,0-5-240-16,0-1 0 0,3-7 0 0,1-2 0 15,2-4-208-15,3-2-48 0,1-7 0 0,3-2 0 16,1-7-2064 0,4 0-432-16,4-7-64 0,3-2-13120 0</inkml:trace>
  <inkml:trace contextRef="#ctx0" brushRef="#br1" timeOffset="79973.86">24393 4002 28559 0,'-10'1'2544'15,"2"2"-2032"-15,-2-2-512 0,10-1 0 0,0 0 832 0,0 0 64 0,-8 6 0 0,8-187 16 16,0 362-352-16,0-181-80 0,0 0-16 0,0 0 0 15,7 11 144-15,3-6 32 0,3-4 0 0,2-1 0 16,4 0-32-16,4-4 0 0,2-5 0 0,6 4 0 16,3-1-112-16,2-2-32 0,0 3 0 0,1-3 0 15,3 0-144-15,-2 1-16 0,-1-2-16 0,1 3 0 16,0-3-144-16,0 3-16 0,-1-4-128 0,-1 3 192 0,-2 3-192 16,1-2 0-16,1 2 128 0,-3 0-128 15,-2 1 0-15,-6-3-256 0,-2 5 48 0,-1-3 16 16,-3 1-1904-16,-2-1-368 15,-4-1-80-15,0 1-12912 0</inkml:trace>
  <inkml:trace contextRef="#ctx0" brushRef="#br1" timeOffset="81103.45">26297 2900 22111 0,'0'0'1968'0,"0"0"-1584"0,0 0-384 0,0-10 0 16,-3 0 688-16,3-2 48 0,0 12 16 0,-1-9 0 16,1 9 32-16,-1-9 16 0,1 3 0 0,0 6 0 15,0 0-224-15,0 0-32 0,0 0-16 0,0 0 0 16,0 0-208-16,0 0-64 0,-6 5 0 0,1 4 0 16,-1 5-64-16,0 3 0 0,-2 2-16 0,3 7 0 15,0 2 240-15,-2 8 48 0,-4 3 16 0,3 7 0 16,1 4-64-16,-4 3-16 0,-3 4 0 0,-1 4 0 0,-3 4-144 15,0 5-48-15,0 2 0 0,0 0 0 0,2-1-16 16,2-5-16-16,-1-4 0 0,1-1 0 0,0-5 208 16,1-3 32-16,4-4 16 0,0-2 0 0,-1-5 80 15,2-4 32-15,3-4 0 0,0-2 0 0,-2 1-176 0,3-6-48 16,-1-2 0-16,1-6 0 0,1-2-128 0,1-5-16 16,0 0-16-16,2-12 0 0,0 0-32 15,0 0-128-15,0 0 192 0,0 0-64 0,0 0 64 0,7-8 0 16,-2-6 0-16,1-4 0 0,1-2-64 0,0-7-128 15,1-1 192-15,2-5-64 0,0-2-128 0,2-3 160 16,0-2-160-16,1 0 160 0,1-1-160 0,1 2 0 16,-1-6 0-16,2 1 0 0,0-2 0 0,1 1 0 0,-3-2 0 15,1 0 0-15,-2-1 0 0,-2-2 0 0,0 0 0 16,1-1 0-16,-2 0 0 0,0 0 0 0,-1 0 0 16,0 0 0-16,0 2-128 0,0 3 128 15,-3-2-160-15,3 2 160 0,0 1-176 0,0 5 176 0,-2 4-192 0,1 4 192 16,-2-1-160-16,0 9 160 0,-4 0-128 0,1 5 128 15,-2 1 0-15,0 7-160 0,-1 1 160 0,0 10 0 16,0-8-160-16,0 8 160 0,0 0-128 0,0 0 128 16,0 0-144-16,-6 6 144 0,-1 6-160 0,1 2 160 15,-4 6-176-15,2 4 176 0,1 2-192 0,-2 9 192 16,-3 8-160-16,1 2 160 0,-2 3-128 0,0 6 128 16,1-1 0-16,-2 3 0 0,0 0 0 15,-1 1-128-15,-2 3 128 0,3-2 0 0,-1 3 0 0,1 0 0 16,0-2 0-16,0-3 0 0,-3-3 0 0,3 0 0 0,0 2 0 15,0-2 128-15,0 0-128 0,2-4 128 0,-1-1-128 0,2-6 192 16,-1 2-64-16,1-2 0 0,-2-3-128 0,3 0 144 16,1-4-144-16,1-1 160 0,1 0-160 0,0 1 0 15,1-7 144-15,0 0-144 0,-1-4 0 16,2 1 144-16,0-2-144 0,0-4 0 16,1-5 160-16,0-5-160 0,4-9 128 0,0 0-128 0,0 0 160 15,0 0-160-15,-1-10 192 0,1-7-192 0,1-3 160 0,3-8-160 16,1-4 128-16,0-5-128 0,0-3 0 0,2-4 0 15,2-4 0-15,-6-1 0 0,1-1 0 0,1 0 0 16,4-2 0-16,0-2 0 0,1 0 0 0,0 1 0 16,1 0 0-16,1-2 0 0,1-2 0 0,2 1 0 15,1 0 0-15,0-1 0 0,2-2 0 0,0 3 0 0,-1-1 0 16,3 4 0-16,-1 1-224 0,0 6 80 0,-4 1 16 16,0 6 0-16,-2 3 128 0,0 4 0 0,-2 3 0 15,-1 1-128-15,-2 4 128 0,-2 4 0 0,-1 3-144 0,-1 5 144 16,-1 4-128-16,-3 8 128 0,0 0-160 0,0 0 160 15,0 0-192-15,-3 18 48 0,-1 5 16 0,-1 7 0 16,-4 4 128-16,-1 8-192 0,-3 5 192 0,-2 7-192 16,-1 6 192-16,-3 7 0 0,-2 8 0 0,-3 6 0 15,1 7 0-15,0 3 0 0,0 5 0 0,1-1 0 16,0 0 0-16,2-2 0 0,-3-8 128 0,6-1-128 16,3-6 128-16,0-2-128 0,-1-6 128 0,2-8-128 15,3-3 128-15,1-8-128 0,2-6 128 0,3-5-128 16,1-2-160-16,3-5-96 0,2-4-32 0,1-7-11744 15,4-6-2336-1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7:03:52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8:50:24.812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49 6592 9215 0,'0'0'816'0,"-9"-1"-656"16,0-1-160-16,9 2 0 0,-9-2 1408 0,9 2 240 15,-7-1 48-15,7 1 16 0,0 0-160 0,0 0-16 16,0 0-16-16,0 0 0 0,0 0-256 0,0 0-48 16,0 0-16-16,0 0 0 0,7-9-240 0,2 4-64 0,-9 5 0 0,14-4 0 15,3 0-272-15,2 2-64 0,-1-1-16 0,2 2 0 16,2 0-64-16,2-2-16 0,1 1 0 0,2 0 0 15,1-3-32-15,1 0-16 0,-1 2 0 16,2-1 0-16,4 1 0 0,0-1 0 0,3-1 0 0,1 3 0 16,0 0-48-16,3 1-16 0,2 0 0 0,0 1 0 15,0-1-48-15,1 1-16 0,0-2 0 0,-1 2 0 16,-1-1-64-16,3 1-16 0,0 3 0 0,4-2 0 16,2-1-64-16,2 0-16 0,0 0 0 0,2 0 0 0,-2 0 0 0,2 0 0 15,0-1 0-15,1-1 0 0,0 1-128 0,2 0 192 16,1 1-192-16,2 0 192 0,0-1-192 0,0-2 0 15,-3 2 0-15,0-1 0 0,2 1 0 16,4 1 0-16,2 0 0 0,0 0 128 0,0 0-128 0,-2-1 160 16,-2-2-160-16,0 2 160 0,1-1-160 0,1 0 160 15,4 2-160-15,0 0 160 0,2 0-160 0,-5-1 0 16,1-3 0-16,0 2 0 0,2-1 0 0,2 3 128 16,1 1-128-16,0-1 0 0,0-1 0 0,0 0 0 15,-1-2 0-15,-1 3 0 0,-2 0 128 0,3 3-128 16,3-1 0-16,-1 1 128 0,-1-2-128 0,0 2 160 15,-3-1-160-15,3 0 160 0,0-1-160 0,0 0 0 16,2 2 144-16,0-1-144 0,-1-2 128 0,0 0-128 16,-1-1 128-16,2 2-128 0,2 0 0 0,-2 2 144 15,0 2-144-15,-2-1 0 0,-4-4 128 0,0 0-128 16,0 0 0-16,0 2 0 0,1 2 0 0,0 1 0 0,0-1 0 0,-2-1 0 16,-4-1 0-16,0 1 0 0,-1-2 0 0,2 2 0 15,2 2 0-15,-3-2 0 0,1 0 0 0,-3 1 0 16,-3 1 128-16,0-1-128 0,-1-2 0 0,4 0 0 15,0-1 0-15,1-1 0 0,-1-1 128 0,1 1-128 16,-2 1 0-16,4 1 160 0,-2 1-160 0,-4 1 128 0,0-4-128 0,2 0 0 16,0-3 0-16,2 3 128 0,0 0-128 0,-1 4 0 15,-1 1 144-15,-1-2-144 0,-2 0 128 0,1 0-128 16,-1 1 128-16,1 0-128 0,2-2 0 0,1 3 0 16,-6 2 0-16,1-2-128 0,-2-3 128 0,1 2 0 15,-2 2 0-15,0-1 0 0,1-2 0 0,3 2 0 16,-2 4 0-16,-1-4 0 0,-1-1 0 0,0 1 0 15,0-1 0-15,-2-2 128 0,-2 2-128 0,2 1 176 16,1 0-176-16,1-1 192 0,1 1-192 0,-1-1 128 16,2 0-128-16,-4-2 128 0,0 1-128 0,0-2 0 15,-1 0 0-15,2 2 128 0,1 0-128 0,2 0 0 16,0-1 0-16,1-2 0 0,1 0 0 0,-3 0 0 0,-2 0 128 0,0 0-128 16,-2 0 0-16,4 1 0 0,0 0 0 0,0 0 0 15,1 1 0-15,0 0 128 0,1 0-128 0,0-1 0 16,-4 0 0-16,-2 2 0 0,2-1 0 15,1 1 0-15,0 0 0 0,2-1 0 0,0 0 0 0,0 1 0 16,-1-2 0-16,0 0 0 0,-1 2 0 0,1-2 0 16,-4 0 0-16,3-1 0 0,2 2 0 0,-1-1 0 15,2 0 0-15,-2-1 0 0,-1 0 0 0,-1 0 0 16,-1 0 0-16,-1-1 0 0,3 0 128 0,0-1-128 16,1 1 0-16,0 0 0 0,2-2 0 0,1 2 0 15,-2-1 0-15,2-1 0 0,-2 0 0 0,-1 2 0 16,2-3 0-16,2 1 0 0,1 1 128 0,1 1-128 15,-1-1 0-15,-1-1 0 0,-2 2 0 0,2-2 0 0,-3 1 0 16,0-2 0-16,0 1 0 0,0 2 0 16,1 1 0-16,-2 0 0 0,-1 0 128 0,-1 0-128 15,1-1 0-15,-2-1 0 0,1 1 0 0,-3 0 0 0,-2 1 0 16,1 1 0-16,-1 0 144 0,1-1-144 0,-1 0 0 0,-2 2 128 16,-2-2-128-16,-1 0 0 0,-2 0 0 0,-1-2 0 15,-1 1 0-15,-1 0 128 0,-2 1-128 0,-1-1 176 16,0-1-176-16,-2 2 192 0,-3 0-192 0,-3 0 0 15,-1-1 0-15,-1 1 0 0,-1 0 0 0,-2 0 0 16,-4-1 0-16,-2 0 0 0,-1-2 0 0,-3 2 0 16,-1-1 176-16,-9 2-176 0,12-1 256 0,-12 1-64 15,0 0 0-15,7-2 0 0,-7 2-48 0,0 0-16 16,0 0 0-16,0 0 0 0,0 0-128 0,0 0 0 16,0 0 144-16,0 0-144 0,0 0 0 0,0 0-192 15,0 0 32-15,0 0 0 16,0 0-1632-16,-11 6-320 0,-3 0-64 0,-4-2-15696 0</inkml:trace>
  <inkml:trace contextRef="#ctx0" brushRef="#br0" timeOffset="5938.65">7660 1420 15599 0,'-14'-6'688'0,"6"1"144"0,-1 1-656 0,0 2-176 16,0-1 0-16,1 1 0 0,-1-4 0 0,0 4 160 15,-3 1-160-15,1 1 160 0,-2 0-160 0,0 2 0 16,2 1 0-16,-2 1 0 16,-2-2-336-16,-1 1-112 0,2-2 0 0,0 1-16 15,1 0-688-15,0-1-128 0,-1 2-16 0,1-3-16 16,1 0 544-16,-2-2 96 0,-1 1 32 0,-2 0 0 0,0-1 944 0,1 2 192 0,-3-1 32 0,1 0 16 15,2 0 720-15,0-1 144 16,0 1 16-16,2 0 16 0,-1-2 160 0,4-1 16 16,11 4 16-16,-10-3 0 0,1-1-32 0,9 4-16 15,-7-3 0-15,7 3 0 0,0 0-608 0,0 0-112 16,0 0-32-16,0 0 0 0,0 0-496 0,0 0-96 0,9-2-32 16,1 2 0-16,4 1-208 0,1-1 0 0,4 0 128 0,1 1-128 15,3-1 0-15,0 0 0 0,3 0 0 0,0 0 0 16,0 2 0-16,2-1 0 0,0-1 0 0,1 0 0 15,0 1 192-15,3 2-64 0,2-1-128 0,3 1 192 0,0-1-32 0,2 1-16 16,1-1 0-16,2 0 0 0,2 1 80 0,-1 0 16 16,-1-2 0-16,2 3 0 0,-1 0 16 0,1-2 16 15,1-2 0-15,2 2 0 0,1 0-48 0,2 1-16 16,3-1 0-16,2 2 0 0,-1-3-48 0,2 2-16 16,-4-2 0-16,6-1 0 0,-1 3-144 0,1-1 0 15,3 2 0-15,2 1 128 0,0-1-128 0,-1-3 0 16,1 2 0-16,-2-1 128 0,1 1-128 0,2 1 0 15,-1-3 0-15,4 2 0 0,2-2 0 0,0 0 0 16,-2 0 0-16,-2 1 0 0,-1-2 0 0,2-2 0 16,1 4 0-16,2-2 0 0,1 0 0 0,-1 1 0 0,0-1 128 15,0 0-128-15,-3-1 0 0,5 1 0 16,3 0 0-16,-3 0 0 0,-1 0 0 0,1 1 0 0,-2-1 144 16,2 0-144-16,1 0 176 0,2 0-48 0,4 2 0 0,-3 0 0 15,-2 0 0-15,4-2-128 0,-2 0 192 0,2 0-64 16,3-2 0-16,0 0 0 0,0 2 0 0,2 0 0 15,-2-1-128-15,4 0 160 0,2 0-160 0,1-1 160 16,0 1-160-16,0 0 0 0,0 0 144 0,1-1-144 16,2 1 0-16,2-2 0 0,-1-2 0 0,1 2 128 15,-1-1-128-15,2 0 0 0,3-1 0 0,-2 1 0 16,0 0 0-16,0 2 0 0,0-5 0 0,2 5 0 16,2-1 0-16,-2 2 0 0,-2 0 0 0,-2-1 0 15,0 1 0-15,2 0 0 0,5 0 0 0,-3-1 0 16,-1 1 0-16,0 1 128 0,3-2-128 0,0 0 0 15,-1 1 0-15,-1 0 0 0,2-2 0 0,0 2 128 0,1 0-128 16,-1 1 0-16,-1 0 0 0,0-2 0 0,0 1 0 0,1 1 0 16,6 0 0-16,-5 0 128 0,-5 0-128 0,4 1 0 15,3 1 0-15,-1-2 128 0,-1 1-128 0,-1 0 0 16,0-1 0-16,2 1 128 0,0 1-128 0,0-1 0 16,-1 0 0-16,0 3 128 0,-1-3-128 0,4 1 0 15,3-1 0-15,-3 1 0 0,-4 0 0 0,1 0 0 16,1 1 0-16,1-1 128 0,1 1-128 0,-1-1 0 15,-4 1 0-15,3 0 0 0,1 0 0 0,0 1 128 16,-1 0-128-16,0-2 0 0,2 1 0 0,2 1 128 16,-4 1-128-16,1 0 0 0,-3-1 0 0,-1-2 144 15,1 2-144-15,0 1 0 0,1-1 160 0,-1-1-160 16,-2 0 128-16,-1 1-128 0,0 3 0 0,1-4 0 0,-2 1 128 0,1 1-128 16,-2 2 0-16,1-4 128 0,1 3-128 0,-5 0 128 15,-1-2-128-15,0 0 0 0,0-1 0 0,2 4 128 16,0-2-128-16,1-3 0 0,-7 1 0 0,4 1 0 15,-1 1 0-15,2-1 128 0,3-3-128 0,-7 1 0 16,0 1 0-16,2-1 0 0,1 2 128 0,1-1-128 16,-1-1 0-16,-2-2 0 0,-5 2 0 0,5 0 128 15,1 1-128-15,-1-1 0 0,1 2 0 0,-4-3 0 16,-4 1 0-16,0 0 0 0,0-1 0 0,4 2 0 16,1 0 0-16,-2-1 0 0,-3 2 0 0,0-3 0 15,0 0 128-15,3 2-128 0,-1 2 0 0,-3-1 128 16,2-3-128-16,-3 2 0 0,-2-2 0 0,4 2 128 15,3-1-128-15,0 2 0 0,-3 0 0 0,-3-1 128 16,-2-3-128-16,3 2 0 0,1-1 0 0,1 2 0 0,2-2 0 16,-3 0 0-16,-5-2 128 0,-1 1-128 15,4 0 0-15,-1 0 0 0,3 0 0 0,-4 1 0 0,-5 0 0 0,-3-1 0 16,-1-1 0-16,-1 1 0 0,1 0 0 0,0 3 0 16,2 0 0-16,-4 3 0 0,0-3 0 0,-6-3 128 15,-4 0-128-15,1 0 0 0,2 2 0 0,0-1 0 16,0 1 0-16,0 1 0 0,1-2 0 0,-4 1 0 15,-2 0 128-15,-2-2-128 0,-3 0 0 0,2 0 0 16,1 0 0-16,-2 1 0 0,-1 1 0 0,2 0 0 16,-1-1 0-16,-1 3 0 0,0 0 0 0,-5 0 0 15,-3-3 0-15,0 0 0 0,-3 1 0 0,1-1 0 16,0 0 128-16,1 1-128 0,-2-2 0 0,-2 1 0 16,2 1 0-16,-2 1 0 0,2 2 0 0,-3-3 128 0,-2-2-128 0,1 2 0 15,0-1 0-15,-3 0 0 0,-1-1 128 0,-1 0-128 16,-2 0 0-16,0 0 0 0,-1 0 0 0,0 0 128 15,-1 0-128-15,0 0 0 0,-1 0 0 0,0 2 0 16,-2-1 0-16,1 1 0 0,-3-3 0 0,-1 4 0 16,1 2 0-16,-1-1 128 0,-1-4-128 0,-2 0 0 15,-1 0 0-15,0 1 128 0,-1-1-128 0,0 0 0 16,-2 0 0-16,0 0 128 0,-2 0-128 0,-8 0 0 16,10-1 128-16,-10 1-128 0,7-8 128 0,0 2-128 15,-7 6 160-15,7-7-160 0,1-2 192 0,-2 3-192 16,1-5 208-16,-1 2-64 0,1-3-16 0,0 1 0 15,2-2-128-15,-3-1 0 0,1 0 144 0,-1 0-144 16,0 0 128-16,2-2-128 0,-2-5 128 0,1 1-128 0,-1 0 0 16,4-3 128-16,-2-1-128 0,2-1 0 0,-2 3 0 0,3 0 0 15,-1-4 0-15,3 0 128 0,0 0-128 16,1 1 0-16,0 2 0 0,0-2 0 0,0-1 0 0,0 2 0 16,1-1 0-16,0 3 0 0,0 0 0 0,1 2 0 15,-1-3 0-15,1 2 0 0,1-1 0 0,1 2 0 16,0-4 0-16,1 1 0 0,0 1 0 0,-1 2 0 15,-3-1 0-15,0 2 0 0,3-1 0 0,-3 1 0 16,-1 1 0-16,0-1 0 0,0-1 0 0,1-2 0 16,-1 2 0-16,0-2 0 0,0-2 0 0,-1 0 0 15,0-3 0-15,-1 2 0 0,2 1 0 0,-1-3 0 16,1 4 0-16,-1 0 0 0,1-2 0 0,-5 11 0 0,0-4 0 0,1 0 0 16,0-1 0-16,1-1 0 0,1 1 0 0,0 1 0 15,1 0 0-15,9-14 0 0,-4 7 0 16,-3 5 128-16,-1 0-128 0,0 1 0 0,-4 3 0 0,0-2 0 15,0-2 0-15,-1-2 0 0,-1 2 0 0,1 1 0 16,-2-3 0-16,0 2 0 0,-2-3 0 0,0 0 0 16,0 0 0-16,1 3 0 0,-1-3 0 0,-2 10 0 15,-1 1 0-15,0-2 0 0,2 0 0 0,-2 0 0 16,-1 0 0-16,1 2 0 0,-1 2 0 0,0-8-128 16,0 3 128-16,-1 5 0 0,-1 1 0 0,0 4 0 15,1 5 0-15,-4-7-128 0,4 7 128 0,-4-5 0 16,4 5 0-16,-5-3-128 0,0-1 128 0,5 4 0 15,-6-5 0-15,-1 2-128 0,0 2 128 0,7 1 0 16,-12 0 0-16,2 0 0 0,0 0 0 0,-1 2-128 16,2 1 128-16,-1 1-192 0,-2-2 192 0,1 2-192 15,-2-1-1264-15,0 2-256 0,-1 1-48 16</inkml:trace>
  <inkml:trace contextRef="#ctx0" brushRef="#br0" timeOffset="6917.79">6982 1187 5519 0,'0'0'496'0,"-5"6"-496"16,0 2 0-16,0-3 0 0,0 1 1344 0,2 2 192 15,0-2 16-15,-1 0 16 0,-1 2-496 0,1-3-112 0,4-5 0 0,-5 9-16 16,2-3-16-16,1 2 0 16,2-8 0-16,-3 9 0 0,3-9-32 0,0 5-16 15,0-5 0-15,1 9 0 0,-1-9-112 0,0 0 0 0,0 0-16 0,0 0 0 16,0 0-32-16,0 0 0 15,0 0 0-15,4-9 0 0,1 1 48 0,2-4 0 16,-5-1 0-16,5-1 0 0,-1-3-96 0,0-2-16 0,-2-5 0 0,1 0 0 16,0-7-32-16,0-2-16 0,0-3 0 0,-1-5 0 15,0-5-144-15,-3-1-16 0,2-4-16 0,-1-1 0 16,1 3-240-16,0 0-32 0,-1 2-16 0,2 1 0 16,0 5-144-16,1 9 160 0,0 0-160 0,0 1 160 0,3 0-160 15,0 5 128-15,0 1-128 0,2 3 128 0,-2 3-128 16,3-4 0-16,0 2 0 0,0 4 128 0,-1 4-128 0,0-2 0 15,-1-3 0-15,1 3 0 0,-2 1 0 0,3 0 0 16,-2 0 0-16,-1-1 0 0,-2 0 0 0,2 1 0 16,0 2 0-16,-1 1 0 0,0-2 0 0,0 4 0 15,0-1 0-15,-1 4 0 0,1-3 0 0,-1 2 0 16,0 4 0-16,0-4 0 0,1 3 0 0,-1 1 0 16,0-2 0-16,2 0 0 0,1 1 0 0,-3 0 0 15,1 1 0-15,0 0 0 0,0-4 0 0,-1 2 0 16,0 0 0-16,2-1 0 0,-3 1-128 0,3 1 128 15,-2-3 0-15,0 4 0 0,2-3 0 0,-2 4 0 0,-1-2-144 0,-5 4 144 32,0 0-240-32,0 0 16 0,0 0 0 0,0 0 0 15,0 0-1440-15,0 0-304 0,0 0-48 0</inkml:trace>
  <inkml:trace contextRef="#ctx0" brushRef="#br0" timeOffset="8207.45">6858 1391 15599 0,'0'0'688'0,"0"0"144"0,0 0-656 0,10-4-176 0,-10 4 0 0,11-2 0 16,-2 1 576-16,-9 1 64 0,10 0 32 0,-10 0 0 16,0 0-256-16,11 3-48 0,-11-3-16 0,0 0 0 15,6 11-16-15,-6-11 0 0,4 10 0 0,-4 2 0 16,-3 0 112-16,-1-2 32 0,1 3 0 0,-3-4 0 16,-2 0 48-16,-3-3 16 0,0 4 0 0,-4-1 0 0,-6 1-160 0,-2-2-16 15,-4 2-16-15,-4-1 0 0,-2 1-32 0,-3-2-16 16,-3 1 0-16,-2-2 0 0,-2 3 16 0,-4-1 0 15,-3 1 0-15,0-1 0 0,-4 3 16 0,-2 0 16 16,-5-1 0-16,-1-1 0 0,0 0-64 0,-2 1-16 16,-1 5 0-16,-1-2 0 0,-2-3-272 0,-2-1 160 15,-1-2-160-15,-1 1 128 0,1-3-128 0,3 4 0 16,-1-1 144-16,-1 3-144 0,-1 0 0 0,-3-2 0 16,-2 1 0-16,1 0 128 0,1 2-128 0,-2 1 0 15,2 2 0-15,2 0 0 0,-2-5 0 0,0 3 0 16,0 1 0-16,1 2 0 0,2-1 0 0,1 2 0 15,-2 0 0-15,1 1 0 0,1 0 0 0,2-1 0 0,-1 0 0 0,4 1 0 16,-1 1 0-16,4 3 0 0,1 2 0 16,0-3 0-16,-4 1 0 0,1 2 0 0,2 1 0 0,2 4 0 15,1 2 0-15,4 0 0 0,2-1 0 0,-1 4-128 16,0-2 128-16,-1 2 0 0,-1 1 0 0,1 1 0 16,1-3 0-16,0 2 0 0,2 2 0 0,1 0 0 15,0 1 0-15,-2 3 0 0,-3-1 0 0,-2 2-128 16,-3 2 128-16,5-1 0 0,0 1 0 0,1 3-128 15,2-1 128-15,1 3 0 0,2 1 0 0,3-3 0 16,-3-1 0-16,6 2 0 0,-2 0 0 0,0-1 0 16,5 3 0-16,-1 0 0 0,3 0 0 0,3 1 0 15,0 0 0-15,0 0-128 0,2 0 128 0,1-2 0 16,-1 0 0-16,-1 1 0 0,0 3 0 0,-1-2 0 0,1-1 0 16,-1-1 0-16,2 0 0 0,-1 1 0 0,1-3 0 0,2 3 0 15,4 0 0-15,-1-2 0 0,-1 1 0 0,2 0 0 16,0-2 0-16,2-1 0 0,1 1 0 0,1 2 0 15,-1-4 0-15,0 1-128 0,-2-4 128 0,1 3 0 16,-1-3 0-16,3 2 0 0,0-3 0 0,1 2 0 16,1-4 0-16,2-2 0 0,1 1 0 0,1-1 0 15,0-1 0-15,3 3 0 0,0-2 0 0,1 1 0 16,1 0 0-16,5-17 0 0,-1 3 0 0,3 2 0 16,-2 3 0-16,1 2 0 0,-1-2 0 0,3 2 0 15,-1-1 0-15,-2 23 0 0,4-9 0 0,-1-7 0 16,1-9 0-16,2-1-128 0,1-4 128 0,1-1 0 15,1 0 0-15,1-1 0 0,0-1 0 0,3 2 0 16,0 3 0-16,-1-12 0 0,2 1 0 0,2 1 0 0,-1 0 0 0,2 0 0 16,1-1 0-16,1 2 0 0,1-3 0 0,12 8 0 15,-2-3 0-15,0-4 0 0,-2-5 0 0,2-1 0 16,-1-3 0-16,2 2 144 0,0-3-144 0,2-1 0 16,3-3 144-16,0-1-144 0,0 0 0 0,0-2 144 15,-2-1-144-15,3 0 128 0,-2-2-128 0,-7 0 128 16,3 0-128-16,1 1 0 0,1-3 144 0,3 0-144 15,2 2 0-15,-4-2 0 0,0 0 0 0,-1 3 128 16,-1-3-128-16,0 2 0 16,-1 2 0-16,-2-1 128 0,-4 1-128 0,0 1 0 0,-3 0 128 0,-1 1-128 15,-1-1 0-15,-3 2 0 0,-1 2 0 0,3 0-192 16,-11-2-1264 0,0 0-256-16,0 0-48 0</inkml:trace>
  <inkml:trace contextRef="#ctx0" brushRef="#br0" timeOffset="8540.52">1387 5855 15663 0,'-9'-10'688'0,"9"10"144"0,0 0-656 0,2-6-176 16,5 1 0-16,3-4 0 0,4 1 1536 0,2 3 256 15,1-3 64-15,2 3 16 0,1-2-1296 0,2 2-272 16,1-1-48-16,1 5-16 0,0-3-16 0,3 1 0 16,2 3 0-16,2 3 0 0,-2 1 16 0,1 1 0 15,1 5 0-15,1 1 0 0,-1 5-16 0,1 2 0 16,1 4 0-16,-2 3 0 0,-5-1-32 0,1 4-16 0,-5-2 0 0,-2 3 0 16,-1 0 144-16,-4 1 48 15,-4 1 0-15,-5-3 0 0,-2 2 384 0,-4 1 80 0,-3-4 0 0,-3 2 16 16,-4 0-144-16,-2-1-48 15,-3 3 0-15,-4-3 0 0,-1 0-336 0,-5 2-64 0,3-2 0 0,-1 3-16 16,-4 2-240-16,2-2-160 0,-1 1 32 0,2 1-9872 16,1 0-1968-16</inkml:trace>
  <inkml:trace contextRef="#ctx0" brushRef="#br0" timeOffset="9624.17">17411 5170 15887 0,'0'0'704'0,"3"-11"144"16,0 2-672-16,-2-3-176 0,-1 0 0 0,-1 0 0 0,-3-1 592 0,0-1 96 15,-2 2 16-15,0-1 0 0,-1-3 448 0,-2-1 80 16,-2 0 32-16,-2 1 0 0,-1 1-400 0,0 2-80 16,0 0-16-16,0 2 0 0,0 3-96 0,-1 2-32 15,-1 2 0-15,-2 2 0 0,-1 2-128 0,-2 2-16 16,0 4-16-16,-3 7 0 0,-3 1-224 0,-1 4-32 15,-1 7-16-15,-2 5 0 0,-1 1 0 0,2 4 0 16,-1 2 0-16,1 3 0 0,-1 12 48 0,1 3 16 16,-1 0 0-16,3 1 0 0,0 2-272 0,2 4 160 15,0 1-160-15,6 0 128 0,3-6-128 0,3-2 0 16,4-3 0-16,1-2 128 0,6-2-128 0,3-6 0 16,2-6 0-16,4-1 0 0,5-3-192 0,1-8 192 15,5-4-192-15,2-1 192 16,4-2-768-16,6-4-48 0,0-10 0 0,1-1-12624 0</inkml:trace>
  <inkml:trace contextRef="#ctx0" brushRef="#br0" timeOffset="10042.62">16615 5951 24015 0,'0'0'1056'0,"0"0"224"0,10-7-1024 0,7 1-256 0,5-4 0 0,5 1 0 16,2-3 320-16,4-2 0 0,4-2 0 0,1 1 0 16,1 1 416-16,4-2 96 0,0 1 0 0,1-1 16 15,1 0-400-15,1 2-96 0,-1 3-16 0,0-1 0 16,-3 5-336-16,-4-2 0 0,-2 1 0 0,-6 2 0 0,-4 2 0 0,-5 3 0 16,-2 0 0-16,-3 4 0 0,-5 5 0 0,-3 2 144 15,-3 3-144-15,-4 5 0 0,-4-1 384 16,0 5-48-16,-5 5 0 0,-1-3 0 0,-2 3 32 0,-1 1 0 15,-1 1 0-15,1-5 0 0,-1-4 80 0,4-1 32 16,5-1 0-16,6-4 0 0,3-1-96 0,4-6 0 16,6 0-16-16,5-1 0 0,2-3-80 0,4-2-16 15,5-2 0-15,1-2 0 0,2-7 16 0,-1 0 0 16,1-5 0-16,3-2 0 0,0 1 128 0,-1-2 32 16,-4-1 0-16,-3 0 0 0,-4 0 128 0,-4 0 48 15,-6-2 0-15,-6 1 0 0,-7-1-64 0,-6 1-16 16,-4 0 0-16,-4 1 0 0,-6 1-112 0,-6 3-32 15,-3 1 0-15,-1 2 0 0,-2 0-272 0,5 4-128 16,-1 0 128-16,2 5-128 0,2-1-144 0,5-1-112 16,4 2-32-16,7 1 0 15,0-1-2784-15,6 3-544 0</inkml:trace>
  <inkml:trace contextRef="#ctx0" brushRef="#br0" timeOffset="10357.94">18525 5630 26895 0,'-2'18'1184'0,"2"-8"256"16,-1 4-1152-16,-1 3-288 0,0-1 0 0,-2 3 0 0,-1 3 736 0,0 0 96 16,-2 0 0-16,1 1 16 0,0-4 176 0,-1 0 16 15,1 2 16-15,1-3 0 0,0-2-544 0,1-2-128 16,0-3 0-16,2 1-16 0,-1-3 144 0,2 0 16 15,1-9 16-15,0 0 0 0,0 0 224 0,9-5 64 16,1-7 0-16,1-1 0 0,2-4 0 0,1 0 0 16,0-2 0-16,3-1 0 0,2-3-320 0,0 0-64 15,-2 0-16-15,-4 10 0 0,4-1-208 0,-2-1-32 16,3 0-16-16,2 5 0 0,-1-2-176 0,1 3 0 16,1 2 0-16,-1 2 128 0,1-3-128 0,-2 4 0 15,0 2 0-15,0 0 0 16,-1 0-1872-16,3 1-304 0,1-1-64 0</inkml:trace>
  <inkml:trace contextRef="#ctx0" brushRef="#br0" timeOffset="11108.83">20539 5048 12895 0,'-14'-16'1152'0,"5"7"-928"15,0 0-224-15,0 0 0 0,2-1 1936 0,-1-3 352 16,2 3 64-16,-1-2 16 0,1 2-1392 0,-1 3-272 16,1 1-48-16,6 6-16 0,-9-6-48 0,9 6-16 15,-9 1 0-15,0 6 0 0,2-2-240 0,-1 9-48 16,1 4-16-16,-1 6 0 0,-1 9 0 0,0 5 0 15,-2 6 0-15,1 6 0 0,-3 8-80 0,-1 3 0 0,-4 8-16 0,-1 4 0 16,-4 3-48-16,0-2-128 0,-1-3 192 0,1-4-64 16,2-3-128-16,0-8 160 0,2-7-160 0,3-7 160 15,2-8 160-15,3-7 48 0,3-1 0 0,2-9 0 16,4-4 304-16,1-4 64 0,1-9 16 0,0 0 0 16,7-5-224-16,2-8-32 0,5-3-16 0,4-5 0 15,2-7-224-15,4 0-64 0,3-3 0 0,2-1 0 16,6-1-192-16,-2 2 128 0,0-1-128 0,-1 5 0 15,-2 6 0-15,-3 6 0 0,-2 5 0 0,-1 2 0 0,1 6 0 0,-4 4 0 16,-2 6 0-16,2 3-160 16,-4 7 160-16,-3 7-192 0,-2 1 192 0,-2 3-192 0,-5 3 192 0,0-2 0 15,-2 3 0-15,-2-1 0 0,-1 0 0 0,0-4 0 16,0 0 0-16,4-7 0 0,-2-3-384 0,6-2 0 16,0-2 0-16,3-8 0 15,3-1-1696-15,1-4-336 16,0-2-64-16</inkml:trace>
  <inkml:trace contextRef="#ctx0" brushRef="#br0" timeOffset="11410.14">21356 5672 22111 0,'-10'10'1968'0,"-3"6"-1584"0,-3 1-384 0,-1 5 0 16,-1 5 1408-16,-1-1 208 15,-2 1 48-15,-1 0 0 0,2 1-224 0,2-4-32 0,5 5-16 0,3-6 0 16,3-1-752-16,4-2-128 0,4-5-48 0,6-1 0 16,3-1-272-16,5-5-64 0,5-2-128 0,6-4 192 15,3-3 0-15,4-5-16 0,1-3 0 0,1-3 0 16,2 4 144-16,-4-5 16 0,-2 0 16 0,-3-3 0 16,-2-3 32-16,-7-1 16 0,-3 3 0 0,-7 0 0 15,-6-1-64-15,-7 1-16 0,-7-1 0 0,-6-1 0 16,-5-2-80-16,-3 2-32 0,-4 2 0 0,-3 0 0 0,-2 0-208 0,1 5 0 15,1 0 0-15,3 1 0 16,3 3-384-16,5-1-160 0,3 3-32 0,5 1-16 16,5-4-2800-16,5 1-576 0</inkml:trace>
  <inkml:trace contextRef="#ctx0" brushRef="#br0" timeOffset="11875.34">21914 5616 22111 0,'-6'14'1968'16,"-1"4"-1584"-16,0 2-384 0,-2 2 0 0,-1 0 1440 0,-7 12 208 0,-1-6 32 0,3-3 16 15,0-2-96-15,2-4 0 16,2-4-16-16,2-2 0 0,1-5-816 0,3 1-144 16,5-9-48-16,0 0 0 0,0 0 112 0,0 0 16 15,10-8 0-15,-1 3 0 0,5-3-128 0,1-3 0 0,2-6-16 0,2 1 0 16,3-1-272-16,1 0-48 15,2-4-16-15,3 1 0 0,-3 1-96 0,3-3-128 0,-3-1 176 0,0 4-176 16,-1 1 128-16,0 6-128 0,-1 0 0 0,-3 6 0 16,1 0 0-16,-6 6 0 0,2 3 0 0,-5 5 0 15,-2 1 0-15,-2 5-144 0,-4 2 144 0,-3 4-128 16,-3 0 128-16,-2 4 0 0,-3-1 0 0,-1 0 0 16,-3-2 0-16,1-2 0 0,0-2 0 0,4-4 0 15,-1-2 0-15,2-5 0 0,5-6 0 0,0 0 0 16,0 0 0-16,0 0 0 0,12-6 0 0,-1-5 0 15,2-3 0-15,1-2 0 0,1-1 0 0,2-2 0 0,0-2 0 16,1 2 0-16,1-1 0 0,0 2 0 16,2 0 0-16,-1 3 0 0,2 4 0 0,-1 0 0 0,1 8 0 15,-2 3-160-15,-1 2 160 0,-2 6 0 0,-3 3-128 0,-3 4 128 16,-4 2 0-16,-1 3 0 0,-1 3-128 0,-5 3 128 16,0-2 0-16,-3 1 0 0,2 1-160 0,0-2 160 15,1 2-128-15,1-1 128 16,3 0-2016-16,2-1-320 0,3-3-64 0,3-4-8224 15,3 0-1632-15</inkml:trace>
  <inkml:trace contextRef="#ctx0" brushRef="#br0" timeOffset="12242.35">23188 5553 22111 0,'0'0'976'0,"-6"-3"208"0,-2 1-944 0,0-2-240 16,-1 0 0-16,0 3 0 0,1-1 1664 0,-3 2 304 0,0 2 48 0,-2 3 16 16,-1-1-512-16,-1 3-112 0,-2 6 0 0,0 0-16 15,-2-1-608-15,1 4-112 0,0 1-32 0,-6 9 0 16,6-3-192-16,7-3-32 0,0 3-16 0,8-8 0 16,1 0-208-16,5 1-64 0,3 0 0 0,4-1 0 15,3-2-128-15,5 0 160 0,2-2-160 0,4-3 160 16,2 2-32-16,1-6 0 0,1-2 0 0,-2-2 0 0,1-2 128 0,-2-2 32 15,-2-2 0-15,-1-2 0 16,-3-1 96-16,-3-1 0 0,-3-1 16 0,-3 2 0 0,-3-4 16 0,-5 2 0 16,-4-1 0-16,-5-2 0 0,-5 0-32 0,-5 3 0 15,-3-2 0-15,-4-1 0 0,-4 1-80 0,-2 3-32 16,1-1 0-16,-1 3 0 0,0-1-144 0,-12 3-128 16,9 2 192-16,14 3-192 15,2-2-880-15,1 3-272 0,2 3-64 0,-1-1-11712 16,5 2-2320-16</inkml:trace>
  <inkml:trace contextRef="#ctx0" brushRef="#br0" timeOffset="12777.31">24178 5448 19343 0,'-22'-12'848'0,"12"5"192"0,-4 2-832 0,-2 4-208 0,-3-3 0 0,-2 6 0 0,-2 1 1472 0,-12 9 240 16,1-1 48-16,-2 7 16 0,2 4-672 0,1 4-128 15,0 6-16-15,1-1-16 0,1 0-368 0,3 1-64 16,3-3 0-16,8-3-16 0,5-2-352 0,4-1-144 16,7-5 128-16,5-4-128 0,2-2 128 0,8 0-128 15,5-6 128-15,5-2-128 0,5-4 352 0,4-5-16 16,3-2 0-16,2-5 0 0,3-2 112 0,-1-1 32 15,0-2 0-15,-1 2 0 0,-7-1 0 0,-1 1 0 16,-6 0 0-16,-5 4 0 0,-2 3 16 0,-5 2 0 16,-13 6 0-16,0 0 0 0,0 0-176 0,6 8-48 15,-6 6 0-15,-4 4 0 0,-6 1-16 0,-2 8 0 16,-6 6 0-16,-6 4 0 0,-6 1 16 0,-4 4 0 16,-5 0 0-16,-5 6 0 0,-1 2-64 0,-2-2-16 15,-2-1 0-15,0 1 0 0,-3-6 0 0,1-1 0 16,1-4 0-16,-2-4 0 0,1-5-192 0,7-5 144 15,3-2-144-15,8-2 128 0,6-2-256 0,8-3-64 16,7-4-16-16,12-10-12208 16,0 0-2448-16</inkml:trace>
  <inkml:trace contextRef="#ctx0" brushRef="#br0" timeOffset="13443.34">26324 5343 11055 0,'-12'-9'976'0,"5"1"-784"0,-1 0-192 0,3-1 0 16,1 0 1680-16,0 2 304 0,4 7 48 0,0 0 16 15,0 0-592-15,0 0-112 0,-7 4-32 0,0 4 0 16,1 5-336-16,0 3-64 0,-1 6-16 0,2 6 0 15,0 1-256-15,1 5-64 0,0 4-16 0,1 4 0 0,-1 5-224 0,0-1-32 16,0-5-16-16,-1 2 0 0,1-1-96 0,2-7-32 16,-3 0 0-16,0-9 0 0,0 0 208 0,1-4 32 15,1-2 16-15,1-5 0 0,2-2 352 0,0-13 80 16,0 0 16-16,0 0 0 0,0 0 64 0,0 0 16 16,10-9 0-16,3-4 0 0,0-2-128 0,3-5-32 15,2-3 0-15,-2-1 0 0,2-7-416 0,0-1-96 16,-2 1-16-16,3-4 0 0,0-2-256 0,3 2 0 15,0 0 128-15,-1 5-128 0,-1 1 0 0,2 6 0 16,-2 4 0-16,1 4 0 0,-3 2 0 0,2 5-304 16,0 6 64-16,2 0 16 15,-3 4-1696-15,3 0-352 0,4 5-64 0,-7-1-13568 0</inkml:trace>
  <inkml:trace contextRef="#ctx0" brushRef="#br0" timeOffset="13761.25">26827 5700 24927 0,'0'0'1104'0,"6"10"240"0,2-5-1088 0,2 2-256 0,2-3 0 16,3-2 0-16,3-2 1408 0,6 0 240 16,0-4 32-16,3-2 16 0,2-2-736 0,-6 3-128 0,0-5-48 0,2 1 0 15,2-2-464-15,-2-1-80 0,1 0-32 0,-3-2 0 16,-3-2 32-16,-4 2 0 0,-2 2 0 0,-2-1 0 15,-5-4 80-15,-1 1 32 0,-4-2 0 0,-3 2 0 16,-4 0-96-16,-4 4-32 0,-4 1 0 0,-3 3 0 0,-5 1 16 0,-9 6 0 16,-1 5 0-16,1 8 0 0,1 5-240 0,-2 5 144 15,0 3-144-15,2 3 128 0,1 1-128 0,4-1 0 16,4 3 0-16,6-5 0 0,5 2 0 0,6 2 0 16,6-6 0-16,5-1 0 0,2-6 0 0,10 0 0 15,0-2 0-15,7-1 0 0,4-6 0 0,-7-1 0 16,4-2 0-16,5-2 0 15,4 1-1168-15,2-3-112 0,0-2-32 0,2-2-9312 16,0 1-1856-16</inkml:trace>
  <inkml:trace contextRef="#ctx0" brushRef="#br0" timeOffset="14044.98">27686 5658 18431 0,'-7'14'1632'0,"-3"1"-1312"15,-2 2-320-15,-6 7 0 0,2 8 1920 0,-1-5 320 16,-1-1 64-16,2-3 16 0,1-3-544 0,2 0-112 16,3-4-32-16,3-1 0 0,4-3-480 0,3-12-80 15,-4 9-32-15,4-9 0 0,0 0-256 0,13 2-48 0,-1-6-16 16,4-1 0-16,1-6 48 0,0 2 0 0,-1-4 0 0,5-2 0 16,0-2-288-16,2 0-48 0,1-2-16 0,0-2 0 15,1 1-96-15,0 0-32 0,-2-2 0 0,1 2 0 16,0-1-160-16,-1 4-128 0,0 1 192 0,-1 5-192 15,-2-2 0-15,-2 4 0 0,0 2 0 0,-1 3 0 16,-1-3-320-16,-2 4-128 0,0 1-32 0,5 2 0 16,-4 2-2896-16,-1 0-576 0</inkml:trace>
  <inkml:trace contextRef="#ctx0" brushRef="#br0" timeOffset="14529.66">28927 5574 1839 0,'0'0'160'0,"5"-6"-160"15,0-3 0-15,-1 1 0 0,0 2 3456 0,-2-3 640 16,0 4 144-16,-2 5 32 0,-2-9-2224 0,0 3-448 16,-2 1-96-16,-1 0-16 0,-5 2-368 0,0 3-80 15,-2 1-16-15,-3 3 0 0,-3 0-64 0,-4 1 0 0,-3 5-16 0,-13 4 0 16,2 4-112-16,5 0 0 16,1 2-16-16,5-1 0 0,2-1-176 0,3 0-16 0,2 0-16 0,3-1 0 15,3 0-224-15,7-3-64 0,5-1 0 0,4 1 0 16,4-2-32-16,3-1-16 0,3 0 0 0,4-1 0 15,2 3-32-15,-3-3-16 0,0-2 0 0,4 4 0 16,-2-3-96-16,2 4 0 0,0 0-128 0,-3-2 192 16,-4 2 0-16,-2 2-16 0,-2 0 0 0,-2 1 0 15,-3-4 80-15,-4 2 0 0,-2 0 16 0,-4-1 0 0,-5-2 112 0,-8 7 32 16,-2-4 0-16,-3 0 0 0,-3-4-64 0,-2 0-16 16,-2-3 0-16,-1-1 0 0,1-5-160 0,1-2-48 15,2-4 0-15,2 0 0 0,0-1-128 0,4-5 0 16,2 0 144-16,3 1-144 15,5-3-1024-15,2 2-288 0,4-2-48 0,4-2-16 16,3 1-1760-16,5 0-336 0</inkml:trace>
  <inkml:trace contextRef="#ctx0" brushRef="#br0" timeOffset="15061.34">29552 5426 20847 0,'0'0'912'0,"0"0"208"0,0 0-896 0,0 0-224 0,0 0 0 0,0 0 0 16,-3 10 1152-16,-3-3 176 0,-1 5 32 0,-2 1 16 15,0 3-48-15,-1 3-16 0,0 8 0 0,-2-2 0 16,1 6-352-16,-1 1-80 0,3-2-16 0,-2 3 0 16,1 3-112-16,0-2-32 0,1-2 0 0,0 0 0 0,0-5-272 15,0 3-48-15,2-6-16 0,-1 0 0 16,-1-4-144-16,3-1-48 0,-2-2 0 0,2-2 0 0,1-2-48 16,-2 0-16-16,1-2 0 0,1-3 0 0,1-2-128 0,0 2 0 15,4-8 0-15,0 0 0 0,0 0 0 0,0 0 0 16,0 0 176-16,0 0-176 0,-4-5 0 0,2-2-128 15,-1 1-16-15,1 1 0 0,-1-3-128 0,2 3-32 16,1 5 0-16,-3-5 0 0,1-3 160 0,-1 3 144 16,-1 1-208-16,4 4 80 0,-5-2 128 0,5 2 0 15,-9-5 0-15,3 1 0 0,0 0-144 0,6 4 144 16,0 0-160-16,0 0 160 0,-7-7 0 0,7 7 0 16,0 0 0-16,0 0 160 0,-3-9-160 0,3 9 128 15,-4-5-128-15,4 5 128 0,0 0-128 0,0 0 0 0,-3-9 0 0,3 9 0 16,0 0 0-16,0 0 0 15,0 0 0-15,0 0 0 0,0 0 0 0,0 0 0 0,0 0 0 0,0 0 0 16,-2-7 0-16,2 7 0 16,0 0 0-16,0 0 0 15,0 0-1664-15,0 0-224 0,0 0-32 0,3-6-12592 0</inkml:trace>
  <inkml:trace contextRef="#ctx0" brushRef="#br0" timeOffset="15478.76">30109 5488 22287 0,'0'0'976'0,"0"0"224"0,-6-1-960 0,-2 1-240 16,-2 3 0-16,-4 2 0 0,-4 2 1088 0,-3 2 192 15,-2-2 16-15,-4 6 16 0,-2 5-144 0,1 1-16 16,0 0-16-16,1 3 0 0,2 2-352 0,2 0-64 16,3 0-16-16,3 4 0 0,4-1-192 0,6-1-64 15,3-1 0-15,5 0 0 0,4-6-192 0,5 0-32 16,4-1-16-16,7-3 0 0,0-3 64 0,6-1 16 16,1-3 0-16,1-2 0 0,0-5 96 0,2-2 32 15,-2-4 0-15,-1 0 0 0,-2-3 16 0,-1-2 0 16,0-1 0-16,-3-2 0 0,-4-2-160 0,-2-2-16 0,-2-2-16 0,-4 0 0 15,-3-3-96-15,-5-3-16 16,-3 1 0-16,-3-3 0 0,-5 2-128 0,0 1 128 0,-4-3-128 0,-4 4 128 16,-2 3-128-16,-1 3 0 15,-1 3 0-15,0 4 0 0,0 2 0 0,-2 5-144 16,3-3 144-16,4 4-160 16,0 1-224-16,5 2-64 0,2 1 0 0,3 2 0 15,6-4-1360-15,0 0-288 0,0 0-48 0,9 4-8320 0,3-1-1664 0</inkml:trace>
  <inkml:trace contextRef="#ctx0" brushRef="#br0" timeOffset="15884.2">30581 5590 25567 0,'-13'16'1136'0,"8"-6"224"0,-1 0-1088 0,-2 3-272 15,-1 4 0-15,1-2 0 0,0 0 1344 0,-1-1 192 16,0 1 64-16,0-1 0 0,1 2-368 0,2-4-64 16,-1-3-16-16,2 3 0 0,2-5-320 0,0 3-80 15,1-4-16-15,2-6 0 0,0 0 16 0,0 0 0 16,0 0 0-16,7 2 0 0,3-2-48 0,2-2-16 16,-1-4 0-16,2-2 0 0,1 0-240 0,1-3-64 15,-2 0 0-15,2-1 0 0,0-2-48 0,2-2-16 0,1-1 0 0,-1-1 0 16,1 0-64-16,1-1-32 15,2 0 0-15,-1 2 0 0,-1 3-224 0,1 3 176 0,-2-1-176 0,4 6 160 16,-3 0-160-16,0 3 0 16,0 5 0-16,0 4 128 0,0 1-128 0,0 7 0 0,-1 4 0 15,0 1 0-15,-2 5 0 0,1 4 0 0,-2 0 0 0,-2 4 0 16,-3 1 0-16,-2 0 0 0,-2 0 0 0,-2 0 0 16,-3-2 0-16,-1 1 0 0,0-1 0 0,0-3 0 15,-1 0-160-15,0-1 160 0,-1-2-208 0,1 0 80 16,0-1-384-1,-1-5-64-15,1-5 0 0,-1-1-16 0,-2-3-2096 16,-1-6-400-16</inkml:trace>
  <inkml:trace contextRef="#ctx0" brushRef="#br0" timeOffset="16075.34">29653 5143 24879 0,'0'0'2208'0,"0"0"-1760"16,0 0-448-16,0 0 0 0,0 0 3648 0,0 0 656 16,0 0 128-16,0 0 32 0,0 0-3520 0,0 0-704 15,0 0-240-15,0 0 144 0,5-5-144 0,-1-1 0 16,0-2-192-16,-3 3-11968 16,1 0-2400-16</inkml:trace>
  <inkml:trace contextRef="#ctx0" brushRef="#br0" timeOffset="18663.23">6143 8246 14623 0,'0'0'640'0,"0"0"144"0,0 0-624 0,0 0-160 15,0 0 0-15,0 0 0 0,-1-2 1072 0,-5-4 176 16,-2 3 32-16,-1 0 16 0,-2 2-240 0,1 1-48 16,-2-1-16-16,-2-1 0 0,-1 2-288 0,-2 0-64 15,0 0-16-15,-4 3 0 0,-2 1-144 0,0 5-32 16,-1-3 0-16,1 3 0 0,-5 2-128 0,1 3-16 15,-4 4-16-15,1 0 0 0,0 0 32 0,1 1 0 16,0 0 0-16,1 4 0 0,0 2-32 0,2 2 0 16,0 3 0-16,3 6 0 0,3-1-48 0,2 1-16 15,1 0 0-15,3-1 0 0,3 0-16 0,4-1 0 16,2-5 0-16,2-1 0 0,3-3-16 0,5 0-16 16,0-4 0-16,2-4 0 0,4-6 80 0,0-1 0 15,3-3 16-15,1-1 0 0,3-2-32 0,2-3-16 16,3-2 0-16,1-3 0 0,3-5 0 0,-2-1 0 15,2-5 0-15,2-2 0 0,1-2-32 0,-2-1 0 0,-2-4 0 0,0 2 0 16,-2 0-64-16,-4 1 0 0,-1-5-128 0,0 4 192 16,-1 2 48-16,-3 1 0 15,-1 2 0-15,-1 1 0 0,-3 5-64 0,-1 5-16 0,-1 3 0 0,-8 3 0 16,6 5-160-16,-1 8 160 0,-2 3-160 0,1 5 160 16,-2 2-160-16,1 5 192 0,-2-1-192 0,1 3 192 15,2 3-192-15,0-4 160 0,0 0-160 0,4 0 160 16,2-3-160-16,1-1 0 0,3-2 0 0,4-4 0 0,4 0 0 0,3-2 160 15,2-6-160-15,3-3 160 0,2-2-160 0,1-1 0 16,-1-3 0-16,3-4-11424 16,0-1-2240-16</inkml:trace>
  <inkml:trace contextRef="#ctx0" brushRef="#br0" timeOffset="20283.05">8257 1165 4607 0,'0'0'192'0,"0"-10"64"0,0 10-256 0,-1-9 0 16,1-1 0-16,0 10 0 0,0-10 1568 0,1 1 272 0,0-3 48 0,-1 12 16 15,-1-7-800-15,1 7-144 0,-4-11-48 0,4 11 0 16,0 0-16-16,-3-7-16 0,0 2 0 0,3 5 0 16,0 0-128-16,0 0-32 0,0 0 0 0,0 0 0 15,-8-4-208-15,8 4-64 0,-8 0 0 0,8 0 0 16,-9 8-160-16,1-1-32 0,2 5-16 0,-1 4 0 15,0 2-96-15,0 0-16 0,1 0 0 0,1-1 0 16,0 1-128-16,0 0 192 0,1 0-192 0,-1-1 192 16,1 3 0-16,0-1 0 0,2-3 0 0,-1 1 0 0,1-2 80 0,0-2 32 15,1-1 0-15,1 4 0 0,0-2-16 0,0-3 0 16,0-11 0-16,3 11 0 0,-3-11-16 0,2 9 0 16,-2-9 0-16,0 0 0 0,0 0-32 0,5 9-16 15,-5-9 0-15,0 0 0 0,0 0 176 0,0 0 48 16,10 0 0-16,-10 0 0 0,12 0-240 0,-2-2-32 15,-1-5-16-15,-3 2 0 0,3 1-160 0,0-1 128 16,2-2-128-16,2 2 128 0,2 0-128 0,3-2 0 16,0 1 0-16,0 2 0 0,-4-2 0 0,6 2 0 15,-2 0 0-15,2 2 0 0,1-2 0 0,-1 0 0 16,0 1 0-16,2 3 0 0,-2 2 0 0,6 0 0 16,-1 3-144-16,0-2 144 0,1-2 0 0,1 2 0 15,-1-1 0-15,2 1 0 0,1 2 0 0,1-1 0 16,-4-1 0-16,5 1 144 0,-2 1-144 0,-8-2 0 15,0-2 0-15,12 2-176 0,-1-2 176 0,-4 3 0 16,-1 0 0-16,-1 1 0 0,0-3 0 0,-1 1 0 16,-2-1 0-16,0 3 0 0,-5 2 0 0,-1-3 0 15,-1 1 0-15,2 2 0 0,-7-2 0 0,2 2 0 16,-1 2 0-16,0-4 0 0,-1 0 0 0,1 2 0 16,-3-2 0-16,0 3 0 0,-2-3 0 0,1-1 0 0,-8-4 0 0,10 9 0 15,-2-3 0-15,-8-6 0 0,10 4 0 0,-1 1 128 16,0-1-128-16,-1-2 144 0,-8-2-144 0,11 0 160 15,-11 0 64-15,6 0 16 0,-6 0 0 0,10-2 0 16,-1-4 112-16,-1-1 32 0,-2 1 0 0,-2-4 0 16,2 0 32-16,-2-1 16 0,0-3 0 0,0-2 0 0,-2-4 16 0,1-1 0 15,-1-2 0-15,1-3 0 16,-2-5-48-16,0 8 0 0,1-2 0 0,1-17 0 0,1 0-144 0,1 5-48 16,2 1 0-16,2 6 0 0,-3 1-208 0,3 1 128 15,0 4-128-15,-2 1 0 0,1 4 128 0,-2 5-128 16,-1 2 0-16,0 2 0 0,-5 10 0 0,0 0 0 15,3-6 0-15,-3 6 0 0,0 0 0 0,0 0 0 16,0 0-208-16,0 0 64 16,-5 15-2208-16,1-1-432 0</inkml:trace>
  <inkml:trace contextRef="#ctx0" brushRef="#br0" timeOffset="21599.76">7060 8556 6447 0,'0'0'576'0,"-3"12"-576"0,3-12 0 0,-4 9 0 15,-1 1 1888-15,3-3 272 0,1 4 48 0,1-11 16 16,0 0-688-16,0 0-128 0,0 0-16 0,0 0-16 16,0 0-80-16,10 0-16 0,0-3 0 0,0-5 0 15,2-1-144-15,0-5-48 0,1 1 0 0,1-4 0 16,0 0-320-16,1 0-80 0,-1-1-16 0,1 0 0 0,-1-1-240 0,-1 1-48 16,-1 0-16-16,-1 2 0 0,0-1-176 0,0 6-16 15,-4-2-16-15,1 8 0 0,-8 5-160 0,0 0 0 16,10 4 0-16,-1 9 0 0,-1 4 0 0,-2 5 128 15,-1 2-128-15,-1 8 0 0,-3 4 128 0,-1 4-128 16,-1 5 0-16,-3-1 128 0,-1 3-128 0,0-14 0 16,0 4 0-16,-2 3 128 0,-2 3-128 0,-1 1 0 15,0-3 144-15,2 1-144 0,0-7 0 0,0-4 144 16,0-3-144-16,2-4 0 0,1-1 400 0,1-3-16 16,0-6-16-16,3-4 0 0,1-10 224 0,0 0 48 15,0 0 16-15,5-3 0 0,1-9 112 0,2-2 32 16,1-4 0-16,5-13 0 0,-3-7-320 0,3-2-64 15,-1-2-16-15,2-1 0 0,1 2-256 0,1 1-144 16,2 0 160-16,2 3-160 0,0 4 128 0,2 2-128 16,0 1 0-16,1 2 144 0,-1-2-144 0,3 4 160 0,-1 0-160 0,2 3 160 15,-1 5-160-15,0 3 0 16,-2 2 0-16,-2 4 0 0,-3 0 0 0,0 4-144 16,-3 3 0-16,0-1 0 15,-2 1-1712-15,-2 3-352 0,0 3-64 0</inkml:trace>
  <inkml:trace contextRef="#ctx0" brushRef="#br0" timeOffset="22366.32">8407 7740 13823 0,'0'0'1216'0,"0"0"-960"0,0 0-256 0,-9 8 0 16,2-3 624-16,7-5 80 0,-8 4 0 0,8-4 16 16,-10 7 656-16,4-4 128 0,6-3 32 0,0 0 0 15,0 0 16-15,0 0 16 0,-6-5 0 0,6 5 0 16,-2-12-336-16,3 0-64 0,3-5-16 0,1-1 0 16,0 1-336-16,3-4-80 0,1-2-16 0,5 2 0 15,2-6-352-15,2 3-80 0,0 2-16 0,0 2 0 0,-1 2-128 0,1 3-16 16,0 0-128-16,-3 2 192 0,-1 7-192 0,-1 3 144 15,-3 6-144-15,-1 0 128 0,2 4-128 0,-2 5 0 16,-4 6 0-16,0 5 0 0,-1 5 144 0,-2 5-144 16,-2 0 160-16,-2-1-160 0,-2 1 160 0,-1 1-160 15,0-1 160-15,-2 0-160 0,0-1 176 0,1-5-176 16,-3-2 192-16,3-6-192 0,2-6 176 0,1-1-176 16,3-12 160-16,0 0-160 0,0 0 320 0,0 0-48 15,0 0 0-15,12-6 0 0,-2-5 304 0,4-4 48 16,-1-4 16-16,2-3 0 0,3-6-320 0,0 1-64 15,-1-4-16-15,2 1 0 0,0 2-240 0,1-1 144 16,-1-4-144-16,1 4 128 0,-1 0-128 0,-1 6 0 16,-2 1 0-16,0 8 0 0,-2 4 0 0,0 6 0 15,-3 4 0-15,0 5 0 0,0 3 0 0,-4 6 0 16,-2 5 0-16,-1 6 0 0,-4 7 0 0,-1 1 0 16,-4 2 0-16,0 1 0 0,0 1 0 0,-1 0 0 15,1-3 144-15,2 1-144 0,1-1-240 0,5-1-112 0,1 0-32 16,3-2-11760-16,5-6-2352 15</inkml:trace>
  <inkml:trace contextRef="#ctx0" brushRef="#br0" timeOffset="23183.25">10102 8209 15375 0,'0'0'672'0,"-2"-12"160"0,1 0-672 0,0 1-160 16,1-3 0-16,0 2 0 0,0 12 1552 0,0 0 288 16,0 0 48-16,0 0 16 0,0 0-688 0,0 0-128 15,6 8-16-15,2 5-16 0,-2 7-352 0,1 4-80 16,-2 3-16-16,0 6 0 0,0 2-64 0,-1 2-16 16,-3 0 0-16,-1 6 0 0,2 3-80 0,-2 4 0 15,-2 0-16-15,-1 1 0 0,1-6-144 0,-1 1-32 16,-1-3 0-16,2-3 0 0,-1-6-256 0,1-4 160 15,-1-2-160-15,1-6 128 16,2-3-1536-16,-2-4-304 0,1-5-64 0,1-10-11024 0</inkml:trace>
  <inkml:trace contextRef="#ctx0" brushRef="#br0" timeOffset="23334.25">9811 8728 26607 0,'20'0'1168'0,"-5"-1"256"0,5-5-1136 0,7 3-288 0,5-1 0 0,4 0 0 16,0-5 1168-16,4 2 176 0,0-5 48 0,2 2 0 0,2-4-304 16,-2-1-48-16,0 1-16 0,-3 4 0 0,0-2-624 0,-7 6-128 15,-4-1-16-15,-1 4-16 0,-2 0-432 0,-1 2-96 16,-1-2-16-16,-2 3 0 16,-4 0-2800-16,-3 0-560 0</inkml:trace>
  <inkml:trace contextRef="#ctx0" brushRef="#br0" timeOffset="24302.28">12081 8353 13935 0,'0'0'608'0,"0"0"144"0,0 0-608 0,0 0-144 0,0 0 0 0,0 0 0 15,0 0 1120-15,0 0 192 0,0 0 32 0,0 0 16 16,-7-8 176-16,-3 3 48 0,-2 1 0 0,-4 1 0 15,-2 0-256-15,-2 2-48 0,-4-1-16 0,-3 1 0 0,-1-1-272 0,-2 0-48 16,-2 2-16-16,-1 3 0 0,1 1-384 0,-3 6-80 16,-1 3-16-16,-1 1 0 0,-2 3-240 0,-1 8-48 15,1-1-16-15,1 5 0 16,1 0-144-16,3 4 0 0,2 4 144 0,5 1-144 0,4 3 0 0,7-2 0 16,4 2 0-16,7-3 128 0,5-2-128 0,7-2 0 15,3-4 128-15,6-4-128 0,3-4 128 0,6-5-128 16,1-5 128-16,3-2-128 0,4-5 144 0,-1-5-144 15,3-4 192-15,-2-7-192 0,-2-1 256 0,1-5-48 16,1-5-16-16,-1 0 0 0,-3-1 48 0,-1 2 0 16,-1-5 0-16,-3 2 0 0,-4 1-112 0,-2-1 0 15,-4 4-128-15,-1 0 192 0,-2 3-64 0,0 2-128 16,-3 1 176-16,0 5-176 0,-8-172 224 0,0 362-64 16,0-181-16-16,0 0 0 0,0 0-144 0,9 14 0 15,-4 1 0-15,-1 4 0 0,-3 4 0 0,2 1 0 16,-1 4 0-16,-1-1 128 0,1 3-128 0,0 3 0 15,2 0 144-15,1 2-144 0,3-3 0 0,1-1 0 16,2 0 0-16,3-2 0 0,3-5 0 0,2-5-128 0,1 0 0 16,0-2 0-1,1-2-1536-15,-1-6-288 0,2-1-64 0,1-6-8080 0,1-2-1616 0</inkml:trace>
  <inkml:trace contextRef="#ctx0" brushRef="#br0" timeOffset="24489.21">12665 9001 24351 0,'-1'20'1088'0,"2"0"208"16,-2-1-1040-16,1 9-256 0,0 1 0 0,-1 5 0 0,-2 2 1824 0,0 3 304 15,-1 0 64-15,-1 2 16 0,0 1-656 0,0 0-128 16,-1-4-16-16,4-1-16 0,1 1-656 0,1-2-128 16,1-3-32-16,3-6 0 0,0-2-448 0,1-5-128 15,0 2 0-15,5-4 0 16,-3-6-1552-16,6 1-384 0,-4-7-80 0</inkml:trace>
  <inkml:trace contextRef="#ctx0" brushRef="#br0" timeOffset="25386.32">6868 9210 14223 0,'0'0'624'0,"-5"-6"144"0,-3 3-624 0,-1-1-144 0,0-3 0 0,-1 1 0 15,-1 1 1152-15,-1 3 208 0,0-1 48 0,-2-1 0 16,-3-1-32-16,2 3 0 0,-2 0 0 0,2 4 0 16,1 3-256-16,-1 2-48 0,-2 0-16 0,2 3 0 15,-1 0-288-15,0 3-64 0,0 3-16 0,-2 2 0 0,4 1-96 16,0 5-16-16,0 3 0 0,3-3 0 0,0 4-144 0,3-4-48 16,-1 0 0-16,2 2 0 0,3-3 48 0,3-1 0 15,1 0 0-15,3-7 0 0,1-2-96 0,1 1-16 16,2-6 0-16,2-1 0 0,1-4 80 0,3-2 16 15,1-2 0-15,1-2 0 0,2-3 96 0,1 0 0 16,-1-1 16-16,2-6 0 0,1-3 48 0,-4-2 0 16,-1 0 0-16,-2 1 0 0,1-1-96 0,-3 0-16 15,-4-1 0-15,-2 0 0 0,0 0 64 0,-4-2 16 16,-3 2 0-16,-3 2 0 0,-4-1-96 0,-3 1-32 16,2 2 0-16,-4 2 0 0,1 4-224 0,-2 2-64 15,-3 3 0-15,1 1 0 0,-1 2-128 0,0 0 0 16,1 1 0-16,2 1 0 15,2 0-1424-15,3 1-224 0,3-1-32 0,7-1-17792 0</inkml:trace>
  <inkml:trace contextRef="#ctx0" brushRef="#br0" timeOffset="26855.14">12463 1381 6447 0,'0'0'576'0,"0"0"-576"16,0 0 0-16,0 0 0 0,0 0 1296 0,0 0 160 15,0 0 16-15,0 0 16 0,0 0-592 0,0 0-128 16,0 0-32-16,0 0 0 0,0 0-128 0,0 0-32 16,0 0 0-16,0 0 0 0,0 0 0 0,0 0-16 0,0 0 0 0,0 0 0 15,0 0-144-15,0 0-32 0,0 0 0 0,16 4 0 16,-16-4-64-16,12 5-32 15,1 3 0-15,0-3 0 0,-3 1 96 0,1 3 0 16,1-3 16-16,2 3 0 0,2-2-16 0,3-1 0 16,-1 0 0-16,4-2 0 0,1 0 0 0,2 0 0 15,2-1 0-15,1-5 0 0,-2-2 16 0,6 0 0 16,4 0 0-16,3-3 0 0,2 1-96 0,1 0-32 0,0-2 0 0,4 2 0 16,2 1-64-16,0-2-16 15,0 0 0-15,-1-2 0 0,4 2 0 0,0-3 0 16,1 2 0-16,3 3 0 0,1-3 0 0,-17 5-16 0,8-3 0 0,23-5 0 15,-5 2-176-15,-23 1 128 0,2 3-128 0,26 2 128 16,-3 3 0-16,-5 0-128 0,-4-2 192 0,-2-1-64 16,-2-5-128-16,-2 3 0 0,-1 2 0 0,-3-2-176 15,-5 1 176-15,2 2 192 0,-2 1-32 0,-14-1-16 0,2 0 48 0,13-3 16 16,-10 0 0-16,-8 2 0 16,-2-1-16-16,10-2-16 0,-3-1 0 0,-5 2 0 0,-3-2 16 15,-2 2 16-15,-4 2 0 0,0-1 0 0,-2-1 96 0,-6 3 16 16,3-2 0-16,0 3 0 0,-2-2-64 0,-1 1 0 15,-1-4 0-15,-2 4 0 0,1 1 80 0,-7 1 16 16,6-4 0-16,-1 1 0 0,-5 3-48 0,6-4-16 16,-6 4 0-16,0 0 0 0,4-6-48 0,-4 6-16 15,3-5 0-15,-3 5 0 0,0 0-80 0,0 0-16 16,-3-5 0-16,3 5 0 0,0 0-128 0,-10-5 0 16,10 5 0-16,-14 0 0 15,4 0-928-15,-3 4-224 0,1 1-32 0,0-1-14640 0</inkml:trace>
  <inkml:trace contextRef="#ctx0" brushRef="#br0" timeOffset="27837.12">13348 8416 9215 0,'-10'12'400'0,"10"-12"96"0,-8 9-496 0,3 0 0 16,5-9 0-16,0 0 0 0,0 0 2144 0,0 0 336 15,0 0 64-15,0 0 16 0,8-4-960 0,3-5-192 16,2 0-48-16,4-6 0 0,2-6-224 0,1-1-48 16,3-3-16-16,-2 3 0 0,4-5-368 0,-1 1-64 15,0-3 0-15,-1 3-16 0,-4-4-144 0,-1 6-32 16,-3-1 0-16,0 4 0 0,-1 2-256 0,-1 5-64 15,-6 5-128-15,-7 9 192 0,0 0-192 0,11 4 0 16,-5 9 0-16,-1 7 0 0,-1 7 0 0,-2 9 0 16,2 7 0-16,-4 4 0 0,0 5 0 0,0 3 0 15,-2 3 0-15,-2 1 0 0,-4 3 0 0,1 0 0 16,-4 0 0-16,1-3 0 0,-1-7 0 0,1-9 0 16,2-7 0-16,0-4 0 0,3-8 0 0,1-5 144 0,3-5-144 15,1-14 128-15,0 0 368 0,0 0 64 16,7-13 16-16,4-6 0 0,-1-5 304 0,4-7 64 0,-1-2 16 15,1-2 0-15,0-3-496 0,2-3-80 0,1-6-32 0,1 1 0 16,-2-4-224-16,5 5-128 0,0 3 160 0,-1 5-160 16,1 4 0-16,-1 5 0 0,1 1 0 0,0 6 0 15,1 3 0-15,-2 3 128 0,-2 3-128 0,0 6 0 16,-3 2-256-16,0 1-80 0,-1 0-32 0,0 3-10912 16,-1 2-2192-16</inkml:trace>
  <inkml:trace contextRef="#ctx0" brushRef="#br0" timeOffset="28387.38">14368 7600 18431 0,'0'0'1632'0,"0"0"-1312"15,0 0-320-15,0 0 0 0,0 0 656 0,0 0 64 16,0 0 16-16,5-11 0 0,0-2 176 0,1 2 48 0,0-3 0 0,3-3 0 16,0 1-96-16,3-1-16 15,-1 3 0-15,2 2 0 0,-2-2-400 0,1 1-96 16,-1 4-16-16,-1 3 0 0,-10 6-192 0,12 0-144 15,-12 0 192-15,9 7-192 0,-3 2 224 0,-2 5-64 16,-2 5-16-16,-3 2 0 0,-1-1-144 0,-4 5 160 0,-2 1-160 0,-3 0 160 16,0-3-32-16,-1 0-128 15,1-4 192-15,1-2-64 0,1-3 64 0,3-2 0 0,1-6 0 16,5-6 0-16,0 0 80 0,0 0 32 0,0 0 0 0,6-9 0 16,0-2 304-16,4-4 64 0,3-3 16 0,2-2 0 0,2-4-400 0,1-3-80 15,-1 4-16-15,3-2 0 0,0 1-192 0,-1 1 0 16,-1-3 128-16,0 5-128 0,-1 1 0 0,-1 3 0 15,-2 6 0-15,-2 2 0 0,1-2 0 0,-2 6 0 16,0 3 0-16,-11 2 0 0,7 11 0 0,-2 1 0 16,-1 2 0-16,-3 5 0 0,-2 4 0 0,-4 3 0 15,-3 0 0-15,-2 4 0 0,-1 1 0 0,-1-2 0 16,1 2 0-16,2-3 0 0,1-4 0 0,3-5 144 16,2-3-144-16,1-6 128 0,2-10-128 0,0 0 0 15,0 0 0-15,8 9 0 0,3-2-384 0,-1-7-16 16,2-3 0-16,1-2 0 15,2-4-2608-15,0-1-512 0,4-13-96 0,3 1-32 0</inkml:trace>
  <inkml:trace contextRef="#ctx0" brushRef="#br0" timeOffset="29029.35">15180 7550 13823 0,'0'0'1216'0,"0"0"-960"0,0 0-256 0,0 0 0 16,0 0 2464-16,0 0 448 0,0 0 96 15,0 0 0-15,6 7-1024 0,4 1-224 0,3-3-32 0,0-3-16 16,2 1-416-16,1 1-80 0,2 0 0 0,1-3-16 16,2-1-336-16,-7 0-64 0,1 1-16 0,3 0 0 15,2-1-272-15,2 2-48 0,-3-2-16 0,2 0 0 16,-2-2-224-16,0 2-48 0,-1 0-16 0,-1-1 0 0,-4-1-160 0,2 0 0 15,-4-1 144-15,3 0-144 0,-4 0-224 0,-10 3-112 16,0 0-32-16,0 0-11376 16,0 0-2272-16</inkml:trace>
  <inkml:trace contextRef="#ctx0" brushRef="#br0" timeOffset="29244.99">15829 7247 29487 0,'0'0'2624'0,"3"15"-2112"16,-3-2-512-16,0 4 0 0,0 2 640 0,-4 3 32 15,-1 0 0-15,-1 2 0 0,-2 3 416 0,-1 1 64 16,-1 4 32-16,1-1 0 0,0-4-656 0,1 2-128 16,2 3-16-16,1-5-16 0,1 1-240 0,2-5-128 0,0 0 128 0,2-1-128 15,3-1 0-15,2-2-288 16,0-1 48-16,5-2-10800 15,0-2-2160-15</inkml:trace>
  <inkml:trace contextRef="#ctx0" brushRef="#br0" timeOffset="29834.21">16105 8191 8287 0,'0'0'736'0,"0"0"-592"0,0 0-144 0,0 0 0 15,0 0 1664-15,0 0 320 0,0 0 48 16,0 0 16-16,4 12-176 0,-4 2-16 0,-3 1-16 0,2 5 0 15,0 5-432-15,-2 3-64 0,-2 6-32 0,1 1 0 16,1 0-464-16,-2 2-80 0,-1-2-32 0,1 3 0 16,-1 3-192-16,1-3-32 0,-1-2-16 0,-1-2 0 15,2-3-336-15,0-2-160 0,-1-4 160 0,-1 2-160 16,4-5 128-16,-1-3-128 0,-1-2 0 0,0-1 144 16,2-1-1280-16,-1-4-256 0,2 2-48 0</inkml:trace>
  <inkml:trace contextRef="#ctx0" brushRef="#br0" timeOffset="30021.33">15764 8686 28271 0,'20'1'1248'0,"-5"-1"272"0,5-1-1216 0,4 0-304 16,4-1 0-16,4 1 0 0,4 0 1136 0,-2-2 160 0,5-3 48 0,3-3 0 15,2 0-512-15,-1-1-80 16,-1 4-32-16,-3-2 0 0,-2 3-720 0,1 1 0 15,-5-2 0-15,-1 1 0 16,-2 1-2400-16,1 0-416 0,-1 0-96 0,2 2-16 0</inkml:trace>
  <inkml:trace contextRef="#ctx0" brushRef="#br0" timeOffset="30409.86">16942 9082 20271 0,'0'0'896'0,"0"0"192"0,0 0-880 0,0 0-208 15,0 0 0-15,0 0 0 0,0 0 2544 0,11 2 464 16,0-2 80-16,1-4 32 0,-5-1-1968 0,4 1-400 15,-2-1-80-15,1-1-16 0,0-1-512 0,1 2-144 16,0-4 0-16,0 4 0 16,0 1-1472-16,0 1-352 0,-1 3-80 0,-1 0-16 0</inkml:trace>
  <inkml:trace contextRef="#ctx0" brushRef="#br0" timeOffset="30591.98">17494 9074 24879 0,'0'0'2208'0,"0"0"-1760"0,0 0-448 0,0 0 0 16,0 0 896-16,0 0 112 0,0 0 16 0,0 0 0 15,9 2-448-15,-9-2-64 0,0 0-32 0,0 0 0 0,13 0-480 0,-13 0 0 16,10-4 0-16,0 3-13440 16</inkml:trace>
  <inkml:trace contextRef="#ctx0" brushRef="#br0" timeOffset="30743.05">18139 9071 20271 0,'0'0'1792'0,"0"0"-1424"16,0 0-368-16,0 0 0 0,0 0 2608 0,-4 9 448 16,4-9 80-16,0 0 32 0,0 0-1936 0,0 0-384 15,-4 9-80-15,4-9 0 16,0 0-1648-16,0 0-320 0,0 0-64 0,0 0-16 0</inkml:trace>
  <inkml:trace contextRef="#ctx0" brushRef="#br0" timeOffset="31255.93">19339 8255 20271 0,'0'-15'896'0,"0"3"192"0,0-3-880 0,-1-3-208 15,2 3 0-15,0 2 0 0,0 3 1904 0,-1 10 336 16,0 0 64-16,0 0 0 0,0 0-848 0,0 0-176 15,-8 1-48-15,-1 6 0 0,-2 5-496 0,1 6-96 16,1 5-32-16,-1 5 0 0,0-2-144 0,0 5-16 16,0 5-16-16,2 1 0 0,-2 0-176 0,2-2-16 0,1 1-16 0,2-1 0 15,1 2-224-15,3 0 176 0,-3-3-176 0,2-1 160 16,1 1-160-16,1-8 0 0,0 0 0 16,0-6 0-1,0-1-1376-15,0-4-160 0,-2-3-16 0,-1-1-16 16,-1 1-1712-16,-1-6-352 0</inkml:trace>
  <inkml:trace contextRef="#ctx0" brushRef="#br0" timeOffset="31406.4">18904 8704 25919 0,'0'0'1152'0,"13"0"224"0,5 1-1104 0,1-1-272 0,2 0 0 0,5 2 0 16,3-2 1168-16,5 0 176 0,3 0 48 0,8-2 0 15,2 1-176-15,4-1-16 0,2 0-16 0,2-1 0 0,-2 1-352 0,-2-1-64 16,-3 2 0-16,-2 1-16 0,-5-1-480 0,-3-2-80 15,-4 2-32-15,-3 1 0 16,-6-1-1504-16,-3-2-320 0,-3-1-48 0,-5 0-16 0</inkml:trace>
  <inkml:trace contextRef="#ctx0" brushRef="#br0" timeOffset="32391.92">20873 8327 11055 0,'13'-10'976'0,"-6"1"-784"0,-1 2-192 0,-1-5 0 0,0 3 1152 0,0-1 176 15,-1 3 32-15,-3-2 16 0,-2 2 192 0,-1-2 32 16,-1 2 16-16,-1-2 0 0,-3 1-384 0,-2 3-80 15,-1-2 0-15,0 4-16 0,-3 2-288 0,2 1-48 16,0 1-16-16,-6 3 0 0,-1 4-160 0,-3 0-48 16,-1 5 0-16,-5 4 0 0,-2 2-256 0,-3 6-48 15,1 6-16-15,-5 3 0 0,0 4 48 0,1 7 0 16,-1-2 0-16,3-1 0 0,3-2-112 0,2 0 0 16,6-2-16-16,4-2 0 0,7-1-176 0,2-4 0 15,3-9 144-15,2-1-144 0,4-2 192 0,1-4-16 16,5-2-16-16,5-7 0 0,2 1 96 0,5-5 0 15,3-6 16-15,3-1 0 0,4-2 0 0,0-5 0 16,-2 1 0-16,2-2 0 0,0-4-128 0,-2 2-16 16,-2-1-128-16,-2-1 192 0,-3 1-64 0,-2 0-128 15,-1 5 176-15,-2 0-176 0,-3 0 128 0,-1 5-128 16,-10 6 0-16,10-1 0 0,-10 1 0 0,8 10 0 16,-3 3 0-16,-1 4 0 0,-2 2 0 0,-2 4 0 15,-2 1 0-15,-2 6 0 0,-1 0 0 0,0 3 0 16,-3-1 0-16,2 1 0 0,1 1 0 0,0-3-144 15,1-2 144-15,1 0-192 16,3-7-1184-16,0-4-240 0,4 0-48 0,1-2-8176 0,2-1-1616 0</inkml:trace>
  <inkml:trace contextRef="#ctx0" brushRef="#br0" timeOffset="32824.53">20850 9276 17503 0,'0'0'1552'0,"0"0"-1232"16,0 0-320-16,0 0 0 0,-2 10 2368 0,2-10 432 16,0 0 80-16,0 0 0 0,10-3-1120 0,1-4-224 15,3-4-64-15,3-4 0 0,1 0-720 0,-1 0-160 16,1-2-16-16,0 1-16 0,1-1-336 0,-1 6-64 16,-2-1-16-16,-2 3 0 0,-3 0-16 0,-3 4-128 15,-8 5 192-15,11 0-64 0,-11 0 32 0,9 14 0 16,-3 0 0-16,-4 3 0 0,3 1-160 0,-5 1 128 0,-1 4-128 0,-3-2 128 15,-2 2-128-15,-3 4 192 0,0-6-192 16,-2 0 192-16,-1-3-32 0,1-3 0 0,-2 0 0 0,6-5 0 16,0-1 16-16,7-9 0 0,0 0 0 0,0 0 0 15,0 0 48-15,0 0 16 16,8-10 0-16,2-1 0 0,3-5-16 0,-1 0 0 0,2-2 0 16,2 1 0-16,-1 0-224 0,3 0 128 0,-3 1-128 15,-2 7 0-15,-1 0 0 0,2 4 0 0,0-2 0 16,-1 4 0-16,-1 1 0 0,-2 5 0 0,-1 2 0 0,-2 1 0 15,0 7 0-15,-2 1 0 0,-2 4 0 0,0 3 0 16,-2 1 0-16,-2 0 0 0,-2-1 0 16,0 3 0-16,-2 0 0 0,-2 1 0 0,2 1-144 0,-2 4 144 15,-2-4-1216 1,4-5-160-16,2-2-32 0,2-5 0 0,1-5-1248 0,0-2-256 16</inkml:trace>
  <inkml:trace contextRef="#ctx0" brushRef="#br0" timeOffset="33047.93">21402 9482 29087 0,'0'0'1280'0,"0"0"272"0,15-2-1232 0,0 0-320 15,2-2 0-15,-1 3 0 0,2-2 1264 0,0 2 192 16,1-2 32-16,-1 2 16 0,0-5-720 0,0-2-144 15,-2 0-16-15,1 0-16 0,-2 2-432 0,-2 5-176 16,-2-1 128-16,3-3-128 0,-1 1 0 0,1-1-304 16,-2 1 48-16,2-1 16 15,-3 1-2384-15,-1 0-464 0,-1 2-112 0</inkml:trace>
  <inkml:trace contextRef="#ctx0" brushRef="#br0" timeOffset="33242.56">21985 9272 18431 0,'0'0'1632'0,"0"0"-1312"0,3 9-320 0,-2-2 0 16,-1 5 3632-16,0 1 656 15,-1 4 128-15,-3 7 16 0,-1-1-2512 0,-1 3-496 0,-2 0-96 16,-1 0-32-16,2 1-624 0,-2-6-128 0,0 3-32 0,1 0 0 16,2-3-320-16,-1-2-192 0,2 0 192 0,1-1-192 15,2-2 0-15,2 1-320 0,1-3 32 0,2-3 16 31,-1-2-2160-31,1-4-448 0</inkml:trace>
  <inkml:trace contextRef="#ctx0" brushRef="#br0" timeOffset="34045.04">21145 1315 10591 0,'0'0'464'0,"0"0"112"0,0 0-576 0,0 0 0 15,0 11 0-15,3-2 0 0,-1 4 1488 0,3-4 192 16,3 1 48-16,6 3 0 0,4-3-240 0,-6 0-32 0,5-1-16 0,3 1 0 16,4-5-176-16,4 3-48 0,2-3 0 0,1 0 0 15,4-2-320-15,2-2-64 0,2-2 0 0,2-1-16 16,-1 0-96-16,2-1-16 0,0 2 0 0,-1-2 0 16,-2 1-112-16,-2-3-16 0,1 1-16 0,-2 1 0 15,-3 3-144-15,-3-1-32 0,-2 0 0 0,-2 0 0 16,-3-2-96-16,-4-1-32 0,-3 2 0 0,-2-1 0 0,-1 1-32 0,-2 0-16 15,0-1 0-15,-4-1 0 0,0-3-208 0,-1 5 128 16,-6 2-128-16,0 0 0 0,0 0 0 0,0 0-288 16,0 0 32-16,0 0-10592 15,0 0-2128-15</inkml:trace>
  <inkml:trace contextRef="#ctx0" brushRef="#br0" timeOffset="35093.37">22201 8374 9215 0,'0'0'816'0,"0"0"-656"16,-5 7-160-16,-1 2 0 0,1-2 1408 0,0 5 240 0,-2-3 48 0,2 1 16 16,5-10-256-16,0 0-48 0,-7 5-16 0,0 3 0 15,7-8-176-15,0 0-16 0,0 0-16 0,0 0 0 16,0 0-160-16,0 0-16 0,0 0-16 0,-3-9 0 15,1 0-32-15,5-4 0 0,1-5 0 0,1 0 0 16,0-3-368-16,2-3-80 0,2-2 0 0,2 0-16 16,-3-2-112-16,5-4-32 0,0 0 0 0,0 3 0 15,-3-3-128-15,0 5-32 0,0 6 0 0,-1 4 0 16,-3 7-192-16,2 2 0 0,-8 8 0 0,0 0 0 0,10 0 0 0,-2 11 0 16,-2 3 0-16,0 7 0 0,0 5 0 0,0 4 0 15,0 2-128-15,-1 2 128 0,-1 4 0 0,-1-1 0 16,-3 4-128-16,1 3 128 0,-4 0 0 0,1 1 0 15,-2-1 0-15,0-2 0 0,2-6 0 0,-2-4 0 16,1-3 0-16,2-6 144 0,0-4-144 0,1-1 0 16,0-3 0-16,1-1-176 0,-1-14 176 0,0 0 0 15,0 0 128-15,5 7-128 0,-5-7 320 0,0 0 0 16,0 0 0-16,8-5 0 0,-2-4 192 0,-1-1 16 0,2-6 16 0,-1-3 0 16,-1-5-96-16,3-5-32 15,-2-2 0-15,2 0 0 0,1-1-128 0,-1-3-32 16,3 0 0-16,1-3 0 0,4-5-96 0,1 3-32 15,1 3 0-15,1 0 0 0,2 2-128 0,1-1 160 16,3 3-160-16,-1 4 160 0,0 2-32 0,1 6-128 0,1-2 192 0,-3 2-64 16,1 4-128-16,-1 0 192 0,0 3-192 0,-1 1 192 15,0 3-192-15,-2 3 0 0,-1 3 0 0,-1-1 0 16,-1-2 0-16,-3 4-144 16,-3 0 0-16,-1 2 0 15,-10 1-1488-15,12 1-288 0,-12-1-64 0,0 0-14640 0</inkml:trace>
  <inkml:trace contextRef="#ctx0" brushRef="#br0" timeOffset="35576">23480 8036 13823 0,'0'0'608'0,"5"-6"128"0,3-5-592 0,1 3-144 15,-2 2 0-15,1 1 0 0,-8 5 2064 0,0 0 384 16,0 0 80-16,0 0 16 0,0 0-1024 0,10 6-208 16,-10-6-32-16,5 14-16 0,-2 0-240 0,-1 1-32 0,-4 7-16 0,1-1 0 15,-1 7-272-15,1 0-64 16,-1 4-16-16,0 1 0 0,1-1-176 0,-2 2-48 0,0 4 0 0,-1 2 0 16,0 0-160-16,0 4-48 15,-1-2 0-15,0-2 0 0,1-2-192 0,0-2 128 0,2-3-128 0,-1-1 0 16,-1-7 144-16,4-1-144 0,0-5 128 0,0-2-128 15,0-6 0-15,0-1 0 0,0-10 0 0,0 0 0 16,3 12-1248 0,-3-12-224-16,0 0-64 0,0 0-8128 0,0 0-1616 0</inkml:trace>
  <inkml:trace contextRef="#ctx0" brushRef="#br0" timeOffset="35725.61">23204 8516 24879 0,'0'0'2208'16,"0"0"-1760"-16,0 0-448 0,0 0 0 0,0 0 1632 0,13 1 240 15,4 1 48-15,3 0 16 0,4-4-464 0,5 0-112 16,4-2-16-16,6 1 0 0,6 1-208 0,5 1-48 16,1-2-16-16,-2-1 0 0,1 0-416 0,-6-2-80 15,-2 1 0-15,-4 3-16 0,-2-1-400 0,-13 2-160 16,-3-1 128-16,-1 2-128 16,-1 0-768-16,-1 0-256 0,-2 0-32 0,-1 0-10976 15,-1 3-2208-15</inkml:trace>
  <inkml:trace contextRef="#ctx0" brushRef="#br0" timeOffset="36359.56">25177 8249 1839 0,'3'-17'160'0,"-1"9"-160"16,0-4 0-16,-1-5 0 0,-1-1 2608 0,0 1 480 15,-1-4 112-15,-1 1 0 0,2-2-1440 0,-2 2-288 16,-1 0-64-16,-2 2-16 0,0 4-32 0,-1 4 0 16,-1 0 0-16,-3 1 0 0,-1 1-144 0,-1 4-48 15,1 2 0-15,-1 3 0 0,0 2-432 0,-2 5-96 0,-2 4 0 0,-12 6-16 16,3-2-64-16,0 8-16 15,-1 2 0-15,1 6 0 0,-3-1-80 0,1 2-16 16,0 2 0-16,2 3 0 0,1 5-160 0,2-4-32 0,2 0-16 0,6-3 0 16,1-3-240-16,6-1 128 15,4-6-128-15,3-2 0 0,4-6 256 0,2-6-64 16,4 0 0-16,6-5 0 0,-2 0 64 0,5-6 16 0,1-1 0 0,4-4 0 16,3-3 192-16,0-4 48 15,1-4 0-15,-1-1 0 0,3-3-208 0,-2 1-48 16,-2 1 0-16,0-1 0 0,-3 2-96 0,-2-1-32 15,-2 2 0-15,-5 1 0 0,-1 1-128 0,-3-1 192 0,-3 3-192 0,-7 11 192 16,0 0-192-16,0 0 0 0,0 0 0 0,3 14 0 16,-1 5 0-16,-4 6 0 0,-1 1 0 0,-1 4 0 15,-1 1-144-15,-3 3 144 0,-5 3 0 0,4 3 0 16,-1 1 0-16,0 0 0 0,0-3 0 0,4-1 0 16,2 0-384-16,4-3 48 0,4-2 0 0,2-3 0 15,4-5-1776-15,3-3-336 16,1-3-80-16,2-6-11872 0</inkml:trace>
  <inkml:trace contextRef="#ctx0" brushRef="#br0" timeOffset="36859.44">25397 9001 13823 0,'0'0'608'0,"0"0"128"0,-4 10-592 0,4-10-144 16,0 0 0-16,0 0 0 0,0 0 2576 0,0 0 496 16,0 8 80-16,0-8 32 0,0 0-1712 0,5-3-320 0,2-4-80 0,0-1-16 15,1 0-160-15,1-3-48 0,1 0 0 0,1-1 0 16,2-3 64-16,1 0 16 0,0-3 0 0,1 5 0 16,1 4-288-16,-1 0-64 15,-1 4-16-15,0 1 0 0,-1 2-336 0,-1 4-64 0,0 2-16 0,-2 8 0 16,-2-1-144-16,-3 6 0 0,-2 2 144 0,-1 5-144 15,-4 0 128-15,-1 0-128 0,-5 4 128 0,-1-1-128 16,-1 2 192-16,0 0-48 0,-2-5 0 0,1-1 0 0,1-2 0 16,1-4 0-16,2-1 0 0,2-4 0 15,2-4 16-15,3-8 0 0,0 0 0 0,0 0 0 0,0 0 384 0,8-5 80 16,3-3 16-16,0-4 0 0,3-4-192 0,1 0-16 16,2-2-16-16,1 0 0 0,1-1-192 0,1 1-32 15,-1 3-16-15,1-1 0 0,-1-1-176 0,1 3 160 16,-3 1-160-16,0 3 160 0,-3 4-160 0,-1 5 128 15,-1 3-128-15,0 3 128 0,-2 3-128 0,0 2 0 16,-1 5 0-16,-1 6 0 0,-2 3 0 0,-2-1 0 16,1 1 0-16,-4 3 0 0,2-5 0 0,-2 3 0 15,0-3 0-15,2-3 0 0,1-1 0 0,1-1 0 16,-3-4 0-16,5 7 0 16,-1-6-1136-16,0-1-208 0,-1-6-32 0,-5-7-16 15,0 0-1904-15,0 0-384 0,13-10-80 0,-2 0-16 0</inkml:trace>
  <inkml:trace contextRef="#ctx0" brushRef="#br0" timeOffset="37944.44">23535 1403 7359 0,'-8'-5'320'0,"8"5"80"0,0 0-400 0,0 0 0 15,0 0 0-15,0 0 0 0,0 0 1344 0,0 0 192 0,0 0 48 0,0 0 0 16,0 0-496-16,0 0-80 15,10 6-32-15,-1 4 0 0,1-2-80 0,2 4-32 0,1 0 0 0,4 3 0 16,4 2 0-16,4-1 0 0,-1 2 0 0,6-2 0 16,1 1-144-16,5-4-16 0,2-3-16 0,3 1 0 15,2-2 144-15,4 0 48 0,3-5 0 0,-2 1 0 0,-1 0 64 16,-1-4 16-16,-3-1 0 0,0-3 0 0,0-4-128 0,-12 3 0 16,1-2-16-16,1-3 0 0,1 3-224 15,-1-3-32-15,0-1-16 0,-1-3 0 0,-2 0-48 0,-3 2-16 16,-3-2 0-16,-2-1 0 0,-4 0-160 0,-3 3-16 15,-4-2-16-15,-1 0 0 0,-1 4-128 0,-2-2-32 16,-2 2 0-16,-1 0 0 0,-3 3-128 0,-1-2 192 16,0 8-192-16,-4-5 192 0,4 5-192 0,-5-1-144 15,-3-2 144-15,-2 3-208 16,-3 2-1728-16,2 0-352 0,-3 3-64 0</inkml:trace>
  <inkml:trace contextRef="#ctx0" brushRef="#br0" timeOffset="40245.54">26757 8284 13071 0,'-11'0'576'0,"2"0"128"0,-1 0-576 0,-2 0-128 0,-2 3 0 0,-1-2 0 15,-2-1 896-15,2 3 160 0,-1 0 32 0,2 2 0 16,0-2 224-16,4 2 48 0,-2 3 16 0,3-2 0 15,4-1-80-15,5-5-16 0,0 0 0 0,0 0 0 0,3 13-256 0,3-2-64 16,5-3-16-16,5-3 0 0,4-4 144 0,7 1 48 16,5 0 0-16,4-6 0 0,4-3-560 0,2 0-128 15,1-2 0-15,-10 6-16 0,4-5-160 0,5 0-16 16,2 2-16-16,3-2 0 0,3 3-96 0,-2 3-16 16,-3-2 0-16,-3 0 0 0,-3 0-128 0,-5 3 0 15,-4 1 0-15,4 0 0 16,-9 0-832-16,-11 1-240 0,-2 2-48 0,-12-3-14176 0</inkml:trace>
  <inkml:trace contextRef="#ctx0" brushRef="#br0" timeOffset="40462.37">26704 8687 23951 0,'-15'8'2128'0,"2"-3"-1696"15,3 2-432-15,1 0 0 0,9-7 1488 0,-4 9 224 16,4-9 32-16,0 0 16 0,10 10-208 0,4-4-32 15,1-1-16-15,6-3 0 0,3-4-288 0,4-1-64 16,4-1-16-16,4 0 0 0,4 1-368 0,-10 1-80 0,3-3-16 0,7 2 0 16,-1-1-416-16,3 2-96 0,4-2-16 0,-3-1 0 15,0 1-144-15,-1 2-176 0,0-1 48 0,-4 1 0 32,-1-1-1264-32,-2-1-240 0,-4 0-48 0,2 3-9840 0,-2-3-1952 0</inkml:trace>
  <inkml:trace contextRef="#ctx0" brushRef="#br0" timeOffset="41096.72">29301 8002 11055 0,'0'0'976'0,"0"0"-784"15,0 0-192-15,0 0 0 0,4-5 1568 0,-3-3 272 16,-1 8 48-16,-4-9 16 0,-2-2-96 0,-2 2-16 16,-1 0 0-16,0 3 0 0,-2 1-576 0,-2 1-112 0,-1 1-16 0,-1 3-16 15,-2 3-336-15,-11 6-64 0,-1 0-16 0,1 7 0 16,0 5-144-16,-1 4-16 0,0 7-16 0,-2 3 0 16,-2 4-32-16,0 1 0 0,1 5 0 0,-1 2 0 15,3 6-224-15,0 0-48 0,3 0-16 0,5-3 0 16,7 0-160-16,6-3 0 0,5-1 0 0,9-7 0 15,6-2 128-15,9-3 0 0,5-3 0 0,7-7 0 16,5 1 96-16,3-5 16 0,4-5 0 0,3-1 0 0,3-4 288 0,-10-6 64 16,6 1 16-16,6-3 0 0,4 2-96 0,1-4-32 15,-1-5 0-15,0-1 0 0,-3-1-48 0,-1-5-16 16,-1-2 0-16,2-2 0 0,-2 0 80 0,-1-2 16 16,-1-2 0-16,-3-4 0 0,-3-3-64 0,-2-1-16 15,-3-5 0-15,8-15 0 0,-12 3-48 0,-6-2 0 16,-5 3 0-16,-8 0 0 0,-4 4-16 0,-8 3-16 15,-4 3 0-15,-7 2 0 0,-4 3 32 0,-6-1 16 16,-6 2 0-16,-5 3 0 0,-6 0-144 0,-5-1-16 16,-6 2-16-16,11 9 0 0,-4-3-224 0,-18-9 0 15,5 3 0-15,17 10 0 0,0 3 0 0,-2-2-160 16,1 1 0-16,1 2 0 16,0-4-1184-16,2 3-256 0,0 3-32 0,-12-3-16 15,6 4-1824-15,5 2-368 0</inkml:trace>
  <inkml:trace contextRef="#ctx0" brushRef="#br1" timeOffset="44883.82">20630 6484 6447 0,'-23'2'576'0,"8"-1"-576"15,-1-1 0-15,-2 0 0 0,-1 0 672 0,-3 0 32 16,-1 0 0-16,-1-1 0 0,1-2-48 0,-1 1 0 16,0-1 0-16,0-1 0 0,4-1-208 0,-3 0-32 0,1-1-16 0,-1 1 0 15,2 2-144-15,-1 3-48 16,0 0 0-16,3 0 0 0,1-1-16 0,1 0 0 16,-4 1 0-16,5 1 0 0,2 1 80 0,1 3 16 15,-1 1 0-15,3-3 0 0,1 0 336 0,2-1 64 0,8-2 16 0,0 0 0 16,0 0 160-16,-5 8 32 15,5-8 16-15,0 0 0 0,0 0 0 0,0 0 0 0,0 0 0 0,14 4 0 16,2 0 64-16,2 2 16 0,5-2 0 0,6-2 0 16,6 0-256-16,6 0-48 0,7 1-16 0,5 1 0 15,5-4-256-15,2-4-48 16,2 0-16-16,3 0 0 0,3-2-96 0,3 1-32 0,5 2 0 0,4-1 0 16,-2-2 160-16,0-4 48 0,0-2 0 0,3 6 0 0,3 5-64 0,1-1-16 15,-1 1 0-15,-24 0 0 0,4-4-160 0,4 2-16 16,7 1-16-16,0-1 0 0,5 1-160 0,-2-6 0 15,-4 0 0-15,2 1 0 0,1-5 176 0,2 3 0 16,0 3 0-16,28-3 0 0,-14-4 144 0,-34 3 16 16,2 1 16-16,27-5 0 0,-4 7-80 0,-8-3-16 15,-5 2 0-15,-3-2 0 0,-6 2-256 0,-2-2 0 16,-6 4 128-16,0-3-128 0,-2 4 0 0,-4 1 128 16,-3 1-128-16,-3 1 0 0,-2 1 0 0,-5-1 0 15,-7 0 0-15,-4 3 0 16,-3 5-912-16,-7-2-304 0,-3-1-48 0,-11-3-9488 15,0 0-1920-15</inkml:trace>
  <inkml:trace contextRef="#ctx0" brushRef="#br1" timeOffset="46033.65">21960 6515 17503 0,'0'0'1552'0,"0"0"-1232"16,0 0-320-16,0 0 0 0,0 0 784 0,0 0 112 15,0 0 0-15,0 0 16 16,0 0-368-16,-1 13-80 0,3-3-16 0,2 2 0 0,2 4-192 0,2-1-32 16,1-2-16-16,2 1 0 0,3 2 32 0,3-1 0 15,2 2 0-15,1-3 0 0,4-1-48 0,1-2-16 16,0 1 0-16,4-2 0 0,3 0 112 0,2-2 32 15,3 2 0-15,4-1 0 0,2 3 240 0,5-3 48 16,3 0 16-16,-1 4 0 0,-2 1-192 0,-1 0-48 16,-4-2 0-16,2 1 0 0,1-5-144 0,3 3-48 15,-1-2 0-15,6 4 0 0,3 0-64 0,0-5 0 16,0 1-128-16,-2-4 192 0,-3 1-192 0,0-1 144 0,2 0-144 0,2-1 128 16,1 2-128-16,5 3 128 0,-1-3-128 0,-1 2 128 15,0-7-128-15,-2-1 0 16,-1-1 0-16,2-2 0 0,-1 3 128 0,6 0-128 15,3 3 128-15,-1-6-128 0,-1-1 176 0,-1-1-48 0,-3-5-128 0,1 3 192 16,0 3-64-16,4-1 0 0,4 1-128 0,-1-1 192 16,-2 0-192-16,-3-2 0 0,-3 0 0 0,1-1 0 15,2 0 160-15,1 5-160 0,2-1 160 16,-1-3-160-16,-2 1 0 0,-5-3 0 0,1 0 0 16,-1 0 0-16,-2 0 144 0,4 1-144 0,2-1 128 0,1 4-128 15,-3-2 0-15,-3 2 0 0,0 0 0 0,-4-4 0 0,1 2 0 0,0-2 0 16,2 2 0-16,1 3 0 0,2-2 0 0,0 1 0 15,-1 0 0-15,-3-3 0 0,-2 2 0 0,-1 1 0 16,3-4 0-16,0 4 0 0,1-1 128 0,2-1-128 16,-1 3 128-16,-1 2-128 0,-2-8 0 0,-2 3 0 15,-3 1 0-15,2-2 0 0,-1 3 0 0,1-2 0 16,1 2 0-16,2-1 0 0,-2 3 0 0,1-4 0 16,-1 2 0-16,-3 3 0 0,-4-3 0 0,2-1 0 15,-1 1 0-15,2 2 0 0,-2-4 128 0,2 1-128 16,2 2 128-16,-3 2-128 0,2-2 0 0,-3 1 0 0,-4 2 0 15,-1 1 0-15,-2-1 0 0,1 1 0 16,2 1 0-16,-1-2 0 0,3-2 128 0,0 2-128 0,3 0 128 0,-3 1-128 16,1 0 128-16,-3 2-128 0,-3 2 128 0,-1 1-128 15,-5-2 0-15,2-1 0 0,0-1 0 0,-1 3-176 16,1 0 176-16,-1 1 0 0,1-2 0 0,1-1 0 16,2 2 0-16,-2 1 128 0,-3 1-128 0,1-3 128 15,-2-1-128-15,0 2 0 0,-3 1 0 16,0-1 0-16,-4-1 0 0,2 1 0 0,3 1 0 0,-2 1 128 15,-1-3-128-15,-1 2 128 0,-1 1-128 0,-8-1 128 16,5-1-128-16,0 1 0 0,2 1 0 0,-3-2 0 16,2 1 0-16,-2 2 128 0,-2-4-128 0,3 0 0 15,-3 1 0-15,-1 0 0 0,0 1 0 0,-1-2 128 16,0 0-128-16,-2 1 0 0,0-3 0 0,-1 4 0 16,-1 0 0-16,-1 0 0 0,-3 3 0 0,1-2 0 15,-1-1 0-15,1 6 0 0,1-3 0 0,-3 4 0 0,-2-3 0 16,-1 1 0-16,0 3 0 0,-1-3 0 15,-1 3 0-15,-1 1 128 0,-2-3-128 0,-1 4 0 0,0 3 0 0,-3 1 0 16,1 0 0-16,-2 0 0 0,-5 4 0 0,3-1 128 16,-3 1-128-16,1-2 0 0,-1 2 240 0,1-3-32 15,-1-1 0-15,0-1 0 0,0 0-48 0,0-1-16 16,0-2 0-16,1-4 0 0,2 1-144 0,0 0 128 16,-2-4-128-16,0 2 128 0,3-3-128 0,-1-1 160 15,-2 0-160-15,2-2 160 0,1 1-160 16,-1 3 0-16,-1-3 144 0,1-3-144 0,6-2-240 0,-7 2-112 15,0-2-32-15,1 0 0 16,-1 0-704-16,2 0-160 0,-1-2-32 0,-1 1 0 16,0 0-1952-16,-1-3-400 0</inkml:trace>
  <inkml:trace contextRef="#ctx0" brushRef="#br1" timeOffset="46385.52">29083 7144 12895 0,'0'0'1152'0,"0"0"-928"0,0 0-224 0,0 0 0 16,-9 4 2800-16,9-4 512 0,-5 10 96 0,0 0 32 15,0 2-2128-15,4 0-416 0,-2-3-96 0,3 1-16 16,0-2-112-16,3 4-32 0,-2-5 0 0,6 5 0 16,0 3-80-16,2 0-32 0,1 2 0 0,2 0 0 15,0-3 32-15,2 0 0 0,0 0 0 0,3 0 0 16,1-2-80-16,1 2-16 0,0 0 0 0,4 0 0 15,2-4 80-15,1 1 16 0,-2 1 0 0,0-3 0 16,0 2 64-16,3-5 16 0,-2 0 0 0,-1-1 0 16,-1-4-64-16,0-1 0 0,0-3 0 0,-3-2 0 15,2-1-80-15,-2-3-32 0,1-1 0 0,-1-2 0 16,0 1-96-16,1-3-32 0,-1-4 0 0,0-2 0 0,1-4-144 16,-2 1-16-16,0 1-16 0,-2 1 0 0,-1-1-160 15,-2 4 0-15,0 3-160 0,3-9 160 16,-5 5-1664-16,-3 5-224 15,-4 2-48-15,-1 0-16368 0</inkml:trace>
  <inkml:trace contextRef="#ctx0" brushRef="#br1" timeOffset="53523.91">3096 6779 10191 0,'0'0'448'0,"0"0"96"0,0 0-544 0,-2-7 0 0,-1 0 0 0,3 7 0 16,0 0 304-16,-1-6-48 0,1 6-16 0,0 0 0 0,-2-12-240 0,0 6 0 15,2 6 128-15,0 0-128 0,-1-11 0 0,1 4 0 16,-4 0 0-16,4 7 0 0,-2-7 0 0,2 7 0 15,-3-7 0-15,3 7 0 0,-6-5 0 0,-1 2 0 16,7 3 0-16,-8-1 0 0,-1 0 224 0,1-1 96 16,-1 1 32-16,9 1 0 0,-9 0 112 0,0 0 32 15,9 0 0-15,-9 0 0 0,0-1-240 0,9 1-32 16,-7 0-16-16,7 0 0 0,0 0-208 0,-8-4 0 16,-1 1 128-16,9 3-128 0,0 0 0 0,-6-3 0 15,6 3 0-15,-8-3 0 0,2-2 0 0,6 5-192 16,0 0 48-16,-6-6 0 0,6 6 144 0,-7-5-128 15,2 1 128-15,5 4-128 0,-6-7 128 0,6 7 0 16,-6-6 0-16,0 1 0 0,3-3 0 0,3 8 0 0,-4-6 0 16,4 6 0-16,-5-9 0 0,1 3 0 0,0 1 0 0,4 5 0 15,-4-11 0-15,3 5 192 0,1 6-32 0,0 0-16 16,-3-9 32-16,2 2 0 0,1 0 0 0,0 7 0 16,0 0-32-16,0 0 0 0,0 0 0 0,1-10 0 15,-1 10-16-15,-1-6-128 0,1 6 192 0,0-10-64 16,0 10 64-16,0-7 0 0,1-2 0 0,-1 9 0 15,0 0 352-15,-1-6 80 0,1 6 16 0,-1-9 0 16,1 9-64-16,0 0 0 0,0 0 0 0,0 0 0 16,-3-9 0-16,3 9 0 0,0 0 0 0,0 0 0 15,0-6-352-15,0 6-80 0,0 0-16 0,3-10 0 16,-3 10-128-16,2-8 0 0,-2 8 0 0,0 0 0 16,4-9 0-16,-4 9 240 0,0 0-48 0,8-5 0 15,-8 5 112-15,9-6 16 0,-9 6 0 0,10-5 0 16,-1 1 48-16,-2 0 16 0,-7 4 0 0,12-3 0 15,-1-2-64-15,1 4-16 0,1 1 0 0,-1 0 0 0,1 0-32 0,2 1 0 16,0-1 0-16,2 0 0 0,-2 0-16 0,3-1-16 16,2 0 0-16,1 1 0 0,-1-2 16 0,2 1 16 15,2 1 0-15,-1 0 0 0,0-1 80 0,1 1 16 16,4-1 0-16,0-1 0 0,1 2 48 0,3 2 16 16,-1-2 0-16,4 0 0 0,0 0-208 0,1 1-32 15,-2 1-16-15,4 0 0 0,2-4-16 0,0 2 0 16,0-1 0-16,-1 0 0 0,2 0 32 0,0-1 0 15,-1 2 0-15,4 0 0 0,-1-1 0 0,3 1 0 16,1 3 0-16,0-2 0 0,1-2-64 0,1 1-128 0,-2 1 192 16,3-1-64-16,0 0 0 0,2 0-128 0,0 1 192 0,1-1-64 15,-2 0-128-15,2 1 160 0,2 1-160 0,1-4 160 16,0 1-160-16,1 1 128 0,0 4-128 0,2 2 128 16,1-2-128-16,1-1 0 0,0 1 144 0,-3-1-144 15,3 1 0-15,0-1 144 0,-2-1-144 0,0 1 0 16,2 1 128-16,-1 3-128 0,0 0 0 0,1-1 0 15,0-1 160-15,0 0-160 0,-1-2 128 0,-2 2-128 16,-1 0 160-16,2 0-160 0,2 0 192 0,-1 1-192 16,-2-1 240-16,2-1-64 0,1 1-16 0,0 2 0 15,-3-4-32-15,3 0-128 0,-4 0 192 0,4-1-64 16,3 2-128-16,2-2 192 0,3 2-192 0,-2-2 192 16,-1-1-192-16,0-1 0 0,2 0 0 0,0 0 128 15,2 0-128-15,3 0 0 0,-1-1 0 0,1-1 128 16,-1 2-128-16,3-1 0 0,-1 0 0 0,0-1 0 15,-2 0 0-15,0-1 0 0,1 1 128 0,-1-1-128 0,1 1 0 0,1 0 0 16,1 2 0-16,1 0 0 0,1-2 128 0,0 1-128 16,-1-1 0-16,0 1 128 0,2-1-128 0,-1 0 0 15,1 0 0-15,-1 2 128 0,0 1-128 0,-1-2 0 16,1-2 0-16,1 3 0 0,-1 0 0 0,5 2 0 16,-1-1 0-16,-6-1 0 0,0-3 0 0,1 2 0 15,2 1 128-15,1 0-128 0,0-1 0 0,-3-1 0 16,0 2 0-16,2 0 0 0,0-1 0 0,-1 0 0 15,-2 0 0-15,1-1 0 0,0 0 0 0,1 2 0 16,-4 0 0-16,3 2 0 0,-2-2 0 0,1 0 0 16,1-2 0-16,-2 1 0 0,-3-2 0 0,2 2 128 15,1-1-128-15,-2 2 0 0,0 0 0 0,1 0 0 0,-3-1 0 0,-2 1 0 16,1 0 0-16,0 0 0 0,2 1 128 0,-2-1-128 16,-2-1 0-16,0 1 0 0,2 0 0 0,-4 0 0 15,-3-1 0-15,2 1 0 0,-1 0 0 0,1 1 0 16,-2 0 0-16,0 1 0 0,-2-1 0 0,0-1 0 15,-6 0 0-15,2 1 0 0,-2 1 0 0,0 1 0 16,0 0 0-16,-1-1 0 0,1 0 0 0,-6-1 0 16,1-1 0-16,-1 1 0 0,-3 3 128 0,-2-1-128 15,-1-5 0-15,0 2 0 0,0 2 0 0,-1 1 0 16,-2 0 0-16,1-2 0 0,-5-1 0 0,1 0 0 16,-2 0 0-16,-1 1 0 0,-2 2 128 0,-3-2-128 15,-1-1 0-15,-5 0 0 0,-3 3 144 0,-1-1-144 16,-2-2 0-16,-5 0 0 0,-11 0 0 0,0 0 0 15,0 0-368-15,0 0-32 16,0 0-16-16,0 0 0 0,-15 5-2336 0,-4-2-448 0</inkml:trace>
  <inkml:trace contextRef="#ctx0" brushRef="#br1" timeOffset="56540.48">15378 14307 17503 0,'-11'2'1552'0,"-5"2"-1232"0,4 0-320 0,0 2 0 16,3-2 4032-16,2 4 768 0,2-1 128 0,5-7 48 31,-5 6-4976-31,5-6-1232 0,0 0-128 0</inkml:trace>
  <inkml:trace contextRef="#ctx0" brushRef="#br1" timeOffset="61781.7">3970 6516 8287 0,'-14'-1'736'16,"-2"0"-592"-16,1-2-144 0,-3 1 0 0,3-2 512 0,2 1 80 16,3 2 16-16,0-2 0 0,0 0-480 0,0-4-128 15,-2 2 0-15,1 1 0 0,3 0 0 0,1-1 0 16,7 5 0-16,-9-5-128 0,1 0 128 0,8 5 0 15,0 0 160-15,-9-5-160 0,0-2 864 0,9 7 80 16,0 0 16-16,-10-3 0 0,10 3 192 0,0 0 64 16,0 0 0-16,0 0 0 0,-9-1-384 0,9 1-64 15,0 0 0-15,0 0-16 0,0 0-64 0,0 0-16 16,0 0 0-16,0 0 0 0,0 0-96 0,12-2 0 16,-1 2-16-16,3 2 0 0,3-2-48 0,0 2-16 0,-1 0 0 0,4 0 0 15,3-1-128-15,2 4-32 0,3-1 0 0,5-1 0 16,4 1-32-16,3 2-16 0,0-1 0 0,4-2 0 15,0-2-32-15,3 1 0 0,3 1 0 0,-2 1 0 16,3-2-16-16,2 2-16 0,3-1 0 0,4 2 0 16,-3 1-64-16,4-2-16 0,1 0 0 0,3 1 0 15,-3 1-16-15,5-3 0 0,0-1 0 0,4 2 0 16,2 1 80-16,-2-1 16 0,-1-2 0 0,1 0 0 16,0-2 48-16,3 2 16 0,3 1 0 0,2-2 0 15,1-1-96-15,2 0 0 0,-1 0-16 0,0 0 0 16,6-1 16-16,-1 1 0 0,2 0 0 0,-3 1 0 15,0-2-48-15,2 0 0 0,-1-1 0 0,4 1 0 16,3 1-144-16,-1 0 160 0,-5 1-160 0,2-1 160 0,2 0-160 16,3 2 0-16,1-2 144 0,-2 0-144 15,-3 0 0-15,1 1 0 0,2 0 0 0,1 0 128 0,0 3-128 0,-2-3 0 16,-2 1 0-16,3-1 0 0,1-1 0 16,3 1 128-16,-2 2-128 0,-1-2 0 0,-2-1 0 0,0 1 128 15,4 1-128-15,-2 0 0 0,-4 2 160 0,0 0-32 16,2-4-128-16,1 1 192 0,1-1-64 0,0 1 0 15,0-1-128-15,-3 0 192 0,2-1-64 0,1 2 0 16,0 2-128-16,0-3 192 0,-2-1-64 0,2-2 0 16,0 1-128-16,0 0 192 0,1 2-64 0,1-1-128 15,-4-3 176-15,2 2-176 0,2-3 160 0,-1 2-160 16,-1 0 128-16,-1 1-128 0,-3-7 0 0,2 5 0 16,1-1 128-16,-2-1-128 0,-1 1 0 0,-1 2 0 0,-1 1 0 15,1-2 0-15,3 1 128 0,-1 1-128 0,-2-1 128 16,-3 2-128-16,-2 0 0 0,3-3 0 0,0-1 128 0,1 1-128 15,-3 0 0-15,1 2 0 0,-4-5 144 0,2 3-144 16,0 2 0-16,0-1 0 0,1-3 0 0,-4 0 128 16,3 1-128-16,-1 1 0 0,-1-3 0 0,1 1 0 15,-3-2 0-15,-1-1 0 0,-4 7 0 0,1-2 128 16,-1 2-128-16,0-4 0 0,-2 0 0 0,0 1 0 16,-5-3 0-16,-1 3 128 0,-3-1-128 0,-3 2 0 15,-3 4 0-15,-1 1 0 0,-1 3 0 0,-1-2 128 16,-7-8-128-16,-1 4 0 0,-5-2 0 0,-2 2 0 15,-2 0 0-15,-4 2 128 0,-3 0-128 0,-5 2 0 16,-2-1 0-16,-3 1 0 0,-3 0 0 0,-4 0 128 16,-3 3-128-16,-11-5 128 0,0 0-128 0,0 0 128 15,0 0 0-15,0 0 16 0,0 0 0 0,0 0 0 16,-14 4-144-16,-2-1 160 0,-5 0-160 0,-3 4 160 0,-5-3-160 0,-2-1 0 16,-4 2 0-16,-5 1 0 15,-4-1 0-15,-4-3 0 0,-5 1 128 0,-1-1-128 0,-3 0 0 0,-2 1 0 16,-4 1 0-16,-2-1 0 0,-3-3 0 0,-2 1 0 15,-6 3 0-15,0-3 0 0,0-2 0 0,-2 2 128 16,-1-1-128-16,-3 3 0 0,-5 0 0 0,-2-1 0 16,-4-2 0-16,2 2 0 0,-3 2 0 0,-5 0 0 15,-2-2 0-15,0 2 0 0,-1-1 0 0,-1-1 0 16,-3 2 0-16,0-1 0 0,-2-3 0 0,-2 1 0 16,1 4 0-16,-7-1 0 0,-1-3 0 0,0 4 0 15,0 3 0-15,-5-2 0 0,-6 2 0 0,5 1 0 16,1 0 0-16,-3-1 0 0,-6 1 0 0,5 2 0 0,2 0 0 15,1-3 0-15,-5-2 0 0,4 3 0 0,4-2 0 16,1 2 0-16,-1-4 0 0,3 4 0 0,4-2 0 0,-1 0 0 16,2 2 0-16,1-4 0 0,0-1 0 0,6 3 0 15,4-2 0-15,0 1 0 0,1-1 0 0,2-2 0 16,0-1 0-16,5-1 0 0,1 3 128 0,1 0-128 16,1 1 0-16,4-2 0 0,2-2 0 0,2 3 0 15,4 0 0-15,3 2 0 0,1-2 0 16,4-2 0-16,1 1 0 0,6-1 0 0,4 0 0 0,5 0 0 15,1-1 0-15,6-1 0 0,4 0 0 0,5 0 0 16,2 0 0-16,6-1 0 0,2-4 0 0,8 4 0 16,2 0 0-16,6-1 0 0,6 0 0 0,6 2 0 15,0 0 0-15,0 0 0 0,14-4-160 0,8-2 160 16,6-2-208-16,6 2 48 0,4-3 16 0,7 2 0 0,5-2 144 16,9 4-160-16,3-1 160 0,8 0-160 15,4 1 160-15,3-2 0 0,5 0-144 0,4 1 144 0,4-1 0 16,8 2-144-16,4 0 144 0,3 1 0 0,3-5 0 0,6 3 0 15,5-3 0-15,2 1 0 0,0-1 0 16,3 2 0-16,10-1 0 0,-2-1 0 0,0 1 0 0,3 0 0 16,5 1 0-16,-1-2-160 0,-1 2 160 0,2-4 0 15,1 4 0-15,0-1 0 0,0 2 0 0,-1-1 0 16,-1-1 0-16,-1 1 0 0,-1-3 0 0,-5 4 176 16,-2-3-176-16,-6 2 192 0,-4 2-192 0,-3-1 0 15,-5 1-160-15,-7 1 160 0,-8-2 0 0,-6 1 0 16,-8 3 0-16,-4 1 0 0,-4-3 0 0,-8 3 0 15,-8-1 0-15,-7 0 0 0,-8 1 0 0,-4 1 0 0,-9 0-176 16,-6 3 176 0,-10-1-2336-16,-15-2-352 0,0 0-80 0</inkml:trace>
  <inkml:trace contextRef="#ctx0" brushRef="#br2" timeOffset="66003.88">10043 6611 16575 0,'-27'0'736'0,"11"0"160"0,-2-1-720 0,2-1-176 0,2-1 0 0,2 2 0 15,2-4 1296-15,2 0 240 0,2 1 32 0,6 4 16 16,0 0-528-16,0 0-96 0,-4-6-32 0,4 6 0 15,0 0-80-15,8-9-16 0,-1 4 0 0,7 1 0 16,4-3-192-16,3 4-64 0,0 0 0 0,3 0 0 16,2 3-224-16,2 0-48 0,4 2-16 0,2 0 0 0,5 2-80 0,3 1-16 15,4-2 0-15,1-1 0 0,5-2-192 0,5 3 176 16,3 2-176-16,2 1 160 0,3-2 16 0,4 1 0 16,-1-1 0-16,9 2 0 0,4-2-16 0,2 2 0 15,1 2 0-15,-1-4 0 0,1 1-32 0,4 1-128 16,5-1 192-16,1 1-64 0,0-1-128 0,1 2 160 15,4-2-160-15,1 0 160 0,0 3-160 0,-1-5 192 16,-1 0-192-16,1 4 192 0,3-2-192 0,1-3 160 16,2 1-160-16,-4 1 160 0,-2 2-160 0,1-2 192 15,2-3-192-15,0 0 192 0,-3-2-192 0,0 2 128 16,-1 2-128-16,-1-2 128 0,-2-2 0 0,-4 0 0 0,-3-2 0 0,0 3 0 16,-2 1 0-16,2-1-128 0,-3 0 192 0,-1-1-64 15,-6 0-128-15,-2 0 128 0,-4-1-128 0,-2 2 128 16,-2-1-128-16,-4 0 0 0,-4-3 144 0,-1 1-144 15,-7 1 0-15,-7 1 144 0,-5-1-144 0,-6 2 0 16,-6 0 128-16,-4 3-128 0,-5-1 0 0,-5 1 0 16,-5 2 0-16,-9-5 0 0,0 0 0 0,0 0 0 15,-14 8 0-15,-7 1 0 0,-9-4 0 0,-5 1 0 16,-7 4 144-16,-10-1-144 0,-9 1 0 0,-9 2 144 16,-8-2-144-16,-6 4 0 0,-5-1 144 0,-7-2-144 15,-7 2 0-15,-5-1 128 0,-3-4-128 0,-3 5 0 16,-3 1 128-16,-4-4-128 0,-3-1 160 0,-4-2-160 15,1 5 144-15,0-6-144 0,0-2 128 0,-1 2-128 16,1 1 0-16,-2 0 128 0,5-2-128 0,-1-1 0 0,6 1 0 16,-2-1 0-16,-1-4 128 0,4 4-128 0,4-1 0 15,1-1 0-15,-2-2 0 0,9 1 128 0,1-1-128 0,7 2 0 16,4-1 0-16,3-2 0 0,5-2 0 0,7 2 0 16,7-3 128-16,6 0-128 0,5 0 0 0,9 3 0 15,2 0 144-15,8 0-144 0,5-2 0 0,5-1 144 16,6-1-144-16,7 1 0 0,7 1 144 0,5 0-144 15,7 3 0-15,0 0 144 0,0 0-144 0,12-6 0 16,7 1 0-16,8 1 0 0,6 0-192 0,6-2 192 16,7-2-192-16,9 3 192 0,7-2-192 0,9 4 192 15,7-1-160-15,6 0 160 0,6-5-128 0,4 4 128 16,5 1 0-16,5-2-144 0,5 0 144 0,2 2 0 16,3 0 0-16,4 0-128 0,5 2 128 0,2-1 0 0,-2 0 0 15,3 0 0-15,1-2 0 0,-1-1 0 0,-2 1 0 16,2 0 0-16,1 2 0 0,-2-1 0 0,-6 0 0 0,1 0 0 15,-2 3 0-15,-1-3 0 0,-4 0 0 0,-5 0 0 16,-9 2 0-16,-1-1 0 0,0-2 0 0,-5 1 0 16,-7 1 0-16,-8 0 0 0,-8-1 0 0,-7 0 0 15,-7 4 0-15,-5 0 0 0,-10-2 0 0,-8 1 128 16,-9-1-128-16,-8 1 0 0,-7 0 0 0,-9 1 128 16,0 0 0-16,-12-2 0 0,-11 1 0 0,-10 0 0 15,-11-2-128-15,-9 0 192 0,-11 1-64 0,-10 2 0 16,-12-1-128-16,-8 0 0 0,-9-2 0 0,-10 3 0 15,-10 2 0-15,-8-1 0 0,-9-1 0 0,-7 2 128 16,-7 3-128-16,-5-2 144 0,-4-1-144 0,-5 0 160 16,-3 0-160-16,-2 1 160 0,0-1-160 0,0 3 160 15,-1-1-160-15,1-1 0 0,2 2 0 0,5 3 0 0,8-3 0 16,5 1 128-16,4 0-128 0,12 1 0 0,5 4 0 16,10-5 0-16,6 0 0 0,13 2 0 0,10 0 0 0,9 2 128 15,12-3-128-15,11 2 0 0,11-6 0 0,14 1 128 16,9-1-128-16,12-1 0 0,15-2 0 0,0 0 0 15,11 0 128-15,13 0-128 0,12 0 0 0,13-1 0 16,12 0 0-16,14-2 0 0,13 1 0 0,12-1 0 16,11-3 0-16,11-1 0 0,12 2 272 0,7-1-16 15,5-6-16-15,8 1 0 0,6 2-112 0,4-2 0 16,4-2-128-16,2 3 192 0,3-4-64 0,-3 5 0 16,2-1-128-16,-5 0 192 0,-4-2-192 0,-4-1 0 0,-5 5 128 15,-8-4-128-15,-10 1 0 0,-8 2 0 0,-8-3 0 16,-12 5 0-1,-14-2-2736-15,-14 2-528 0</inkml:trace>
  <inkml:trace contextRef="#ctx0" brushRef="#br2" timeOffset="66734.47">5909 7426 5519 0,'0'0'496'0,"0"-10"-496"16,2 0 0-16,0-2 0 0,1 4 3056 0,-2-4 512 16,2 2 96-16,-2 1 32 0,-1-5-2096 0,-3 5-432 15,-2-1-80-15,1 1 0 0,-3-2-32 0,-2 1 0 0,0 2 0 0,-1 2 0 16,-5-1-176-16,-2 3-48 0,-2 2 0 15,-4 2 0-15,-4 1-288 0,-2 3-64 0,0 4-16 0,-3 0 0 16,-3 4-208-16,-4 3-32 0,0 3-16 0,0 0 0 16,-2 0 96-16,0 4 16 0,1 5 0 0,-5 6 0 15,-2 1 128-15,-1 6 48 0,1 4 0 0,-2 1 0 16,-1 3 16-16,-2 4 0 0,-1 3 0 0,3 1 0 16,0 4-16-16,2 4 0 0,-1 5 0 0,4 3 0 15,1 2-64-15,4 0-16 0,4-2 0 0,6 2 0 16,0 4-96-16,5-3 0 0,2-3-16 0,4 1 0 15,5-4-112-15,3-1-32 0,4-7 0 0,3 1 0 0,3-5-32 0,6-1 0 16,2 0 0-16,4-2 0 0,3-5 0 16,4-4 0-16,3-2 0 0,5-4 0 0,3 2-128 0,4-6 160 15,3-3-160-15,6 0 160 0,-2-4-160 0,5 1 0 16,3-3 0-16,4-1 0 0,4-3 0 0,3-2-224 16,0-1 80-16,4-1 16 15,0-2-1872-15,2 0-368 0,-4-1-80 16</inkml:trace>
  <inkml:trace contextRef="#ctx0" brushRef="#br2" timeOffset="67915.45">25081 7436 11055 0,'0'0'976'0,"2"-6"-784"16,3 1-192-16,2 0 0 0,0 0 896 0,2 0 128 16,0 1 16-16,1 1 16 0,2 2-256 0,-1 1-48 15,2 1-16-15,1 1 0 0,0-1-16 0,0 1 0 16,0 0 0-16,0 3 0 0,1 1-32 0,3-1-16 16,2 2 0-16,0 3 0 0,2-3-48 0,1 5-16 15,2 3 0-15,12 7 0 0,-1-2 0 0,-2 3 0 16,-1 1 0-16,1-1 0 0,2 5 0 0,-4-1 0 15,-3 3 0-15,0-1 0 0,-1-2 128 0,-2 5 32 0,-2-2 0 0,0 3 0 16,-1 2-160-16,-2-1-32 16,1 0 0-16,-3 4 0 0,-1 4-112 0,0 3-16 15,-2-2-16-15,-2 3 0 0,0-3-144 0,-2 2-32 0,-3-3 0 0,2 1 0 16,-1-5 96-16,-2 0 16 16,-3 0 0-16,0 3 0 0,-1 3 48 0,-2-3 16 15,-2 0 0-15,0-3 0 0,-1-3-32 0,-2 0 0 0,1-1 0 0,1-2 0 16,-3 0-80-16,0-3 0 0,-1-1-16 0,0-3 0 15,0-3-32-15,0-2 0 0,-3 0 0 0,2 1 0 16,-1-2 16-16,0 0 0 0,-2 0 0 0,1 0 0 16,-3-2 32-16,2 0 16 0,1 2 0 0,1-1 0 15,-4-1-144-15,4-3-16 0,-5 0-16 0,6-3 0 16,-2 1-160-16,3-2 192 0,5-10-192 0,-5 7 192 16,5-7-192-16,0 0 128 0,0 0-128 0,0 0 128 0,0 0 16 0,0 0 0 15,0 0 0-15,0 0 0 0,0 0-144 0,0 0 0 16,0 0 0-16,-2-11 0 0,0 1 0 0,2-2-192 15,0 12 64-15,-1-9 128 16,1-1-1216-16,0 10-128 0,0 0-32 0,0 0 0 16,0 0-1952-16,-6-5-384 0</inkml:trace>
  <inkml:trace contextRef="#ctx0" brushRef="#br1" timeOffset="71967.75">26762 9421 11967 0,'0'0'1072'0,"-7"7"-864"15,-1-2-208-15,8-5 0 0,-9 2 1392 0,0-2 224 16,9 0 48-16,0 0 16 0,0 0-112 0,0 0-32 15,-7-6 0-15,4-2 0 0,6-3-336 0,0 0-80 16,2-3-16-16,3-1 0 0,2-4-336 0,3-4-80 16,2 0-16-16,3 0 0 0,1-5-48 0,1 4-16 15,1-3 0-15,-1 2 0 0,0-6-224 0,2 6-32 16,-2-1-16-16,-1 4 0 0,-2 1-112 0,-2 3-32 16,-3 1 0-16,-1 5 0 0,2 5-64 0,-3 3 0 15,-10 4-128-15,13 1 192 0,-3 3-32 0,-1 7-16 0,-2 3 0 0,0 5 0 16,-1 7 0-16,-1 2 0 0,-2 6 0 0,2 2 0 15,-3-1-144-15,1 2 128 16,-3 2-128-16,0-2 128 0,1-1-128 0,0-4 0 16,-1-2 0-16,2-1 128 0,-2-3-128 0,1 1 0 0,2-6 0 0,-3-2 128 15,2-1-128-15,1-1 0 0,0-3 0 0,1-6 128 16,-4-8-320-16,5 12-64 0,-5-12 0 0,12 5-16 31,-12-5-2160-31,10 0-448 0</inkml:trace>
  <inkml:trace contextRef="#ctx0" brushRef="#br1" timeOffset="72186.75">27038 9240 19343 0,'0'0'1728'0,"-8"8"-1392"16,2-3-336-16,2 4 0 0,4-9 2672 0,0 14 464 15,3 3 80-15,-3 6 32 0,2-1-1776 0,0 2-336 16,-1 3-80-16,-1 1-16 0,0 2-336 0,0 3-64 15,1 4 0-15,0 1-16 0,-1 4-288 0,3-1-48 16,0-2-16-16,2-1 0 0,1-2-272 0,3 0 0 16,1 0 128-16,1 1-128 0,1 0-144 0,-1 0-96 15,0-1-16-15,1 2 0 16,-2 0-1984-16,1 1-384 0,-1-3-96 0</inkml:trace>
  <inkml:trace contextRef="#ctx0" brushRef="#br1" timeOffset="72869.4">26081 11078 20271 0,'-9'-8'896'0,"9"8"192"0,-9-8-880 16,2 1-208-16,-2-3 0 0,-2-178 0 0,0 366 832 0,-2-179 112 0,-1 1 16 0,-1 2 16 16,-1 2-64-16,-2 1-16 0,4 4 0 0,-5 1 0 15,0 3-80-15,-4 3-32 0,0 3 0 0,0 3 0 16,-2 3-160-16,-2 1-48 0,-1 4 0 0,2 3 0 15,2 3-160-15,12-14-32 0,-2 2-16 0,3 1 0 16,3-2-48-16,2 0 0 0,5 2 0 0,4-4 0 16,3-4 96-16,8 5 16 0,4-5 0 0,3-2 0 15,1-8-128-15,-4-3-32 0,2 0 0 0,13-4 0 0,0-4-112 0,-10 2-32 16,3-2 0-16,13-1 0 0,0-4-128 0,1 1 0 16,-3-3 144-16,-2 1-144 0,0-4-192 0,-4-3-96 15,-3 2-32-15,-1 0 0 16,-2-2-2592-16,0-1-528 0</inkml:trace>
  <inkml:trace contextRef="#ctx0" brushRef="#br1" timeOffset="73251.85">26563 10632 21183 0,'0'0'1888'0,"0"0"-1504"15,0 0-384-15,0 0 0 0,0 0 336 0,0 0 0 16,-8 4 0-16,0 2 0 0,2 0 624 0,0 8 128 0,-1 4 32 0,0 0 0 16,-1 4-80-16,2 0-16 0,-1 5 0 0,1 0 0 15,0 3-256-15,-2 3-48 0,-1 3-16 0,0 0 0 16,0-3-192-16,2 0-32 0,0-2-16 0,4-3 0 16,0-5-208-16,3-2-32 0,0-2-16 0,3-3 0 15,0-3 32-15,2-2 0 0,2-4 0 0,-7-7 0 16,11 1 64-16,2-2 16 0,0-2 0 0,1-3 0 15,5-6-32-15,-1 2 0 0,3 0 0 0,1-3 0 16,-1 1-160-16,2 3-128 0,1-1 192 0,-3 7-192 0,-3 2 0 16,-2 5 0-16,-1 3 0 0,-1 1 0 15,-2 6 0-15,-2 4 0 0,-1 1 0 0,-2 6 0 0,-3 3 0 16,-1 3 0-16,-3-3-160 0,-1 1 160 16,-1-5 0-16,0 1 0 0,-2-3 0 0,3-2 0 15,1-2-448-15,3-3 16 0,-1-6 16 0,-2-9 0 16,7 10-1632-16,1-5-336 0,-8-5-64 0,13-5-11344 15</inkml:trace>
  <inkml:trace contextRef="#ctx0" brushRef="#br1" timeOffset="73590.17">27119 11073 3679 0,'0'0'160'0,"0"0"32"0,0 0-192 0,-8 2 0 16,-3 0 0-16,11-2 0 0,-9 5 5872 0,-1 2 1120 0,0-3 240 0,0 3 32 15,0 0-4832-15,0 1-960 16,-2 2-192-16,3-1-32 0,0 2-464 0,3 3-80 0,-4-3-32 0,4 3 0 16,0 1-240-16,3 0-48 0,-1-4-16 0,4-11 0 15,1 12-176-15,2-6-16 0,0 2-16 0,5-2 0 16,0 1-32-16,-2-5 0 0,2 1 0 0,3-3 0 16,1-2 0-16,-1 1 0 0,-1 0 0 0,3-3 0 15,-2-1-128-15,-1 0 0 0,-1-5 0 0,-1 0 0 16,0-1 160-16,-2 2 0 0,-1-1 0 0,0 3 0 15,-1-2 0-15,-4 9 0 0,0 0 0 0,0 0 0 16,0 0-160-16,0 0 128 0,0 0-128 0,0 0 128 16,5 13-128-16,0-1 0 0,1 0 0 0,2 0 0 15,0-3 0-15,-2-1-144 0,2-2 144 0,7 6 0 16,0-6-608-16,2 2-16 0,-1-5 0 16,3-3 0-16,0-2-1616 0,2-6-320 0,-1 1-64 15</inkml:trace>
  <inkml:trace contextRef="#ctx0" brushRef="#br1" timeOffset="73886.87">27547 10932 11967 0,'-11'14'1072'0,"6"-4"-864"16,-1 5-208-16,1 1 0 0,-5 0 2880 0,2 3 512 15,0 1 128-15,2 2 0 0,-4 2-1136 0,2-2-224 16,3-1-48-16,0 0-16 0,0-1-752 0,0 0-128 15,4-6-48-15,1 0 0 0,1-1-464 0,-1-13-112 16,5 10-16-16,-5-10 0 0,10 8-192 0,2-8-32 16,0-4-16-16,1-2 0 0,0-2-16 0,1-5-16 15,-2-2 0-15,1 0 0 0,1 1-16 0,0-3 0 0,0 1 0 0,-1-2 0 16,-2-1-160-16,1 1-128 0,-1 0 144 0,1 3-144 16,0 1 128-16,1 4-128 0,0-1 0 0,-1 4 144 15,0 1-144-15,-1 2 0 0,-3 1 0 0,-8 3 0 16,15 0-448-16,-3 2 48 0,-1 0 0 0,1 3 0 15,-1-1-2784-15,2 0-544 0</inkml:trace>
  <inkml:trace contextRef="#ctx0" brushRef="#br1" timeOffset="74348.08">28232 10829 5519 0,'0'0'240'0,"0"0"64"0,-2-9-304 0,0-1 0 15,-1 5 0-15,3 5 0 0,0 0 3488 0,-7-5 640 16,-2 2 128-16,-1 8 32 0,-1-2-2048 0,0 1-384 15,-2 4-96-15,-1 3-16 0,-2 3-352 0,1 3-80 16,-2 1-16-16,3 3 0 0,1 0-528 0,3 2-96 16,-3-5-32-16,5 1 0 0,1 1-240 0,3-2-48 15,3-3-16-15,1-3 0 0,3-1-80 0,2-2-32 0,0 1 0 0,4-3 0 16,-9-7-64-16,11 6-16 16,2-4 0-16,-3 1 0 0,0-4 64 0,0-2 16 0,-1-3 0 0,0 1 0 15,-1 1 32-15,-1-4 0 0,1-1 0 16,-2 3 0-16,-1-3-64 0,-5 9-16 0,6-9 0 0,-1-1 0 15,-3-1-176-15,2 2 160 0,-4 9-160 0,3-9 160 16,-3 9-160-16,2-9 0 0,-1 3 0 0,-1 6 0 16,0 0 0-16,0 0 0 0,7-9 0 0,-7 9 0 15,0 0 0-15,0 0 0 0,0 0 0 0,0 0 0 16,0 0-448-16,0 0 16 0,0 0 16 16,0 0 0-16,0 0-512 0,0 0-96 0,0 0-32 0,0 0 0 15,0 0-2160-15,0 0-432 0</inkml:trace>
  <inkml:trace contextRef="#ctx0" brushRef="#br1" timeOffset="74920.43">28314 10783 13407 0,'0'0'592'0,"0"0"128"0,-7-5-576 0,7 5-144 16,0 0 0-16,0 0 0 0,-10-1 1424 0,10 1 256 15,0 0 48-15,-9 5 16 0,9-5 32 0,-8 8 0 16,8-8 0-16,-5 15 0 0,2-3-272 0,2 1-48 16,2 0-16-16,4 3 0 0,2 3-416 0,-1 1-64 15,2-3-32-15,4 4 0 0,-1-4-288 0,0 0-48 16,-1-2-16-16,2 2 0 0,-1-2-160 0,2-4-32 16,0 1-16-16,-2-1 0 0,-1-2-80 0,0 0-16 15,1-4 0-15,0 2 0 0,-3-2-144 0,-8-5-128 16,12 3 192-16,0-3-192 0,-2-2 0 0,0-2 0 15,-1 0 0-15,-1 0-192 16,-8 4-1808-16,10-6-368 0,0-4-64 0</inkml:trace>
  <inkml:trace contextRef="#ctx0" brushRef="#br1" timeOffset="75188.05">28965 10854 25279 0,'0'0'1120'0,"0"0"224"0,-2-7-1072 0,2 7-272 0,0 0 0 0,-9-4 0 15,0 3 1392-15,-3 2 208 0,-2 1 64 0,-1 4 0 0,-1 1-304 0,-1 1-48 16,-2 3-16-16,0 3 0 0,-1 3-416 0,1 2-96 16,1-1-16-16,4-1 0 0,2 0-128 0,3-1-48 15,4-2 0-15,3 2 0 0,0-4-160 0,6 1-48 16,4-3 0-16,3 3 0 0,3-4-176 0,4 0-32 15,0-4-16-15,2 0 0 0,2 3-160 0,2-6 0 16,1-1 0-16,0-1 128 0,-2-1-128 0,-2 0-256 16,1-3 64-16,-3-4 16 15,1 1-1216-15,-1-5-240 0,0 3-48 0,-6 1-15408 16</inkml:trace>
  <inkml:trace contextRef="#ctx0" brushRef="#br1" timeOffset="75446">29529 10549 22111 0,'-2'-12'976'0,"2"12"208"0,0 0-944 0,0 0-240 0,0 0 0 0,0 0 0 15,0 0 1520-15,0 0 256 0,0 0 48 0,-8 8 16 16,-1 3-224-16,1 1-32 0,-4 2-16 0,1 8 0 15,-1 1-608-15,2 6-128 0,0 0-32 0,1 3 0 16,0 2-368-16,1 2-80 0,2-4-16 0,2 0 0 16,0 2-208-16,1 0-128 0,0 0 160 0,1-2-160 15,0-3-144-15,2-6-128 0,0-1-32 0,0-2 0 16,-1-2-2464-16,-2-3-496 0</inkml:trace>
  <inkml:trace contextRef="#ctx0" brushRef="#br1" timeOffset="75614.61">29119 10906 28559 0,'0'0'1264'0,"0"0"272"0,5-8-1232 0,4 2-304 16,5 0 0-16,2 1 0 0,3 1 832 0,3 0 96 15,2-2 32-15,7 0 0 0,6 2 64 0,-1-4 32 16,1 1 0-16,-10 4 0 0,2-1-576 0,2-2-112 16,-1 1-32-16,0 0 0 0,-3-3-336 0,-1 3-192 15,-2 2 32-15,-4-3 0 16,1 2-2528-16,-3-1-496 0</inkml:trace>
  <inkml:trace contextRef="#ctx0" brushRef="#br1" timeOffset="75762.86">29803 10776 4607 0,'0'0'192'0,"1"8"64"0,-2 0-256 0,0 5 0 15,-1-4 0-15,0 3 0 0,-1 4 5952 0,-1 0 1136 16,-1-1 224-16,-1 4 48 0,0 4-4640 0,-1-1-928 0,0-2-192 0,-1 3-48 16,-1-1-560-16,1-1-112 0,2 0-32 15,2-1 0-15,2-2-528 0,-2-2-128 0,3 0 0 0,1-2-16 16,0 1-400-16,2-4-80 0,1-1-16 0,2 1 0 15,1-5-2176 1,2-2-448-16,1-2-96 0</inkml:trace>
  <inkml:trace contextRef="#ctx0" brushRef="#br1" timeOffset="76460.55">30415 10842 19519 0,'0'0'864'0,"0"0"176"0,0 0-832 0,0 0-208 0,0 0 0 0,0 0 0 0,-6-2 1184 0,-3 0 192 15,-3-1 32-15,-4 1 16 0,-2 2 0 0,-2 4 0 16,0-2 0-16,-2 2 0 0,-1 1-224 16,2 3-48-16,0-3-16 0,2 2 0 0,1 2-320 0,4 0-64 15,3 0-16-15,2 2 0 0,2-2-288 0,3 3-48 16,4-2-16-16,2 1 0 0,1-3-48 0,4 2-16 16,2 2 0-16,1-3 0 0,2 1-32 0,1-1-16 15,-1 2 0-15,1-1 0 0,0 0-144 0,-2 3-128 16,-1-7 144-16,-1 6-144 0,-1-2 128 0,-4 4-128 15,-2-1 0-15,-2-3 144 0,-2 1 32 0,-2-2 0 16,-2 3 0-16,-2-2 0 0,-1-4 0 0,-1-1 0 16,0 2 0-16,0-4 0 0,-1 0-176 0,1-3 0 15,4 0 0-15,-1-1 0 16,2-3-1248-16,5 4-288 0,0-10-48 0,5-7-15376 0</inkml:trace>
  <inkml:trace contextRef="#ctx0" brushRef="#br1" timeOffset="76658.8">31024 10427 31327 0,'0'0'2784'0,"0"0"-2224"0,0 0-560 0,0 0 0 16,0 0 624-16,-5 8 16 0,-2 3 0 0,-1-1 0 16,-2 2 304-16,-2 3 64 0,0 0 16 0,-1 3 0 15,-2 3-224-15,1-1-32 16,0 3-16-16,0 2 0 0,1-1-528 0,2 4-96 0,2-2-128 0,-3 4 176 15,2-1-176-15,0 2 0 0,1 1-160 0,0-4 160 16,-1 1-1984-16,0-180-288 0,1 360-64 0,-4-169-13136 16</inkml:trace>
  <inkml:trace contextRef="#ctx0" brushRef="#br1" timeOffset="76818.25">30614 10859 23039 0,'0'0'1024'0,"5"-2"192"0,1-2-960 0,3 0-256 15,3 0 0-15,2 2 0 0,2 1 1888 0,2-2 336 16,1 1 64-16,1-2 16 0,2 1-1136 0,1 1-208 16,0-1-64-16,1 2 0 0,2-2-448 0,0 1-112 15,-3 0-16-15,-3 0 0 0,-1-1-320 0,0 1-208 16,-1 1 16-16,-1-2-10288 0,-2 2-2064 0</inkml:trace>
  <inkml:trace contextRef="#ctx0" brushRef="#br1" timeOffset="76991.86">31281 10849 15663 0,'-13'13'1392'0,"8"-7"-1120"0,-2 3-272 0,-1 5 0 15,-1 1 3168-15,0 3 576 0,-1 3 112 0,0-1 32 16,0-1-2176-16,0-1-432 0,-1 2-96 0,3-2-16 16,0-2-656-16,2 1-144 0,-1-2-32 0,3-2 0 0,2 0-336 0,1-2 0 15,2-2 0-15,3-1-128 16,-4-8-1856-16,7 3-384 0</inkml:trace>
  <inkml:trace contextRef="#ctx0" brushRef="#br1" timeOffset="77234.05">31337 10509 21183 0,'-1'-13'1888'0,"2"7"-1504"16,-1 6-384-16,3-7 0 0,2 2 3008 0,0-3 544 16,-1 3 96-16,-1 0 32 0,-3 5-1696 0,5-6-320 0,-5 6-80 0,6-5-16 15,-4 0-768-15,-2 5-160 0,5-8-16 16,-1 2-16-16,-1 1-464 0,-3 5-144 0,0 0 0 16,3-7 0-1,-3 7-320-15,0 0-160 0,0 0-32 0,0 0-16 16,0 0-2144-16,7 8-416 0,-1-3-96 0</inkml:trace>
  <inkml:trace contextRef="#ctx0" brushRef="#br1" timeOffset="77525.83">31906 10702 26719 0,'0'0'2368'0,"-5"-4"-1888"0,2-2-480 0,3 6 0 16,-4-7 1952-16,-1 3 288 0,-3 3 64 0,-1-1 16 0,-1-1-1808 0,-4 3-352 15,-1 1-160-15,-6 2 128 0,1-1 288 0,-3 5 48 16,0 3 16-16,2-1 0 0,-3 1 144 0,2 4 16 16,3 0 16-16,1 0 0 0,0 4-96 0,4 0-32 15,4 1 0-15,3-2 0 0,3 3-48 0,4-3-16 16,4 4 0-16,1-1 0 0,6-2-64 0,2-2-16 16,3 1 0-16,5-4 0 0,2-1-128 0,3 2-48 15,3-6 0-15,3 3 0 0,3-2-80 0,1 1-128 16,4-2 176-16,2-2-176 0,-3-3 0 0,1-2 0 15,-2-1 0-15,-3-1-144 16,-2 0-1968-16,-2-1-400 0,-4-1-80 0</inkml:trace>
  <inkml:trace contextRef="#ctx0" brushRef="#br1" timeOffset="78339.67">27164 12077 12895 0,'-5'0'1152'0,"2"0"-928"0,-1-2-224 0,1 2 0 16,0 0 2368-16,3 0 416 16,0 0 96-16,0 0 0 0,0 0-848 0,0 0-176 0,0 0-48 0,0 0 0 15,0 0-464-15,0 0-112 0,18 6-16 0,4-1 0 16,-2-5-192-16,4-3-32 0,1 0-16 0,2 0 0 16,4 1-320-16,-1-2-64 0,2-6-16 0,-3 3 0 15,2-3-304-15,-1 4-64 0,1-2-16 0,-2-1 0 0,-1 0-192 0,-4 0 128 16,0-1-128-16,-2 3 0 15,-3-5 128-15,-3 3-128 0,0-3 0 0,-4 3 144 0,0-2-144 16,-5 5 160-16,-1-5-160 0,-3 4 160 0,-3 0-160 16,-2 0 0-16,-2 4 0 0,-1-4 128 0,-4 3-128 0,-2 1 0 15,-1 1 0-15,-4 2 0 0,-5 0 0 0,2 2 128 16,-1 1-128-16,-3 8 0 0,-1-1 0 0,0 2 0 16,0 5 0-16,-1 1 0 0,2 2 0 0,2 0 0 15,2-1 0-15,1 1 0 0,1-3 160 0,5 0-160 16,0-2 192-16,2 0-192 0,6-2 224 0,2-3-64 15,1 2-16-15,3-3 0 0,3 1 16 0,4-4 0 16,3 0 0-16,1 0 0 0,3-4-160 0,3 1 192 16,1-1-192-16,8-1 192 0,1-1-192 0,6 0 0 15,-2 2 0-15,2-4 0 0,2 0 0 0,1-1 0 16,2 1-224-16,-1 1 80 16,-2-2-1296-16,-1-2-256 0,-2 0-48 0,-2 0-15520 0</inkml:trace>
  <inkml:trace contextRef="#ctx0" brushRef="#br1" timeOffset="78825.09">28480 11986 15663 0,'0'0'688'0,"7"-4"144"0,1-1-656 0,-1 1-176 0,1 0 0 0,0 3 0 0,-1-2 1728 16,1 1 304-16,-8 2 64 0,0 0 16 0,0 0-512 0,6-4-112 15,-6 4-16-15,0 0 0 0,0 0-64 0,0 0-32 16,0 0 0-16,0 0 0 0,0 0-368 0,0 0-80 16,-7 8-16-16,-2-5 0 0,-3 2-336 0,0 2-80 15,-2-2-16-15,-2 1 0 0,-1 4-128 0,1-5-32 16,-3 3 0-16,1-3 0 0,1 2 32 0,0 0 0 16,2-2 0-16,1 3 0 0,1-1-32 0,2-1 0 15,-1 2 0-15,1 1 0 0,3 0-144 0,8-9-48 16,-9 5 0-16,9-5 0 0,0 0 0 0,0 0-128 15,0 0 192-15,0 0-64 0,0 12-128 0,0-12 192 16,0 0-192-16,0 0 192 0,12 4 0 0,-1-3 0 16,2-1 0-16,-2-1 0 0,2-1-192 0,1 1 128 15,0 0-128-15,0-2 128 0,1 1-128 0,1 2 0 16,-2 1 0-16,0 3 0 0,-2 0 0 0,0 1 0 16,-2 4 0-16,-1-2 0 0,-2 5 0 0,0-1 0 15,-2 2 0-15,-3 2 0 0,1 0 0 0,-3 2 0 16,0 1 0-16,-1 2 0 0,-2-1 0 0,2 0 0 15,0 0 0-15,-2 0 0 0,-1 2-304 0,3-2 64 16,0-4 16-16,1 0 0 0,0 0-64 0,1-2-16 16,0 1 0-16,4-2 0 15,0-5-128-15,2 1-16 0,0-3-16 0,0-1 0 16,2-3-880-16,1-2-192 0,1-3-16 0,6-2-14880 0</inkml:trace>
  <inkml:trace contextRef="#ctx0" brushRef="#br1" timeOffset="79190.87">28960 12075 13823 0,'-4'-21'608'0,"3"5"128"0,1-5-592 0,0-2-144 15,0 2 0-15,0 2 0 0,1 4 2352 0,0 4 432 16,1 1 96-16,-1 5 0 0,-1 5-896 0,0 0-176 15,0 0-32-15,0 0-16 0,-4 9-656 0,2 4-128 16,-3 2-16-16,1 3-16 0,0 0-416 0,1 3-80 16,1 2 0-16,-1 0-16 0,2-1-32 0,0-3 0 15,1 2 0-15,2-2 0 0,2-3-16 0,0-2 0 16,1 0 0-16,3-6 0 0,-2 1 80 0,5-2 16 0,0-4 0 0,1-1 0 16,0-4 64-16,4-1 16 0,0-1 0 0,0-6 0 15,3-2-32-15,-1-3 0 16,-2-3 0-16,0-1 0 0,-2 0-208 0,-3 0-32 0,-1-4-16 15,-2 0 0-15,0 0-80 0,-2-2 0 16,-2 1-16-16,-2 7 0 0,1 1-176 0,-1-1 0 0,1 2 0 0,-2 0 128 16,0 2-128-16,1 0-256 0,-2 2 64 0,0 2 16 31,0 3-1184-31,1-3-240 0,2 5-64 0,-1-1-10688 0,-2 5-2160 0</inkml:trace>
  <inkml:trace contextRef="#ctx0" brushRef="#br1" timeOffset="79559.59">29724 11823 32415 0,'0'0'1440'0,"-4"-1"288"0,4 1-1376 0,-7-2-352 16,-1 2 0-16,-4 2 0 0,1 0 1024 0,-4 1 128 16,1 1 16-16,-3 4 16 0,-1-3-288 15,-1 6-48-15,0-4-16 0,2 7 0 0,-1-2-224 16,1 0-48-16,2 2-16 0,2 3 0 0,3-2-80 0,1 3-16 15,3-3 0-15,3-1 0 0,1 1-192 0,4-1-32 16,0 0-16-16,4-3 0 0,2-1-16 0,2-5-16 16,2 1 0-16,4-1 0 0,1-3-16 0,0-4 0 15,1-2 0-15,0-1 0 0,-1 2 16 0,1-1 0 16,0-3 0-16,0-1 0 0,-2 0 16 0,0-4 0 16,-2 2 0-16,-2 1 0 0,-2-2-48 0,-1 3 0 0,-2-1 0 15,0 3 0-15,-3 4-144 0,-4 2 0 16,0 0 144-16,0 0-144 0,0 0 0 0,3 6 0 15,-2 3 0-15,-1-2 0 0,0 5 0 0,1-1 0 16,0 1 0-16,2 0 0 0,0-3-128 0,2 3 0 16,1 2 0-16,3 1 0 15,-1-4-1360-15,2 2-272 0,2 0-48 0,4-4-16 16,3 2-1120-16,2-4-240 0,2-4-32 0</inkml:trace>
  <inkml:trace contextRef="#ctx0" brushRef="#br1" timeOffset="79799">30343 11546 25791 0,'0'0'2304'0,"0"0"-1856"0,0 0-448 0,-6 5 0 0,6-5 2400 0,-5 5 384 16,-2 6 80-16,2 0 16 0,-1 3-1664 0,-1 3-320 16,0 1-64-16,-1 2 0 0,1 3 48 0,-1 4 16 15,-1 0 0-15,0 13 0 0,0-3-416 0,4-2-80 16,1-4-16-16,2-4 0 0,2 0-224 0,0 2-160 15,0 0 192-15,0-2-192 0,2 2 0 0,0-3-192 16,0 3 0-16,1-4 0 16,0-1-896-16,1-3-192 0,0-5-16 0,1-2-16 15,-1-2-1920-15,1-5-384 0</inkml:trace>
  <inkml:trace contextRef="#ctx0" brushRef="#br1" timeOffset="79978.39">30082 11927 32879 0,'0'0'1456'0,"0"0"304"0,8-1-1408 0,1 1-352 16,2 0 0-16,5 2 0 0,0-2 880 0,3 0 96 16,2-1 32-16,0-3 0 0,6 4 0 0,2 0 0 15,0-1 0-15,2 0 0 0,1-1-448 0,-2 1-96 16,-1-1-16-16,-1 0 0 0,-1 0-448 0,-3-2 128 16,-3-1-128-16,-4 1 0 15,1 0-1376-15,-5 1-320 0,0-3-64 0,-3 3-9568 0,-3 0-1904 16</inkml:trace>
  <inkml:trace contextRef="#ctx0" brushRef="#br1" timeOffset="80162.61">30867 11922 36159 0,'-14'10'1600'0,"7"-5"336"0,1 5-1552 0,0 2-384 0,-3 2 0 0,0 2 0 15,0 3 784-15,-1-3 80 0,-3-1 16 0,2-1 0 0,-1-1-560 0,2-1-128 16,-1 2 0-16,3 0-16 0,0-4-176 0,2 2 0 15,0-3-160-15,2 0 160 16,0-3-1232-16,4-6-160 0,0 0-16 0,0 9-9504 16,0-9-1888-16</inkml:trace>
  <inkml:trace contextRef="#ctx0" brushRef="#br1" timeOffset="80909.27">31229 11895 20271 0,'-13'0'896'0,"13"0"192"0,-6 0-880 0,0 3-208 16,-1 1 0-16,0 2 0 0,-1 0 3024 0,-1 3 560 15,0 0 128-15,-2 3 0 0,-1-2-2560 0,1 1-528 16,-1-2-112-16,2 4 0 0,1-2-80 0,3-2-16 0,1 1 0 0,1-1 0 16,2 0 80-16,2-4 16 0,0-5 0 0,5 7 0 15,2-1-64-15,2-2-16 0,1-4 0 0,3 1 0 16,0-2-160-16,2-1-16 0,2 0-16 0,0-4 0 15,-3-1-96-15,0 1-16 0,-1-2 0 0,-3 1 0 16,-1-6 0-16,-1 0 0 0,-3 0 0 0,-1 1 0 16,-4 0 16-16,-3 2 0 0,-1-3 0 0,2 2 0 15,-3 2-144-15,-3-1 160 0,-2 2-160 0,0-1 160 0,-2 2-160 16,2 2 0-16,2-4 0 0,1 2 0 0,-1 2 0 0,2 0 0 16,2 1-144-16,1 2 144 0,3 2-368 0,0 0 48 15,3-5 0-15,-3 5 0 0,6-5 64 0,3 2 32 16,4-1 0-16,0 3 0 0,-1 0 224 0,4 0-192 15,0-2 192-15,1 2-192 0,-1-2 192 0,2 2 0 16,1 1 0-16,0 0 0 0,0-1 0 0,0 2 0 16,0 0 0-16,0 3 0 0,2-1 0 0,-6-1 0 15,0 3 0-15,-1 2 0 0,0-1 0 0,-2 0 0 16,-1 2 0-16,-1-2 0 0,-1 2 336 0,0 0 16 16,-3-1 0-16,-1 2 0 0,1-1-80 15,-3 1-16-15,1-4 0 0,0 2 0 0,-1 2-64 0,-2-1-32 0,3 1 0 0,-2-2 0 16,1 1 16-16,-1-2 0 0,0 3 0 0,0-1 0 15,1-1 64-15,-1 2 16 16,1-2 0-16,1 2 0 0,-2-4-64 0,1 1-16 16,-3-6 0-16,2 9 0 0,-1-1-176 0,2-1 160 15,-2-2-160-15,0 2 160 0,1 0-160 0,-1 0 0 16,-1 0 0-16,1 0 0 0,-1-7 128 0,0 0-128 0,0 0 0 0,0 0 128 16,3 6-128-16,-3-6 0 0,0 0 0 0,0 0 128 15,9 0 0-15,-2-3-128 0,4 0 192 0,-4-2-64 16,3-4-128-16,-1 1 0 0,1-3 144 0,2 0-144 15,1-1 0-15,-1-4 128 0,0 2-128 0,0-1 0 16,1 1 0-16,0-1 128 0,0 1-128 0,1 0 0 16,0 1 0-16,1 3 0 0,0 1 0 0,0 3 0 0,1 2 0 0,-1 2 0 15,0 3 0-15,0 1 0 0,1 3 0 0,-2 6-128 16,-3-1 128-16,0 4 0 0,0 2 0 16,-1 2-128-16,-3 0 128 0,1 2 0 0,0 3 0 15,1 0 0-15,-3-3 0 0,0-1 0 0,-1-1 0 16,2-1 0-16,-1-2 0 0,0-1 0 0,1-1 0 0,-1-2 0 15,-1-3 0-15,0 1 0 0,0-4-192 0,0-2-48 16,-5-3-16-16,0 0 0 16,7-3-3040-16,-3-2-608 0</inkml:trace>
  <inkml:trace contextRef="#ctx0" brushRef="#br1" timeOffset="81088.83">31218 11511 43311 0,'-25'-3'1920'0,"18"1"384"0,7 2-1840 0,0 0-464 0,0 0 0 0,0 0 0 16,0 0 496-16,0 0 0 0,0 0 0 0,0 0 0 15,0 0-112-15,0 0 0 16,0 0-16-16,0 0 0 16,5-3-1472-16,1 1-304 0,3 1-48 0</inkml:trace>
  <inkml:trace contextRef="#ctx0" brushRef="#br1" timeOffset="82792.93">26706 9543 2751 0,'0'0'256'0,"0"0"-256"16,0 0 0-16,0 0 0 0,0 0 2336 0,0 0 416 16,-2 12 96-16,1 0 16 0,1-12-1072 0,-2 9-192 15,2-9-64-15,0 0 0 0,0 0-48 0,3 12-16 16,-3-12 0-16,0 0 0 0,0 0-176 0,5 9-32 16,-5-9-16-16,0 0 0 0,0 0-224 0,0 0-64 15,0 0 0-15,10 4 0 0,-10-4-192 0,11-4-32 16,1-1-16-16,-2 0 0 0,0-5-224 0,0 0-48 15,1-4-16-15,1-3 0 0,0-1-128 0,2 1-32 16,-2-5 0-16,1-2 0 0,0-2-16 0,0-3-16 0,-1 3 0 16,0-2 0-16,2 2-80 0,-2-1-16 15,1 2 0-15,-1 1 0 0,-4-2-144 0,4 4 0 16,-1 0 0-16,0 3 0 0,-3-1 0 0,0 2 0 16,1 3 0-16,0 1 0 0,0-2 0 0,-3 10 0 15,0-2 128-15,2 3-128 0,-3-4 0 0,4 3 0 0,-1 2 0 0,-1-1 0 16,1 1 176-16,0 3-48 0,-8 1-128 0,8 3 192 15,1 3-192-15,0 0 128 0,1 4-128 0,2 1 0 16,-1 0 128-16,2 6-128 0,0 0 0 0,2 2 144 16,0 0 64-16,0 2 16 0,1 0 0 0,0 2 0 15,1 0 160-15,-1-2 16 0,2-1 16 0,0 0 0 16,-3-1-32-16,3-1-16 0,-3 0 0 0,2-2 0 16,-2-2 0-16,0 2 0 0,-1-4 0 0,-1-2 0 15,0 1-128-15,-2-4-32 0,1 1 0 0,3-2 0 0,-3 1-80 0,-1-1-128 16,-11-6 176-16,10 3-176 0,-10-3 128 15,9 2-128-15,-9-2 0 0,0 0 0 16,0 0-736-16,0 0-256 0,0 0-48 0,-4-13-16 16,-4 3-2176-16,-2-3-432 0</inkml:trace>
  <inkml:trace contextRef="#ctx0" brushRef="#br1" timeOffset="83259.84">27069 9038 8287 0,'0'0'736'0,"6"-4"-592"0,-1-5-144 0,0 3 0 15,0 2 1872-15,0-4 352 0,-5 8 64 0,5-6 16 16,-1 1-320-16,-4 5-64 0,0 0-16 0,0 0 0 16,4-8-416-16,-4 8-80 0,0 0 0 0,0 0-16 15,0 0-272-15,0 9-48 0,-1-2-16 0,-1 4 0 16,1 1-112-16,0 3-32 0,0 4 0 0,-1 5 0 16,1 1-176-16,1 5-32 0,0-1-16 0,0 4 0 15,0 3-160-15,1 2-16 0,1 5-16 0,-1 0 0 16,0 5-176-16,-1 2-48 0,0 0 0 0,0 2 0 0,0-3-144 15,0 1-128-15,0 1 192 0,1-6-192 0,1 1 192 16,-1-5-64-16,-1-2 0 0,0 1-128 0,0-7 208 0,-1 0-64 16,-2-3-16-16,3-1 0 0,-1-3 0 15,0-2-128-15,-1 0 192 0,1-3-64 0,0-4 0 0,0 0 0 16,-1-3 0-16,0-4 0 0,2 0-128 0,0-2 0 16,0-8 144-16,0 0-144 0,0 0 0 0,0 0 0 15,0 0 0-15,0 0-128 16,-2-7-1056-16,2-4-208 0,0-2-32 0,0-1-16 15,0-1-1824-15,0-3-384 0</inkml:trace>
  <inkml:trace contextRef="#ctx0" brushRef="#br1" timeOffset="83756.87">26733 9707 11055 0,'-18'7'976'0,"0"-2"-784"0,1 3-192 0,3-2 0 16,-2-1 2592-16,4 3 480 0,2-3 80 0,2-1 32 15,8-4-1360-15,0 0-272 0,0 0-48 0,0 0-16 0,0 0-384 0,0 0-80 16,5-7 0-16,4-4-16 0,2 1-160 0,3-5-16 15,4-3-16-15,1-2 0 0,1-3-256 0,1 1-48 16,0 0-16-16,1-4 0 0,0-1-176 0,-2-2-48 16,-1 1 0-16,-1-3 0 0,-2 1-32 0,1 1-16 15,1-3 0-15,-2 3 0 0,-1-4-64 0,1 2-16 16,-1-1 0-16,-2-1 0 0,-2 0-144 0,1 1 0 16,-1 3 144-16,0 2-144 0,0 7 0 0,-1 2 0 15,-4 1 0-15,2 9 0 0,-2-2 0 0,0 5 0 16,1 1 0-16,0 1 0 0,-7 3 0 0,9 3 0 15,0 2 0-15,1 6 0 0,-1 0 0 0,5 1 0 16,0 6 0-16,0 4 0 0,2 4 0 0,0 2 0 16,-2 4 0-16,1 0 128 0,2-2 0 0,-1 5 0 15,1 0 0-15,-1 1 0 0,1-4 16 0,1-1 16 16,-3-3 0-16,-1 0 0 0,0 0 0 0,-1-4 0 16,-1 1 0-16,5 5 0 0,-3-2-32 0,-3-6-128 15,-1-5 192-15,-2-4-64 0,0-1-128 0,-2-2 0 0,-6-10 0 0,0 0 0 31,0 0-1744-31,0 0-336 0,0 0-64 0,0 0-16 0</inkml:trace>
  <inkml:trace contextRef="#ctx0" brushRef="#br1" timeOffset="84078.35">26977 9109 16575 0,'0'0'736'0,"0"0"160"0,0 0-720 0,0 0-176 0,0 0 0 0,0 0 0 0,0 0 2432 0,-1 12 464 16,1 0 96-16,0 4 16 0,2 3-864 0,2 5-160 16,1 0-48-16,-1 8 0 0,1 2-848 0,0 5-160 15,0 2-32-15,2 5-16 0,0 1-144 0,2 6-32 16,-1 6 0-16,-1-2 0 0,1-2-128 0,-3-1-48 15,0 3 0-15,-1-1 0 0,0-1-224 0,-2-2-48 16,1 1-16-16,-3-2 0 0,2-1-112 0,0-3-128 16,-2-7 176-16,2-2-176 0,1 1 128 0,-1-1-128 15,0-7 0-15,0-1 0 16,-1 0-1088-16,1-4-288 0,0 1-48 0,0-11-16368 0</inkml:trace>
  <inkml:trace contextRef="#ctx0" brushRef="#br1" timeOffset="94783">26507 9710 9215 0,'-15'11'816'0,"4"-3"-656"0,1-1-160 0,0 2 0 16,0-3 1568-16,-2 3 288 0,2 0 48 0,-1 0 16 15,-1 0-1088-15,1-3-224 0,1 3-32 0,1-4-16 16,0 0 240-16,9-5 48 0,-9 9 16 0,9-9 0 16,-8 4 288-16,8-4 48 0,0 0 16 0,0 0 0 15,0 0-208-15,0 0-48 0,0 0 0 0,0 0 0 16,0 0-192-16,0 0-64 0,12-4 0 0,-1-4 0 15,2-1-192-15,1-3-32 0,1 0-16 0,0-3 0 16,3-4-16-16,3 0-16 0,-4-3 0 0,4 1 0 16,-1-1-128-16,0 2-32 0,2-1 0 0,0-1 0 15,-3 0-112-15,4-1-32 0,-1 0 0 0,0-4 0 0,-2 2-128 0,2-4 128 16,-4 2-128-16,-3-3 128 0,0-1 0 0,-1 3-128 16,0-2 192-16,-2 2-64 0,0 2-128 0,-1 0 0 15,0 3 144-15,-1 2-144 0,-1 2 176 0,3 3-48 16,-4 2 0-16,1 5 0 0,0-1-128 0,1 5 192 15,1 1-192-15,0 3 192 0,-1 1-192 0,-10 0 0 16,9 7 144-16,0 7-144 0,2 1 0 0,-2 2 0 16,2 3 0-16,-1 2 128 0,0-1-128 0,1 5 0 15,2-2 0-15,1 0 0 0,-1 4 0 0,1-2 0 16,0 2 0-16,0-4 0 0,0-1 0 0,1-1 0 16,0-1 0-16,2-3 0 0,0-2 0 0,0-1 0 15,0-2 0-15,-1 0 0 0,-2-1 0 0,0-6 144 16,1-4-144-16,-2-1 0 0,2-2 0 0,-2-3 0 0,0-2 0 0,-3-4-192 31,-4 1-1504-31,2-3-288 0,-3-2-64 0,-3-3-12800 0</inkml:trace>
  <inkml:trace contextRef="#ctx0" brushRef="#br1" timeOffset="95200.43">26921 9254 19583 0,'0'0'864'0,"0"0"176"0,0 0-832 0,0 0-208 16,0 0 0-16,0 0 0 0,-10-1 576 0,10 1 64 15,0 0 0-15,0 0 16 0,0 0 96 0,0 0 16 16,0 0 0-16,0 0 0 0,0 0-64 0,0 0-16 15,0 0 0-15,0 0 0 0,6 6 80 0,2 6 0 16,1 3 16-16,-2 3 0 0,4 2-48 0,-5 7-16 16,-1-1 0-16,3 7 0 0,1 3-208 0,0 2-64 15,-2 4 0-15,2 4 0 0,-4 1 0 0,1-1-16 16,-2 3 0-16,0-1 0 0,-1 1 0 0,-2-1 0 16,0-2 0-16,-1-4 0 0,0-3 32 0,0-1 16 15,0 2 0-15,0-2 0 0,0-1-96 0,-1-2 0 16,0-2-16-16,1-1 0 0,-4-1-80 0,4-2-16 0,-4-4 0 15,3 3 0-15,-1-4-80 0,2-1 0 0,-2-5-16 0,-1-3 0 16,1-1-176-16,-2-1 160 0,0-2-160 0,-1-2 160 16,-2-5-160-16,-1-4 0 0,0 0 0 0,-4-4 0 31,-6-7-1632-31,0-4-208 0,0-4-32 0,-1-3-14960 0</inkml:trace>
  <inkml:trace contextRef="#ctx0" brushRef="#br1" timeOffset="107074.73">15503 14811 35935 0,'-16'5'3200'0,"6"0"-2560"0,0-1-512 0,1 0-128 31,9-4-448-31,-10 6-128 0,10-6 0 0,-6 9-16 16,6-9-848-16,-3 9-160 0,3-9-48 0</inkml:trace>
  <inkml:trace contextRef="#ctx0" brushRef="#br0" timeOffset="111845.48">14456 2578 10703 0,'17'-1'464'0,"-7"0"112"0,3-2-448 0,1 2-128 0,0 0 0 0,1-1 0 15,0 0 400-15,-1-1 64 0,-1 1 16 0,-1-1 0 16,-2 0-192-16,-10 3-32 0,10-6-16 0,-3 3 0 16,-7 3 32-16,0 0 16 0,0 0 0 0,8-9 0 15,-4 0 64-15,-4 9 16 0,0-9 0 0,0 9 0 16,-4-9 0-16,-1-1 0 0,-1 1 0 0,-3-1 0 0,-3 1 128 0,3-1 16 16,-2 1 16-16,0-1 0 0,-2 1 48 0,0-3 0 15,0 3 0-15,-1-2 0 0,-2 0-16 0,-1 0 0 16,0-3 0-16,-2 2 0 0,-1 0-16 0,0 0 0 15,-1-4 0-15,-2 4 0 0,0 1-96 0,0 0-32 16,-1 3 0-16,-3-2 0 0,-3 4-112 0,-4-4-32 16,-1 2 0-16,-3-1 0 0,0 3-80 0,-1-2 0 15,1 2-16-15,0 2 0 0,-2-4-176 0,-1 5 128 16,-1 0-128-16,0 2 128 0,0-3-128 0,-1 0 0 16,-6 0 0-16,1 3 128 0,-3-2-128 0,0 1 0 15,4 2 0-15,0 0 0 0,0 0 0 0,3 2 0 0,1 1 0 0,-2 0 0 16,-3-1 0-16,3 2 0 0,0 1 0 0,-1-1 0 15,-2-3 0-15,2 4 0 0,4 0 0 0,0 3 0 16,0 1 0-16,1-2 0 0,2 5 160 0,1-1-160 16,-2-1 224-16,0 4-64 0,-4 2-16 0,1-2 0 15,0-4-144-15,1 4 160 0,1-1-160 0,1 0 160 16,2 4-160-16,1 0 0 0,0 0 0 0,1 2 0 16,2 0 0-16,1 4 0 0,0-1 0 0,2 0 0 15,-2 2 144-15,3 2 0 0,1-4 0 0,2 1 0 16,1 0-16-16,5 0 0 0,3 5 0 0,3-4 0 15,1-4-128-15,2 3 0 0,0 0 144 0,3 0-144 16,-1 0 0-16,-1 2 0 0,3-1 0 0,-1-1 0 16,1 2 0-16,0 0 0 0,-1 4 0 0,4-4 0 15,-1 1 0-15,1 0 0 0,0-1 0 0,2 1 0 0,1-3 0 0,1 1 0 16,1 3 0-16,1-3 0 0,1 3 0 0,2-2 128 16,0-2-128-16,2 3 0 0,1-2 144 15,2 2-144-15,1-3 192 0,1 1-192 0,2 3 128 0,1-3-128 16,0 3 0-16,2-3 0 0,1 3 128 0,3-3-128 15,4 3 0-15,-1 1 0 0,1-6 0 0,2 5 0 16,1-4 0-16,-1 5 0 0,-2-3 128 0,2 1-128 16,-1-2 0-16,1 0 0 0,0 0 0 0,2 0 0 15,2-2 0-15,0 0 0 0,2-2 128 0,1 3-128 16,0-3 0-16,3-1 0 0,3-2 128 0,2-1-128 16,1 1 0-16,-2-3 0 0,-2-3 224 0,0 1-64 15,2-5-16-15,-1 2 0 0,2-4 48 0,2-3 0 0,-3-1 0 16,3-2 0-16,3-1-16 0,2-1 0 0,0-5 0 15,-1 2 0-15,-2-1-48 0,-1-3-128 0,2 0 192 0,-2 0-64 16,0-6-128-16,-1 2 160 0,0 0-160 0,4 0 160 16,1-1-160-16,-1-3 0 0,-1-1 0 0,-3-5 0 15,-3 0 160-15,-2 1-160 0,0-5 192 0,-2 3-192 16,2-7 256-16,-3 0-64 0,1 0-16 0,0-3 0 16,-6-3 0-16,3-2 0 0,-1 0 0 0,-4-1 0 15,1-2-48-15,-6 2-128 0,-4-5 192 0,-1 2-64 16,-3-3 0-16,-3 5 0 0,-6 1 0 0,-1-1 0 15,-5 2 288-15,0 3 48 0,-6-1 16 0,-3 3 0 16,-3 4-32-16,-4 0-16 0,-3-1 0 0,-4 2 0 16,-4-1-240-16,-1 5-64 0,-2-4 0 0,-2 5 0 0,-1-3-128 15,0 5 0-15,-3-1 0 0,3 4 0 16,0 3-192-16,3 3-128 0,2 0-32 0,1 1 0 16,2 6-2272-16,0-1-448 0</inkml:trace>
  <inkml:trace contextRef="#ctx0" brushRef="#br0" timeOffset="113494.13">21265 2600 16127 0,'0'0'704'0,"0"0"160"0,0 0-688 0,-4-5-176 0,-1-4 0 0,5 9 0 0,-7-5 336 0,7 5 48 15,-7-8 0-15,-1 2 0 0,1 2-384 0,0 0 128 16,7 4-128-16,-7-5 0 0,-2 1-176 0,2 1-96 15,1 0-32-15,6 3 0 16,-9-4-240-16,1 0-48 0,8 4-16 0,-7-3 0 0,-1-1 400 0,2 3 80 16,-2-2 128-16,8 3-208 0,-9-5 208 0,2 2 0 15,7 3 0-15,-9-3 0 0,2 0 0 0,7 3 0 16,-6-3 0-16,6 3 0 0,-6-6 0 0,6 6 0 16,-5-5 0-16,5 5 0 0,0 0 0 0,-6-5 0 15,6 5 0-15,-5-8 0 0,3 3 0 0,2 5 0 16,0 0 0-16,0 0 0 0,-4-6 0 0,4 6 128 15,0-9 0-15,0 9-128 0,0 0 384 0,0-8-16 16,0 8-16-16,0-7 0 0,0 7-16 0,0-9 0 0,0 9 0 0,0-9 0 16,-1 1 48-16,1 8 0 0,0 0 0 0,-4-6 0 15,-2-4-48-15,1 5 0 16,-4-3 0-16,0 2 0 0,0 3-16 0,-3-2 0 0,0-3 0 0,-4 3 0 16,4 0 128-16,-4-1 0 0,0 0 16 0,-2-1 0 15,-2-2 0-15,-2 2 0 0,1-3 0 0,-1 3 0 16,-1-2-144-16,0 2-16 0,-1-3-16 0,0 4 0 15,-3 3-96-15,2 0 0 0,-3-1-16 0,2 3 0 16,0-2-176-16,-5 3 0 0,-1 2 144 0,-1-1-144 16,-3 0 144-16,-1 1-144 0,-1 1 192 0,1-1-192 15,1-2 0-15,3 1 0 0,0 1 0 0,0 0-192 16,-1 0 192-16,3 1 0 0,-1-1 0 0,2 5 0 16,-1-2 0-16,-3 1 0 0,0 3 160 0,-2-3-160 15,0 2 272-15,-2-3-16 0,0 5-16 0,4-2 0 16,-2-1 64-16,2 5 16 0,0 2 0 0,-1 0 0 0,1-1-176 0,1 2-16 15,1 3-128-15,-1 1 192 0,0 1-192 0,-2 4 176 16,-4-1-176-16,3 3 160 0,-1-1-160 0,2-2 0 16,4 0 0-16,1 3 0 0,2 0 0 0,3 2 0 15,1-4 0-15,2 3 0 0,1-1 0 0,0 5 0 16,1-2 0-16,2-1 0 0,0 3 0 0,3-1 0 16,1 2 0-16,1 0 0 0,2-1 0 0,1 0 0 15,1-2 0-15,1 2 0 0,3 0 0 0,1 0 0 16,2 2 0-16,1-1 0 0,-1 1 0 0,4 1 0 15,1-1 0-15,1-1 0 0,1-2 0 0,3 2 0 16,1 2 144-16,1-2-144 0,-1-2 128 0,6 0-128 0,0 1 128 16,3-6-128-16,2 2 176 0,1-3-48 0,2 1 0 0,1 3 0 15,0-2 32-15,3-1 0 0,2-3 0 0,3 0 0 16,1 0 0-16,2 0 0 0,2-3 0 0,0-1 0 16,0-3 32-16,0-1 0 0,1 0 0 0,0 0 0 15,4-2-32-15,0-1 0 0,-1-2 0 0,4-2 0 16,4 3-32-16,2-3-128 0,-1-2 192 0,0 0-64 15,-2-3 0-15,2-2 0 0,-1 0 0 0,2-2 0 16,-1-4 0-16,2-1 0 0,3 2 0 0,-1-3 0 16,1 1 0-16,-3-3-128 0,-2-1 192 0,-2 0-64 15,0-2 0-15,-1 1-128 0,-4-5 192 0,3 1-64 16,-3-1 64-16,2-1 0 0,-1 0 0 0,0-3 0 16,-2-6 32-16,-4 0 16 0,-3-3 0 0,0 1 0 15,-5-2 0-15,1-2 0 0,-2-2 0 0,-1-6 0 16,-3-2-48-16,-3 1 0 0,1-1 0 0,-4 1 0 0,-3-4-48 0,0 1-16 15,-5-4 0-15,-2 0 0 0,-3 2 0 0,-2-2 0 16,-3-3 0-16,-2 3 0 0,-4 4 0 0,-3-5 0 16,-2-1 0-16,-4 2 0 0,-5 0-128 0,-4-1 0 15,-3 0 144-15,-4 4-144 0,-1-2 0 0,-5 1 128 16,-6 5-128-16,-5 4 0 0,-6 1 0 0,-3 4 0 16,-4-1 0-16,-4 4 0 0,-3 6-240 0,-3 3 48 15,-2 2 0-15,-6 3 0 16,-6 2-1104-16,0 7-224 0,-3-1-32 0,-2 7-13808 0</inkml:trace>
  <inkml:trace contextRef="#ctx0" brushRef="#br0" timeOffset="115631.99">3710 13213 12431 0,'0'0'544'0,"0"0"128"0,0 0-544 0,0 0-128 0,0 0 0 0,0 0 0 16,0-11 1072-16,0 11 176 0,0 0 32 0,-5-6 16 15,5 6-304-15,-7-5-64 0,-1 1-16 0,-1 1 0 16,-2 2-176-16,-1 3-32 0,-2 1-16 0,2 1 0 15,-1 1 80-15,-2-1 32 0,-3 1 0 0,-2 4 0 16,-1-2-160-16,-2 6-48 0,-2 1 0 0,1 1 0 0,0 2-240 0,-1 1-48 16,3-2-16-16,-1 4 0 0,-2 2-80 15,4-2-16-15,2-2 0 0,1 3 0 0,2-4 16 0,3 1 0 16,3 1 0-16,2 0 0 0,2 0-80 0,2-3 0 16,1-1-128-16,3 0 192 0,3-3-16 0,1 0-16 15,2 2 0-15,2 0 0 0,-1-4-160 0,3 4 192 16,1-1-192-16,1-2 192 0,4 1-192 0,-2-1 128 15,-2 0-128-15,2 3 128 0,-1-2-128 0,0 1 0 16,-3 2 144-16,-1 0-144 0,0 2 0 0,-6-1 0 16,0 0 0-16,-3-1 128 0,0-2-128 0,-3 2 0 15,0 1 0-15,-5 1 128 0,-1 0 80 0,-2-1 32 16,-2 2 0-16,-2 1 0 0,-1-1 112 0,-1 0 32 0,0-1 0 16,1 2 0-16,-2 2-240 0,1-2-144 0,3-5 192 15,2 2-192-15,-1 2 128 0,0 0-128 0,2 0 0 0,1 1 0 16,2-3 0-16,2 2 0 0,0-1 0 0,3-1 0 15,0 1 0-15,1 0 0 0,-2 4 0 0,2 0 0 16,2 4 128-16,0 1-128 0,-1-2 0 0,-1 3 0 16,0-2 0-16,0 5 0 0,1-1 0 0,-2 3 0 15,-1-1 0-15,2-1 0 0,0-4 0 0,2 4 0 16,3-5 128-16,2 2-128 0,4-3 0 0,1-1 0 16,0-2 160-16,3 2-160 0,-3-2 128 0,3-2-128 15,-2 0 0-15,7-1 0 0,0-2 0 0,2 1 0 31,3-3-992-31,1-4-176 0,0 1-48 0,-1-6-13248 0</inkml:trace>
  <inkml:trace contextRef="#ctx0" brushRef="#br0" timeOffset="116250.69">4505 13702 16703 0,'0'0'736'0,"0"0"160"0,-8-3-720 0,-2-1-176 0,0 0 0 0,0 3 0 16,-2 0 1088-16,1 2 176 0,-2 2 32 0,-1 2 16 15,0-1-496-15,-2 4-112 0,-3 3 0 0,0 3-16 16,-1 0-240-16,1 1-64 0,-1 1 0 0,1 3 0 15,0 4 32-15,0 1 0 0,0 6 0 0,1-1 0 16,1 4-128-16,2 4-32 0,2 5 0 0,3 1 0 16,3 4-112-16,2-1-16 0,0 0-128 0,5-5 192 15,0 0-64-15,3 0-128 0,5-3 176 0,1-5-176 16,1-6 256-16,3 1-64 0,1-5-16 0,1-1 0 0,2-3 16 0,0-2 0 16,0-4 0-16,2-1 0 0,0-1 0 15,1-3 16-15,3-4 0 0,0-1 0 0,1-6 48 0,2 1 0 16,0-6 0-16,2-1 0 0,0-7-16 0,0-2 0 15,0-1 0-15,1-1 0 0,1-5-112 0,-5 1 0 16,-2-4-128-16,-5-1 192 0,-3-5 128 0,-7-1 0 16,-1 1 16-16,-7-4 0 0,-5-1 256 0,-2-6 48 15,-4 1 16-15,-4-1 0 0,-3 6-224 0,-2 3-48 16,-2 6-16-16,1 4 0 0,0 3-176 0,0 4-48 16,-2 4 0-16,0 0 0 0,1 3-144 0,2 5 0 15,-1-2 0-15,3 2 0 16,0 1-1136-16,0 0-144 0,-1 2-48 0,3 1 0 15,4 1-1808-15,1-2-384 0</inkml:trace>
  <inkml:trace contextRef="#ctx0" brushRef="#br0" timeOffset="116564.38">4582 13349 17503 0,'0'0'1552'0,"0"0"-1232"0,0 0-320 0,0 0 0 16,0 0 2032-16,0 0 336 0,-1 13 80 0,-1 2 16 15,0-1-1792-15,0 4-352 0,-2 3-80 0,-1 4-16 0,0 7 48 0,-2 3 16 16,-1 1 0-16,-4 6 0 0,-1 6 0 0,-2 4 0 16,-1 4 0-16,-2 6 0 0,-1 2 272 0,0 5 48 15,0 2 16-15,-2 0 0 0,-3 0 0 0,5 0 0 16,-1-2 0-16,1-5 0 0,1-2-256 0,3-4-48 15,1 0-16-15,-2-5 0 0,4-4-160 0,0-7-16 16,3-5-128-16,2-4 192 0,2-1-192 0,3-5 0 16,2-3 0-16,4-5 0 15,4-5-912-15,2-5-288 0,4-4-48 0,0-2-13184 0</inkml:trace>
  <inkml:trace contextRef="#ctx0" brushRef="#br0" timeOffset="116998.65">5004 14417 18367 0,'0'0'816'16,"0"0"160"-16,0 0-784 0,8 9-192 0,-8-9 0 0,8 11 0 0,-2 2 1296 0,2-1 224 15,-3 2 32-15,1 3 16 0,0 4-208 0,0 3-32 16,-1 1-16-16,0 5 0 0,-3-2-336 0,1 3-64 16,-2 1-16-16,-1 1 0 0,-2-5-208 0,-4 3-48 15,-2 3-16-15,-1-2 0 0,-2-6-48 0,0 2-16 16,-3-4 0-16,0-1 0 0,-2-1-320 0,0-2-64 16,1 1-16-16,1-4 0 0,0-3-160 0,0-1 0 15,-1 2 0-15,3-3 0 16,1-11-2240-16,11-1-384 0,-8-5-80 0</inkml:trace>
  <inkml:trace contextRef="#ctx0" brushRef="#br0" timeOffset="118567.49">5218 14668 4607 0,'-8'-6'400'0,"3"-2"-400"0,-1 0 0 0,0-1 0 16,-1 1 2736-16,1 1 464 0,-3-1 80 0,3 2 32 15,-2-3-1888-15,3 3-368 0,-1-3-80 0,-1 0-16 16,3-1-64-16,-1 3 0 0,-2 0-16 0,2 0 0 16,-2 0 192-16,3-1 32 0,2 3 16 0,-3 1 0 15,5 4-208-15,-5-5-32 0,0 1-16 0,-1 3 0 16,6 1-288-16,0 0-64 0,0 0-16 0,0 0 0 15,-6 9-272-15,0 1-48 0,-1 4-16 0,1 4 0 16,-2 0 32-16,1 3 0 0,-1 5 0 0,2 0 0 16,1 6 32-16,-2 1 16 0,0 1 0 0,-2 5 0 15,0 0-64-15,-1 2-16 0,-2-3 0 0,3-3 0 16,1-3-32-16,0-1-128 0,2-6 192 0,1-2-64 16,1-5 48-16,1-7 0 0,-1-1 0 0,4-10 0 15,0 9 48-15,0-9 16 0,0 0 0 0,0 0 0 0,0 0 80 0,12-9 0 16,-2-6 16-16,0-3 0 0,2-3-144 0,-2-5-16 15,1 2-16-15,-1-5 0 0,-1 0-160 0,-1-3 0 16,-2-2 0-16,-1-2 0 0,-3-1 0 0,0 2 0 16,1-5 144-16,-2 6-144 0,1 2 0 0,2 7 0 15,-1-1 0-15,1 6 0 0,-1 2 0 0,0 4 0 16,0 4 0-16,-2-2 0 0,0 7 0 0,-1 5 0 16,0 0 0-16,0 0-128 0,0 0 128 0,0 14-128 15,-1 2 128-15,-2 5-128 0,-1 2 128 0,-2 1 0 16,-2 5-144-16,1 2 144 0,-3 1 0 0,0 3 0 15,-2 1-144-15,2 1 144 0,0-4 0 0,1-3 0 16,0-2 0-16,5-5 0 0,-1-4 0 0,1-3 0 0,3-5 0 16,1-11 144-16,2 10-144 0,-2-10 128 0,0 0-128 0,0 0 128 15,12 0-128-15,-1-2 0 0,1-10 0 0,-1-1 128 16,1 1-128-16,-1-6 0 0,-1-1 0 0,-1-5 0 16,-2 0 0-16,-1-4 128 0,-1 0-128 15,0-3 0-15,-1 3 0 0,0-2 0 0,-2-3 128 0,2 8-128 16,0 4 0-16,0 4 0 0,-1 2 0 0,1 1 0 15,-1 5 0-15,-3 9 0 0,0 0 0 0,0 0 0 16,0 0 0-16,0 0 0 0,0 0 0 0,-3 21 0 16,2-1 0-16,-4 3 0 0,0 2 0 0,-3 3 0 15,-1 4 0-15,0-2 0 0,1 3 0 0,-1 1 0 16,-4-3 0-16,3-4 0 0,1-3 0 0,3-4 0 16,0-2 0-16,3-4 128 0,-1-4 32 0,4-10 0 15,0 0 144-15,0 0 16 0,0 0 16 0,0 0 0 0,10-5-16 16,1-5-16-16,1-3 0 0,1-3 0 0,-1-2-304 0,0-2 160 15,-2-6-160-15,-1 3 128 0,-3 1-128 0,0-4 0 16,0 2 0-16,-1-3 0 0,0 2 0 0,0 2 0 16,0-2 0-16,-1 6 128 0,-2 5-128 0,1 5 0 15,-3 9 0-15,0 0 0 0,0 0 0 0,0 0 0 16,0 0 0-16,-4 14 0 0,-2 0-144 0,-3 9 144 16,1 1-192-16,-1 6 192 0,0 2 0 0,-1 5-128 15,-1 2 128-15,-3-1 0 0,0 0 0 0,0-2 0 16,1-3 0-16,3-2 0 0,0-8 0 0,2-3 0 15,3-2 0-15,2-6 0 0,3-12 0 0,0 0 0 16,0 0 0-16,0 0 0 0,11-1 0 0,0-5 0 0,1-2 0 16,0-6 0-16,1-2-176 0,0-2-80 0,-2-1 0 15,-1 0-16 1,0 0-2288-16,1 0-448 0,0-1-80 0</inkml:trace>
  <inkml:trace contextRef="#ctx0" brushRef="#br0" timeOffset="118981.74">5790 14399 17503 0,'0'0'1552'0,"0"0"-1232"16,0 13-320-16,4-2 0 0,1 2 2400 0,0 2 416 15,1 1 96-15,1 3 16 0,-1 1-1920 0,0 6-384 16,1 1-80-16,-2 7-16 0,-1-3-288 0,-2 2-64 15,-2 4-16-15,0 3 0 0,-2-1 224 0,-1 0 32 16,-1 3 16-16,0-1 0 0,-1-3 80 0,-2-2 0 16,-2-3 16-16,-4-3 0 0,2 1-128 0,-2-2-16 0,-2-2-16 15,1-2 0-15,-1-3-144 0,-1-4-32 16,0-3 0-16,0-2 0 0,4-1-192 0,0-2 0 0,3-6 0 16,9-4 0-1,0 0-1216-15,0 0-272 0,-7-11-64 0,4-3-12880 0</inkml:trace>
  <inkml:trace contextRef="#ctx0" brushRef="#br0" timeOffset="119500.1">6489 14056 11055 0,'3'-13'480'0,"-2"6"112"0,0-5-464 0,0 5-128 0,-1 7 0 0,4-10 0 0,1 2 2320 0,-5 8 448 16,4-8 96-16,-4 8 16 0,0 0-2160 0,0 0-416 16,0 0-96-16,0 0-16 0,0 0 144 0,-9 8 32 15,-2 1 0-15,-1 5 0 0,0 0 80 0,-1 4 32 16,2 3 0-16,-1 2 0 0,-1 5 288 0,2 1 64 15,-1 4 16-15,2 5 0 0,0 6-80 0,1 0-32 16,0 4 0-16,6 3 0 0,-1 0-400 0,2-4-80 16,2-2 0-16,3-7-16 0,1-4-240 0,2-3 176 15,4-3-176-15,2-7 160 0,0-6 112 0,4-1 32 16,0-6 0-16,6 0 0 0,-1-6 80 0,4-4 32 0,0-7 0 16,0 0 0-16,1-4-16 0,-1-3 0 0,1-5 0 0,-1 0 0 15,-1-5-48-15,-2 1-16 0,-2-4 0 0,-1-1 0 16,-1-1-64-16,-3-5-16 0,-4-1 0 15,-5-5 0-15,-4-2 0 0,2-2-16 0,-6 0 0 0,0-2 0 16,0 0-112-16,-2 2-128 0,-1 0 176 0,0 7-176 16,0 7 0-16,-3 7 0 0,-1 4 0 0,0 3 0 15,2 3 0-15,-5 1 0 0,0 7-144 0,-1-1 144 32,1 2-448-32,-1 3-16 0,-1-1 0 0,1 5 0 15,1 3-2320-15,1 0-464 0</inkml:trace>
  <inkml:trace contextRef="#ctx0" brushRef="#br0" timeOffset="119776.89">6788 13621 15663 0,'-14'-2'1392'0,"7"2"-1120"0,-1 1-272 0,8-1 0 0,-9 5 2864 0,0 2 512 16,0 5 96-16,1 1 32 0,-1 4-2304 0,-1 4-464 16,-4 3-96-16,-1 6 0 0,0 3-224 0,-2 3-32 15,-4 6-16-15,0 2 0 0,0 4-112 0,-2 5 0 16,-3 2-16-16,-2 5 0 0,-2 3-32 0,-2 3 0 16,0 2 0-16,2-1 0 0,-1-1-208 0,1-2 176 0,3 1-176 15,0-8 160-15,4-6-160 0,3-2 0 0,4-6 0 16,5-1 128-16,1-5-128 0,8-6-192 0,0-3 32 0,6-3 16 31,1-2-1984-31,4-8-400 0,5-2-80 0</inkml:trace>
  <inkml:trace contextRef="#ctx0" brushRef="#br0" timeOffset="120203.48">6883 14757 17503 0,'-4'-2'1552'15,"2"0"-1232"-15,2 2-320 0,0 0 0 0,2-14 2320 0,3 5 416 16,0 1 80-16,2 1 0 0,0-4-2128 0,2 1-432 15,3-1-96-15,-1 1-16 0,1 2-144 0,0-1 0 16,4 1 0-16,-2 0 0 0,-2 1 0 0,1 5 0 16,-1 2 0-16,-2 0 0 0,-10 0 0 0,0 0 160 15,11 6-16-15,-3 5 0 0,-3 5-144 0,-4 0 192 16,-2 5-192-16,-3-1 192 0,-2 4 192 0,-3 3 32 16,-4-2 16-16,-2 3 0 0,-3-4 80 0,0 3 32 0,0-3 0 15,2-1 0-15,-1-3 192 0,6-2 32 0,1-4 16 0,2 0 0 16,2-5-224-16,2 1-48 0,4-10-16 0,0 0 0 15,6 14-304-15,3-6-64 0,3-1-128 0,0-3 192 16,2-2-192-16,5-1 0 0,4 1 0 0,0-2 0 16,1 0 0-16,3-3 0 0,0 0 0 0,2 0 0 31,0 0-464-31,3-1 16 0,-2-3 0 0,4-3-10352 0,0 4-2064 0</inkml:trace>
  <inkml:trace contextRef="#ctx0" brushRef="#br0" timeOffset="120447.01">7811 14736 35423 0,'0'0'1568'0,"8"9"320"0,-1 4-1504 0,2 3-384 16,1 1 0-16,-1 3 0 0,3 8 448 0,-2-1 0 15,-1 5 16-15,0-4 0 0,-6 1-304 0,0 3-160 16,-4-3 160-16,-2 4-160 0,1 1 0 0,-7 2-336 16,-4-1 48-16,-3-2 16 15,-4-1-816-15,-1-5-176 0,-3-2-16 0,0-3-16 16,3-4-1296-16,1-1-256 0,3-4-48 0,2-3-16 0</inkml:trace>
  <inkml:trace contextRef="#ctx0" brushRef="#br0" timeOffset="120774.07">8321 14800 17503 0,'0'-182'768'0,"0"364"176"0,0-182-752 15,0 0-192-15,0 0 0 0,0 0 0 0,0 0 3264 0,0 0 640 16,0 0 112-16,7-7 16 0,-7 7-3216 0,13-3-656 15,-3-4-160-15,2 2 0 16,-1 0-2240-16,2-3-496 0</inkml:trace>
  <inkml:trace contextRef="#ctx0" brushRef="#br0" timeOffset="120920.2">8645 14703 26783 0,'0'0'1184'0,"0"0"240"0,0 0-1136 0,0 0-288 0,0 0 0 16,0 0 0-16,0 0 0 0,10 0 0 0,-10 0 0 16</inkml:trace>
  <inkml:trace contextRef="#ctx0" brushRef="#br0" timeOffset="121490.13">9798 13740 19343 0,'-14'-4'848'0,"4"3"192"0,-2 1-832 0,1 2-208 16,-1 1 0-16,0 3 0 0,-2 3 1552 0,-2 6 272 15,-1 3 48-15,-1 2 16 0,-5 1-1424 0,1 4-272 16,1 3-64-16,-2 6-128 0,1 7 256 0,-1 5-64 0,0 1-16 0,1 4 0 15,-3 1 16-15,4 2 16 0,0-1 0 0,6-1 0 16,3-2 32-16,4-6 0 0,3-6 0 16,7 0 0-16,3-1 112 0,6-5 32 0,1-6 0 0,4-2 0 15,4 2-128-15,-1-6 0 0,1-6-16 0,3-6 0 16,1-1-64-16,4-1-16 0,-1-4 0 0,4-4 0 16,2-9-32-16,0 2 0 0,2-3 0 0,3-2 0 15,-1-3 16-15,3-4 0 0,0-4 0 0,1-4 0 16,-4 0 0-16,-2-3 0 0,-3-3 0 0,-4-6 0 15,-4-4 256-15,-1-2 48 0,-2-1 16 0,-2 0 0 16,-2-4-32-16,-3 3-16 0,-3 1 0 0,-5 1 0 16,-1 6-224-16,-2 5-64 0,-2 3 0 0,-4 1 0 15,-4 5 48-15,-4 3 0 0,-1 2 0 0,-4 2 0 0,0 1-48 16,-3 4-128-16,-1 1 192 0,-2 2-64 0,-2 2-128 0,-2 0-192 16,-2 4 32-16,3 2 16 15,-3-3-1072-15,0 5-192 0,1 1-64 16,2 1-8688-16,2 1-1744 0</inkml:trace>
  <inkml:trace contextRef="#ctx0" brushRef="#br0" timeOffset="121788.12">10111 13693 29135 0,'0'0'1280'0,"0"0"288"0,-7 11-1248 0,1 4-320 0,-3 3 0 0,-1 2 0 16,-3 8 704-16,-2 0 64 0,-3 3 32 0,-4 4 0 16,-6 2-496-16,0 3-112 0,-3 3 0 0,-2 3-16 15,-3 5-176-15,0 2 0 0,1 2 144 0,1 2-144 16,2 5 0-16,-3-2 0 0,2 1 0 0,5-3 0 31,2-4-464-31,3-3-64 0,1-6-16 0,3-3 0 0,1-2-96 16,4-6 0-16,3-5-16 0,5 0-8064 0,2-3-1616 0</inkml:trace>
  <inkml:trace contextRef="#ctx0" brushRef="#br0" timeOffset="122287.53">9980 14952 26719 0,'0'0'2368'0,"0"0"-1888"15,0 0-480-15,0 0 0 0,0 0 1424 0,3-10 192 0,2 1 48 16,3-2 0-16,1 2-1104 0,1-3-224 15,-1 4-32-15,1-4-16 0,0-1-288 0,1 4 0 0,-3-2 0 0,0 3 0 16,-8 8-144-16,9-6-96 0,-9 6-16 0,0 0 0 16,0 0 96-16,0 0 16 0,6 10 0 0,-2 3 0 15,-1-2 16-15,-3 6 0 0,0 2 0 0,-4 1 0 16,-1 1 128-16,0 0 0 0,-2-2 0 0,0 3 0 16,-1 0 0-16,1-2 0 0,0-4 0 0,1 0 128 15,1-5 128-15,1-5 48 0,3 1 0 16,1-7 0-16,0 0 176 0,0 0 32 0,12-9 16 0,-1-3 0 15,1 1-288-15,2-4-64 0,3-3-16 0,-2 0 0 16,5 2-160-16,-3-1 0 0,4-1 0 0,0 3 0 16,-3 2 0-16,-1 4 0 0,1-1 0 0,-3 5 0 15,-1 3 0-15,0 4 0 0,0 6 0 0,-2 5 0 16,-3 1 0-16,-2 5 0 0,-2 1 0 0,-1 7 0 0,-2 1 0 16,-4 3 0-16,0 2 0 0,-2-1 0 15,-1-4 0-15,0 3 0 0,0 2 0 0,2-4 128 0,3-2-128 16,3-4 0-16,0-2 0 0,6-3 0 15,2-5-1168-15,2-3-272 0,3-5-48 0,4-5-12880 16</inkml:trace>
  <inkml:trace contextRef="#ctx0" brushRef="#br0" timeOffset="123043.61">10901 13100 13823 0,'-11'-1'1216'0,"-2"-2"-960"0,2 2-256 0,0 0 0 0,1-2 1728 0,1 1 320 15,0 1 48-15,9 1 16 0,0 0-800 0,0 0-160 16,-7-5-16-16,7 5-16 0,0 0-464 0,0 0-80 16,0 0-32-16,10-4 0 0,4 2-368 0,-1 2-176 15,3 0 160-15,6 4-160 0,3-1 0 0,3 1 0 16,3 1 0-16,0-2 0 0,4 4 128 0,-1 2-128 15,0 3 0-15,1 1 144 0,-2 5-144 0,-3 4 0 16,-2 0 0-16,-4 1 0 0,-2 8 0 0,-4 1 0 0,-3-1 0 0,-5 6 128 16,-3 3-128-16,-4 0 0 0,-3 7 0 0,-2-5 0 15,-3-2 0-15,-3-2 0 0,-2 0 0 0,0-1-176 16,-2-2 304-16,1 1 48 0,1-2 16 0,0-2 0 16,1-1 96-16,2-3 32 0,5 0 0 0,-1 1 0 15,2-4-320-15,2 4 128 0,3-1-128 0,2 3 0 16,5-7 0-16,0 5 0 0,7 2 0 0,0-1 0 15,6 1 0-15,1 2 0 0,4-3-144 0,2 3 144 16,1 3-144-16,0 0 144 0,-1-1-160 0,-3 2 160 16,2 2 0-16,-4 2 0 0,-4 1 0 0,-2 0 0 15,-1-1 0-15,-2-3 0 0,-2 1 0 0,-1 3 0 16,-3-2 272-16,0-2 160 0,-5-3 16 0,-2 1 16 16,-4-1 560-16,-3 1 96 0,-3 1 32 0,-2-1 0 0,-3-1-224 15,-2 1-32-15,-2-3-16 0,-3 1 0 16,-2-3-288-16,-4-2-48 0,-3-1-16 0,-1-4 0 0,-1-1-320 15,-3 1-64-15,-2-4-16 0,2-1 0 16,4-2-2144-16,2-6-432 0,2-1-96 16,9-4-12880-16</inkml:trace>
  <inkml:trace contextRef="#ctx0" brushRef="#br0" timeOffset="124245.67">12327 13702 1839 0,'-15'1'0'0,"5"1"160"0,0 1-160 0,-3-1 0 0,0 1 0 0,3-2 0 16,-1-1 3392-16,4 2 656 0,7-2 128 0,0 0 32 0,0 0-2160 0,0 0-448 16,0 0-64-16,13-8-32 0,0 2-320 0,3 2-64 15,3-5-16-15,7 2 0 0,3-1-320 0,4 1-64 16,7 2-16-16,1-1 0 0,6-1-320 0,-1 2-80 16,-1-4-16-16,-1 4 0 0,-3-1-288 0,-2 0 160 15,-2 1-160-15,-4 5 128 16,-4 0-1808-16,-4 1-368 0,-1-2-80 0,-24 1-16 0</inkml:trace>
  <inkml:trace contextRef="#ctx0" brushRef="#br0" timeOffset="124388.57">12524 14027 15663 0,'0'0'1392'0,"18"1"-1120"15,3-1-272-15,3-1 0 0,2-2 2944 0,5 2 512 16,2-4 128-16,4-1 0 0,2-1-1920 0,2 1-400 15,1-3-80-15,1 3-16 16,2-3-1296-16,0 2-272 0,6-3-48 0</inkml:trace>
  <inkml:trace contextRef="#ctx0" brushRef="#br0" timeOffset="125138.87">14224 12710 16575 0,'0'0'1472'0,"-8"-2"-1168"16,8 2-304-16,-7-2 0 0,-1-2 960 0,8 4 144 16,0 0 32-16,0 0 0 0,0 0-112 0,-8 8-32 0,2 2 0 0,2 6 0 15,2 1-176-15,-1 4-48 16,1 3 0-16,2 6 0 0,1 3-288 0,1 5-64 0,1 8-16 0,-2-3 0 15,-1 1-96-15,-1 0-32 0,-2 4 0 0,0-2 0 16,-4 1-16-16,0-4 0 0,-1 2 0 0,-1-6 0 16,0-4-128-16,2-5-128 0,-2-4 192 0,1-5-192 15,2-2 384-15,1-2-48 0,0-4 0 0,3-7 0 16,2-6 224-16,0 0 32 0,0 0 16 0,0 0 0 16,12-8-64-16,0-6-16 0,1-2 0 0,9-2 0 15,-1-1-304-15,3-1-64 0,2-3-16 0,1 0 0 16,1 5-144-16,2 1 0 0,3 3 0 0,1 2 0 0,1 5 0 15,0 2 0-15,1 4 0 0,1 5 0 0,-2 5 0 0,-3 7 0 16,-4 3-128-16,-5 2 128 0,-4 3 0 0,-4 3-176 16,-2-3 176-16,-7 5-128 0,-6 1 128 0,-5 0 0 15,-2 0 0-15,-7 2 0 0,-5-4 0 0,-4 1 0 16,-5-3 0-16,6-7 176 0,-3 2 32 0,-2 0 16 16,0-1 0-16,1-2 0 0,2-2-80 0,-2-7-16 15,1 0 0-15,1-6 0 0,1-5-128 0,2-2 0 16,2-7 0-16,-2-9 0 15,5-3-1424-15,7-4-368 0,8-1-80 0,2 5-8144 16,7 0-1632-16</inkml:trace>
  <inkml:trace contextRef="#ctx0" brushRef="#br0" timeOffset="125495.64">15317 13260 23951 0,'-16'4'2128'0,"7"0"-1696"0,-4-1-432 0,-1-1 0 16,-3 2 576-16,0 0 48 0,-4 2 0 0,0 1 0 16,-3 1 144-16,-2 0 16 0,1 3 16 0,1 1 0 15,-1 3-48-15,2-1-16 0,3 3 0 0,2-3 0 16,3 0-128-16,4-2-32 0,3 1 0 0,4-4 0 0,3 1-176 0,3-4-32 16,-2-6-16-16,12 6 0 0,2-5-192 0,4-1-32 15,0-5-128-15,3 0 192 0,1-2-64 0,2-3-128 16,0 1 176-16,0-3-176 15,-3-1 272-15,-2 1-48 0,-2 0-16 0,-3-1 0 0,-2 4-80 0,-3 0-128 16,-2 4 176-16,-7 5-176 0,0 0 256 0,0 0-64 16,0 0-16-16,2 6 0 0,-2 6 16 0,-2-2 16 15,1 4 0-15,1 0 0 0,0 1-208 0,3-1 0 16,0-2 0-16,4 2 0 0,2-3 0 0,1-5 0 16,0 1 0-16,8-1 0 15,0-3-592-15,2-6-64 0,3-6-16 0,1 0 0 16,0-5-2624-16,0-1-528 0,9-9-96 0,-3-3-32 0</inkml:trace>
  <inkml:trace contextRef="#ctx0" brushRef="#br0" timeOffset="125810.34">16052 13027 21183 0,'0'0'1888'0,"0"0"-1504"16,-3-7-384-16,1-3 0 0,-1 2 976 0,-1-2 128 0,1 4 32 15,-3-2 0-15,1 2-512 0,-1 2-112 0,-2 2 0 0,-1 2-16 16,-1 2 144-16,-1 3 16 16,-4 3 16-16,-1-1 0 0,4 6 80 0,-4-1 16 0,2 3 0 0,3-1 0 15,1 1-288-15,2-1-48 0,2 0-16 0,3 3 0 16,2-2-112-16,4-1-32 0,0 1 0 0,4 0 0 16,0 1-16-16,3-4-16 0,4 2 0 0,2 0 0 0,-1-1-48 0,0-2 0 15,-2 2 0-15,2 0 0 0,-2-3-192 0,-2 3 176 16,-2-6-176-16,-1 3 160 0,-4 1-160 0,-3-1 128 15,-2 1-128-15,-3-1 128 0,-2 3 16 0,-3-4 0 16,-3 0 0-16,-2-1 0 0,-2-1-16 0,-1-3 0 16,2-1 0-16,0-1 0 0,1-3-272 0,2-3-64 15,2 1-16-15,2-5-10848 16,5 0-2160-16</inkml:trace>
  <inkml:trace contextRef="#ctx0" brushRef="#br0" timeOffset="126088.99">16704 12962 22863 0,'0'0'1008'0,"0"0"208"0,9-3-960 0,0 3-256 0,1 4 0 0,-3 0 0 16,0 1 1584-16,-1 4 272 0,-1-2 48 0,-1 6 16 15,-3 0-464-15,-1 3-96 0,-1 1-16 0,-1 1 0 16,-2 1-464-16,-1 4-112 0,-2 0 0 0,-4-2-16 16,-1 1-288-16,1 1-48 0,-1 0-16 0,1-2 0 15,1 2-240-15,1 0-160 0,1-4 192 0,3-1-192 16,-2 0 0-16,2-3-192 0,1-4 0 0,2-1 0 16,2-5-1872-16,0-5-368 0,0 0-80 15</inkml:trace>
  <inkml:trace contextRef="#ctx0" brushRef="#br0" timeOffset="126353.71">16834 12685 19343 0,'-22'-5'848'0,"13"2"192"0,-2-1-832 0,0 2-208 16,0 0 0-16,2 1 0 0,0-3 3216 0,2 3 608 16,0 0 112-16,7 1 32 0,-6-4-2176 0,1 0-448 15,5 4-64-15,0 0-32 0,0 0-736 0,0 0-160 16,0 0-32-16,0 0 0 0,0 0-320 0,0 0 0 16,0 0 0-16,12 4 0 15,1-1-1344-15,0 0-176 0,1 4-32 0,1 2-14256 0</inkml:trace>
  <inkml:trace contextRef="#ctx0" brushRef="#br0" timeOffset="126653.92">17478 12920 30399 0,'0'0'2704'0,"0"0"-2160"0,-6 2-544 0,6-2 0 16,-5 7 496-16,-1-2-16 0,0 1 0 0,-2 3 0 0,0-3-352 0,-3 3-128 15,0-4 0-15,-3 2 144 0,1 3 112 0,-1 0 0 16,2 4 16-16,0-1 0 0,2-1 128 0,1-1 32 16,1 3 0-16,3 0 0 0,3-4 32 0,1 2 16 15,1 2 0-15,2 2 0 0,2 0-160 0,1 1-48 16,0-2 0-16,0 2 0 0,-1-1-272 0,-2 1 128 16,0-2-128-16,-2 0 0 0,-3 3 128 0,-1-3-128 15,-2-2 0-15,-2 0 0 0,-2 1 192 0,-1-2-192 16,-2-2 192-16,-2 2-192 0,-2-6 208 0,2 1-64 15,-3-5-16-15,0-2 0 16,2-2-784-16,1-5-176 0,1 1-16 0,-4-11-15472 0</inkml:trace>
  <inkml:trace contextRef="#ctx0" brushRef="#br0" timeOffset="127157.92">19288 12538 24239 0,'-4'-16'1072'0,"2"6"224"0,-1 0-1040 0,-1-3-256 15,1 1 0-15,-1 4 0 0,0-1 720 0,-4 2 96 16,-1 4 16-16,2 0 0 0,-2 4-256 0,-1 3-64 15,-3 2 0-15,-1 5 0 0,-3 4-64 0,0 3-32 16,-2 2 0-16,-3 5 0 0,4 5 16 0,-1 3 0 16,-1 1 0-16,-1 4 0 0,1 3-176 0,-1 5-48 15,-1-2 0-15,-1 3 0 0,4 3-32 0,1-5-16 16,3 2 0-16,2-3 0 0,3-2-160 0,1-6-144 0,0-1 144 16,2 5-208-1,2-7-256-15,1-7-48 0,0-4-16 0,1-5 0 16,2-4-448-16,0-3-96 0,1-10-16 0,0 0 0 15,0 0-1088-15,-8 5-240 0,-1-5-32 0</inkml:trace>
  <inkml:trace contextRef="#ctx0" brushRef="#br0" timeOffset="127493.71">18683 13253 8287 0,'-6'0'736'0,"-1"-1"-592"0,1-1-144 0,6 2 0 15,0 0 3136-15,0 0 608 0,0 0 112 0,0 0 32 16,8-2-2160-16,4-2-416 0,5 1-96 0,4 1 0 16,6-5-656-16,4 0-128 0,7 1-32 0,0-3 0 15,3-2-112-15,-1-1-32 0,1-1 0 0,-4 2 0 16,1-1-96-16,-3 3-32 0,-4-2 0 0,1 4 0 15,-6 1-128-15,-1 4 0 0,-3 0 0 0,-2 2 0 0,-5 2 0 0,-4 1 128 16,-3 6-128-16,-4 0 0 0,-4 4 240 0,-4 1-48 16,-4 0 0-16,-2 0 0 0,-3 6 16 0,-2-2 0 15,-1-4 0-15,0 2 0 0,2 1 80 0,3-3 16 16,-2 0 0-16,6-5 0 0,1 0 80 0,6-9 0 16,3 5 16-16,-3-5 0 0,9 1-64 0,5-2-16 15,-1-2 0-15,3-2 0 0,3-4-128 0,2 2-16 16,0-5-16-16,1 1 0 0,-1 1-160 0,0-2 160 15,-3 2-160-15,-3-3 160 0,-4-1 16 0,-2 2 0 16,-4-1 0-16,-2-1 0 0,-6 0 48 0,-2 1 16 16,-4 3 0-16,-2 0 0 0,-3 4 80 0,-3 0 32 15,-1-2 0-15,-1 4 0 0,-1 2-192 0,1 1-32 16,1 1-128-16,2 0 192 0,0 0-192 0,4 3 0 16,2-2 0-16,2 2 0 15,2-2-1920-15,6-1-320 0,0 0-64 0</inkml:trace>
  <inkml:trace contextRef="#ctx0" brushRef="#br0" timeOffset="128057.71">19818 13116 23727 0,'0'0'1040'0,"0"0"240"0,0 0-1024 0,0 0-256 0,0 0 0 0,-6 5 0 15,-1 1 832-15,2 0 112 0,1 7 16 0,1 0 16 16,-2-1-112-16,0 5-32 0,-2 2 0 0,1 5 0 16,1-1-160-16,-3 3-32 0,0 0-16 0,1-2 0 15,-1 3-128-15,1-4-32 16,0-4 0-16,2 0 0 0,1-4-48 0,2-3-16 16,1-3 0-16,1-3 0 0,0-6 224 0,0 0 32 15,8-5 16-15,5-3 0 0,2-6 32 0,3-3 0 0,3-4 0 0,0-4 0 16,5-1-336-16,2-2-64 0,-1 2-16 0,1 0 0 15,0 0-288-15,0 1 128 0,0 1-128 0,-2 3 0 16,2 0 0-16,0 4 0 0,1 3 0 0,-1 5 0 16,-1 1 0-16,-2 5 0 0,-1 3 0 0,8 4 0 15,-5 8-1152-15,-4-1-256 0,-4 1-32 0,-2 2-15616 0</inkml:trace>
  <inkml:trace contextRef="#ctx0" brushRef="#br0" timeOffset="128920.22">21763 12938 13823 0,'0'0'1216'0,"0"0"-960"0,0 0-256 0,0 0 0 15,-5-4 1536-15,-3 1 256 0,-1-1 48 0,-1-1 16 16,-1 3-352-16,-2 1-64 0,2 2-16 0,-5 3 0 16,0 2-400-16,-2 2-64 0,-4 2-32 0,-1 0 0 15,-2 5-304-15,-2 3-64 0,-1 1-16 0,2 3 0 16,-1-2-176-16,4-1-48 0,3 1 0 0,5 1 0 15,2-3-176-15,5-1-144 0,4 0 192 0,6-1-192 16,3 0 160-16,2-2-160 0,6 0 128 0,2 0-128 0,3 0 208 0,4-3-32 16,2 3-16-16,0-1 0 0,3 1-16 15,-2-3 0-15,-2 2 0 0,-3 2 0 0,-2 0-144 0,-4 1 128 16,-2-2-128-16,-5 1 128 0,-2 0 16 0,-3 0 0 16,-4 3 0-16,-3 0 0 0,-5 0 224 0,-3 1 32 15,-3-3 16-15,-3 2 0 0,-5 0-80 0,-4-4-16 16,-4-4 0-16,-1 0 0 0,-2-5-320 0,2-2 0 15,2-3 0-15,-11-3 0 16,9 1-1040-16,7-5-240 0,7-4-32 0,10 2-8880 16,3-1-1776-16</inkml:trace>
  <inkml:trace contextRef="#ctx0" brushRef="#br0" timeOffset="129693.4">21987 13291 17503 0,'-18'11'768'0,"13"-6"176"0,-3-1-752 0,-1 6-192 16,0-2 0-16,0 4 0 0,1-1 2304 0,-1 3 448 15,-2 0 64-15,3 1 32 0,0 0-1632 0,2 2-320 0,-1-3-64 0,6 0 0 16,0 0-384-16,3 1-64 0,6-1 0 0,1-4-16 16,2 2-176-16,4-3-16 0,5 0-16 0,1-4 0 15,2 0 64-15,1-4 16 0,0-1 0 0,2-3 0 16,-6 0 32-16,0-2 16 0,-2-4 0 0,-3 2 0 15,-1 2-32-15,-2-4 0 0,-2 2 0 0,-2-3 0 16,-2 2-32-16,-1-2-16 0,-2 1 0 0,-1-3 0 16,-2 2-80-16,-1 0-128 0,0-3 176 0,-2 1-176 15,-2-2 128-15,4 1-128 0,-2 0 0 0,1 4 0 16,0-1 0-16,2 4-176 0,2-3 32 0,0 1 0 16,2-1-160-16,1 2-16 0,1 0-16 0,3-1 0 0,2 1 32 15,1-3 16-15,4 1 0 0,0-4 0 0,1 2 80 16,0 1 16-16,2-4 0 0,0 1 0 0,1-2 192 0,-3 1-176 15,1-4 176-15,1 2-160 0,0-2 160 0,0-1 0 16,2-4-144-16,-2-1 144 0,-1-2 0 0,-1-2 0 16,0 0 0-16,-2 0 0 0,-1-7 0 0,1 2-176 15,-3-2 176-15,-1 2-128 0,-1 4 128 0,1-1-160 16,-3 3 160-16,0 4-160 0,-3 4 160 0,0 4 0 16,-1 3 0-16,-1 2-128 0,-2 5 128 0,-1 5-160 0,0 0 160 0,0 0-160 15,-5 10 160-15,-3 5 0 16,-1 4 0-16,-1 6-128 0,0-1 128 0,-4 9 0 15,0 4 0-15,-1 2-128 0,-2 3 128 0,-1 4 0 16,-2 3 0-16,0 0 128 0,-1-1-128 0,2 2 128 16,2 0-128-16,3-6 128 0,3-5-128 0,5-2 0 0,3-7 128 0,3-2-128 15,3-6 256-15,3-3-32 0,3-4 0 0,1-6 0 16,6 0 64-16,2-5 16 0,2-3 0 0,1-3 0 16,1-2-80-16,1-5-16 0,2 0 0 0,-2-4 0 15,-2-1-208-15,-4 3 176 0,1-2-176 0,0 0 160 16,-2 6-160-16,0-2 0 0,-4 3 0 0,1 2 0 15,-1 2 0-15,-2 4 0 0,-3 2 0 0,-7-4 0 16,8 7 0-16,-2 5 0 0,-1 2 0 0,1 0-176 16,-6-2 176-16,-2 4 0 0,0-1 0 0,-1 1 0 0,-1-3 0 0,1-3 0 15,0 2 0-15,2-6 128 0,1 2 80 0,0-8 32 16,0 0 0-16,7 0 0 0,2-2 240 0,1-3 48 16,2-1 16-16,1 0 0 0,-1-5-288 15,4 4-64-15,-1-3-16 0,0 3 0 0,0 0-176 0,1 3 0 16,-1 3 0-16,-1 1 0 0,0 1 0 15,1 5 0-15,0 4 0 0,-2 3 0 0,-2 1 0 0,0 6 0 16,-4 3-144-16,-2-1 144 0,-2 1 0 0,-3 3 0 16,0-4 0-16,-3 1 0 0,1-4-320 0,-1 0 64 15,1-1 0-15,2-4-10896 16,2-1-2176-16</inkml:trace>
  <inkml:trace contextRef="#ctx0" brushRef="#br0" timeOffset="130212.11">24153 13276 21183 0,'-19'-8'944'0,"10"3"192"0,-1 0-912 0,-3 1-224 16,-2-1 0-16,-1 0 0 0,-2 1 1216 0,3 2 192 16,-3 2 32-16,-1 1 16 0,-1 3-640 0,0 2-128 15,-2-1-32-15,4 0 0 0,0 5-160 0,3-1-48 16,1 3 0-16,4-3 0 0,2 1-128 0,3 1-16 16,3-2-16-16,3 4 0 0,3-4-80 0,4 2-16 15,0 1 0-15,4-2 0 0,2 2-192 0,2-1 176 16,0-1-176-16,0 4 160 0,2 0-160 0,-2-2 0 15,0 2-160-15,-4 2 160 0,-1 0 0 0,-5 1 0 16,-3 1 0-16,-5-1 0 0,-4-1 0 0,0-1 0 0,-5 0 0 16,-4-1 0-16,-1 0 144 0,-5-4 32 15,0 0 0-15,-2 1 0 0,-1-5 48 0,2-2 16 0,2-2 0 16,2-3 0-16,0-3-240 0,7-1 0 0,0-5-144 16,4-5 144-16,6-3-3024 15,6-1-512-15</inkml:trace>
  <inkml:trace contextRef="#ctx0" brushRef="#br0" timeOffset="130609.42">24601 13436 12895 0,'-14'14'576'0,"7"-8"112"0,-2 7-560 0,-1 1-128 15,-1 1 0-15,0 3 0 0,0 1 3520 0,-2 3 656 16,0-2 144-16,-2 3 32 0,0 4-2688 0,-1-5-544 15,1 1-96-15,0 1-32 0,0-1-256 0,2-1-48 16,0 1-16-16,2-2 0 0,1-2-272 0,2-5-48 16,0-1-16-16,3-1 0 0,1-6 272 0,4-6 48 15,0 0 16-15,0 0 0 0,0 0-96 0,9-5-32 16,3-5 0-16,2-2 0 0,1-4-288 0,3-3-64 16,1 0-16-16,1-4 0 0,1-1-176 0,-1-1 0 15,2-1 0-15,0 2 128 0,4-3-128 0,-1 1 0 16,1-1 0-16,-1 1 0 0,1 4 0 0,-2 5 0 15,-1 0 0-15,-3 3 0 0,-2 4 0 0,-3 2 0 16,-2 3 0-16,-3 3 0 0,-3 2-128 0,-7 0 128 16,0 0-160-16,0 10 160 0,-1 4-272 0,-6 0 32 15,-2 1 16-15,-3 0 0 0,-3 2 48 0,-4-1 16 16,-3 2 0-16,-1-2 0 0,-1-5-80 0,1-3-16 0,1 0 0 16,0-4 0-1,3-2-272-15,4-4-64 0,2-3-16 0,3-2-10336 0,2-1-2080 0</inkml:trace>
  <inkml:trace contextRef="#ctx0" brushRef="#br0" timeOffset="130931.68">25194 13310 20271 0,'0'0'1792'0,"0"0"-1424"0,0 0-368 0,0 0 0 15,-7 1 2224-15,0 2 368 0,-2-1 80 0,-3 3 16 0,-3 1-1648 16,2-1-320-16,-2 2-64 0,0-2-16 0,-2 4-32 0,2 1-16 15,-1 4 0-15,2-3 0 0,-3 1-80 0,3 2 0 16,1-4-16-16,3 2 0 0,3 1-192 0,0-3-48 16,3 1 0-16,2 1 0 0,2-3 16 0,2 1 0 15,4-5 0-15,1 0 0 0,2 0-80 0,2-3 0 16,2-2-16-16,1-1 0 0,1-3-48 0,2 1-128 16,-2-2 192-16,0 1-64 0,-1-1-128 0,-2 0 160 15,-4 1-160-15,-2 1 160 0,-6 3-160 0,0 0 128 16,0 0-128-16,0 0 128 0,-3 7 0 0,0 4 0 15,-4 0 0-15,1 5 0 0,-2-1-128 0,2 1 0 16,-1 0 0-16,2 0 128 0,2-4-128 0,1 0 0 0,2 2 0 0,4-5-176 31,2 0-1488-31,5-1-288 0,1-2-64 0,6-2-8608 0,4-5-1712 0</inkml:trace>
  <inkml:trace contextRef="#ctx0" brushRef="#br0" timeOffset="131170.51">25861 13263 34959 0,'-13'-1'1536'0,"13"1"336"0,-7 0-1488 0,-2 2-384 0,-1 3 0 0,-3 0 0 16,-1 6 320-16,-3-1-16 0,-3 2 0 0,-2 2 0 15,-2 0 16-15,0 3 16 0,1 0 0 0,2-1 0 16,0 1-64-16,4-1-16 0,1-1 0 0,4 2 0 15,1-3-128-15,5-1-128 0,2 3 192 0,4-2-192 16,4 0-288-16,4-4-160 0,2 2-48 0,4 2 0 16,1-7-1520-16,5 1-304 0,-1-4-64 0,11 0-11552 15</inkml:trace>
  <inkml:trace contextRef="#ctx0" brushRef="#br0" timeOffset="131489.97">25908 13416 8287 0,'0'0'736'0,"0"0"-592"15,0 0-144-15,0 0 0 0,0 0 3872 0,4 7 736 0,2 1 160 0,1-3 32 16,0 1-3296-16,1-1-656 0,1-2-128 0,1-2-16 16,3 0 160-16,-1 1 32 15,6-5 16-15,0 1 0 0,2-1-96 0,2-2-32 0,-2 0 0 0,1 0 0 16,0-4-112-16,-2 3-32 0,-1-3 0 0,-4 1 0 15,-3 0-224-15,-2-1-48 0,-4 3-16 0,-2-3 0 16,-4 3 64-16,-4 1 16 0,-4 0 0 0,-3 2 0 16,1 2 16-16,-6 3 0 0,0 2 0 0,-1 4 0 15,-1-2-112-15,-2 6-16 0,4 2 0 0,1 0 0 16,1 3-96-16,4 4-32 0,2-2 0 0,1 1 0 0,2 3-192 16,3-1 0-16,6-2 128 0,3 3-128 15,4-2-960-15,3 1-224 0,5-2-48 0</inkml:trace>
  <inkml:trace contextRef="#ctx0" brushRef="#br0" timeOffset="132243.78">27679 13136 4607 0,'-4'-12'400'0,"3"4"-400"0,-2-3 0 0,-1 0 0 0,-1-3 3824 0,-2-5 672 0,-1 0 144 0,2 2 32 16,-3 2-2720-16,0 4-544 15,-3-2-96-15,1 4-32 0,-2 1-320 0,-1 5-80 16,0 0-16-16,-4-1 0 0,1 7-272 0,-1 1-48 16,0 1-16-16,0 2 0 0,0 6-64 0,1 4-16 15,0 2 0-15,-1 2 0 0,-1 5-144 0,-1-1-48 16,1 4 0-16,0 3 0 0,-2-1-32 0,2 3-16 15,0 3 0-15,2 3 0 0,-1 2-16 0,1-2 0 0,2-1 0 16,4 2 0-16,0 0 64 0,4-5 16 0,2 0 0 0,1-2 0 16,1-1-128-16,3-3-16 0,0-2-128 0,3-3 192 15,-1 0-192-15,1-4 0 0,-1-2 0 0,2-1 0 16,0-2-976-16,-1-3-144 0,-3-13-32 16,1 10-8896-16,-1-1-1792 0</inkml:trace>
  <inkml:trace contextRef="#ctx0" brushRef="#br0" timeOffset="132595.41">26931 13666 26719 0,'0'0'1184'16,"13"0"240"-16,2-5-1136 0,7-2-288 0,5 2 0 0,6 2 0 0,5-1 912 0,6-1 128 16,7 0 32-16,1-2 0 0,-2-2-560 0,-3 2-128 15,-4-3 0-15,-2 1-16 0,-7-4-368 0,-2 2 144 16,-2 2-144-16,-2-4 0 0,-6 4 0 0,-2-2 0 15,-2 4 0-15,-4 1 0 0,-3 2 0 0,-11 4 0 16,0 0 0-16,0 0 0 0,0 0 0 0,-5 15 0 16,-6 3 0-16,-2 0 0 0,-5 0 0 0,-2 2 0 15,-3 3 0-15,3 2 0 0,-4-1 240 0,3 1-64 16,2 0-16-16,4-3 0 0,2-3 32 0,6-1 0 0,2-3 0 0,5 0 0 16,3-5 192-16,5 0 64 0,4-2 0 0,4-2 0 15,3-3-48-15,5-4 0 0,4-6 0 16,3 2 0-16,-1-2-112 0,-7-4-32 15,3 1 0-15,-1-3 0 0,0-2-96 0,1 1-32 0,-3-1 0 0,-3-3 0 16,-5 3 96-16,-3-2 16 16,-5 1 0-16,-3-1 0 0,-5 0 96 0,-3 0 32 0,-7 1 0 0,-3 0 0 15,-4 1-128-15,-10-1-32 0,-3 5 0 0,2 2 0 16,-3 8-208-16,4 1 0 0,0 1 0 0,4 2 0 16,3 3-1088-1,4-3-192-15,3 1-64 0,5-3-15376 0</inkml:trace>
  <inkml:trace contextRef="#ctx0" brushRef="#br0" timeOffset="132895.34">28098 13513 30575 0,'-15'22'1344'0,"10"-13"304"0,-4 5-1328 0,0 2-320 15,-1 2 0-15,0 3 0 0,-2 1 864 0,1 3 96 16,-2-3 32-16,3-2 0 0,0-3-320 0,1 1-64 16,0-3-16-16,3-1 0 0,-1-6-304 0,3 0-64 15,2 0-16-15,2-8 0 0,0 0 368 0,0 0 64 0,0 0 0 16,9-3 16-16,0-5-96 0,2 2-32 0,-1-7 0 0,6 4 0 16,-1-5-224-16,0 3-48 15,2-1-16-15,-1 0 0 0,1-2-240 0,0 3 0 16,3 0 128-16,-1 2-128 0,0 0 0 0,1 3 0 0,2-1 0 0,2 5-160 31,0-1-1568-31,1 3-320 0,1 2-64 0</inkml:trace>
  <inkml:trace contextRef="#ctx0" brushRef="#br0" timeOffset="133578.84">29110 12919 19407 0,'0'0'848'0,"0"0"192"0,-8-3-832 0,8 3-208 0,-7-3 0 0,7 3 0 15,0 0 1152-15,0 0 176 0,-7 3 32 0,7-3 16 16,-8 14-576-16,1 1-112 0,2 4-32 0,0 3 0 16,0 2-144-16,1 7-16 0,0 4-16 0,2 3 0 15,-1 3-80-15,-1 3-16 0,1 0 0 0,-3 4 0 16,1 2-96-16,-1-5-32 0,0 2 0 0,-1-7 0 0,0-2-112 0,-1-5-16 15,4-4-128-15,-2-5 192 0,1-5 320 16,2-3 64-16,1-5 16 0,0-3 0 0,2-8 32 16,0 0 0-16,0 0 0 0,0 0 0 0,0 0-112 0,12-8-32 15,-1-6 0-15,1-2 0 0,2-1-208 0,0 1-32 16,0-4-16-16,4 1 0 0,2 0-224 0,3 2 0 16,-2 0 128-16,5 3-128 0,-2 4 0 0,0 1 0 15,2 6 0-15,-1 6 0 0,0 2 0 0,0 6 0 16,-5 7 0-16,-2 6 0 0,-4 4-160 0,-3 5 160 15,-2 0-128-15,-1-1 128 0,-3 3 0 0,-4-2 0 16,-4 0 0-16,1 0-128 0,-1-3 128 0,0-2 0 16,-3 0 0-16,3-6 0 0,1-4 0 0,1-4 0 15,-1-4 0-15,2-10 0 0,0 0 0 0,0 0 0 16,0 0-128-16,0 0 128 16,0 0-2432-16,12-7-384 0</inkml:trace>
  <inkml:trace contextRef="#ctx0" brushRef="#br0" timeOffset="133932.23">30042 13469 20271 0,'0'0'1792'0,"-9"-1"-1424"0,0-1-368 0,1 2 0 15,1 3 1216-15,-5-1 160 0,0 4 32 0,0 2 16 16,1 1-336-16,-2 5-80 0,-1 2-16 0,1 0 0 15,-2 3 16-15,2-1 0 0,1 0 0 0,4 1 0 0,-2-3-208 0,6 2-32 16,3 0-16-16,5-2 0 0,2 1-288 16,3-3-48-16,1-3-16 0,1 2 0 15,6-5-96-15,2 1-32 0,-1-4 0 0,3-1 0 0,0-1 96 0,-1-1 16 16,0-4 0-16,1-3 0 0,-3-1 32 0,-2 1 16 16,-2-5 0-16,-1 2 0 0,-1-2-112 0,-4 1 0 15,-3-2-16-15,-2-3 0 0,-5 1-16 0,-3 0 0 16,-2-3 0-16,-3 0 0 0,-4 5-288 0,-3 2 0 15,-1-5 0-15,-1 0 0 0,0-1 0 0,0 2 0 16,0-2 0-16,1 1 0 16,0 2-400-16,2 2-96 0,1-1-16 0,2 4 0 15,1 2-2432-15,2 0-480 0,1 1-96 0,9 4-32 0</inkml:trace>
  <inkml:trace contextRef="#ctx0" brushRef="#br0" timeOffset="134480.14">30569 13422 21359 0,'-6'11'944'0,"1"-3"208"0,1 2-928 0,-1 4-224 0,-1 1 0 0,-1 3 0 15,0 2 1344-15,-1 2 208 0,-1 5 48 0,1-1 16 16,1-1-432-16,-2 3-96 0,-3-3 0 0,2 4-16 15,1-6-352-15,1 0-64 0,-1 0-16 0,1-4 0 16,3-4 48-16,1-3 0 0,-1-1 0 0,5-11 0 0,3 6 96 16,-3-6 32-16,0 0 0 0,12-1 0 0,1-4-112 0,2-6 0 15,3-2-16-15,1-2 0 0,0-3-320 0,-1-1-64 16,-3 0-16-16,-2 5 0 0,-2-5-160 16,2-2-128-16,0-2 192 0,1 1-192 0,1 0 144 0,0 0-144 15,2-2 0-15,-3 5 144 0,0 4-144 0,-2 3 0 16,0 1 0-16,3 3 0 0,-3 2 0 0,-12 6 0 15,10 10-128-15,-5-1 128 0,-3 5-144 0,-2 3 144 16,-1 2-192-16,-5 12 192 0,-4 1-224 0,-3-3 64 16,-2 1 16-16,-2-4 0 0,-2 1 144 0,1-3-160 15,2-3 160-15,8-9-160 0,-2 1 160 0,2-4 0 16,2 0 0-16,6-9 0 0,0 0 0 0,0 0 0 16,0 0 192-16,6-14-64 0,3 0 0 0,3-4 0 15,0-4 0-15,-1 7 0 0,1-1-128 0,2-3 0 16,4-4 0-16,0 1 128 0,0-2-128 0,2 1 0 15,0 3 0-15,1-2 0 0,0 3 0 0,1 0 0 16,1 5 0-16,-4 3 0 0,-1 6 0 0,-2 2 0 16,-4 3 0-16,-1 4-128 0,-1 7 128 0,-2 2-160 0,-3 5 160 15,-3 5-160-15,-3-1 160 0,-1 3 0 0,-3 3-144 16,-3-2 144-16,-4 2-304 0,1-1 16 16,2 1 0-16,-1-4 0 15,2 1-1232-15,1-3-240 0,2-4-48 0,2 0-16 0,3-4-1200 16,3-5-240-16</inkml:trace>
  <inkml:trace contextRef="#ctx0" brushRef="#br0" timeOffset="134838.99">31576 13370 24879 0,'-11'-7'1088'0,"11"7"256"0,-7-1-1088 0,1 1-256 15,-2 1 0-15,1 3 0 0,-4 4 1360 0,3 1 224 16,-3 1 32-16,-1 1 16 0,-2 5-688 0,-3 0-144 16,-1 2-32-16,1 2 0 0,0 4-192 0,3-1-32 15,1-1-16-15,3 1 0 0,3-4-272 0,0 1-64 16,6 1-16-16,2-5 0 0,3 1-48 0,4-5-128 16,2 0 192-16,4-1-64 0,2-4 48 0,3-2 0 15,0-2 0-15,1 0 0 0,-1-6 352 0,0 0 80 16,-2-2 16-16,0-1 0 0,-3-2 32 0,-1 0 16 15,-3-2 0-15,-3 0 0 0,0-3-224 0,-3-2-32 16,-2 1-16-16,-2 0 0 0,-2 2-192 0,-2-4-32 16,-3 2-16-16,0 0 0 0,-3 4-160 0,-1-2 128 15,0 4-128-15,0 0 128 0,-1-1-128 0,2 0-192 0,0 4 32 0,0-2 16 32,-1-2-1648-32,3 4-320 0,-1-4-64 0,-1 2-14960 0</inkml:trace>
  <inkml:trace contextRef="#ctx0" brushRef="#br0" timeOffset="135264.59">32111 13369 9215 0,'0'0'816'0,"5"-6"-656"0,3 1-160 0,-2-2 0 0,1 0 2768 0,-1 2 528 16,0-2 96-16,-1-1 32 0,-1-2-1664 0,-1 3-336 15,-2 0-64-15,-1 7-16 0,-4-6-384 0,-2 2-64 16,1 2-32-16,-5 4 0 0,-6 3-32 0,0 4 0 16,-3 1 0-16,-5 3 0 0,-4 3-112 0,0 1-16 15,0 0-16-15,1 1 0 0,2 0-208 0,0 0-32 16,6 0-16-16,3-1 0 0,2 1-176 0,4-3-16 16,1-2-16-16,4 0 0 0,2 0-224 0,4-6 128 15,3 2-128-15,4-5 0 0,2 0 0 0,7-3 0 16,0-2 0-16,6-1 0 0,4-1 0 0,0-6 0 0,-2 1 0 15,2-2 0-15,-4 2 0 0,-2-1 0 16,-2 1 0-16,-2 2 0 0,-3 0 0 0,-3 2-192 16,-1 2 192-16,-2 0-160 0,-8 2 160 0,8 4 0 0,-5 3 0 15,0 3-128-15,-3 2 128 0,-1 1 0 16,-2 4 0-16,-1 3 0 0,-2 0 0 0,1 2 0 0,-3 0 0 0,-1 0 0 16,-1 1 0-16,0 0 0 0,-1-4 160 0,2 2-160 15,-1-1 224-15,-2 0-48 0,1 2-16 16,1-3 0-16,-2 0-160 0,1 0 0 0,-2-1 0 0,0 0 128 15,3-2-1376 1,-1 1-288-16,-2-3-48 0</inkml:trace>
  <inkml:trace contextRef="#ctx0" brushRef="#br0" timeOffset="135763.84">30243 14594 21183 0,'1'-14'1888'0,"1"9"-1504"0,-2 5-384 0,5-12 0 16,3 3 1152-16,-4 2 176 0,-4 7 16 0,0 0 16 0,8 7-304 15,-2 2-64-15,-6 5-16 0,0 4 0 0,0 1-208 0,0 7-32 16,-5 4-16-16,0 3 0 0,-2 3-192 0,0 1-32 16,-2 3-16-16,0 3 0 0,-1-2-192 0,0 1-32 15,-2 1-16-15,2-3 0 0,1-3-240 0,1-3 176 16,0-5-176-16,0-5 160 0,0-1-160 0,3-3 0 16,0-3-160-16,4-4 160 15,1-13-1728-15,0 0-256 0,1 6-64 0,-1-6-11360 0</inkml:trace>
  <inkml:trace contextRef="#ctx0" brushRef="#br0" timeOffset="136014.44">30226 14559 27583 0,'0'0'1216'0,"17"3"256"0,0-3-1168 0,8 3-304 0,3 0 0 0,7 4 0 16,3-2 1008-16,4 4 144 0,0-3 16 0,0 2 16 15,-1 3-352-15,1 6-64 0,0 0 0 0,-2 6-16 16,-2 4-496-16,-1-2-112 0,-2 5-16 0,-6-1 0 16,-4 3-128-16,-3 1 128 0,-3 1-128 0,-8-2 128 15,-6-2 80-15,-6 2 16 0,-5 0 0 0,-6-2 0 16,-4 0 96-16,-3-2 32 0,-7-7 0 0,-2 2 0 16,-5 0 32-16,0-1 0 0,-5-3 0 0,4-3 0 15,-2-1-176-15,1-3-16 0,0-2-16 0,4-6 0 16,-1-3-176-16,3-6 0 0,1-9-160 0,7 0 160 15,7-1-2032 1,7-4-304-16,3-5-64 0,10-1-12544 0</inkml:trace>
  <inkml:trace contextRef="#ctx0" brushRef="#br0" timeOffset="136282.73">31504 14709 17503 0,'-11'12'1552'0,"6"-3"-1232"16,-1 4-320-16,0 1 0 0,-1-1 3008 0,1 7 528 16,0 2 112-16,-2 5 32 0,-2-3-2208 0,-2 3-448 15,6 0-96-15,-2-2-16 0,3-2-112 0,1-1-32 16,3-2 0-16,4 2 0 0,4 3-256 0,3-5-48 0,3-1-16 0,4-1 0 16,1-1-64-16,3-1 0 0,3-4-16 0,3-1 0 15,0-2-48-15,1 0 0 0,2 0 0 0,1 0 0 16,-1-4-112-16,-2 0-16 0,1 1-16 0,1-2 0 15,-2 0-176-15,-2-2 128 0,-2-3-128 0,-3 0 128 32,-2 0-512-32,-4-1-96 0,-2 0-32 0</inkml:trace>
  <inkml:trace contextRef="#ctx0" brushRef="#br0" timeOffset="136479.75">31160 14880 16575 0,'0'0'736'0,"14"0"160"0,4-3-720 0,8 3-176 0,7-1 0 0,6 2 0 0,7-2 3808 0,5 2 736 16,6-1 128-16,1 0 48 0,1 0-2848 0,0 0-560 15,1-2-112-15,3-1-32 0,-5 2-528 0,2-2-96 16,-2 0-32-16,-6 0 0 0,-5-2-656 0,-9 0-144 16,-8 1-32-16,-7 0 0 15,-7-5-2800-15,-7 3-560 0,-9-5-112 0,-10 4-32 0</inkml:trace>
  <inkml:trace contextRef="#ctx0" brushRef="#br0" timeOffset="136612.76">31408 14706 21183 0,'-25'-4'1888'0,"13"1"-1504"15,5-2-384-15,7 5 0 0,0 0 1760 0,14-4 288 16,4 1 48-16,7 0 16 0,5-6-1168 0,7 2-240 16,7 0-32-16,4-3-16 0,4-7-272 0,5 5-48 15,5 3-16-15,5 0 0 16,2 0-848-16,1-1-176 0,-2 1-48 0</inkml:trace>
  <inkml:trace contextRef="#ctx0" brushRef="#br0" timeOffset="137497.47">17150 11234 18303 0,'0'0'816'0,"0"0"160"15,0 0-784-15,-6 5-192 0,6-5 0 0,-9 13 0 0,0-1 1280 0,-1-1 192 16,0 3 64-16,-1 3 0 0,0 0-288 0,-2 4-48 16,-1 0-16-16,-1 7 0 0,0 0-240 0,-1 3-48 15,-4 1-16-15,2-1 0 0,3 5-176 0,1-4-16 16,0-1-16-16,3-1 0 0,2-5-144 0,4-1-16 15,2-3-16-15,3-2 0 0,4-4-128 0,2-5-32 16,4-1 0-16,2-4 0 0,1-1-80 0,-1-3-32 16,5-1 0-16,11-1 0 0,1-2 80 0,4 1 16 15,0-5 0-15,8-1 0 0,1-5-160 0,2 1-32 0,-2 3 0 0,0 1 0 16,-2-5-128-16,-5 1 0 0,1 2 144 16,-4 0-144-16,-2 4 0 0,-1-3 0 0,-5 0 0 15,-3 0 128 1,-3 4-1696-16,-6 1-336 0,-2 0-64 0,-10 4-16 0</inkml:trace>
  <inkml:trace contextRef="#ctx0" brushRef="#br0" timeOffset="137841.72">17019 11714 19343 0,'-10'-3'848'0,"10"3"192"0,0 0-832 0,0 0-208 0,-6-5 0 0,6 5 0 0,0 0 2544 0,0 0 464 16,6-10 80-16,4-2 32 0,0-3-1392 0,3 1-288 15,5 1-48-15,1-3-16 0,1-3-768 0,6 0-160 16,-1 0-16-16,3 1-16 0,2 0-208 0,-2-1-32 16,0-1-16-16,2 1 0 0,0 0 32 0,-1 2 0 15,-1 0 0-15,2 4 0 0,-2-3-192 0,1 2 0 16,0 3 144-16,-1 2-144 0,-1-1 0 0,-1 2 144 16,1-1-144-16,-3 3 0 0,0 2 0 0,1 0 0 15,-3-2 0-15,0 2 0 0,-2 2 0 0,1-2 0 16,-2-1 0-16,-1 2 0 0,-1-1 0 0,1 2 0 15,-1 0 0-15,0 0 0 0,-3-1 0 0,2 1 0 0,-2-1 0 0,-2 2 0 16,0 1 0-16,1 0 0 16,-2 1 0-16,-1 1 0 0,-10-2 0 0,0 0 0 15,12 5 0-15,-5-2 0 0,-7-3 0 0,0 0 0 16,8 7 0-16,-2 2 0 0,-6-9-192 0,5 7 192 16,-5-7-208-16,2 12 80 15,-2-12-1968-15,2 7-384 0</inkml:trace>
  <inkml:trace contextRef="#ctx0" brushRef="#br0" timeOffset="138584.34">19088 10906 10127 0,'0'-11'896'0,"3"2"-704"0,0 0-192 0,-1-2 0 16,-1 2 1632-16,2-4 288 0,-2 0 64 0,2 1 16 0,-3-2-240 0,-3 0-48 16,-1 2-16-16,1 3 0 0,-3 4-480 0,1-1-112 15,0 1-16-15,5 5 0 0,-7-1-288 0,7 1-64 16,-10 3-16-16,-1 0 0 0,-1 3-224 0,-1 1-48 16,-1 7-16-16,0 3 0 0,-1 1-48 0,-3 4-16 15,-4 6 0-15,1 1 0 0,-1 4-64 0,0 4-16 16,-2 2 0-16,1 3 0 0,-1-1-96 0,1 0-32 15,2 3 0-15,3-2 0 0,5 0-32 0,2-3-128 16,2-5 192-16,3-4-64 0,3-1-128 0,3-5 0 16,1-2 0-16,2-4 128 0,1-3-128 0,-1-2 0 15,3-1 0-15,-1-3 0 0,-5-9-320 0,0 0 64 16,0 0 16-16,10 5 0 16,-10-5-1104-16,0 0-240 0,0 0-32 0,9-5-7456 0,-3-1-1488 0</inkml:trace>
  <inkml:trace contextRef="#ctx0" brushRef="#br0" timeOffset="139014.72">18912 11224 11967 0,'13'-5'1072'0,"-2"3"-864"0,3-2-208 0,0 1 0 15,0-2 2016-15,-3 0 352 0,2 3 80 0,0-1 16 16,-2 2-960-16,1 2-192 0,-2 2-32 0,3-1-16 0,-2 2-496 0,-1 0-112 16,-2 2-16-16,-2 0 0 0,-1 5-192 0,-5-11-32 15,7 10-16-15,-4 2 0 0,1 5 64 0,-1-1 16 16,-3 2 0-16,-2 0 0 0,1-1-128 0,1-1-32 16,1-2 0-16,2 1 0 0,0-2 0 0,0 0-16 15,2-3 0-15,2 0 0 0,3-5 16 0,1 0 0 16,2 0 0-16,1-2 0 0,0-4 64 0,0-2 0 15,1-2 16-15,-2 0 0 0,1 0-16 0,-1-4-16 16,-3 1 0-16,-2-2 0 0,-2 1-64 0,-2-1-16 16,-4 1 0-16,-3-2 0 0,-1-2 112 0,-3 2 32 15,-3-5 0-15,-3 4 0 0,-2 0-48 0,-1 1-16 0,0 4 0 16,1-1 0-16,1 4-192 0,1 0-48 16,0 0 0-16,2 4 0 0,1 0-128 0,10 0 0 15,0 0 0-15,0 0 0 0,-8 6-256 0,8-6 32 0,0 0 0 0,0 0 0 31,1 9-1744-31,-1-9-336 0,0 0-80 0,14 9-16 0</inkml:trace>
  <inkml:trace contextRef="#ctx0" brushRef="#br0" timeOffset="139499.64">19822 11051 16575 0,'0'0'1472'0,"0"0"-1168"15,0 0-304-15,-6 12 0 0,2 0 832 0,-1 2 128 16,-2-3 0-16,-2 3 16 0,2 2 192 0,-2 3 48 16,0 3 0-16,0 3 0 0,0-3-80 0,2 2-16 0,-1-1 0 0,2-2 0 15,-1 0-288-15,2-2-48 0,1-3-16 16,2 0 0-16,1-6-96 0,1-10-32 15,0 0 0-15,0 0 0 0,0 0 80 0,0 0 16 0,0 0 0 0,12-4 0 16,0-4-48-16,0-7-16 0,1-3 0 0,1 1 0 16,0-4-256-16,1 0-48 0,3-5-16 0,-3 3 0 15,2-2-224-15,1 2-128 0,-2 0 128 0,2 3-128 16,0 3 0-16,1 2 0 0,-3 4 0 0,0 0 0 16,-2-1 0-16,0 4-288 0,0 3 48 0,0 1 16 15,-2 2-2096-15,1 0-432 0,1 1-64 16</inkml:trace>
  <inkml:trace contextRef="#ctx0" brushRef="#br0" timeOffset="139916.54">20635 10515 18431 0,'0'0'816'0,"0"0"160"0,0 0-784 0,0 0-192 15,-6 13 0-15,1 4 0 0,0 6 1184 0,0 0 192 16,-3 4 32-16,-1 2 16 0,-1 4-80 0,0 3-32 16,-1-1 0-16,-1 1 0 0,1 1-256 0,-1-2-48 15,1 4-16-15,-1-3 0 0,2-1-272 0,3-2-48 16,3-3-16-16,1-6 0 0,3-3-336 0,1-2-80 15,2-5-16-15,1-1 0 0,0-6 96 0,-4-7 32 0,9 7 0 0,-1-4 0 16,4-3 64-16,-2-3 16 0,0-3 0 0,0 0 0 16,2-3-128-16,-1-2-32 15,1-7 0-15,-1 3 0 0,-1-1-128 0,2 4-16 16,-3 0-128-16,1 1 192 0,-1 8-192 0,-9 3 0 16,10-1 0-16,-1 4 0 0,-9-3 0 0,10 15 0 0,-1 5 0 15,-3 3 0-15,-3 4-192 0,-2 1 192 0,-1 5-192 0,0 0 192 16,0-3-160-16,-1 0 160 0,-4 0-128 0,2 1 128 15,-1-6-288-15,2-1 32 0,0-2 0 16,5-4 0-16,2-7-1360 16,3 0-272-16,1-7-48 0,2-3-8016 0,2-4-1600 0</inkml:trace>
  <inkml:trace contextRef="#ctx0" brushRef="#br0" timeOffset="140199.72">21138 11095 22111 0,'0'0'976'0,"-11"3"208"0,2 2-944 0,1 1-240 16,-1 0 0-16,-2 5 0 0,0 0 1760 0,-2 1 304 15,-3 2 64-15,3 0 16 0,0-2-720 0,3 2-144 16,3 0-16-16,2-2-16 0,2-3-608 0,3-9-128 16,4 13-32-16,2-5 0 0,3-1-96 0,4-3 0 15,2 0-16-15,2-4 0 0,-1-3-48 0,2 2-16 16,1-3 0-16,-1-3 0 0,-3-1-112 0,0-2 0 15,-2 1-16-15,0-4 0 0,-2 0-32 0,-5 1 0 16,-3-2 0-16,-4 1 0 0,-4-1-144 0,-2 1 192 16,-2 1-192-16,-2-1 192 0,-4 1-192 0,-2 1 0 15,-1-3 0-15,2 5 0 16,-2 2-400-16,2 0-112 0,2 2-32 0,1 0 0 16,3 2-2528-16,2 2-512 0</inkml:trace>
  <inkml:trace contextRef="#ctx0" brushRef="#br0" timeOffset="140666.38">21392 10989 16927 0,'-3'15'752'0,"2"-3"144"16,1-12-704-16,-1 15-192 0,-1 0 0 0,0 3 0 0,-1 0 1728 0,0-2 304 15,-3-4 64-15,4 2 16 0,-1-5-256 0,3-9-64 16,-1 11 0-16,1-11 0 0,0 0-752 0,1 9-144 15,-1-9-48-15,0 0 0 0,0 0-112 0,0 0-32 16,0 0 0-16,12-4 0 0,-3 0-176 0,0-4-32 16,-1-1-16-16,1-4 0 0,-1 4-160 0,1-4-48 15,1 1 0-15,-1 1 0 0,-1-1-144 0,0 0-128 16,1 3 144-16,-1-2-144 0,0 2 0 0,1-1 128 16,-3 5-128-16,-6 5 0 0,0 0 0 0,0 0 0 15,0 0 0-15,6 11 0 0,-3 1-144 0,-2 2 144 16,2 1 0-16,-3 3-144 0,-3 2 144 0,-2-2 0 15,-1 0-144-15,1-3 144 0,-4-5 0 0,2-1 0 16,7-9 0-16,0 0 0 0,0 0 0 0,0 0 0 16,0 0 0-16,0 0 0 0,0 0 0 0,9-10 0 0,3 0 0 15,-1-4 0-15,4-3 128 0,1 2-128 16,-1 0 0-16,0-1 128 0,-5-3-128 0,5 1 0 0,-1 6 144 16,2-1-144-16,-4 2 0 0,0 3 0 0,-2-1 0 0,-1 5 0 15,-9 4 0-15,0 0 0 0,0 0 0 0,8 13 0 16,-3 1-128-16,-2 4 128 0,-3 0-128 0,-1 2 128 15,-1-1-416 1,-1 1 0-16,-2 1 0 0,1-1 0 0,0-1-2464 0,1-2-480 16,-2 0-96-16,5 0-32 0</inkml:trace>
  <inkml:trace contextRef="#ctx0" brushRef="#br0" timeOffset="141040.07">22053 10936 10127 0,'0'0'896'0,"1"-7"-704"16,-2-3-192-16,1 3 0 0,0-2 1968 0,-3 1 352 15,1 2 80-15,0-2 16 0,2 8-480 0,-2-5-80 16,2 5-32-16,0 0 0 0,-9 0-480 0,-2 2-80 15,0 5-32-15,0 3 0 0,-2 5-368 0,-2 3-80 0,-3 1-16 0,0 1 0 16,2 3-80-16,1 1-32 0,2-1 0 0,3-1 0 16,2 0-192-16,4-2-32 15,2 0-16-15,4-4 0 0,3-3-48 0,3 0-16 16,2-4 0-16,3 0 0 0,3-5 16 0,3-3 0 0,2-2 0 0,-2-2 0 16,1 1 0-16,1-3 0 0,-2-4 0 0,0 2 0 15,-2-4-144-15,-1 0-32 0,-2-1 0 0,-3-2 0 16,-3-1-192-16,-2 0 176 0,-2 2-176 15,-2-1 160-15,-2-1-160 0,-2 2 0 0,-2 1 0 0,0 0 0 32,-1 2-1072-32,0 2-144 0,0-2-16 0,-1 3-10240 0,6 7-2048 0</inkml:trace>
  <inkml:trace contextRef="#ctx0" brushRef="#br0" timeOffset="141760.71">22651 10980 5519 0,'0'-19'496'0,"0"6"-496"0,-1-1 0 0,0-1 0 0,0-3 2672 0,-2 1 432 15,-1-3 96-15,0 1 0 0,1 0-1216 0,-2 3-240 16,-2 2-48-16,1 4-16 0,-2 0-320 0,1 3-64 16,0 5-16-16,7 2 0 0,-11 2-384 0,1 3-96 15,-2 4-16-15,1 1 0 0,-2 4-208 0,-1 3-32 16,-2 1-16-16,2 1 0 0,1 1-176 0,4-1-32 16,3 0-16-16,2-1 0 0,1-3-304 0,5-1 0 15,0-1 0-15,8-3 0 0,3 0 400 0,2-3-16 16,-2 0-16-16,2-3 0 0,2-5 112 0,-1-4 32 15,1 2 0-15,1 1 0 0,-1-2-128 0,-1 0 0 16,-4-5-16-16,2 3 0 0,-2 1-112 0,-3 0-32 0,-9 5 0 0,0 0 0 16,0 0-32-16,0 0-16 15,8 11 0-15,-4 4 0 0,-4 2 64 0,-1 2 16 16,-3 1 0-16,-2 2 0 0,-3 1-32 0,-1 1 0 0,-2 0 0 16,-2-2 0-16,-2-3-48 0,-1 0-16 0,2 1 0 0,0-1 0 15,0-2-160-15,-3-3 128 16,0 0-128-16,1 0 128 15,1-4-1232-15,2-1-256 0,0-3-48 0</inkml:trace>
  <inkml:trace contextRef="#ctx0" brushRef="#br0" timeOffset="142234.84">20764 11747 20271 0,'0'0'1792'0,"0"0"-1424"15,0 0-368-15,0 0 0 0,-3 11 752 0,-1 2 80 16,1-1 0-16,-1 1 16 0,0 5 432 0,0 1 64 16,0 1 32-16,1-1 0 0,0 2-288 0,-1-1-64 15,4 3-16-15,0 0 0 0,0-3-320 0,3-2-64 0,-1-5-16 0,1-1 0 16,1 1 16-16,1-6 0 0,-5-7 0 0,0 0 0 15,10 8-112-15,-1-4 0 0,4-10-16 0,-2 1 0 16,0 1 128-16,2-5 16 0,2 0 16 0,1-6 0 16,-1-3-240-16,1-1-48 0,1 0-16 0,1-1 0 15,-4-1-208-15,1 0-144 0,-1 0 192 0,-1 0-192 16,-2 2 128-16,-1 2-128 0,-1 4 0 0,0 1 0 16,0-2-224-16,-1 1-96 0,-1 5-32 0,-7 8 0 15,8-7-1856-15,-8 7-368 0,0 0-80 0</inkml:trace>
  <inkml:trace contextRef="#ctx0" brushRef="#br0" timeOffset="142551.43">21237 11795 18431 0,'0'0'816'0,"0"0"160"0,0 0-784 0,0 0-192 16,0 0 0-16,0 0 0 0,0 0 2224 0,0 0 400 15,0 0 64-15,0 0 32 0,10-6-912 0,0-3-176 16,0 0-32-16,0-4-16 0,1 2-720 0,-1-2-144 16,-3-1-16-16,0 5-16 0,-2-4-416 0,-1 2-80 15,-2 2 0-15,-1-1-16 0,-1 10-16 0,0 0 0 16,0 0 0-16,-9 0 0 0,1 1-32 0,-3 7 0 0,-3 3 0 0,3 6 0 16,-2 2-128-16,-2 0 0 15,-1 0 0-15,2 4 128 0,0-3-128 0,3-1 0 16,4 0 144-16,3-2-144 0,0-2 0 0,4-4 0 15,0 1 0-15,5-1 0 0,5-4 0 0,4-1 0 0,3 0 0 0,2-4 128 16,3-5-304-16,3-2-48 16,2 0-16-16,1 0 0 15,0-7-2704-15,2 4-528 0</inkml:trace>
  <inkml:trace contextRef="#ctx0" brushRef="#br0" timeOffset="142856.9">21746 11742 12895 0,'0'0'576'0,"0"0"112"0,-5 11-560 0,0-2-128 16,0 1 0-16,-4 3 0 0,2-2 2880 0,-2 3 560 16,0 4 96-16,-1-2 32 0,-2 0-1584 0,2-1-304 15,-1-4-64-15,2 1-16 0,0-1-384 0,2-3-96 16,0-2-16-16,3 3 0 0,4-9-272 0,0 0-64 15,0 0-16-15,0 0 0 0,0 0-96 0,0 0-16 16,0 0 0-16,10-11 0 0,0 1-128 0,2-3-16 16,1 1-16-16,-1 1 0 0,1-4-256 0,2-1-48 15,2 4-16-15,-1-1 0 0,-2 0-160 0,0 2 160 16,0 3-160-16,-1-2 160 0,-3 1-160 0,4 3-256 16,-1 3 64-16,-1 0 16 15,1-1-1520-15,0-1-304 0,1 1-64 0,1 1-14720 0</inkml:trace>
  <inkml:trace contextRef="#ctx0" brushRef="#br0" timeOffset="143384.84">22466 11633 17503 0,'-9'-15'768'0,"5"9"176"0,-1 1-752 0,0-3-192 16,-3 4 0-16,-3 1 0 0,-2-1 2016 0,-1 4 368 0,-2 1 80 0,-1 2 16 16,-1-1-1008-16,1 4-192 15,-1 3-32-15,0-1-16 0,0 2-272 0,4-2-48 16,3 3-16-16,4 1 0 0,4-2-384 0,3-10-96 15,-2 13-16-15,5-1 0 0,-3-12 32 0,9 13 0 0,1-2 0 0,1 2 0 16,1-5-112-16,1 3-32 16,-1-3 0-16,2 1 0 0,-1-4-96 0,0 2-32 15,-2 1 0-15,-1 0 0 0,-1 1-160 0,-9-9 0 0,5 10 0 0,-3 1 128 16,-2-11-128-16,-4 14 0 0,-4-2 144 0,-1-2-144 16,-2-5 208-16,-2 2-16 0,-1-1-16 0,-1-3 0 15,-2 0-176-15,1-1 192 0,-1-2-192 0,6-1 192 16,-2-1-320-16,3-2-64 0,1 0-16 15,5-4-11504-15,-1-1-2304 0</inkml:trace>
  <inkml:trace contextRef="#ctx0" brushRef="#br0" timeOffset="143636.73">22851 11528 23775 0,'0'0'1056'0,"0"0"224"0,-4 10-1024 0,-1 2-256 15,-1-4 0-15,-2 6 0 0,-1 0 1488 0,-1 0 256 16,0 3 48-16,0-1 16 0,-2 0-384 0,3-1-80 0,-3 0 0 0,2 1-16 16,-1 0-768-16,1-2-160 15,0 0-16-15,1 0-16 0,0-3-368 0,3 0 128 16,1 0-128-16,0-3 0 15,1 2-1136-15,3-4-288 0,1-6-64 0,0 0-13232 0</inkml:trace>
  <inkml:trace contextRef="#ctx0" brushRef="#br0" timeOffset="144115.38">23122 11650 19343 0,'0'0'1728'0,"-5"8"-1392"0,-2-2-336 0,0-1 0 16,-3 5 1216-16,-2-1 192 0,1 3 16 0,-1-1 16 15,-1-5 272-15,2 3 48 0,1 0 16 0,1 0 0 0,3 0-560 0,2-3-128 16,4-6 0-16,0 0-16 0,0 0-416 0,5 9-80 16,-5-9 0-16,10 4-16 0,2 0-144 0,-1-3-32 15,0-1 0-15,1-4 0 0,-1 2-128 0,2-3-48 16,-3-3 0-16,0 3 0 0,0-4-80 0,-1 3-128 15,-1-1 176-15,-2-2-176 0,-2 3 176 0,1-3-176 16,-1 2 160-16,1 0-160 0,-4-2 0 0,3 4 128 16,-1-2-128-16,1 2 0 0,-4 5 0 0,3-6 0 15,1-1 0-15,-4 7 0 0,7-7 0 0,-1 4 0 16,0-4 0-16,1 3 0 0,0 1 0 0,1 0-128 16,0-1 128-16,0 1 0 0,3 0 0 0,-1 2 0 15,1-1-128-15,1 4 128 0,-1 2 0 0,-1 2-128 16,2-1 128-16,-2 4 0 0,0-3-176 0,-1 2 176 15,-1 2-160-15,-1 3 160 0,-3-6-176 0,1 5 176 16,-1-2-192-16,-2 1 192 0,1-4 0 0,0 2-128 16,-1-2 128-16,-2-7 0 0,3 9 0 0,0-4 0 15,-3-5 0-15,7 7 0 0,-7-7 0 0,6 5 0 16,3-3 0-16,0-1 0 0,0 1 0 0,1-2 0 0,0-2 128 0,0 1-128 16,1 0 0-16,-1 0 0 0,0-3 0 0,0 3 0 15,0-1 0-15,-1 1 0 0,3 0 0 0,-4 0-160 16,1-1-1456-16,0 1-304 0,-1-2-48 0</inkml:trace>
  <inkml:trace contextRef="#ctx0" brushRef="#br0" timeOffset="145270.09">20531 11140 1839 0,'0'0'0'0,"0"0"160"0,8-5-160 0,-8 5 0 16,6-7 0-16,-6 7 0 0,0 0 2464 0,9-4 464 16,-9 4 80-16,8-5 32 0,-8 5-1152 0,0 0-224 15,7-7-64-15,-7 7 0 0,0 0-352 0,0 0-80 0,0 0-16 0,0 0 0 16,8-2-624-16,-8 2-128 0,0 0-16 0,0 0-16 15,0 0-96-15,0 0-16 0,0 0 0 0,0 0 0 16,0 0 192-16,5 6 48 0,-5-6 0 0,1 12 0 16,-2 0 144-16,-1 0 16 0,-4 2 16 0,1 4 0 15,0 2-16-15,0 0 0 0,-2 2 0 0,-1 1 0 16,-1 0-64-16,0 1-16 0,0-3 0 0,0 1 0 16,0 0-176-16,1-2-32 0,-1-4-16 0,0 1 0 15,1-2-16-15,2 3 0 0,-2-5 0 0,2-4 0 16,-1 1 32-16,7-10 0 0,-6 5 0 0,6-5 0 15,0 0-128-15,0 0-32 0,0 0 0 0,0 0 0 0,0 0 16 0,0 0 0 16,-5-12 0-16,2 1 0 0,1-3-32 0,2-1 0 16,0 1 0-16,1 1 0 0,0-5-64 0,-1 0-128 15,3-2 176-15,-2-1-176 0,1-4 128 0,-1-1-128 16,-1-1 0-16,2 0 0 0,2 2 128 0,0 1-128 16,0-4 0-16,1 4 0 0,0-3 0 0,0 1 0 15,3-3 0-15,-2 4 0 0,0-6 0 0,-1 6 0 16,1-2 0-16,-1 6 0 0,-2-1 0 0,3 3 0 15,-3 0 0-15,0 4 0 0,-2 1 0 0,0 1 0 16,2 4 0-16,-2-1 0 0,-1 2 0 0,0 8 0 16,0 0 0-16,0 0 0 0,0 0-128 0,0 0 128 15,0 0 0-15,0 0-144 0,0 0 144 0,0 0 0 16,-6 9-144-16,1 4 144 0,0 3-160 0,0 2 160 16,0 0-208-16,-1 2 80 0,-1 6 128 0,0 0 0 15,0 5-144-15,-2-3 144 0,-1 2 0 0,0 1 0 16,-2-2 0-16,-1 2 0 0,-1-1-128 0,0-1 128 15,0 2 0-15,2-1 0 0,0-3 0 0,2 0 0 16,-1-4 0-16,-1-2 0 0,2 0 0 0,0-4 0 16,2 0 0-16,1-2 0 0,-1-2 0 0,3-2 0 0,0 1 0 15,1 0 0-15,4-12 0 0,0 0 0 16,0 0 0-16,0 0 0 0,-2 7 0 0,2-7 0 0,0 0 0 16,0 0 0-16,0 0 0 0,0 0 0 0,0 0 0 0,0 0 0 15,7-7-256-15,0-1-48 0,-7 8 0 0,7-8 0 16,1-2-464-1,-2 3-80-15,1 1-32 0,-7 6 0 0,0 0-2000 0,7-6-416 16,-7 6-80-16,8-4-16 0</inkml:trace>
  <inkml:trace contextRef="#ctx0" brushRef="#br0" timeOffset="145636.59">20370 11361 14687 0,'0'0'640'0,"0"0"144"0,0 0-624 0,0 0-160 16,0 0 0-16,6-6 0 0,0-3 960 0,0 3 176 0,-1-4 16 15,1 2 16-15,-1-6 288 0,1 3 48 16,1-1 16-16,0-2 0 0,1 2-288 0,2-4-48 15,0-2-16-15,2 1 0 0,1 3-272 0,1 0-64 16,1 0-16-16,0 0 0 0,0-1-192 0,1 3-48 0,-2-1 0 0,0 6 0 16,-1-6 0-16,1 3-16 0,-1 5 0 0,0 3 0 15,0 6-112-15,-1 4-32 0,1-2 0 0,-3 8 0 16,-2 4-224-16,-2 4-32 0,-2 3-16 16,-1 2 0-16,-3-4 0 0,-2 3 0 0,-2 0 0 0,-2 2 0 15,-3-4-144-15,0 4 192 0,-1-3-192 0,0 3 192 16,1-4-384-16,0-1-64 0,2-1 0 0,-1 1-10992 15,0-3-2192-15</inkml:trace>
  <inkml:trace contextRef="#ctx0" brushRef="#br1" timeOffset="154410.76">14235 14755 10127 0,'0'0'896'0,"0"0"-704"0,0 0-192 0,0 0 0 15,0 0 1696-15,-5-11 304 0,5 11 64 0,-5-12 16 0,0 1-688 0,5 11-144 16,0 0-32-16,-5-14 0 0,0 0-256 0,0 3-64 15,-2-3-16-15,2 7 0 0,5 7 16 0,-5-10 16 16,-1 2 0-16,6 8 0 0,0 0 32 0,-10-3 0 16,0-1 0-16,1 1 0 0,9 3-288 0,-14 4-48 15,1 5-16-15,-1-3 0 0,-2 1-288 0,0 2-64 16,-4 5-16-16,2-2 0 0,-1 5-224 0,1-2 128 16,3-1-128-16,-2 3 0 0,6-2 0 0,1-1 128 15,2-2-128-15,3 2 0 0,3 2 0 0,2-4 0 16,2 0 128-16,5 1-128 0,1 1 0 0,1-3 128 15,5 2-128-15,4 1 0 0,2 1 208 0,5 0-48 16,-1 0-16-16,1 3 0 0,-1 0-144 0,0 2 0 16,-2-2 144-16,-4 4-144 0,-3-2 0 0,-2 3 144 15,-3 1-144-15,-5-1 0 0,-2-4 384 0,-3 3-48 16,-3 2 0-16,-3-1 0 0,-6-3 160 0,-3-2 16 16,-3-2 16-16,-6 1 0 0,-1-4-176 0,-5 1-32 0,0 1-16 15,-1-1 0-15,1-5-144 0,1 1-32 0,1-5 0 0,2-2 0 16,3-5-128-16,3-2 128 0,-2-1-128 0,6-6 128 31,4-4-528-31,6-3-112 0,2-1-32 0,4 0 0 0,4 0-1568 0,5 0-304 0,5 0-64 16,3-1-7600-16,0 3-1520 0</inkml:trace>
  <inkml:trace contextRef="#ctx0" brushRef="#br1" timeOffset="154758.96">14340 15063 19343 0,'0'0'1728'0,"0"0"-1392"16,10 4-336-16,1-2 0 0,3 2 2048 0,0-4 320 15,0-4 80-15,0 0 16 0,3-1-880 0,-2 0-176 16,0-6-48-16,3-1 0 0,0 5-592 0,1-6-128 16,1 2-32-16,0-2 0 0,0-1-96 0,1 0 0 15,-3-1-16-15,-2 1 0 0,-3-3 144 0,-1 2 48 16,-5-2 0-16,0 2 0 0,-2 0-144 0,-3 2-32 15,-3-1 0-15,-2 1 0 0,3 13-64 0,-6-6 0 16,-3 0-16-16,-2 3 0 0,1 4-48 0,-4 6-16 16,-6 0 0-16,0 9 0 0,-4 1-176 0,0 5-16 15,-3 4-16-15,3-1 0 0,1 2-160 0,9-7 128 16,1 2-128-16,-4 11 128 0,6-5-128 0,8-11 0 16,0 1 0-16,3 8 0 0,4-5-240 0,4-3-16 15,4-3-16-15,5-2 0 16,2-3-480-16,5-4-80 0,5 2-32 0,6-7 0 15,4-3-1536-15,3-6-304 0,2-1-64 0,-3-3-7696 0,-3-4-1536 0</inkml:trace>
  <inkml:trace contextRef="#ctx0" brushRef="#br1" timeOffset="155000.09">15269 14257 21183 0,'0'0'1888'0,"-5"6"-1504"15,-2 3-384-15,2 1 0 0,-1 6 2288 0,-2 4 384 16,-1 5 80-16,-1 2 0 0,-1 4-1280 0,-2 4-256 16,-2 5-48-16,1 3-16 0,-1 0-416 0,1 3-96 15,1-3 0-15,1 4-16 0,2-2-304 0,3 2-64 16,0-7-16-16,3 1 0 0,3-4-240 0,1-2 0 16,1 0-144-16,2-4 144 15,1 0-1424-15,1-4-192 0,0-3-48 0,-1-4 0 16,0-6-1216-16,-1-5-240 0</inkml:trace>
  <inkml:trace contextRef="#ctx0" brushRef="#br1" timeOffset="155139.73">14782 14746 27871 0,'8'-10'1232'0,"-1"3"256"0,5-1-1184 0,3 3-304 16,4-3 0-16,5 3 0 0,4-4 1440 0,-5 5 224 15,9 3 64-15,2-3 0 0,5 1-816 0,6-4-144 0,3 2-48 0,-1 1 0 16,2-3-480-16,-4 0-112 0,4 2 0 0,-5-1-128 31,3 3-2336-31,-2 1-576 0</inkml:trace>
  <inkml:trace contextRef="#ctx0" brushRef="#br1" timeOffset="155720.01">16335 14754 6447 0,'0'0'576'0,"-2"-13"-576"15,-2 2 0-15,1 2 0 0,-2-3 3520 0,0 4 608 16,-2-4 112-16,-2 7 32 0,-2 1-1920 0,-1 3-384 16,0 1-80-16,-3 4-16 0,-3 0-544 0,-2 2-112 15,-3 3-32-15,-2 0 0 0,0 3-352 0,1 4-64 16,0 2 0-16,1-1-16 0,2 5-112 0,0 1-32 15,4 0 0-15,5-2 0 0,3-3-144 0,3 1-16 16,2-1-16-16,3-2 0 0,1-2-240 0,4-3-32 16,2-2-16-16,3-2 0 0,2 2-144 0,2-4 160 15,1-5-160-15,1 0 160 0,3-1 16 0,-1-2 0 16,-1-3 0-16,-2-2 0 0,-1-1-32 0,-2 1 0 0,-2-1 0 0,-3 0 0 16,-2-4-16-16,-1 4 0 15,-3-2 0-15,0 11 0 0,-4-8-128 0,-1-1 160 0,-1 3-160 0,0-2 160 16,6 8-160-16,-6-5 0 0,0 1 0 15,6 4 0-15,0 0 0 0,0 0 0 0,0 0 0 0,9-11 0 16,-2-1 0-16,7 0-144 0,5-5 144 0,4 3 0 16,3-4-192-16,0-1 192 0,5-4-192 0,-1-2 192 15,0 0-128-15,-1 2 128 0,-4-8 0 0,3 6 0 16,0-4-128-16,-1 1 128 0,-2 0 0 0,-3-3 0 16,-3 1 0-16,1-1 0 0,-4-2 0 0,-2 3 0 15,-4 3 0-15,-1 3 0 0,-4 7 0 0,-2 7 0 16,-3 10 0-16,0 0 0 0,0 0 0 0,0 0 0 15,-10 17 0-15,-1 7 0 0,-3 9 0 0,-1 7 0 0,-1 6 0 16,0 6 0-16,1 5 0 0,-3 5 0 0,-5 4 0 0,1 5 0 16,1 4 0-16,5-21 0 0,0 9 0 0,-7 27 0 15,-1-11 0-15,4-7 0 16,-2-6-384-16,4-10-32 0,3-5 0 0,1-9 0 16,2-6-1280-16,4-6-256 0,1-3-48 0,1-7-8560 15,0-12-1696-15</inkml:trace>
  <inkml:trace contextRef="#ctx0" brushRef="#br1" timeOffset="155858.56">16056 15121 18431 0,'0'0'1632'0,"0"0"-1312"15,0 0-320-15,11-1 0 0,2 0 3472 0,2 1 624 16,4 0 128-16,4-2 32 0,4-1-2784 0,3-1-576 16,3-2-96-16,3-2-32 0,1-5-496 0,-1 3-96 0,0-3-32 0,-9 7-11040 31,2-5-2224-31</inkml:trace>
  <inkml:trace contextRef="#ctx0" brushRef="#br1" timeOffset="156416.97">17215 14790 16575 0,'-14'1'1472'0,"5"0"-1168"0,0-1-304 0,0 0 0 0,0 0 2096 0,9 0 352 15,-9 0 80-15,9 0 16 0,0 0-464 0,-3-10-96 16,3 2 0-16,3-3-16 0,2 1-864 0,3-3-160 15,2 0-48-15,3 2 0 0,1-2-384 0,2 2-96 16,2 3-16-16,-1 3 0 0,-2-3-208 0,-1 6-32 16,-1 2-16-16,1 4 0 0,-2 3-144 0,1 3 0 15,-3 3 144-15,-2 5-144 0,-3 4 0 0,-2 3 128 16,-3-1-128-16,-4 5 0 0,-4-1 128 0,-2 3-128 16,-1-5 128-16,-2 0-128 0,0-7 240 0,0-2-32 15,1-5 0-15,1-2 0 0,4-3 352 0,7-7 64 16,0 0 16-16,0 0 0 0,0 0 64 0,1-9 0 15,4-6 16-15,3-3 0 0,2-4-384 0,4-3-80 16,5-2 0-16,0 0-16 0,0 1-240 0,0 2 128 0,2-3-128 16,0 4 0-16,0-1 0 0,1 5 0 15,-1 2 0-15,-1 7 0 0,-1 0 0 0,-1 7 0 16,-1 6 0-16,-4 7 0 0,1 5 0 0,-5 8 0 0,2 6 0 16,-5 3 0-16,-1 8 0 0,-2-1 0 0,-5-1 0 0,1 2 0 15,-2-1 0-15,1-2 0 0,-2-3 0 16,2-2 0-16,0-2 0 0,0-7 0 0,4-2 0 0,-2-4 0 15,0-1 0-15,4-2-208 0,0-4 64 0,2-4 16 16,-6-6-2256-16,0 0-448 16,12-10-96-16,-3-4-16 0</inkml:trace>
  <inkml:trace contextRef="#ctx0" brushRef="#br1" timeOffset="157097.9">18181 15363 7359 0,'0'0'656'0,"-5"7"-528"0,5-7-128 0,-7 9 0 15,7-9 2160-15,0 0 400 0,-6 5 64 0,6-5 32 0,0 0-864 0,0 0-192 16,0 0-16-16,0 0-16 0,10 0-320 0,2-2-64 16,0-8-16-16,4 2 0 0,0-3 112 0,3-1 32 15,3-4 0-15,1-2 0 0,1-2-224 0,3-3-32 16,3 1-16-16,-2-2 0 0,0-7-544 0,-1 1-112 15,-1 1-32-15,1-3 0 0,0-4-224 0,0-1-128 16,-3-1 128-16,0-2-128 0,-1-2 144 0,-2 0-144 16,0-5 192-16,-4 1-192 0,1-2 288 0,-3-1-48 15,-2 6-16-15,-1-1 0 0,-2 4-48 0,1 6-16 16,-2 7 0-16,0 1 0 0,-4 3-160 0,-1 4 0 16,-2 2 0-16,0 6 0 0,-2 3 128 0,0 8-128 15,-7-3 128-15,-2 6-128 0,1 2 160 0,-4 9-160 0,-3 4 192 16,-2 5-192-16,0 5 0 0,-4 2 0 0,0 11 0 15,0 0 0-15,-2 4 0 0,2 1 0 16,0 5 0-16,7-15 0 0,1 0 0 0,-1 5 128 16,1 0-128-16,1-3 0 0,2-3 320 0,-3 12-64 15,5-6 0-15,8-17 0 0,-2-5-112 0,4 0-16 16,-2 0-128-16,7-3 192 0,0-1-336 0,1-6-80 0,4 0-16 0,1-4 0 31,3-1-1664-31,1 0-336 0,0-8-64 0,10-1-13008 0</inkml:trace>
  <inkml:trace contextRef="#ctx0" brushRef="#br1" timeOffset="157313.69">19024 15223 22111 0,'0'0'1968'0,"-4"11"-1584"0,0 0-384 0,-1 4 0 0,0 1 2224 0,1-2 352 15,0-3 80-15,2-1 16 0,2-10-544 0,0 0-96 16,0 0-32-16,0 0 0 0,0 0-816 0,0 0-160 15,0 0-48-15,0 0 0 0,6-7-528 0,4-4-96 16,0 1-32-16,1 1 0 0,-1-1-320 0,0 2 0 16,0-3 0-16,1 4 0 15,1 0-1472-15,-2 3-192 0,0 0-64 0,-10 4-10096 16,12-3-2016-16</inkml:trace>
  <inkml:trace contextRef="#ctx0" brushRef="#br1" timeOffset="157662.15">19602 14840 20271 0,'0'0'896'0,"0"0"192"0,0 0-880 0,0 0-208 0,0 0 0 0,0 0 0 16,0 0 3008-16,0 0 544 0,-3 11 112 0,0 1 32 15,-2 4-1968-15,-2-1-400 0,2 3-80 0,-2 4-16 16,0 0-336-16,1 5-64 0,-2-1 0 0,2 6-16 16,-1 0-288-16,4-3-48 0,0 0-16 0,-1-3 0 0,6 2-304 0,0-3-160 15,1 1 160-15,2-5-160 0,1-2 0 0,3-1 128 16,2 0-128-16,1-3 0 0,-2-8 0 0,3 0 0 15,2-2 0-15,0-2-160 16,-1-4-352-16,0-2-80 0,0-7-16 0,1 1 0 16,-2-5-2576-16,-1-3-512 0</inkml:trace>
  <inkml:trace contextRef="#ctx0" brushRef="#br1" timeOffset="157838.99">19578 14521 38639 0,'0'0'1712'0,"0"0"352"0,0 0-1648 0,0 0-416 16,0 0 0-16,0 0 0 0,0 0 800 0,0 0 80 0,0 0 16 0,0 0 0 16,0 0-640-16,0 0-128 0,6 5-128 0,-6-5 176 31,0 0-2432-31,12-1-496 0,-12 1-80 0,19 3-32 0</inkml:trace>
  <inkml:trace contextRef="#ctx0" brushRef="#br1" timeOffset="158876.6">20965 14455 13695 0,'0'0'608'0,"0"0"128"0,0-6-592 0,0 6-144 0,0-12 0 0,0 6 0 16,0 6 1264-16,1-10 208 16,-1 10 64-16,0-9 0 0,-1-1 0 0,1 10 16 0,0 0 0 0,0 0 0 15,0 0-256-15,0 0-48 0,0 0-16 0,0 0 0 16,0 0-432-16,0 0-96 0,-4 15 0 0,0 4-16 15,-2 2-128-15,-1 5-32 0,1 2 0 0,-2 8 0 16,-1 1-208-16,-1 6-64 0,-1 0 0 0,-3 7 0 16,-1 0-48-16,-1 3-16 0,1-5 0 0,1 1 0 15,1 1-64-15,2-8-128 0,1-4 176 0,0-5-176 0,3-2 288 0,2-6-48 16,1-3-16-16,2-4 0 0,2-5 64 0,4 1 16 16,-1-3 0-16,5-6 0 0,-8-5 112 0,13-4 32 15,-1-6 0-15,4 1 0 0,2-5-64 0,3-3 0 16,-1-2 0-16,3 0 0 0,2-1-256 0,-1-3-128 15,0 0 128-15,0 3-128 0,-1 2 0 0,-2 1 128 16,-1 2-128-16,-1 5 0 0,-2 0 0 0,0 6 0 16,-2 3 0-16,-2 5 0 0,-2 6 0 0,-1 4 0 15,2 7 0-15,-6 4 0 0,-1 8 0 0,-2 0-144 16,-4 2 144-16,-3 2 0 0,-1 2 0 0,-2 2-128 16,0 0 128-16,-1-2 0 0,-3-7 0 0,2-2 0 15,2-2 0-15,4-6 0 0,0-3-368 0,2-4 48 16,0-4 0-16,1-11 0 15,0 0-2304-15,0 0-448 0,10 3-80 0</inkml:trace>
  <inkml:trace contextRef="#ctx0" brushRef="#br1" timeOffset="159265.63">21713 15064 15663 0,'0'0'1392'0,"0"0"-1120"0,0 0-272 0,0 0 0 16,-2-8 2768-16,2 8 496 0,0 0 112 0,-7-7 16 16,0 3-1376-16,-1 4-272 0,1 3-48 0,-2 4-16 15,-3 2-720-15,1 6-160 0,-3 4-32 0,-1 3 0 0,-2 3-400 0,-1-2-96 16,-2 1-16-16,2 2 0 0,3-2-16 0,3-1-16 15,5-4 0-15,3-2 0 0,3-2-224 0,5-3 176 16,2 2-176-16,5-6 160 0,2 0-160 0,1-6 0 16,5-2 0-16,1-2 128 0,1-5 32 0,0 2 0 15,1-6 0-15,-2 1 0 0,1-4 96 0,-2 1 0 16,0 2 16-16,-5-6 0 0,-4-2-64 0,-2 2-16 16,-3 2 0-16,-3-1 0 0,-3-2-32 0,-3 0-16 15,-2 0 0-15,-7 4 0 0,-2 4-144 0,1-1-176 16,-3 2 48-16,1 1 0 15,-2 6-448-15,0 2-64 0,2 2-32 0,2-1 0 16,1-1-1632-16,3-2-336 0,1 2-64 0</inkml:trace>
  <inkml:trace contextRef="#ctx0" brushRef="#br1" timeOffset="159747.91">22002 15065 22111 0,'-5'12'1968'0,"0"1"-1584"0,0 2-384 0,-3 0 0 16,0 0 1344-16,1 2 176 0,-3-2 32 0,2 2 16 16,-1-2 48-16,1-4 16 0,2-1 0 0,1-3 0 15,2 2-480-15,3-9-80 0,0 0-32 0,0 0 0 16,0 0-400-16,9 0-96 0,2-3-16 0,0-2 0 16,3-3-176-16,1-2-32 0,0 0-16 0,2-4 0 0,0 1-32 0,-1 2 0 15,1-3 0-15,-2 1 0 16,-1 3-80-16,-1-1 0 0,-1 4-16 0,0 0 0 15,-3 2-176-15,-2 3 0 0,-7 2 0 0,8 5 0 0,-3 6 0 0,-3 0 0 16,-2 4-160-16,-2 4 160 0,-2 6-240 0,-4-3 48 16,-2-1 16-16,-2 2 0 0,-2-2 176 0,0 2 0 15,0-6-144-15,1-3 144 0,3-2 0 0,1 1 0 16,2-4 0-16,5-3 0 0,2-6 0 0,0 0 0 16,0 0 176-16,8-7-176 0,3-1 160 0,3-5-160 15,1-1 160-15,2-2-160 0,-1-3 144 0,2 0-144 16,0-2 128-16,1 1-128 0,-1 0 0 0,1 1 0 15,0 2 128-15,0 2-128 0,-1 1 0 0,-2 2 0 16,0 2 144-16,-2 6-144 0,-2 3 0 0,0 1 128 0,-2 3-128 16,-1 4 0-16,-3 6 0 0,-2 4 0 15,-2 3 0-15,-2 3 0 0,-1 0 0 0,-3 0 0 16,-1 2 0-16,-1 0-128 0,-2-2 128 0,1 0 0 16,-2-1 0-16,2-4 0 0,2-4 0 0,2-2 0 0,0 1 0 0,2-5 0 31,1-1-1408-31,0-7-368 0,0 0-64 0,0 0-14960 0</inkml:trace>
  <inkml:trace contextRef="#ctx0" brushRef="#br1" timeOffset="160133.31">22842 15151 29423 0,'1'-13'1296'0,"2"9"288"0,-3 4-1264 0,0 0-320 15,0 0 0-15,0 0 0 0,0 0 816 0,0 0 96 16,0 0 32-16,0 0 0 0,-6 5-176 0,-5 5-16 16,0 3-16-16,0 1 0 0,-3 4-352 0,2 3-64 15,1-2 0-15,0 0-16 0,3-1 96 0,1 0 32 16,3-3 0-16,3-1 0 0,2 0-32 0,3 0 0 15,3-1 0-15,1-4 0 0,4 0-96 0,1-5-32 16,-1-4 0-16,2-2 0 0,2-1 128 0,0-4 32 0,1 0 0 0,-1-5 0 16,-1 2-64-16,-2-2-16 15,-3-1 0-15,-1 0 0 0,-1 0-32 0,-3-1-16 16,-4-1 0-16,-2 0 0 0,-2-2-80 0,-2 2-16 16,-2 1 0-16,-4 0 0 0,1 2-208 0,-2 6 0 15,-4-3 128-15,2 3-128 0,-1 2-128 0,0 0-80 0,1 0-16 16,1 3 0-1,3-1-1552-15,1 0-304 0,3 1-64 0,6 1-15488 0</inkml:trace>
  <inkml:trace contextRef="#ctx0" brushRef="#br1" timeOffset="160483.84">23480 15079 10127 0,'0'0'896'0,"0"-2"-704"0,-1-3-192 0,0-2 0 16,-1 2 5728-16,0-1 1120 0,-1-4 208 0,0 5 48 16,-4 0-5056-16,0 1-1024 0,-2-1-208 0,-2 1-48 0,-3-1-288 0,0 1-64 15,-1 1-16-15,0 3 0 0,-2 3-272 0,1 3-128 16,-1 2 128-16,1 3-128 0,1 1 0 0,1 4 0 16,2 1 0-16,5-1 0 0,0 0 0 0,3 0 0 15,2-2 0-15,6 0 0 0,-1 3 0 0,4-3 240 16,0 0-64-16,4-2-16 0,3-1 32 0,0-1 16 15,0-5 0-15,-2 1 0 0,1 0 192 0,0-2 48 16,-2 1 0-16,-1 2 0 0,-1-1-176 0,-1 2-16 16,-3 2-16-16,-3 5 0 0,-2 3-48 0,-2 2-16 15,-4 2 0-15,-2 6 0 0,-2-1 16 0,-3 3 0 16,-1 6 0-16,-2-3 0 0,-3-3-192 0,1 1 0 0,1-2 0 0,1-4 128 31,4 2-1024-31,1-5-224 0,1-2-32 0,2-3-11584 16,3-1-2304-16</inkml:trace>
  <inkml:trace contextRef="#ctx0" brushRef="#br1" timeOffset="161015.4">25158 14903 22111 0,'0'0'1968'0,"0"0"-1584"16,-4-4-384-16,-1 1 0 0,-1 1 2000 0,-2 2 320 15,-1 1 64-15,-1 2 16 0,-3-2-1072 0,-1 4-224 16,-1 3-32-16,-9 0-16 0,1 5-416 0,0-1-64 16,0-1-32-16,3 3 0 0,0-4 0 0,2 3 0 15,1 0 0-15,5 1 0 0,0-4 32 0,5 3 0 0,3-6 0 0,1 3 0 16,2-1-336-16,2 0-64 15,-1-9-16-15,7 9 0 0,2 0-160 0,1 0 128 0,0 0-128 0,1-3 128 16,2 5-128-16,0-2 128 16,-2 2-128-16,1 1 128 0,-2-2-128 0,-1 3 0 0,-3 4 0 15,-2-5 0-15,-3 0 0 0,-3 1 0 16,-4 2 144-16,0-1-144 0,-3-2 208 0,-1 4-16 0,-4-1-16 0,0 0 0 16,-7-2-176-16,3-3 160 0,-1 3-160 0,0-4 160 15,0 1-160-15,1-5-144 0,1 3 144 0,3-5-208 16,1-1-1264-16,1-2-256 15,2 0-64-15,-1 0-9664 0,11 0-1920 16</inkml:trace>
  <inkml:trace contextRef="#ctx0" brushRef="#br1" timeOffset="161732.26">25491 15201 21183 0,'0'0'944'0,"0"0"192"15,0 0-912-15,0 0-224 0,0 0 0 0,0 0 0 0,0 0 2128 0,-5 5 384 16,-3 1 80-16,1 2 16 0,-2 0-1584 0,-1 2-320 16,0 0-64-16,1 3-16 0,0 0-240 0,2 0-64 15,2-1 0-15,3 1 0 0,1 1-32 0,3-4-16 16,2 3 0-16,2 1 0 0,3-5-16 0,1 1-16 0,3-2 0 0,0-1 0 16,3-2-112-16,2 2 0 15,1-2-128-15,1-3 192 0,0-1 16 0,1-1 0 16,1 0 0-16,-2-1 0 0,-1 0-16 0,0 0-16 0,-2-4 0 0,-2-1 0 15,-1 1 16-15,-4-2 0 0,0-1 0 0,-2 2 0 16,-2-4-192-16,-1 2 192 0,-2-2-192 0,-2 1 192 16,-1-4-192-16,0-2 160 0,0-2-160 0,0 0 160 15,-1-4-160-15,2 1 0 0,2-2 0 0,1-1 0 16,-1 1 0-16,2 1-224 0,3 2 48 0,1 3 16 16,1-1-48-16,0 2-16 0,2 2 0 0,0 3 0 15,-1-4 16-15,1 5 0 0,1-2 0 0,0 2 0 16,-2 1 208-16,2-2 0 0,-2 1 0 0,2-1 0 15,-2 1 0-15,0 0 0 0,-2 0-128 0,-2-1 128 0,0 2 0 0,0 1-144 16,-2-1 144-16,-1 2-128 0,-3-1 128 0,-1 7-160 16,0 0 160-16,0 0-160 0,-7 8 160 0,-3 0-128 15,2 4 128-15,-2 4-128 0,-2 2 128 0,2 2 0 16,0 0 0-16,1 4 0 0,0 3 0 0,3-4 224 16,1 4-48-16,1-5-16 0,3-1 176 0,1-1 48 15,1-3 0-15,3-2 0 0,2-1 64 0,3-4 0 16,2 0 16-16,1-3 0 0,2-1-224 0,1-2-48 15,2-2-16-15,2-2 0 0,1 2 80 0,2-4 0 16,-1 1 16-16,2-3 0 0,0-1-16 0,0 1 0 16,1 1 0-16,-4 1 0 0,-1 1-128 0,-1 1-128 15,-1 1 144-15,-3 4-144 0,-3 4 256 0,-1 0-64 0,-1 5 0 16,-1 0 0-16,-3 1-64 0,0 3-128 16,-1 0 176-16,-3 1-176 0,2-2 128 0,-3-2-128 15,0 0 0-15,0 0 0 0,2-1 0 0,2-5 0 0,0 0 128 0,1 0-128 16,4-3 224-16,0-3-16 15,1-2 0-15,1-1 0 0,2-1 80 0,1-2 16 16,1-1 0-16,2 1 0 0,-1 0-96 0,1 2-16 0,-1 1 0 16,1 1 0-16,1 2 112 0,-3 3 16 0,1-1 0 0,1 4 0 15,-2 1-128-15,1 5 0 0,-3-1-16 0,-1 0 0 16,1 3-176-16,-3-3 0 0,-1 1 0 0,0 0 0 16,-2-2-1408-16,1-1-144 15,-1 0-48-15,4-3-11584 0,-4-1-2304 0</inkml:trace>
  <inkml:trace contextRef="#ctx0" brushRef="#br1" timeOffset="168511.01">9128 582 7359 0,'0'0'656'0,"0"0"-528"15,0 0-128-15,0 0 0 0,0 0 896 0,0 0 128 16,0 0 48-16,0 0 0 0,0 0 208 0,0 0 32 15,0 0 16-15,0 0 0 0,0 0-336 0,0 0-64 16,0 0-16-16,0 0 0 0,0 0-192 0,0 0-32 0,0 0-16 0,0 0 0 16,0 0-32-16,0 0 0 0,0 0 0 0,0 0 0 15,0 0-80-15,1-4-32 0,-1-3 0 0,1 2 0 16,1 0-64-16,0-2-16 0,1-2 0 0,1-1 0 16,2-2 0-16,0-3 0 0,2 0 0 0,0-2 0 15,1-1-48-15,-1 0-16 0,3 1 0 0,6-15 0 16,-1 6-128-16,-4 9-48 15,0-1 0-15,-1 5 0 0,-1 3-208 0,1-1 128 0,-4 3-128 0,1 2 0 16,-8 6 128-16,9-3-128 0,-9 3 0 0,10 0 144 16,-10 0 160-16,10 9 16 0,-2-1 16 0,-2 3 0 15,-1-1-112-15,1 4-32 0,0 3 0 0,-3 0 0 16,1 1-64-16,-3 4-128 0,2 1 176 0,-3-8-176 16,1 3 176-16,-2 1-176 0,0 1 160 0,-1 3-160 15,0 0 192-15,-1 1-64 0,1 2-128 0,-2 14 192 16,-1-7-64-16,0-6 0 0,0-2-128 0,2-6 192 0,1-1-192 0,-1-1 144 15,-2-6-144-15,0 1 128 0,5-12-128 0,0 0 160 16,0 0-160-16,0 0 160 0,-10 5 32 0,10-5 16 16,-10-5 0-16,3 0 0 0,1-4 0 0,2 1 0 15,-2-6 0-15,3 1 0 0,3 1-208 0,0-4 0 16,0 0 128-16,0 1-128 0,0-2 0 0,3-1 0 16,-1-2 0-16,2 1 0 0,1-1 0 0,0-1 0 15,2 0 0-15,-4 10 0 0,3-4 0 0,0 0 0 16,0 0 0-16,2-2 0 0,1 2 0 0,-2 0 0 15,1-1 0-15,6-9 0 0,-1 6 0 0,-2 5 0 16,-1 1 0-16,-1 2 0 0,-1 6 0 0,-8 5 0 16,11-5 0-16,-11 5 0 0,0 0 0 0,12 1 0 0,-12-1 160 0,12 6-32 15,0 4-128-15,-3 1 144 0,-3 4-144 0,-1 4 160 16,-1 1-32-16,-1-6-128 0,0 3 192 0,1 2-64 16,0 1 0-16,0 0 0 0,0 3 0 0,-2-1 0 15,1 0-128-15,1 14 0 0,-1-8 144 0,2-6-144 16,-3-7 0-16,2-3-288 0,-2-2 48 0,-2-10 16 31,0 0-2224-31,0 0-448 0,0 0-96 0</inkml:trace>
  <inkml:trace contextRef="#ctx0" brushRef="#br1" timeOffset="168923.02">9771 199 8287 0,'0'0'368'0,"0"0"80"0,0 0-448 0,0 0 0 16,4-9 0-16,-4 9 0 0,6-5 2000 0,-6 5 320 15,8-8 64-15,-8 8 16 0,6-5-864 0,-6 5-192 16,12 0-16-16,-2 2-16 0,0 0-176 0,0 4-48 16,0 1 0-16,1 3 0 0,-1-4-272 0,1 6-64 15,1-2-16-15,-1 3 0 0,-1-1-64 0,3 0-16 0,0 2 0 0,-3 1 0 16,3-1-96-16,-3-1-32 0,-3 2 0 0,-2 1 0 16,2 4-160-16,-2 1-48 0,-1 3 0 0,-4-8 0 15,0 1-80-15,-3 4-32 0,-2 2 0 0,0 2 0 16,0 2-80-16,-1 3 0 0,-3-3-128 0,-4 25 192 15,0-10-192-15,2-4 128 0,-3-9-128 0,1 1 0 16,0-9-144-16,-1-2-128 0,3-1-32 0,-1-4 0 31,0-5-2336-31,-2-4-480 0</inkml:trace>
  <inkml:trace contextRef="#ctx0" brushRef="#br1" timeOffset="169337.44">9202 102 21183 0,'0'0'944'0,"0"0"192"0,-7-5-912 0,7 5-224 0,0 0 0 0,0 0 0 16,0 0 688-16,0 0 80 0,-9 5 32 0,4 4 0 15,-2 0 256-15,0 4 48 0,1 0 16 0,1 3 0 16,0 3-272-16,1 3-48 0,-1-1-16 0,1 7 0 15,0-1-176-15,0 5-32 0,2-2-16 0,-1 3 0 16,3 8-128-16,0-18-32 0,3 9 0 0,-1 1 0 16,2-1-224-16,1 3-48 0,2 1-128 0,0-3 192 15,1 0-192-15,10 23 0 0,-3-11 0 0,2-9 0 32,-1-8-576-32,1-4-144 0,3-3-48 0</inkml:trace>
  <inkml:trace contextRef="#ctx0" brushRef="#br1" timeOffset="172221.87">17011 14844 12095 0,'0'0'528'0,"0"0"112"0,0 0-512 0,0 0-128 0,0 0 0 0,0 0 0 16,0 0 576-16,0 0 96 0,0 0 16 0,0 0 0 15,0 0-16-15,0 0 0 0,0 0 0 0,0 0 0 16,0 0-64-16,0 0-16 0,0 0 0 0,0 0 0 16,0 0-16-16,0 0-16 0,0 0 0 0,0 0 0 15,0 0-48-15,11-4 0 0,-4-4 0 0,2 4 0 0,3-1 80 0,-1-2 16 16,0 2 0-16,1-1 0 0,-1-4-32 0,1 2-16 16,1-2 0-16,-1 2 0 0,1-2-256 0,1 2-48 15,0 0-16-15,0 1 0 0,0 0 0 0,0-1 0 16,0-4 0-16,-1 6 0 0,-1 2 0 0,-2-1 0 15,1 0 0-15,-3 3 0 0,-8 2-64 0,8-4-16 16,-8 4 0-16,0 0 0 0,0 0 0 0,0 0 0 16,0 0 0-16,0 0 0 0,4 14-160 0,-4 0 128 15,-3 1-128-15,0 3 128 0,-4 1-128 0,0 4 0 16,-2 2 0-16,-1 6 0 0,-2-2 0 0,-2 4 0 16,-1 3 0-16,1-2 0 0,0-1 0 0,0 1 0 15,0 2 0-15,1-3 128 0,0-4 176 0,2 0 16 0,-2 1 16 16,2-5 0-16,-1-1 96 0,4 0 16 0,-1-2 0 15,2-4 0-15,1-2-160 0,2-1-32 0,0-2 0 0,3-1 0 16,1-12-80-16,0 0-32 0,0 0 0 0,0 0 0 16,9 5 32-16,1-1 0 0,-10-4 0 0,14-7 0 15,-1-2-16-15,0-5 0 0,-2 0 0 0,3-1 0 16,-4-3-32-16,0 2 0 0,2 2 0 0,-5-8 0 16,4-3-128-16,-1 1 160 0,0-1-160 0,-1 1 160 15,-2-2-160-15,2-1 128 0,-2-4-128 0,2 6 128 16,-1-3-128-16,1 1 0 0,1-1 0 0,1 3 0 15,-2-2 0-15,-1 3 0 0,1 2 0 0,2 3 0 16,0 2 0-16,0 1 0 0,0 1 0 0,-1 2 0 16,0 3 0-16,0-1 0 0,0 3 0 0,0 2 0 15,1 2-128-15,-3 3 128 0,-8 1 0 0,12-2 0 16,-12 2 0-16,11 2 0 0,0 4 0 0,-4 4 0 0,-7-10 0 0,8 14 0 16,-2 3 0-16,-1 2 0 15,-2 2 0-15,-1 0 0 0,1 0 0 0,-2 5 0 0,-2-2 0 0,0 1 0 16,-1 1 0-16,1-2 0 0,-1 4 0 0,-1-3 240 15,-1 3-64-15,4-6-16 0,-2-2 16 0,-1 1 0 16,1-1 0-16,0-1 0 0,2-1-176 0,2-2 160 16,-1-3-160-16,1 1 160 0,2-3-160 0,0 0 0 15,-4-11 0-15,8 12 0 0,0-3 0 0,1 0 0 16,2-5-192-16,0 0 192 16,0-2-1520-16,1 0-176 0,1-2-32 0,1-2-13744 0</inkml:trace>
  <inkml:trace contextRef="#ctx0" brushRef="#br1" timeOffset="173340.59">16882 15256 10127 0,'0'0'896'0,"0"0"-704"0,2-11-192 0,-2 11 0 16,-1-8 1760-16,1 8 320 0,-2-11 64 0,0 5 16 0,2 6-496 0,0 0-112 15,0 0-16-15,0 0 0 0,0 0-336 0,0 0-80 16,0 0-16-16,0 0 0 0,-7 0-240 0,7 0-48 15,-7 6-16-15,2 4 0 0,1 0-240 0,2 4-48 16,-1 1-16-16,1-1 0 0,0 3-112 0,-1 3-32 16,0 3 0-16,1 4 0 0,-1-2 0 0,1 3 0 15,-1-4 0-15,-1 1 0 0,0 0 16 0,1-4 0 16,-1 0 0-16,0 0 0 0,-1 0-112 0,1-2 0 16,1-4-16-16,1-1 0 0,-1 0-80 0,2-4-16 15,-1-1 0-15,2-9 0 0,0 0-144 0,-2 11 160 16,4-4-160-16,-2-7 160 0,0 0-16 0,0 0 0 15,0 0 0-15,7 5 0 0,-7-5-144 0,12 0 128 0,-1-2-128 0,1 0 128 16,0 1-128-16,1-3 0 0,1-3 0 0,1 2 0 16,-1 0 0-16,4-2 0 0,0 0 128 0,2 5-128 15,0-3 0-15,2 0 0 0,-2 2 0 0,2 3 0 16,1 1 0-16,1 1 0 0,0-2 0 0,-2 5 0 16,-1 0 0-16,2 0 0 0,1 4 0 0,1-3 0 15,-1 2 0-15,-1 2 0 0,-1 0 0 0,1-2 0 16,-2-1 0-16,-2 2 0 0,-1 3 0 0,-2-2 0 15,-1 1 0-15,1-2 0 0,-2 0 0 0,2-3 0 16,-2 5 0-16,-1-5 0 0,-1 0 0 0,0 2 0 16,-3-4 0-16,-2 1 0 0,-7-5 0 0,8 5 0 15,-8-5 0-15,0 0 0 0,0 0 0 0,9-3 0 16,-9 3 0-16,0 0 0 0,9-5 0 0,-9 5 0 16,6-5 0-16,-6 5 0 0,7-11 0 0,-2 3 0 15,0-2 0-15,1 1 128 0,0-4-128 0,0 1 0 16,-1-1 0-16,2-2 0 0,1-3 128 0,2-1-128 0,-2-5 0 0,1 0 192 15,1-4-192-15,1 0 192 0,2-5 80 0,0-2 32 16,-2-3 0-16,0 1 0 0,3 2-48 0,-1 3 0 16,-3 6 0-16,1 2 0 0,-5 5-256 0,-1 4 0 15,-1 5 128-15,-2 0-128 0,-2 10 0 0,0 0 0 16,-3-7 0-16,3 7-144 16,-9-2-1264-16,-2 3-240 0,0 2-48 0,0 3-14800 0</inkml:trace>
  <inkml:trace contextRef="#ctx0" brushRef="#br1" timeOffset="177411.83">12433 14976 8287 0,'-18'0'736'0,"7"0"-592"0,-3-1-144 0,0 0 0 15,-2 1 1552-15,2 0 288 0,0-1 48 0,2 1 16 16,-1 2-736-16,2-2-144 0,0-1-16 0,3 1-16 15,8 0-320-15,0 0-64 0,0 0-16 0,0 0 0 16,0 0 64-16,0 0 16 0,0 0 0 0,0 0 0 16,0 0-160-16,0 0-48 0,0 0 0 0,12-4 0 15,5 0-176-15,4-1-32 0,0 1-16 0,5 2 0 16,5 1-96-16,2-1-16 0,1 0 0 0,3 0 0 16,1 1-128-16,0 1 0 0,-3 0 0 0,-3 3 128 15,-2-2-128-15,-2 0 0 0,-1 1-160 0,-2 0 160 31,-3 1-2112-31,-3-1-336 0,6-1-64 0,-11 3-16 0</inkml:trace>
  <inkml:trace contextRef="#ctx0" brushRef="#br1" timeOffset="177645.6">12453 15311 23039 0,'0'0'2048'0,"0"0"-1648"15,0 0-400-15,0 0 0 0,15 0 752 0,2 0 64 16,0-2 16-16,3 1 0 0,1 0-320 0,4-2-64 16,0-3-16-16,-1 2 0 0,-1 0-240 0,2-2-64 15,3 0 0-15,2-1 0 0,-2-2-128 0,2 4 128 16,1-1-128-16,0 0 128 0,1 1-128 0,0 2 0 15,1 0 0-15,1-2 128 0,3 0-128 0,0 1-192 0,0 2 32 0,-3-1-8160 16,-2-3-1648-16</inkml:trace>
  <inkml:trace contextRef="#ctx0" brushRef="#br1" timeOffset="180293.8">29320 14226 8287 0,'0'0'736'0,"0"0"-592"16,0 0-144-16,0 0 0 0,-4-6 2592 0,4 6 480 15,0 0 112-15,0 0 16 0,0 0-1856 0,4-9-384 16,-2 0-64-16,-2 9 0 0,0 0-496 0,5-6-80 16,-5 6-32-16,5-9 0 0,-5 9-112 0,0 0-32 15,0 0 0-15,0 0 0 0,7-5 16 0,-7 5 0 16,0 0 0-16,0 0 0 0,14-1 160 0,0 1 48 15,-1 2 0-15,4 0 0 0,5 0 208 0,1-1 64 16,3-1 0-16,5 0 0 0,2 0 64 0,6-1 0 16,6 0 16-16,5 0 0 0,4-2-208 0,7-1-64 0,4-1 0 0,2-1 0 15,-2-3-128-15,1 0-16 0,3 0-16 0,3 4 0 16,5 4 32-16,0-2 16 0,-1 1 0 0,-2-1 0 16,0 2-144-16,-2 2-48 0,3 2 0 0,2-1 0 15,-1 1-144-15,-4-1 0 0,-4 2 0 0,-3-1 128 16,-3-7-128-16,-2 4 0 0,-2 4 0 0,1-2 0 15,2 1 0-15,-4-2 0 0,0-1 0 0,-6 0 128 16,-7-3-128-16,-1 1 0 0,1-2 0 0,-4 0 128 16,0 0-128-16,-1 2 0 0,1 3 144 0,0-1-144 15,-2-1 128-15,1-2-128 0,-3-2 128 0,0 3-128 16,-2 0 0-16,-4 1 0 16,-2-1 0-16,-4-1 128 0,-3 2-128 0,0-2 0 0,-4-1 0 0,0 3 0 15,-2 1 0-15,-2 1 128 0,-2 2-128 0,-11-3 0 0,0 0 0 0,0 0 0 16,0 0 0-16,0 0 128 0,0 0-128 0,-7 9 144 15,-2 1-144-15,-3-4 160 0,0 2 0 0,-4 1 0 16,-1 0 0-16,-5 0 0 0,-3-4 0 0,-2 2 0 16,-6 1 0-16,-1 2 0 0,-11-6 0 0,2 0 0 15,-4 1 0-15,-2 1 0 0,-3-2-32 0,-2 1 0 16,-1-1 0-16,-6 2 0 0,-8-2-128 0,-3-1 192 16,-3-3-192-16,-3 0 192 0,1 1-192 0,-2 2 0 15,-2 0 144-15,-6-1-144 0,-4-4 0 0,1 4 144 16,3 0-144-16,-2 1 0 0,-2-1 0 0,-3 2 0 15,-3 4 0-15,4-3 0 0,4 1 0 0,0 4 0 16,0-1 0-16,4 1 0 16,2 3-528-16,6-4-16 0,7 1 0 0,6-4-10896 15,6 2-2176-15</inkml:trace>
  <inkml:trace contextRef="#ctx0" brushRef="#br1" timeOffset="181595.87">20587 11558 11919 0,'-20'3'512'0,"8"0"128"0,-4 0-512 0,-1-1-128 15,1-2 0-15,-2 1 0 0,1-1 592 0,2 0 96 0,1 0 16 16,0 0 0-16,3-3 176 0,1 1 32 0,1 1 16 0,1-2 0 16,0-1 0-16,3 3 0 0,5 1 0 0,0 0 0 15,0 0-32-15,0 0 0 0,2-11 0 0,4 4 0 16,-6 7-304-16,15-4-64 0,3-3-16 0,4 0 0 15,3 1-64-15,3-3-32 0,4 1 0 0,3-3 0 16,4-2-96-16,4 2-32 0,4-2 0 0,5-1 0 16,5 0-64-16,3 2-16 0,5-4 0 0,-2 1 0 15,0-3 112-15,-1 2 0 0,1-2 16 0,1 3 0 16,-2-1-64-16,2 4-16 0,-1-1 0 0,-2-2 0 16,-3 1-256-16,-4 2 160 0,-2 2-160 0,-3 4 128 15,-1-4-128-15,-6 2 0 0,-3-2 144 0,1 5-144 16,0 1 0-16,-3-1 0 0,-2 1 0 0,-6 1 128 15,-1 2-128-15,-3-1 0 0,-3 0 128 0,-3 1-128 16,-3-3 0-16,-3 3 144 0,-3 1-144 0,-10 0 0 0,10-1 0 0,-10 1 0 16,0 0 0-16,0 0 0 0,0 0 0 0,0 0 0 15,0 0 0-15,0 0 0 0,-8 9 0 0,-5-4 0 16,-4 1 0-16,-4 2 0 0,-7-3 0 0,-3 2 0 16,-2 0 0-16,-5 0 0 0,-4 4 0 0,-1-4 0 15,0 3 0-15,-1-2 0 0,0 2 0 0,-4-1 0 16,-1 3 0-16,-2 0 0 0,-2-2 0 0,-2 1 0 15,2-4 0-15,0 2 0 0,-1-3 0 0,1 5 0 16,1-1 0-16,-2 0 0 0,1-1 0 0,0 1 0 16,-2-4 0-16,3 3 0 0,1-2 0 0,7 0 0 15,4 0-160-15,7-4 160 0,4 2 0 0,6 2-144 16,5-3 144-16,5-2 0 0,13-2 704 0,0 0 240 16,0 0 48-16,0 0 16 15,0 0-1744-15,18-2-352 0,5-1-64 0,5-1 0 0,6-1 880 0,8 0 272 16,3-1-128-16,4-4 128 0,5 1 0 0,3-4 0 0,1-1 0 0,5 4 0 15,-1-3 0-15,5-1 0 0,6 0 0 0,1 1 0 16,-1-1 0-16,0 1 0 0,-1 1 0 0,2 1 0 16,1-5 0-16,-1 5 128 0,-3 2-128 0,-5-2 0 15,-6 4 0-15,-3-2 0 0,-1 3 128 0,-4 0-128 16,-2-1 0-16,-5 5 0 0,2 0 0 0,-5 1 0 31,-4-1-1808-31,-5-1-304 0</inkml:trace>
  <inkml:trace contextRef="#ctx0" brushRef="#br0" timeOffset="194954.03">9308 17488 18431 0,'0'0'1632'0,"0"0"-1312"15,0 0-320-15,0 0 0 0,0 0 912 0,0 0 112 16,0 0 32-16,0 0 0 0,-7-8-64 0,7 8-16 16,-9-3 0-16,9 3 0 0,0 0-144 0,0 0-48 15,-9 6 0-15,3 3 0 0,1 0-144 0,1 3-16 16,0 2-16-16,0 3 0 0,0 1-16 0,1 1 0 0,0 4 0 0,-1 1 0 15,-2 0-144-15,1-2-48 0,0 0 0 0,0 3 0 16,1-4-176-16,0 1-32 0,-4-2-16 0,2 3 0 16,0-4-176-16,1-1 0 0,1-4 0 0,1-1 128 15,2-2-400-15,1-11-96 0,0 0-16 0,0 0-9776 16,11 0-1952-16</inkml:trace>
  <inkml:trace contextRef="#ctx0" brushRef="#br0" timeOffset="195150.21">9228 17168 37727 0,'-14'-7'1664'0,"14"7"352"0,-6-3-1616 0,6 3-400 0,-9-7 0 0,3 3 0 0,6 4 752 0,0 0 64 15,0 0 16-15,0 0 0 0,0 0-432 0,0 0-80 16,0 0 0-16,0 0-16 0,-1-11-304 0,3 3-224 15,-2 8 32-15,10-9 16 16,3 4-1664-16,5-2-336 0,0-2-64 0,7 2-13808 16</inkml:trace>
  <inkml:trace contextRef="#ctx0" brushRef="#br0" timeOffset="195504.43">10466 16957 22111 0,'0'-12'1968'0,"4"2"-1584"0,-1-4-384 0,-2 3 0 16,-2-1 1168-16,-2 0 160 0,-2-1 16 0,-1 3 16 15,-2-2 80-15,-1 5 16 0,-2-4 0 0,-1 8 0 16,1-4-400-16,0 1-80 0,-5 2-16 0,1 3 0 15,-2 1-368-15,1 4-80 0,-2 3 0 0,0 3-16 16,-1 4-224-16,0 4-32 0,-2 3-16 0,2 3 0 16,1 2-80-16,-3 5-16 0,1 1 0 0,2 5 0 15,4 4 0-15,-1 4 0 0,4 2 0 0,-1 3 0 16,2-2-128-16,1 0 0 0,3 2 0 0,1-2 128 16,2-3-128-16,1-4 0 0,2-1 0 0,2-5 0 0,1 1-192 15,-1-7-32-15,-1 1 0 0,2-6 0 16,0-4-1504-16,-1-2-320 0,2-2-48 0,-4-3-8032 15,-3-4-1616-15</inkml:trace>
  <inkml:trace contextRef="#ctx0" brushRef="#br0" timeOffset="195639.06">9700 17557 16575 0,'0'0'1472'0,"0"0"-1168"16,9-10-304-16,5 4 0 0,5 1 3680 0,4 2 672 15,3-1 144-15,4 1 32 0,1-1-3168 0,6 1-624 16,3 1-128-16,2 0-32 0,-2 0-400 0,4 1-176 15,1 0 128-15,4 1-128 16,0-1-1312-16,7-1-352 0</inkml:trace>
  <inkml:trace contextRef="#ctx0" brushRef="#br0" timeOffset="196655.54">11596 17304 25103 0,'-8'9'1104'0,"8"-9"240"0,-7 6-1072 0,7-6-272 0,0 0 0 0,-1 11 0 15,1-11 512-15,0 0 64 0,11 8 0 0,2-4 0 16,2-7-144-16,4-2-32 0,4-1 0 0,3-6 0 16,2 0 16-16,3-2 0 0,4-4 0 0,-1-4 0 15,2 3-96-15,-2 0-32 0,0-1 0 0,-3 0 0 16,-6 2-96-16,-4 0-32 0,-2 0 0 0,-4 3 0 15,-2 5-160-15,-6-2 160 0,-3 5-160 0,-5-5 160 16,-7 6 16-16,-3 0 0 0,-7 2 0 0,-5 2 0 16,-5 2-16-16,-2 2 0 0,-3 4 0 0,-3 4 0 15,0 7 112-15,2 1 32 0,0 1 0 0,2 5 0 16,4 4 16-16,0-3 0 0,4 6 0 0,2-2 0 16,3-1-64-16,3 0 0 0,2-4 0 0,5 3 0 15,4-3 0-15,5-1 0 0,4-2 0 0,2 2 0 16,5-2-256-16,3-2 160 0,3-4-160 0,3-4 128 0,2-1-128 0,4-3 0 15,4-5-160-15,3 2 160 16,4-3-1248-16,1-2-160 0,0-5-16 0,5-1-13696 16</inkml:trace>
  <inkml:trace contextRef="#ctx0" brushRef="#br0" timeOffset="196971.57">12358 17062 23951 0,'0'0'2128'0,"-3"9"-1696"16,1 3-432-16,1 2 0 0,-1 0 1456 0,1 3 208 0,1 4 32 0,0 2 16 15,0 2-1008-15,-1 3-208 0,-2 1-48 0,3-2 0 16,-2 1-128-16,2-3-48 0,2 6 0 0,-1-6 0 16,3 2-272-16,0-7 128 0,2-1-128 0,0-1 0 15,0-4 288-15,1-4-48 0,1 0-16 0,1-5 0 16,2-2 176-16,1-3 48 0,-2-3 0 0,3 0 0 15,1-9 96-15,-2 2 32 0,2-5 0 0,0-3 0 16,0-5 16-16,0 0 16 0,-1 2 0 0,1 0 0 16,-1-2-240-16,1-1-48 0,-2 1-16 0,0 3 0 15,-1 0-176-15,0 2-128 0,-5 3 144 0,3 2-144 16,-3 3 0-16,1 1 0 0,-7 9 0 0,7-8-160 16,-1-2-1728-1,3 5-352-15,-1 0-64 0</inkml:trace>
  <inkml:trace contextRef="#ctx0" brushRef="#br0" timeOffset="197339.11">13290 17160 30351 0,'0'0'1344'0,"-8"-1"272"0,-1-4-1296 0,0 2-320 15,-1-1 0-15,1-1 0 0,0 3 320 0,0 0-16 16,-1 1 0-16,-1 1 0 0,-2 1-144 0,-1 2-32 15,-1 2 0-15,-2 0 0 0,2 3-128 0,-3 3 0 16,2 5 0-16,2 0 128 0,-3 1-128 0,2 2 160 16,1 1-160-16,2 0 160 0,0 1 224 0,3-1 64 15,3-2 0-15,2 0 0 0,2-3 192 0,5-1 64 0,1-3 0 0,1-1 0 16,5-1-400-16,1-4-80 0,3 0-16 0,2-1 0 16,0-2-48-16,2-4-16 0,-1-2 0 0,2 1 0 15,-2-4 96-15,1-2 16 0,-3 2 0 0,-1-5 0 16,-2 1 0-16,-1-1 16 0,0 0 0 0,-3 0 0 15,-3 3-128-15,2 1-16 0,-7 8-128 0,0 0 192 16,0 0-192-16,0 0 0 0,0 0 128 0,0 0-128 16,-3 8 0-16,-1 6 0 0,3 2 0 0,-1-1 0 15,-2 5-240-15,1-1 16 0,2-1 0 0,4-3 0 32,2 1-1504-32,2-5-320 0,3-2-48 0,4-3-8256 0,6-4-1648 0</inkml:trace>
  <inkml:trace contextRef="#ctx0" brushRef="#br0" timeOffset="197589.98">14065 16512 14735 0,'0'0'640'0,"-11"7"160"0,-2-1-640 0,-1 0-160 15,0 7 0-15,-1 4 0 0,-1 1 3712 0,-3 6 704 16,-2 3 128-16,-2 0 48 0,0 5-2688 0,0 2-544 15,0 3-96-15,4 5-32 0,0 2-304 0,1-1-64 16,3 4-16-16,4-3 0 0,-1 0-384 0,7-3-80 16,1 1 0-16,4-5-16 0,3-2-368 0,2-3 0 15,1-3 0-15,4-5 0 16,1-5-432-16,1-1-48 0,3-4-16 0,1 1 0 16,-1-3-208-16,2-6-64 0,-1-1 0 0,2-1-10080 0,-2-5-2016 0</inkml:trace>
  <inkml:trace contextRef="#ctx0" brushRef="#br0" timeOffset="198092.48">14337 17125 15663 0,'0'0'1392'0,"-4"-7"-1120"16,-1 0-272-16,5 7 0 0,0 0 3264 0,0 0 608 15,0 0 112-15,0 0 32 0,-2 7-2608 0,-2 7-512 16,1 3-96-16,1 0-32 0,-1 1-192 0,3 1-32 0,0 2-16 0,0 2 0 16,0 1-256-16,3-3-48 0,0-3-16 0,4-1 0 15,2-5-16-15,1 0-16 0,5-2 0 0,-2-5 0 16,0-1 272-16,-1 0 48 0,5-4 16 0,-1-3 0 15,2-2 0-15,0-5 16 0,0-2 0 0,0-2 0 16,-2-3-96-16,-1-2-32 0,-1-2 0 0,-1 1 0 16,-4-3-160-16,-1 1-48 0,-1 1 0 0,-2 2 0 15,-2-2-192-15,-2 4 128 0,0 3-128 0,-1 1 0 16,0 4 0-16,0 0-256 0,0 3 16 0,0 6 16 16,0 0-1168-1,0 0-224-15,0 0-48 0,0 0-9600 0,0 0-1920 0</inkml:trace>
  <inkml:trace contextRef="#ctx0" brushRef="#br0" timeOffset="198409.5">15218 17094 27647 0,'0'0'1216'0,"-9"-5"256"0,-1 1-1168 0,0 2-304 16,-3 0 0-16,-1 2 0 0,-4 3 1632 0,-1 2 272 15,-2 1 48-15,0-1 16 0,2 2-1056 0,0 2-208 16,1 3-32-16,3-3-16 0,0 4-320 0,1-3-64 15,1 3-16-15,4 1 0 0,2-1-256 0,3-5 0 16,4-8 0-16,0 12 0 0,2-5 240 0,3 2-64 16,2-2-16-16,0-2 0 0,-7-5-32 0,16 6 0 15,-4-2 0-15,1-3 0 0,0 2 112 0,1-2 16 16,-2 0 0-16,0 1 0 0,-1-1-112 0,-1 3-16 16,-10-4 0-16,12 3 0 0,-2 1-128 0,-2 1 192 0,-1 3-192 15,0 0 192-15,-7-8-192 0,7 12 0 0,0-3 0 0,0 1 0 16,1-4 0-16,2 1 0 0,0-2 0 0,3-4 0 15,1-1-192-15,2 0-128 0,4-2-32 0,1-7 0 32,1 0-1680-32,1-7-336 0,-1-2-64 0,3-1-7824 0,-1-3-1584 0</inkml:trace>
  <inkml:trace contextRef="#ctx0" brushRef="#br0" timeOffset="198623.8">15763 16446 17503 0,'0'0'768'0,"-6"11"176"0,-3 2-752 0,1 1-192 0,-1 0 0 0,-1 7 0 0,-2 4 3648 0,-4 6 688 15,0 4 144-15,-1 0 16 0,-3 1-2912 0,1 1-592 16,-1 2-112-16,2 1-32 0,1 2-368 0,2-2-80 16,0-2-16-16,3-2 0 0,3-3-256 0,2-1-128 15,4 0 128-15,2-1-128 16,2 1-1872-16,4-7-464 0,-1-2-96 0,1-2-12192 15</inkml:trace>
  <inkml:trace contextRef="#ctx0" brushRef="#br0" timeOffset="198770.81">15367 16945 24879 0,'0'0'2208'0,"0"0"-1760"0,17-1-448 0,0 0 0 16,1 1 1136-16,5-2 144 0,0 1 16 0,2 0 16 15,2 0-1184-15,2-1-128 0,0-1-256 0,4-4-8432 16,1 3-1680-16</inkml:trace>
  <inkml:trace contextRef="#ctx0" brushRef="#br0" timeOffset="199077.2">16044 17000 20271 0,'0'0'896'0,"0"0"192"0,0 0-880 0,0 0-208 0,0 0 0 0,8 9 0 16,-8-9 1440-16,12 2 240 0,1 0 48 0,-1-4 16 15,0-1-1040-15,0-3-224 0,0-1-32 0,2 1-16 16,2-5 192-16,-2 4 32 0,-3-3 16 0,1 2 0 0,-2-2 64 0,-4 2 16 16,-2-1 0-16,-4 9 0 0,0 0-96 0,-8-6-16 15,-2 5 0-15,-3 2 0 0,-3 3-96 0,-3 7-32 16,-2-2 0-16,0 2 0 0,-3 5-32 0,2-1-16 15,-2 1 0-15,4 0 0 0,2-1-32 0,4-1-16 16,2 1 0-16,5-1 0 0,2-1-240 0,5 0-48 16,2-1-128-16,3-3 192 0,-5-9-192 0,14 9-240 15,3-4 48-15,3-1 16 16,3-4-560-16,2-3-112 0,3-2-32 0,3-1-10528 16,2 0-2112-16</inkml:trace>
  <inkml:trace contextRef="#ctx0" brushRef="#br0" timeOffset="199485.8">16795 17070 24879 0,'-15'6'2208'0,"4"-2"-1760"0,-3-3-448 0,-4 4 0 16,-4 6 736-16,-2-3 64 0,-1 5 16 0,-1 2 0 15,1-2-432-15,2 0-96 0,3 3-16 0,1 0 0 16,1-1 304-16,3 3 64 0,3-1 16 0,2-3 0 15,5-2 96-15,0 1 16 0,5-2 0 0,2-2 0 16,2 1-176-16,2-5-16 0,5 0-16 0,1 2 0 16,5-6 112-16,3-1 32 0,1-1 0 0,4-4 0 15,0-3-16-15,2 0 0 0,1-2 0 0,1-3 0 0,-1-3-224 16,1-3-32-16,1-4-16 0,-4-1 0 0,-1-3-80 16,-3 0-16-16,0-2 0 0,-2 0 0 0,-1-2-32 15,1-2-16-15,0-2 0 0,-5-3 0 0,0-6 0 0,-3-1 0 16,-1-6 0-16,-3 4 0 0,2 5-80 15,-5 6 0-15,0 2-16 0,-1 9 0 0,0 4-176 0,-4 8 128 16,0 2-128-16,0 11 128 0,0 0-128 0,-9 6 0 16,0 7 0-16,-1 6 128 0,-3 7-128 0,0 3 0 15,-3 6 0-15,1 6-176 0,1 1 0 0,1 1 0 16,0 6 0-16,3 1 0 16,0 1-992-16,5-2-208 0,1-1-32 0,4 0-16 15,5-5-2032-15,1 1-416 0</inkml:trace>
  <inkml:trace contextRef="#ctx0" brushRef="#br0" timeOffset="200184.48">18257 17113 14735 0,'-11'-4'1312'0,"4"-1"-1056"0,1 0-256 0,1 0 0 0,0-4 2304 0,0 4 384 16,1-4 96-16,0 3 16 0,4 6-864 0,-4-7-160 15,4 7-48-15,0 0 0 0,0 0-640 0,-7-1-128 16,7 1-16-16,-10 4-16 0,-1 1-272 0,0 5-48 16,-1 0-16-16,1 3 0 0,-2 2-112 0,2 2-32 15,-3 1 0-15,2 1 0 0,2-1 0 0,1-1-16 16,0 1 0-16,3 1 0 0,1-2-128 0,3-3-32 16,2-2 0-16,2 0 0 0,4-6-144 0,1 2-128 15,0-3 144-15,2-3-144 0,3 0 272 0,-1-2-32 16,2-3-16-16,0 1 0 0,1-3 32 0,0-4 16 0,-2 2 0 15,0-2 0-15,-1 2-112 0,-1-1-32 0,0 2 0 16,-2 2 0-16,-8 4-128 0,0 0 0 0,0 0 0 0,10 0 0 16,-10 0 0-16,7 6 0 0,-2 6 0 15,-1 0 0-15,-1 1-144 0,1 1 144 0,0 1-192 0,2 1 192 16,1-2-128-16,3-3 128 0,3 2 0 0,1-6 0 16,1 2 0-16,5-5 0 0,4-1 0 0,2-3 0 15,4-4 0-15,2-1-128 0,0-7 128 0,3-2 0 16,4-3 0-16,0-1-128 0,-2-4 128 0,1 2 0 15,-3-4-192-15,1-2 64 0,-3 1 128 0,-2-7-208 16,-3-1 208-16,-4-3 0 0,0-2 0 0,-6-4-144 16,0-7 144-16,-6-3 0 0,1-4 0 0,-3 1 128 15,-2 0-128-15,-2 6 0 0,-2 7 128 0,0 9-128 16,-3 7 0-16,-1 7 0 0,0 8 0 0,-1 3 0 16,1 8 208-16,0 0-16 0,-9 5-16 0,0 7 0 15,-3 6-176-15,0 2 0 0,-2 8 0 0,0 1 0 0,0 5 0 16,0 3 0-16,-1 4 0 0,-1 2 0 0,4 7 0 0,1 1 0 15,1-1 0-15,3 0 0 0,3 1 0 0,1-3 0 16,2-2 0-16,6-5 0 0,0-7-128 0,5-5-16 16,1 0 0-16,0-4 0 15,2-3-752-15,2-2-128 0,0-6-48 0,-1-3-10816 16,-1-3-2160-16</inkml:trace>
  <inkml:trace contextRef="#ctx0" brushRef="#br0" timeOffset="200370.51">18547 16971 19343 0,'0'0'1728'0,"0"0"-1392"0,0 0-336 0,14 4 0 15,2 1 4224-15,5 2 784 0,3-2 160 0,3 0 16 16,1-2-3648-16,5-3-720 0,4-3-160 0,2 1-16 16,3-2-320-16,2-1-64 0,1-4-16 0,-1 3 0 31,1-3-1072-31,2 2-224 0,1-5-32 0,3 2-10448 0,2-4-2096 0</inkml:trace>
  <inkml:trace contextRef="#ctx0" brushRef="#br0" timeOffset="201294.15">20663 16652 23951 0,'5'-16'1056'0,"-1"9"224"0,-1-8-1024 0,4 1-256 0,1 1 0 0,-2 4 0 16,0-1 1392-16,-3 3 208 0,0 1 64 0,-3 6 0 16,0 0-400-16,0 0-80 0,0 0-16 0,0 0 0 15,0 0-416-15,0 0-96 0,-9 14-16 0,-1 5 0 16,-2 7-144-16,0-2-48 0,-1 4 0 0,2 2 0 16,-3 10 32-16,1-2 0 0,-1 1 0 0,1 3 0 15,-2 3-160-15,0-4-48 0,-2 4 0 0,2-4 0 0,0-4-144 16,3-2-128-16,2-1 144 0,2-7-144 0,2 0 128 0,2-6-128 15,0 0 0-15,3-2 0 0,1-5-192 0,1-2-128 16,2-4-16-16,-3-8-16 16,5 9-2784-16,-5-9-576 0</inkml:trace>
  <inkml:trace contextRef="#ctx0" brushRef="#br0" timeOffset="201444.9">20299 17088 18431 0,'0'0'816'0,"0"0"160"0,0 0-784 0,8-5-192 15,4 2 0-15,3 0 0 0,6 1 3696 0,1-2 688 16,5 0 144-16,4 1 16 0,2-1-3264 0,1-3-672 16,0 0-128-16,1-1-32 0,-1 2-448 0,2 1 128 15,-3 2-128-15,1-3 0 16,-1 1-2496-16,-3 1-528 0,10-5-112 0,-5 4-32 0</inkml:trace>
  <inkml:trace contextRef="#ctx0" brushRef="#br0" timeOffset="201773.87">21079 17233 13823 0,'0'0'1216'0,"-5"8"-960"0,5-8-256 0,-8 12 0 15,3 1 3712-15,-4 2 688 0,-1 1 144 0,-1 2 16 0,-2 0-2832 16,0 0-576-16,2 0-128 0,-1 1 0 15,2 0-128-15,3 0 0 0,3 0-16 0,3-1 0 16,4-1-192-16,5 0-48 0,2-3 0 0,4 0 0 0,4-5-96 0,1 2-32 16,4-6 0-16,0 3 0 0,1-3 64 0,1-5 0 15,1-4 0-15,-1-1 0 0,1 0 64 0,-2-1 32 16,-3-7 0-16,-2-1 0 0,-1 1 16 0,-4-3 0 16,-2-2 0-16,-6 0 0 0,0 0-112 0,-4-2-32 15,-5-2 0-15,-5 3 0 0,-2 0-288 0,-4 4-48 16,-3 2-16-16,-5 2 0 0,-3-1-192 0,-2 5-160 15,-2 0 32-15,-1 2 0 16,0 3-1376-16,1-1-272 0,-1 1-48 0,4-1-18736 0</inkml:trace>
  <inkml:trace contextRef="#ctx0" brushRef="#br0" timeOffset="203313.56">22654 16926 19119 0,'0'0'832'0,"0"0"192"0,-9-1-816 0,9 1-208 16,0 0 0-16,0 0 0 0,0 0 1312 0,0 0 224 15,0 0 32-15,0 0 16 0,0 0 80 0,0 0 0 16,14 0 16-16,4-1 0 0,2-3-208 0,6 0-64 15,-1-4 0-15,6 3 0 0,0-1-512 0,5-4-128 16,2 1 0-16,4 0-16 0,1 3-368 0,0-1-80 16,-1 2-16-16,-6 1 0 0,-3 3-288 0,-4-1 0 15,-3 0 0-15,-6 2 0 16,-5 2-1408-16,-1 0-304 0,-14-2-48 0</inkml:trace>
  <inkml:trace contextRef="#ctx0" brushRef="#br0" timeOffset="203517.26">22659 17277 35759 0,'0'0'1584'0,"15"0"336"0,4-4-1536 0,7-1-384 0,3 0 0 0,5 3 0 15,3 0 400-15,4 0 16 0,2-1 0 0,3-1 0 16,1 2 32-16,0-2 16 0,0 1 0 0,-5-2 0 16,-4-1-464-16,-1 0 0 0,-3 3 0 0,-1 1-11488 15,-1-4-2320-15</inkml:trace>
  <inkml:trace contextRef="#ctx0" brushRef="#br0" timeOffset="204163.6">25342 16878 15887 0,'0'0'704'0,"0"0"144"0,0 0-672 0,0 0-176 0,-3-10 0 0,-1 3 0 16,-1 0 1504-16,0 0 272 0,0 2 48 0,-4 0 16 16,-2 0-432-16,0 1-64 0,-2-1-32 0,-2 0 0 15,-3 1-224-15,-1 4-64 0,-2-2 0 0,-4 4 0 16,-3 2-336-16,-1 4-80 0,-3 1-16 0,-1 3 0 15,0 6-336-15,-1 0-64 0,0 2 0 0,1 4-16 16,0 4-176-16,2 4 160 0,2-4-160 0,3 7 160 16,4 1-160-16,1 1 0 0,3 0 0 0,6 0 128 0,4-5-128 15,6-2 160-15,4-4-160 0,7-2 160 0,2-4 128 0,6-3 32 16,1-3 0-16,5-7 0 0,2-2-144 0,7-5-32 16,3-2 0-16,5-5 0 0,2-4 48 0,2-3 16 15,3-2 0-15,-1-5 0 0,-3-2-48 0,-2-1-16 16,-4-6 0-16,-4-2 0 0,-4-1-16 0,-3 1 0 15,-2-2 0-15,1-3 0 0,1-5 16 0,-2-1 0 16,-4-7 0-16,-2-1 0 0,-3-2 48 0,-1-2 16 16,-3-1 0-16,0 5 0 0,-2 7-32 0,-3 3-16 15,-1 10 0-15,-1 3 0 0,-3 6-160 0,0 5 0 16,-2 6 0-16,0 5 0 0,1 6 144 0,0 0-144 16,-9 5 160-16,-1 7-160 0,-3 5 0 0,-1 6 128 0,0 6-128 15,-1 4 0-15,-2 4 0 0,2 5 0 0,-1 6 0 16,0 3 0-16,2 2 0 0,0 2-128 0,0 4 128 15,5-5 0-15,1-3 0 0,4-1 0 0,0-5 0 16,4 0 0 0,2-6-1264-16,4-4-144 0,0-6-16 0,3-1-9488 0,2-5-1888 0</inkml:trace>
  <inkml:trace contextRef="#ctx0" brushRef="#br0" timeOffset="204499.93">25593 17175 23039 0,'0'0'1024'0,"0"0"192"0,13 7-960 0,3-3-256 0,4-3 0 0,5 3 0 16,1-6 1760-16,5 1 304 0,1-1 64 0,-1-6 16 0,0-4-1376 0,-1-2-256 16,1-1-64-16,-3-1-16 0,0-1-224 0,0-1-32 15,-2 2-16-15,0 2 0 0,-3-1 224 0,-2-2 64 16,-2-1 0-16,-3 2 0 0,-7-2 32 0,-3 1 16 15,-4 1 0-15,-2 3 0 0,-6 4-16 0,-3 2 0 16,-4 4 0-16,-2 4 0 0,-4 5-160 0,-1 1-16 16,-3 6-16-16,-2 5 0 0,-3 3-288 0,1 2 160 15,1 5-160-15,2 1 128 0,3 4-128 0,4 3 0 16,4 0 0-16,2-2 0 0,5-2 0 0,3-2 0 16,6-4 0-16,2-2 0 0,2 1-128 0,6-6 128 15,4-1 0-15,3-1 0 16,2-7-544-16,3-1-32 0,3-7-16 0,5-3-10624 15,4-2-2128-15</inkml:trace>
  <inkml:trace contextRef="#ctx0" brushRef="#br0" timeOffset="204780.24">27227 16433 34095 0,'-6'-6'3024'0,"6"6"-2416"0,-9-3-480 0,9 3-128 16,-9 1 384-16,0 2 64 0,1 2 16 0,-1 1 0 15,-2 7 192-15,1 2 48 0,0 4 0 0,0 6 0 16,0 5-352-16,-2 4-64 0,0 5-16 0,0 1 0 0,1 6-144 0,-1 0-128 16,0 2 144-16,0 0-144 0,1 1 128 0,-1 1-128 15,1 1 0-15,-1 1 144 0,2 2-144 0,1-5 0 16,0-2 0-16,3-5 0 15,1-6-448-15,1-8-112 0,2-1-16 0,-5-6-16 16,2-6-1456-16,0-3-304 0,0-2-48 0,5-10-11904 0</inkml:trace>
  <inkml:trace contextRef="#ctx0" brushRef="#br0" timeOffset="204944.28">26711 16958 26719 0,'0'0'2368'0,"0"0"-1888"15,12 0-480-15,2 1 0 0,1-1 1552 0,2 2 224 0,0-1 32 16,4-1 16-16,4 0-864 0,1 0-192 0,2 0-16 0,2 0-16 16,-2 0-352-16,3 0-80 0,-1 0-16 0,-2-1 0 31,0-1-992-31,0 1-192 0,-1 0-32 0,-1-1-14560 0</inkml:trace>
  <inkml:trace contextRef="#ctx0" brushRef="#br0" timeOffset="205238.81">27397 17187 26719 0,'8'-4'2368'0,"1"-5"-1888"0,5 1-480 0,0 0 0 0,2 0 896 0,0-4 64 16,1-1 32-16,0-1 0 0,1-3-688 0,-1 2-144 15,-3-2-32-15,-2-1 0 0,0 1-128 0,-3-1 192 16,-4 0-192-16,-1 0 192 0,-2 3 176 0,-3 4 32 15,-3 0 16-15,-1 4 0 0,-3 3 144 0,0 4 16 16,-3 4 16-16,-3 5 0 0,-3 0-240 0,0 5-48 16,1 3-16-16,0 2 0 0,2 2-160 0,0 3-128 15,3 0 144-15,2 3-144 0,0-3 128 0,3 1-128 16,2 1 0-16,4-6 144 0,1 2-144 0,4-5 0 16,3-3 0-16,3-1 0 15,2-3-2368-15,2-1-368 0</inkml:trace>
  <inkml:trace contextRef="#ctx0" brushRef="#br0" timeOffset="205581.25">28172 17020 14735 0,'-15'7'640'0,"5"-5"160"0,-2 3-640 0,1 2-160 0,0-4 0 0,-3 5 0 16,0 2 2272-16,1 2 416 0,-1-1 96 0,1 2 16 16,0 1-1632-16,3-1-320 0,0 2-64 0,1 1-16 15,1-2 128-15,2 2 32 0,-2-2 0 0,2-2 0 16,0 3 32-16,2-1 0 0,0-5 0 0,1 3 0 0,1-3-256 0,2-9-64 16,0 0 0-16,0 0 0 0,0 0-144 0,0 0-48 15,0 0 0-15,10-8 0 0,-1 0 0 0,1-3 0 16,2-3 0-16,-1-3 0 0,0 0-128 0,2-2-48 15,1 0 0-15,0-2 0 0,0 0-32 0,1 2-16 16,2-3 0-16,2 3 0 0,0-1-224 0,0 4 176 16,0 0-176-16,0 2 160 0,-1 1-160 0,2 5 0 15,-1 0 0-15,-1 2 0 16,-4 1-512-16,3 0 32 0,-6 4 0 0,-1 0 0 16,-10 1-2512-16,0 0-496 0</inkml:trace>
  <inkml:trace contextRef="#ctx0" brushRef="#br0" timeOffset="206109.77">28946 16809 19343 0,'-10'-4'1728'0,"10"4"-1392"0,-10 0-336 0,2 2 0 15,8-2 1904-15,-13 4 304 0,1-1 64 0,-1 6 16 16,-1-1-1376-16,0 3-272 0,-3 0-48 0,1 2-16 16,-2 1 48-16,3 3 0 0,0 2 0 0,-1 1 0 15,2-1-32-15,2 3 0 0,-1-2 0 0,2 1 0 16,0-1-272-16,2-5-48 0,3-1-16 0,1-1 0 16,1-2 0-16,4-11-16 0,0 9 0 0,0-9 0 0,0 0 224 0,13 2 48 15,0-5 16-15,2-1 0 0,3-7-208 0,-1 2-32 16,1-4-16-16,3 1 0 0,0-4-144 0,0 2-128 15,-4-2 144-15,0-1-144 0,-3 1 0 0,0 0 128 16,-1 0-128-16,-1 3 0 0,-2 2 0 0,2-1 0 16,-6 5 0-16,-6 7 0 0,9-5 0 0,-9 5-160 15,0 0 160-15,0 0-192 0,0 0-80 0,0 15-32 16,-2 1 0-16,-3 1 0 0,-2-1-16 0,-2 2 0 16,-1 0 0-16,-3 0 0 0,3-4 64 0,1-3 16 15,0-1 0-15,3-2 0 0,6-8 240 0,0 0 0 16,0 0 0-16,0 0 0 0,0 0 176 0,13-5 128 15,1-1 16-15,4-6 16 0,2-1-128 0,0 1-16 16,3-2-16-16,1-1 0 0,0 1-176 0,2 2 0 0,-2 1 0 16,1 0 0-16,-4 5 0 0,-2 4 0 0,-3 0 0 0,0 5 0 15,-4 1 0-15,-2 6 0 0,-2 0 0 0,-4 4 0 16,-5 5 0-16,-2 1-176 0,-7 3 176 0,-2 0-192 16,-2-1-64-16,-2 1 0 0,-2 1-16 0,0-5 0 31,1-3-1408-31,3-3-288 0,3 0-48 0</inkml:trace>
  <inkml:trace contextRef="#ctx0" brushRef="#br0" timeOffset="206363.51">29742 16901 8287 0,'0'0'368'0,"-9"0"80"0,9 0-448 0,0 0 0 0,0 0 0 0,-9 1 0 0,9-1 4592 0,-9 8 832 16,1 2 160-16,1 4 48 0,-1-1-3776 0,1 2-736 15,1 1-160-15,0 3-16 0,0 2-496 0,-2 2-112 16,-2-2-16-16,2 0 0 0,-2 1-160 0,3 0-32 16,-1-3-128-16,3-1 192 0,0-4-448 0,1 0-112 15,1-3-16-15,3-11 0 16,0 0-2480-16,0 0-496 0,0 0-96 0</inkml:trace>
  <inkml:trace contextRef="#ctx0" brushRef="#br0" timeOffset="206715.57">30032 16832 27647 0,'0'0'2448'0,"-5"7"-1952"0,-4-2-496 0,0 1 0 15,-1 3 624-15,-2 0 16 0,-1 3 16 0,-1 1 0 16,-2 1 576-16,1 0 112 0,1 0 32 0,-2-2 0 16,1-1-592-16,2 2-112 0,3-4-32 0,1 1 0 15,3-5-192-15,6-5-32 0,0 0-16 0,0 0 0 16,0 0 96-16,0 0 16 0,13 1 0 0,1-2 0 16,0-3-176-16,1 0-16 0,0-5-16 0,3 3 0 15,0-5-144-15,2 3-32 0,-2-2 0 0,0 1 0 0,-6-3-128 16,2 6 128-16,0-2-128 0,-1 2 128 0,-1 5-128 15,-2 1 0-15,-10 0 0 0,11 2 0 0,-2 5 0 0,-3 3 0 16,-2 4-144-16,-1 1 144 0,-3 3-160 0,-3 2 32 16,-1 1 0-16,-1-2 0 0,-2 1-80 0,-1 0-16 15,2-2 0-15,2 0 0 16,-2 0-208-16,2-4-32 0,0-2-16 0,4-12 0 16,0 8-928-16,0-8-176 0,5 10-32 0,-5-10-8992 15,10 1-1792-15</inkml:trace>
  <inkml:trace contextRef="#ctx0" brushRef="#br0" timeOffset="207080.68">30680 16884 23039 0,'-3'-6'2048'0,"0"-3"-1648"0,-3 3-400 0,4-2 0 16,-3 3 1824-16,-2 2 288 0,-1 1 48 0,-3 2 16 15,-1 0-896-15,-1 2-160 0,-2 5-32 0,1 2-16 16,-4-3-400-16,1 5-80 0,0 0-16 0,1 3 0 16,4 1-272-16,0 0-64 0,5-3-16 0,1-1 0 15,1 2-80-15,5-4-16 0,0-9 0 0,5 11 0 16,1-3 0-16,-6-8 0 0,10 7 0 0,1-4 0 16,2-2 240-16,-2-1 32 0,1-1 16 0,-2-3 0 15,0-2-96-15,0-1-32 0,2 1 0 0,-3-3 0 16,0 4-112-16,-3 0-32 0,-6 5 0 0,0 0 0 15,0 0-144-15,0 0 160 0,0 0-160 0,0 0 160 0,6 9-160 0,-1 5 160 16,-5 1-160-16,-2 0 160 0,-1-1-160 0,1 2 0 16,-1-2 0-16,3-2 0 0,1 1-176 0,2-3 48 15,-3-10 0-15,6 12 0 16,-1-6-1792-16,4-1-336 0,1-4-80 0,4-3-8576 16,0-3-1712-16</inkml:trace>
  <inkml:trace contextRef="#ctx0" brushRef="#br0" timeOffset="207418.73">31061 16884 21183 0,'-13'12'1888'0,"6"-6"-1504"0,-2 3-384 0,-1 1 0 16,0 3 1664-16,-2-2 272 0,-1 3 48 0,1 2 16 16,-1-2-256-16,2-3-48 0,-2 0-16 0,4 1 0 15,3-6-336-15,6-6-80 0,0 0-16 0,0 0 0 16,0 0-528-16,0 0-96 0,0 0-32 0,10 5 0 15,1-1-224-15,3-6-48 0,0-2-16 0,3-1 0 16,-2 0-304-16,0-4 160 0,1 1-160 0,-1-2 128 16,-1 2-128-16,-2 1 0 0,-1 2 144 0,-2 2-144 15,-9 3 0-15,0 0 0 0,0 0 0 0,0 0 0 16,0 0 0-16,6 10 0 0,-4 4 0 0,-3 1 0 16,-3 1 0-16,-2 3-160 0,-2 1 160 0,-1 2 0 15,-1 1-192-15,0-2 192 0,-3-2-192 0,5 2 192 16,-3-2-336-16,5-3 32 0,2-2 16 0,4-4 0 15,0-10-560-15,10 9-112 0,4-5-32 0,3-3 0 16,2-3-2272-16,4-3-464 0,11-11-96 0,6 0-16 0</inkml:trace>
  <inkml:trace contextRef="#ctx0" brushRef="#br0" timeOffset="207657.99">32165 16342 33167 0,'-9'-3'2944'0,"0"3"-2352"16,0 0-464-16,-1 4-128 0,-2 0 640 0,-2 3 96 15,-4 5 32-15,1 3 0 0,-4 1-304 0,0 6-48 0,-2 2-16 0,1 5 0 16,1 6-80-16,-1 2-32 16,0 2 0-16,5 6 0 0,0-4 32 0,2 4 0 0,2-2 0 15,4 0 0-15,3 3-320 0,3-3 160 0,2 1-160 0,1-5 128 31,3-2-1216-31,0 0-256 0,1-3-64 0,0-1 0 16,2-4-1824-16,-2-2-368 0,0 0-80 0,5-12-16 0</inkml:trace>
  <inkml:trace contextRef="#ctx0" brushRef="#br0" timeOffset="207801.31">31712 16790 33983 0,'17'-5'1504'0,"-3"5"304"0,5 4-1440 0,3 0-368 0,5 0 0 0,1 1 0 16,3 1 576-16,0-2 32 0,5 0 16 0,0-1 0 0,-1 3-368 0,-2-4-80 16,-2 1-16-16</inkml:trace>
  <inkml:trace contextRef="#ctx0" brushRef="#br0" timeOffset="207964.49">31139 16579 41983 0,'0'0'1856'0,"0"0"384"0,0 0-1792 15,0 0-448-15,0 0 0 0,10 1 0 0,0 1 192 0,2-2-48 0,-2-2-16 0,4 2 0 32,1 0-960-32,-2 0-208 0,2-1-48 0</inkml:trace>
  <inkml:trace contextRef="#ctx0" brushRef="#br0" timeOffset="209082.91">4360 18805 23951 0,'-19'4'1056'0,"7"-4"224"0,0 0-1024 0,-1 2-256 15,0 2 0-15,1 1 0 0,-1-1 640 0,0 4 80 16,-2-1 16-16,2 3 0 0,2-1-112 0,1 3-32 16,1 0 0-16,1-1 0 0,2 0-32 0,2 0-16 0,3 1 0 0,1 2 0 15,2 2-224-15,3 0-32 0,3-1-16 0,0 1 0 16,-2-2 0-16,0 0 0 0,4 0 0 0,-1-2 0 15,1-5 0-15,1 0 0 0,0-2 0 0,-1-3 0 16,-10-2 160-16,13-3 16 0,0-4 16 0,-2 2 0 16,-1-5-32-16,0 2-16 0,1-4 0 0,-1 1 0 15,-4 0-128-15,0 0-32 0,-2-1 0 0,0-2 0 16,0-2-256-16,0 0 128 0,-2 0-128 0,0-1 0 16,-2 2 128-16,0 2-128 0,0-1 0 0,1 2 0 15,0 0 0-15,2 0 0 0,2 0 0 0,1 3 0 16,2-1 0-16,2 1 0 0,3-1 0 0,2 4 0 15,3-3 0-15,-1 1 0 0,5-3 0 0,3-3 0 16,2-2 0-16,0 0 0 0,1-2 0 0,-1 0 0 0,-2 1 0 0,-1-1 0 16,-4 1 0-16,1-2 0 0,-3 0 0 0,-2-3 0 15,-3 2 0-15,-2 0 0 0,-3 1 0 0,-1 1 0 16,-1 0 128-16,-3 2-128 0,0 3 256 0,-2 1-16 16,-1 1 0-16,0 11 0 0,-2-8 0 0,2 8 0 15,0 0 0-15,0 0 0 0,-11 4 16 0,4 9 16 16,1 3 0-16,-2 9 0 0,0 0-128 0,4 7-16 15,-1 2-128-15,3 7 192 0,1 5-192 0,1 2 0 16,0 1 0-16,1 5 0 0,-1-1 0 0,0 2 0 16,0-1 0-16,1 2 0 0,0-1 0 0,-1-5 0 15,-1-1 0-15,0-3 0 0,0-7 0 0,-1-2 0 16,0-2 0-16,0-5 0 16,2-5-2368-16,0 0-448 0,-2-6-112 0</inkml:trace>
  <inkml:trace contextRef="#ctx0" brushRef="#br0" timeOffset="209230.06">4566 19302 28559 0,'0'0'2544'0,"0"0"-2032"0,0 0-512 0,16 0 0 15,5-1 1536-15,-1-1 224 0,2 1 32 0,3 0 16 16,3-4-1296-16,1-3-256 0,-2-1-48 0,2-4-16 16,2-2-192-16,2 0 0 0,2-2-144 0,2-2-10416 15,1-4-2096-15</inkml:trace>
  <inkml:trace contextRef="#ctx0" brushRef="#br0" timeOffset="209532.41">6295 18291 34095 0,'0'0'3024'0,"-8"-3"-2416"16,8 3-480-16,0 0-128 0,0 0 320 0,0 0 64 0,-5 10 0 16,0 6 0-16,-3 3-384 0,-1 9 0 15,-1 3 0-15,1 9 0 0,0 4 0 0,0 7 0 0,-1 3 128 16,0 3-128-16,-1 8 128 0,-1-4-128 0,-1 1 128 0,3-2-128 15,3-3 0-15,3 2 144 0,1-1-144 0,3-6 0 32,0-5-1552-32,4-3-432 0,3-9-64 0</inkml:trace>
  <inkml:trace contextRef="#ctx0" brushRef="#br0" timeOffset="210315.8">6038 18779 33055 0,'0'0'1472'0,"10"-1"288"0,3-5-1408 0,2-3-352 0,5 1 0 0,8-3 0 0,3-2 464 15,4-2 32-15,1-7 0 0,1 1 0 16,-2-1-304-16,0-3-48 0,-3-1-16 0,1-2 0 0,-2 2-128 0,0-4 0 16,-3 2 0-16,-1-2 0 0,-3 2 0 0,-4 4 0 15,-2 1 0-15,-4-3 0 0,-3 2 144 0,-1 4 0 16,-1-2 0-16,-2 6 0 0,-4 3 144 0,-3 13 32 15,0 0 0-15,0 0 0 0,0 0-80 0,-11 15-16 16,-2 7 0-16,-1 7 0 0,-2 2-224 0,-1 4 176 16,1 10-176-16,-1-1 160 0,3 5-160 0,-4 3 0 15,-2 5 0-15,1 6 0 0,-1 1 0 0,1 0 0 16,1-3 0-16,3-6 0 0,2-2 0 0,3-5 192 16,2-1-64-16,3-13 0 0,2-10 576 0,3-3 128 15,3-6 0-15,3-4 16 0,5-3-448 0,0-5-80 16,3-6-32-16,1-2 0 0,2-6-288 0,3-6 0 0,3-5 0 15,0 1 0-15,-2-5 0 0,1 4 0 0,-2 0 0 16,3 2 0-16,-2 6 0 0,-2 2 0 0,-4 6 0 0,1 3-144 16,2 2 144-16,0 6 0 0,0 8 0 0,-2 3-128 15,-3 6 0-15,-1 1 0 0,-1 3 0 0,0-1 0 16,0-1 128-16,1 1-192 0,-2-2 192 0,2 0-192 16,-1-5 192-16,-1-4-128 0,2 0 128 0,-1-5-128 15,2-3 128-15,1-5 0 0,-1-3 0 0,2-3 0 16,-1-2 0-16,0-3 0 0,3-1 0 0,-1-6-128 15,2-1 128-15,-2 2 0 0,1 1-144 0,-4-1 144 16,-1-2-160-16,0 2 160 0,-2 5-208 0,0-2 80 16,-2 3 128-16,-1 2 0 0,0 2-144 0,-7 6 144 15,0 0-128-15,0 0 128 0,6-8-160 0,-6 8 160 0,0 0-192 16,0 0 48-16,0 0 16 0,0 0 0 0,0 0 128 16,0 0-128-16,0 0 128 0,0 0-128 0,3-8 128 0,-3 8 0 15,2-10 0-15,-1 4 0 0,-1 6 0 0,0-12 0 16,-1 5 0-16,1-3 0 0,0 3 0 0,-2-2 0 15,2 9 0-15,-3-11 0 0,-1-4 0 0,2 1 0 16,-2 5 0-16,-1-4 0 0,2-2 0 0,-1 1 128 16,1 2-128-16,-2 0 0 0,-1-2 0 0,1 2 0 15,0 3 0-15,1-1 0 0,-2 4 0 0,6 6 0 16,-8-4 0-16,8 4 128 0,-10 0-128 0,1 4 176 16,2 4-176-16,-3 4 192 0,-1 5-192 0,3 3 128 15,0 2-128-15,3 3 128 0,0-1-128 0,1 4 128 16,0-1-128-16,3 1 128 0,1-5 16 0,2 1 0 15,3 1 0-15,1-3 0 0,2-3-16 0,5 0 0 16,1 1 0-16,1-3 0 0,2-4-128 0,2-1 160 16,0-3-160-16,3-1 160 0,1-3-320 0,2-2-64 15,3-2-16-15,6-4 0 16,6-1-2896-16,2-6-592 0</inkml:trace>
  <inkml:trace contextRef="#ctx0" brushRef="#br0" timeOffset="210783.69">8940 18678 16575 0,'-7'-8'1472'0,"7"8"-1168"15,-2-9-304-15,-6 2 0 0,-2-6 3232 0,1 5 592 16,0 1 112-16,0 3 32 0,-2 0-2448 0,1 4-496 0,-4-1-80 0,-4 2-32 16,-4 4-208-16,0 7-64 15,-3 2 0-15,1 5 0 0,0 2-272 0,-3 6-64 16,2 2-16-16,1 4 0 0,2 3-48 0,1 1-16 16,0 2 0-16,5-2 0 0,3 0-16 0,4-3 0 0,5-1 0 0,4-1 0 15,2-8 0-15,6-1 0 16,4-1 0-16,3-3 0 0,3-4-48 0,2-4-16 0,3-1 0 15,5-6 0-15,1-1-352 0,6-6-80 16,4-3-16-16,2-4 0 16,3-4-2240-16,0-3-448 0</inkml:trace>
  <inkml:trace contextRef="#ctx0" brushRef="#br0" timeOffset="211512.54">9483 18806 28559 0,'-13'3'1264'0,"13"-3"272"0,-10 3-1232 0,0 1-304 15,-1 0 0-15,-1 4 0 0,-4-3 448 0,4 2 48 16,-4 1 0-16,0-2 0 0,-1 3-144 0,2-2-32 16,1 0 0-16,0 2 0 0,1 0 0 0,2 1-16 15,1 0 0-15,2-2 0 0,3 2-112 0,1 0 0 16,1 4-16-16,3-1 0 0,0-3-176 0,0 3 128 15,2 1-128-15,3-3 128 0,1 2 0 0,2 1 0 16,2-1 0-16,2-4 0 0,0 2 0 0,2-4 0 0,0-4 0 0,-1 1 0 16,-1 1 0-16,0-2 0 15,1-3 0-15,0-2 0 0,-3 0 160 0,0-4 32 0,0-2 0 16,2-1 0-16,-3 0 48 0,-3-6 16 16,2 1 0-16,-2 1 0 0,-2-2-208 0,-2-2-48 0,1-2 0 0,-3 2 0 15,-3-1-128-15,1 1 0 16,-2-1 144-16,1 3-144 0,-4 1 0 0,2 2 0 15,0 1 0-15,5 11 0 0,-3-11 0 0,3 11 0 0,0 0 0 0,0 0 0 16,0 0 0-16,0 0-160 0,0 0 160 0,13 4-160 16,1 2 160-16,0-1 0 0,-2 0 0 0,4 3-128 15,1-3 128-15,3 0 0 0,-1 0 0 0,2 0-128 16,3-2 128-16,2 1 0 0,-1-2 0 0,3-2 0 16,0-1 0-16,1 1 0 0,-3-3 0 0,2-1 0 15,1-1 0-15,-1-3 0 0,-3 0 0 0,-2-4 0 0,-2 0 0 16,-2 0 128-16,-3-2-128 0,-3 2 0 15,-3 0 0-15,-2-1 128 0,-3 2-128 0,-3 2 0 16,-2-2 0-16,-1 2 0 0,0-5 0 0,-4 1 128 0,-2 4-128 0,-2-1 0 16,1 5 0-16,-1-3 128 0,2 1-128 0,1 3 0 15,6 4 128-15,-10-3-128 0,1-2 128 0,0 1-128 16,1 1 128-16,8 3-128 0,0 0 0 0,0 0 0 16,-9 0 0-16,9 0 0 0,-10 0 0 0,1 3 0 15,0 1 0-15,2 5 0 0,0-4 0 0,0 7 0 16,-2-2 0-16,1 4 0 0,-2 0 192 0,3 4-48 15,-2-1 0-15,2 1 0 0,5 1 96 0,-2 0 16 16,1 2 0-16,2-4 0 0,1 1-48 0,3-1 0 16,2-1 0-16,1 1 0 0,0 1-208 0,2-3 176 15,2-1-176-15,2-1 160 0,0 1-160 0,2 1 0 16,0-1 0-16,2-3 0 0,1 1 0 0,2 0 0 0,2-4 128 16,-2 1-128-16,0-4 0 0,-1 0 0 15,0-2 0-15,-1-1 0 16,0 2-576-16,-1-4 0 0,0-4 0 0,1-1 0 15,2 0-2160-15,1-5-416 0,-1 0-96 0</inkml:trace>
  <inkml:trace contextRef="#ctx0" brushRef="#br0" timeOffset="212033.67">11307 18314 17503 0,'6'-19'768'0,"-1"6"176"0,0-1-752 0,0 2-192 16,-2-3 0-16,-1-2 0 0,-2-1 2576 0,-1 0 496 0,-1 1 80 0,-4-1 32 15,-1 1-1344-15,-1 2-272 16,1 0-48-16,-2 2-16 0,-1 2-512 0,-2 6-96 16,3-2-32-16,-2 6 0 0,-2 3-288 0,-1 7-64 0,-2 2-16 0,-1 6 0 15,-1 6-304-15,-1 5-48 0,-1 5-16 0,-1 4 0 16,0 4-128-16,0 2 192 0,-1 0-192 0,1 5 192 16,1 5-64-16,1 0 0 0,2-2 0 0,2 0 0 15,2 0-128-15,2-2 128 0,0-1-128 16,2-3 128-16,2-6-128 0,2-3 0 0,1-4 0 0,2-2 0 15,-1-1 0-15,3-6 0 0,2-4-144 0,1-2 144 16,-1-3-1376-16,-2-14-160 0,0 0-48 16,0 0-9456-16,0 0-1888 0</inkml:trace>
  <inkml:trace contextRef="#ctx0" brushRef="#br0" timeOffset="212198.87">10710 18707 27647 0,'0'0'2448'0,"0"0"-1952"15,0 0-496-15,0 0 0 0,12 5 1856 0,1 1 256 16,4-2 64-16,6 0 16 0,1 1-1312 0,7 0-272 16,5-2-48-16,6-3-16 0,5-3-288 0,0-2-48 15,-2 0-16-15,0 0 0 0,1-4-192 0,-3 3-208 16,0-4 32-16,-1 2-11040 16,-3-4-2224-16</inkml:trace>
  <inkml:trace contextRef="#ctx0" brushRef="#br0" timeOffset="212484.18">12256 18207 20271 0,'-7'-25'1792'0,"3"9"-1424"0,-1-4-368 0,-2 3 0 16,0 4 2336-16,-2 2 400 0,-1 3 80 0,-2 2 0 15,-2 6-1280-15,-2 5-256 0,-3-2-48 0,-4 10-16 16,-4 1-416-16,-2 8-96 0,-4 2 0 0,0 6-16 0,0 0-48 16,2 3-16-16,1 4 0 0,2 1 0 0,2 2 0 0,3 1 0 15,0-2 0-15,7 5 0 0,-1-2-336 0,2 0-64 16,1 3-16-16,3-4 0 0,2-2-208 0,1-1-160 16,4 1 32-16,1-6 0 15,0-5-2256-15,2-4-448 0,2-1-96 0,0-8-16 16</inkml:trace>
  <inkml:trace contextRef="#ctx0" brushRef="#br0" timeOffset="212636.16">11514 18839 28559 0,'0'0'2544'0,"0"0"-2032"16,16-2-512-16,2-2 0 0,3 1 1584 0,1-3 208 0,4 1 64 0,2 0 0 15,2-5-1280-15,3 1-256 16,4 1-64-16,1-1 0 15,2-2-784-15,3 1-176 0,1-3-16 0,2 0-16 0</inkml:trace>
  <inkml:trace contextRef="#ctx0" brushRef="#br0" timeOffset="213254.46">12979 18474 26031 0,'0'0'1152'0,"0"0"240"0,0 0-1120 0,8-6-272 15,1 1 0-15,-9 5 0 0,0 0 640 0,9 6 64 16,0 1 0-16,-4 5 16 0,-4 4-112 0,-1 3-32 16,-1 1 0-16,-2 3 0 0,1 5-224 0,-2-1-48 15,-1 4-16-15,-1 2 0 0,-2 2-32 0,-1-1-16 16,0-3 0-16,1-2 0 0,1-3 16 0,0 0 16 16,2-6 0-16,2-5 0 0,0-4 64 0,3-11 16 15,-1 10 0-15,1-10 0 0,0 0 336 0,7-4 64 0,4-6 16 0,0-3 0 16,2-1-192-16,2-7-16 0,3-4-16 0,1 1 0 15,0-5-320-15,1 1-64 0,1-2-16 0,0-4 0 16,-3 3-144-16,2 3 160 0,1-2-160 0,-4 6 160 16,1-2-160-16,0 7 0 0,-1 3 0 0,-2 7-176 15,-2 2 176-15,-2 7 0 0,0 6 0 0,-3 3 0 16,-3 6 0-16,-2 4-128 0,0 4 128 0,-4 5 0 16,-4-1-128-16,-2 6 128 0,-4 4-128 0,0-2 128 15,-2-4 0-15,0-2 0 0,-1-3 0 0,4-5-128 16,3-6 128-16,0-2 0 0,2-6 0 0,5-7 0 15,0 0 304-15,0 0-16 0,7-7 0 0,3-8 0 16,2-3 0-16,4-2 0 0,2-4 0 0,2-2 0 0,3 0-288 16,2-5 0-16,1 2 0 0,-1 3 0 0,0 1 0 15,2 3 0-15,0 5 0 0,3 0 0 0,2 7 0 16,0 1-144-16,-4 5 16 0,-1 7 0 0,-2 4 128 0,-2 2-128 16,-3 6 128-16,-6 3-128 0,0 1-176 15,-4 5-16-15,-2 4-16 0,-4 4 0 16,-4-1-384-16,-1 2-80 0,-3-3-16 0,-1 1-10528 15,1-6-2112-15</inkml:trace>
  <inkml:trace contextRef="#ctx0" brushRef="#br0" timeOffset="213618.26">14244 18640 35007 0,'0'0'3120'0,"0"0"-2496"16,-6-5-496-16,0 1-128 0,-3 0 640 0,0 4 128 15,0 4 0-15,-5 0 16 0,0-3-784 0,-1 4 0 0,-3 3-192 0,0-1 48 16,-1 2-80-16,0 1-16 0,1 4 0 0,2 1 0 16,2-1 112-16,3 2 128 15,4-1-208-15,2 0 80 0,1-1 128 0,3 0 0 0,2-2 0 0,3-1 0 16,1 0 128-16,2-4 48 0,2-1 16 0,3 1 0 15,2-5 64-15,0-2 32 0,4-1 0 0,-2 0 0 16,1-5 0-16,-1-1 0 0,3-5 0 0,-1 3 0 16,-2-1-96-16,0 4 0 0,-2-3-16 0,-2 4 0 15,-3 1-176-15,-9 4 128 0,0 0-128 0,10 7 128 0,-1 3 16 0,-1 4 0 16,-2 3 0-16,-2 5 0 0,-1-2-144 16,-1 1 0-16,0-2 0 0,1-1 0 0,0-2-256 0,1-1 0 15,0-1 16-15,-4-14 0 16,7 7-2736-16,3-3-544 0</inkml:trace>
  <inkml:trace contextRef="#ctx0" brushRef="#br0" timeOffset="213934.84">15280 17888 35935 0,'-7'3'3200'0,"-1"2"-2560"15,0 1-512-15,3 3-128 0,-2 5 624 0,-1 7 96 16,0 5 32-16,-1 2 0 0,-1 5-592 0,-1 4-160 16,-2 5 0-16,-1 0 0 0,-2 4 0 0,-3 3 0 0,-1 4 0 0,1 2 0 15,-3 5 0-15,0 0-128 0,-1 3 128 0,1-2 0 16,-3 4-272-16,3-6 16 0,3-6 16 0,4-5 0 15,2-6-576 1,4-9-112-16,3-8-32 0,2-3 0 0,2-5-2048 0,0-7-432 16,2-10-80-16,0 0 0 0</inkml:trace>
  <inkml:trace contextRef="#ctx0" brushRef="#br0" timeOffset="214269.56">14879 18572 19343 0,'0'0'1728'0,"8"-5"-1392"0,1-1-336 0,1-2 0 0,2 3 1664 0,1 3 256 15,1-6 48-15,3 2 16 0,2 1-832 0,3-4-176 16,0 1-16-16,3-1-16 0,3 0 16 0,3 3 0 16,-1-3 0-16,-1 3 0 0,-1-2-352 0,-2 3-64 15,-1 2-16-15,-2 1 0 0,-5 1-128 0,-2 3-16 16,0 3-16-16,-2 7 0 0,-3-1-64 0,-2 7-16 16,-3 3 0-16,1 2 0 0,-6 0-96 0,0 5-32 15,-1 0 0-15,-2 4 0 0,-2 2-32 0,-1-1 0 16,-2-1 0-16,1-4 0 0,0 2-128 0,2-4 160 15,-3-4-160-15,1-1 160 0,1-4 32 0,1-6 16 0,0 2 0 0,4-13 0 16,0 0-16-16,0 0 0 0,0 0 0 0,0 0 0 16,0 0 160-16,12-7 32 15,-1-4 0-15,2-2 0 0,-2-1-128 0,1-1-32 16,1-3 0-16,1-3 0 0,0-1-224 0,1 3 128 16,1 1-128-16,1 2 0 0,1-1 0 0,-1 2 128 0,1 2-128 0,1 0 0 15,0 3 0-15,0 3 0 0,1 2 0 0,-1-2 0 16,0 3-256-16,-2 2-112 0,0 1-16 0,-2-1 0 31,-2 0-2400-31,1 1-480 0,-1-3-112 0,1-1-16 0</inkml:trace>
  <inkml:trace contextRef="#ctx0" brushRef="#br0" timeOffset="214558.84">16216 18565 10127 0,'0'0'448'0,"0"0"96"0,0 0-544 0,0 0 0 16,0 0 0-16,0 0 0 0,6 9 4960 0,-6-1 880 15,-2 4 176-15,-5 1 48 0,-3 4-3824 0,-3 4-768 16,-1 3-160-16,-1-1-32 0,0-2-400 0,0 4-96 15,-1-1-16-15,2 1 0 0,0-2-288 0,2-3-64 16,-1-1-16-16,5 0 0 0,1-1-400 0,0-1 0 16,2-3 0-16,1-4 0 15,3 0-1632-15,1-10-352 0,0 0-80 0,0 0-13952 0</inkml:trace>
  <inkml:trace contextRef="#ctx0" brushRef="#br0" timeOffset="-214699.37">16574 18574 26719 0,'0'0'2368'0,"0"0"-1888"0,0 0-480 0,4 14 0 0,-1-1 1456 0,-1 5 192 16,1 1 32-16,-1 4 16 15,-1 4-672-15,2-4-144 0,0 2-32 0,0-1 0 0,1-1-272 0,1 3-48 16,2-1-16-16,0-1 0 0,2 2-512 0,1-3 0 15,0-2 0-15,2-1 0 0,3 1 0 0,0-2-176 16,2-5 176-16,-1 0-208 16,-2-1-1584-16,0-5-320 0,0-1-64 0,-1-6-12176 15</inkml:trace>
  <inkml:trace contextRef="#ctx0" brushRef="#br0" timeOffset="-214488.23">16958 18566 32255 0,'0'0'2864'0,"-4"13"-2288"16,2-4-576-16,0 3 0 0,1 2 1168 0,-1 5 128 0,-2 3 32 0,-3 3 0 15,0 5-432-15,-3 0-64 16,-2-1-32-16,0 4 0 0,-2-1-48 0,-2 1-16 16,-3-1 0-16,1-3 0 0,3 2-432 0,0 0-96 15,0-1-16-15,2-2 0 0,2-3-192 0,0 0 0 16,2-2 0-16,2-4-160 15,0-5-1568-15,1 0-304 0,2-6-64 0,4-8-14912 0</inkml:trace>
  <inkml:trace contextRef="#ctx0" brushRef="#br0" timeOffset="-214285.91">16326 18368 39615 0,'0'0'1760'0,"0"0"352"0,0 0-1680 0,0 0-432 0,0 0 0 0,-6 6 0 0,6-6 640 0,-5 11 64 16,2 1 0-16,3-12 0 0,0 0-208 0,-1 9-48 15,1-9 0-15,0 0 0 0,0 0-448 0,0 0 0 16,6 10 0-16,-6-10 0 16,11 5-2144-16,0-2-480 0,2-3-80 0</inkml:trace>
  <inkml:trace contextRef="#ctx0" brushRef="#br0" timeOffset="-213627.97">18558 18624 14735 0,'0'0'1312'0,"-3"-6"-1056"0,-1 1-256 0,4 5 0 0,-5-8 1824 0,5 8 304 16,0 0 64-16,0 0 16 0,-9 0-528 0,9 0-96 16,-8 8-32-16,2 1 0 0,-1 5-384 0,2 4-80 15,-1-1 0-15,1 2-16 0,1 3-464 0,2 0-96 16,-1-2 0-16,2 0-16 0,1 2-160 0,1-2-16 15,2-2-16-15,2-3 0 0,0-2-80 0,2-4-16 16,6-4 0-16,0-1 0 0,1-4 160 0,2-4 16 16,0-4 16-16,4-2 0 0,-2 0 80 0,1-4 16 15,0-2 0-15,-1 0 0 0,-1-1-256 0,0 1-48 16,-1 5-16-16,-2-2 0 0,-1 4-176 0,-1 2 0 16,-2 3 0-16,0 4 128 0,1 5-128 0,0 6 0 0,-4 2 0 0,2 7 0 15,-1 3 0-15,-2 6-176 16,-2-1 176-16,0 2-128 0,1-5 128 0,1 1 0 15,0-5 0-15,5-3-128 0,-1-5 128 0,1-7-128 16,3-3 128-16,2-5-128 0,1 0 128 0,1-10-128 16,0-4 128-16,0-5-128 0,1-3 128 0,0-5 224 0,0-1-48 0,1-1-16 15,-1-3-32-15,-2-2-128 0,-3 2 192 0,-3 1-64 16,-2 0-128-16,-1 1 128 0,-4 1-128 0,1 0 128 16,-2 3-128-16,1 4-224 0,-1 3 48 0,-1 3 16 15,1 4-1760-15,1 4-336 0,-2-1-80 0,1 4-12848 16</inkml:trace>
  <inkml:trace contextRef="#ctx0" brushRef="#br0" timeOffset="-213308.92">19753 18065 14735 0,'0'0'1312'0,"0"0"-1056"0,2-6-256 0,-2 6 0 0,0 0 3216 0,0 0 592 16,0 0 112-16,-8 11 32 0,-1 10-2304 0,-2 4-464 15,-3 0-96-15,-2 6 0 0,0 3-384 0,-2 3-80 16,-4 5-16-16,1 2 0 0,2 1 176 0,-2 2 48 16,1 1 0-16,0-2 0 0,2-1-128 0,1-5 0 15,1 0-16-15,2-5 0 0,4-3-400 0,2-5-80 16,3-7-16-16,2-2 0 0,3-7-64 0,4 1-128 16,1-5 176-16,3-3-176 0,2-5 0 0,3-3 0 15,1-1 0-15,2-6 0 0,2-6 0 0,4 0 0 16,3 0 0-16,1 1 0 0,0 1 0 0,0 1 0 15,-2 3 0-15,1 4 0 0,-2 4 0 0,-1 3 0 16,-2 3 0-16,-1 6 0 0,0 3-144 0,-2 4 144 0,-3 5-128 0,-3-2 128 16,-3 0-336-16,-2-1 16 0,-2 1 0 15,-1 0 0 1,-3-2-1120-16,1-1-224 0,-1-4-32 0</inkml:trace>
  <inkml:trace contextRef="#ctx0" brushRef="#br0" timeOffset="-212970.98">20365 18791 24879 0,'0'0'1088'0,"0"0"256"0,0 0-1088 0,0 0-256 15,10 6 0-15,0-1 0 0,1-2 1328 0,3-3 208 16,0-3 32-16,4-3 16 0,3-4-704 0,-1-2-144 15,2-4-32-15,-2-3 0 0,-1-2-144 0,-1 0-48 16,-4 2 0-16,-2 1 0 0,-1-1-240 0,-4 4-48 16,-2 3-16-16,-2-2 0 0,-2 0 304 0,-2 4 48 15,-3-1 16-15,-1 2 0 0,-7 2-112 0,0 6-16 0,-5 4 0 0,-2 4 0 16,-5 1-288-16,-1 5-160 16,-2 3 160-16,-2 4-160 0,-4 3 0 0,5 5 0 15,4 2 0-15,1 0 0 0,5 3 128 0,5-1-128 16,2-3 176-16,4 0-176 0,7 2 0 0,2-6 0 15,3 1 0-15,6-2 0 16,1-4-416-16,4-2-32 0,4 0-16 0,3-7-11056 16,3-4-2192-16</inkml:trace>
  <inkml:trace contextRef="#ctx0" brushRef="#br0" timeOffset="-212670.32">21117 18657 24879 0,'-5'14'2208'0,"-1"4"-1760"0,-4 4-448 0,-1 3 0 16,3-3 1632-16,-5 1 240 0,-2 2 48 0,-2 1 16 0,-1-4-784 16,4-1-144-16,-1-3-48 0,1-2 0 0,1 1 256 0,3-3 64 15,3-7 0-15,7-7 0 16,0 0-432-16,0 0-80 0,0 0 0 0,8-1-16 0,4-5-400 0,3-5-80 16,2-1-16-16,0-4 0 0,4-3-96 0,0-3-32 15,2-1 0-15,-1 0 0 0,-2 4-128 0,2 1 128 16,-1 1-128-16,1 5 128 0,0 3 64 0,-2 2 16 15,-1 5 0-15,0 4 0 0,-1 7-16 0,-2 5-16 16,1 7 0-16,-2 3 0 0,-2 6-176 0,-2 3 0 16,0 3 0-16,-3-2 0 0,-2-1-224 0,-3 2 32 15,0-1 0-15,-1-2 0 16,0-4-1504-16,3-5-288 0,-1-3-64 0,4-2-15808 0</inkml:trace>
  <inkml:trace contextRef="#ctx0" brushRef="#br0" timeOffset="-212135.02">23573 18595 24703 0,'0'0'1088'16,"-3"-9"240"-16,3 2-1072 0,-2-4-256 0,-1 4 0 0,-2-5 0 0,-2 1 1232 0,-1 1 192 15,-3 0 48-15,-2 1 0 0,-1-3-128 0,-1 7 0 16,-2 1-16-16,-1 3 0 0,-2 2-624 0,-2 2-128 16,-2 1-32-16,-1 6 0 0,-3 0-144 0,1 4-16 15,0 4-16-15,5 1 0 0,-1 0-48 0,5 3 0 16,3 0 0-16,3 1 0 0,3-2-128 0,7 0-16 16,3 1-16-16,4-2 0 0,1-5 16 0,8 1 0 15,0-5 0-15,4 1 0 0,3-5-176 0,1 5 192 16,8-5-192-16,0 3 192 0,2-1-192 0,-3 2 0 15,0-4 0-15,-2 5 0 0,-3-6 0 0,-2 4 0 0,-3-4 128 16,-5 2-128-16,-4 1 0 0,-5-1 0 16,-5-8 144-16,-4 11-144 0,-6 3 144 0,-5 0-144 15,-4-3 192-15,-4 3-192 0,-4 0 160 0,-1-3-160 16,-5-1 128-16,0-1-128 0,0 0 0 0,4-2 0 0,5-2 0 16,2-2 0-16,3-4 0 0,4-5-256 0,3 0 48 0,5-2 0 31,0-3-2368-31,10-2-480 0,2-2-80 0</inkml:trace>
  <inkml:trace contextRef="#ctx0" brushRef="#br0" timeOffset="-211842.02">24239 18722 24879 0,'-10'8'2208'0,"4"0"-1760"0,-1-2-448 0,-4 5 0 0,-2-1 1376 0,-2 4 192 16,-3 6 32-16,-1-1 16 0,-1 0-544 0,1 1-112 15,-1 3-32-15,6-2 0 0,4-4-272 0,4 1-48 16,3 1-16-16,6-3 0 0,5-4-288 0,4-1-64 16,6 1-16-16,5-5 0 0,4 2 128 0,1-4 32 15,1-3 0-15,-1-2 0 0,-3-3 64 0,1-3 0 16,-2-2 16-16,-1 2 0 0,-6-6 304 0,1 0 48 16,-1-4 16-16,-7 1 0 0,-4 0-192 0,-3-2-16 15,-3 1-16-15,-1-1 0 0,-4-1-240 0,-4 3-48 16,-4 1-16-16,-2-1 0 0,-2 1-304 0,-1 0 0 15,-1 1-128-15,0 6 128 16,0-2-1344-16,1 2-160 0,-1 2-32 0,4-1-11168 16,2 1-2224-16</inkml:trace>
  <inkml:trace contextRef="#ctx0" brushRef="#br0" timeOffset="-211556.87">25025 18116 32879 0,'-7'-19'1456'0,"5"7"304"0,0 2-1408 0,0-1-352 0,-1 1 0 0,3 10 0 16,-5-7 768-16,5 7 96 0,-10-1 16 0,1 4 0 16,0 2-240-16,0 5-32 0,-1 4-16 0,0 4 0 15,0 3-144-15,0 5-16 0,0 4-16 0,-1 7 0 16,1 0-96-16,1 2 0 0,0 3-16 0,1 0 0 0,-1 3-32 15,0-2 0-15,0 0 0 0,0 2 0 0,1-5-112 0,1 5-32 16,-1-5 0-16,3-1 0 0,-1-4-128 0,1-2 0 16,-2-5-192-16,2-2 192 15,1-9-1920-15,2-4-272 0,0-4-48 0,2-9-14128 16</inkml:trace>
  <inkml:trace contextRef="#ctx0" brushRef="#br0" timeOffset="-211241.4">25253 18607 30927 0,'0'0'1360'0,"-3"11"304"0,-1 2-1344 0,1 1-320 16,-1 4 0-16,-2 2 0 0,1 0 688 0,-3 2 64 15,1-2 16-15,-1 2 0 0,1-2-64 0,-1-1 0 0,0 3 0 0,2-3 0 16,1-6-320-16,1 1-64 0,-1-2 0 0,5 2-16 15,0-5 80-15,0-9 32 0,0 0 0 0,10 9 0 16,0-4 96-16,2-2 0 0,0-5 16 0,2 0 0 16,2-3-80-16,1-5-32 0,1-2 0 0,-3 1 0 15,1-7-48-15,-1-1-16 0,-1 4 0 0,0-5 0 16,-3-2-144-16,1-4-16 0,-2 0-16 0,0-1 0 0,0 4 16 16,1 3 16-16,-1 1 0 0,0 5 0 15,0 0-208-15,-2 5 0 0,-5 0-192 0,-3 9 192 16,0 0-1600-16,4-5-192 0,-4 5-64 0,0 0-16064 15</inkml:trace>
  <inkml:trace contextRef="#ctx0" brushRef="#br0" timeOffset="-210843.31">26208 18481 25791 0,'0'0'1152'0,"0"0"224"0,0 0-1104 0,0 0-272 0,-1 11 0 0,-2 1 0 16,1-2 1072-16,-2 5 144 0,-1 3 48 0,-3 1 0 15,-2 0-288-15,0 3-48 0,-2 2-16 0,1 0 0 16,1 5-144-16,-2-3-16 0,1-2-16 0,-1 2 0 16,1 1-128-16,1 0-32 0,-2-7 0 0,1 2 0 15,1-4-352-15,1-2-80 0,0-1-16 0,1-2 0 0,2-7-128 16,6-6 0-16,0 0 0 0,0 0 0 15,0 0-512-15,0 0-128 0,0 0-16 0,0-9-16 16,4-2-2512-16,3-2-496 0,5-8-96 0,4 4-32 0</inkml:trace>
  <inkml:trace contextRef="#ctx0" brushRef="#br0" timeOffset="-210474.46">26823 18567 21183 0,'0'0'944'0,"-5"10"192"0,1-1-912 0,-1 5-224 15,-1 1 0-15,-4 5 0 0,-3 1 1984 0,-2 2 368 16,-3 2 64-16,-1-3 16 0,-1-3-1024 0,-1 1-208 16,1 0-48-16,2-3 0 0,2 0-336 0,0-4-80 0,4-1-16 0,1-5 0 15,4-1-208-15,7-6-64 0,0 0 0 0,0 0 0 16,0 0 16-16,0 0 0 0,11-9 0 0,5-6 0 15,0 0-128-15,6-2-16 0,1 1-16 0,3-2 0 16,3-3-176-16,1 0-128 0,-2 0 144 0,0 0-144 16,-2-2 128-16,1 4-128 0,-2 1 0 0,0 2 144 15,-1 3-144-15,0 1 128 0,-1 2-128 0,-3 6 128 0,-3 3-128 16,-3 2 0-16,-2 7 0 0,-1 1 0 0,-5 6 0 16,-2 3-176-16,-3 6 176 0,-2 3-192 0,-4-4 64 15,-3 5 0-15,-2-2 0 0,0 2 0 0,-1-3-80 0,1-3-16 16,0-1 0-16,2-3 0 15,3-3-320-15,4-3-64 0,1-12-16 0,0 0 0 16,13 6-2368-16,2-6-464 0</inkml:trace>
  <inkml:trace contextRef="#ctx0" brushRef="#br0" timeOffset="-210137.98">27848 18514 21183 0,'0'0'1888'0,"0"0"-1504"15,0 0-384-15,-8-4 0 0,-2 1 3040 0,1 2 544 16,-2 2 96-16,-5 3 32 0,-3 3-2528 0,-2 3-496 16,-3 0-112-16,-3 1 0 0,-1 2-80 0,-1 1-16 15,-1-1 0-15,2 1 0 0,2 1-48 0,3 0-16 0,5-1 0 0,5-1 0 16,3 1-96-16,5-1-32 16,3-4 0-16,4 1 0 0,-2-10-160 0,13 4-128 15,-2-1 192-15,7-3-192 0,2-3 192 0,5-1-192 16,1-1 192-16,2-3-192 0,3 0 208 0,-1-1-64 0,1 3-16 15,-1 1 0-15,-2 3 48 0,-2 4 0 0,-7 1 0 0,-1 2 0 16,-2 7 128-16,-6 6 16 0,-2 4 16 0,-7 7 0 16,-2 2-112-16,-6 4-32 0,-3 5 0 0,-5 0 0 15,-3 0-192-15,-3 2 128 0,-10 2-128 0,2-1 0 16,-3-2 160-16,2 1-160 0,-5-5 160 0,5-3-160 0,2-6 128 16,1-1-128-16,3-8 0 0,4-1 0 15,2-2-1472-15,4-6-400 0,1-3-80 16,4-6-16128-16</inkml:trace>
  <inkml:trace contextRef="#ctx0" brushRef="#br0" timeOffset="-209657.18">30002 17965 29423 0,'-6'-13'1296'0,"3"2"288"0,1-2-1264 0,-2 1-320 0,2 0 0 0,-2 0 0 15,-1 3 832-15,0 0 128 0,5 9 0 0,-11-2 16 16,0-1-112-16,0 5-32 0,-3 3 0 0,-4 2 0 16,-4 2-384-16,-1 8-64 0,-1 6-32 0,0 2 0 15,-3 8 32-15,-1 1 0 0,-1 1 0 0,0 4 0 0,0 4-240 0,1 6-144 16,1 0 192-16,0-2-192 0,1 3 144 0,0-1-144 15,-1 4 0-15,1-3 144 0,-1 0-144 0,2-2 0 16,2 2 0-16,0-6 0 16,-1-2-544-16,3-6-96 0,5-4 0 0,4-6-10544 15,4-4-2096-15</inkml:trace>
  <inkml:trace contextRef="#ctx0" brushRef="#br0" timeOffset="-209307.61">29175 18671 28559 0,'0'0'2544'0,"0"0"-2032"16,11-1-512-16,1-1 0 0,2-3 1296 0,5 1 176 15,2 0 16-15,9 1 16 0,5 2-1056 0,6-3-224 16,3-5-32-16,2 2-16 0,-1-5-176 0,2 5 192 0,0-4-192 0,1 4 192 16,0-3-192-16,-1 3 0 15,-1-3 144-15,-4 6-144 0,-4 1 0 0,-5 1 0 16,-5 4 0-16,-4 1 0 0,-7 5 0 0,-7 3-160 0,-5 3 160 15,-5 5 0-15,-8 3-160 0,-4 6 160 0,-3 3-128 0,-6-1 128 16,-3-2 0-16,1-4 0 0,2 2 0 0,1-4 0 16,3-2 0-16,3-4 0 0,5-2 0 0,4-3 0 15,2 1 336-15,6-3 0 0,-3-9 0 0,15 7 0 16,5-1 368-16,3-5 80 0,1-1 16 0,3 0 0 16,1-7-80-16,1-1-16 0,0 0 0 0,-2-5 0 15,-3 1-144-15,-2-4-48 0,-3 2 0 0,-2-2 0 0,-3-2 112 16,-3 1 16-16,-1 0 0 0,-4-2 0 0,-3-2-208 0,-4 1-48 15,-3 1 0-15,-2 2 0 0,-3 5-384 16,-4-1 0-16,-4 3 128 0,-3 3-128 0,-4 4-224 0,0 0-80 16,-2 2-16-16,-4-1 0 15,-6 2-1904-15,4 3-384 0,6 0-80 16,3-2-14960-16</inkml:trace>
  <inkml:trace contextRef="#ctx0" brushRef="#br0" timeOffset="-208721.06">30516 18546 24351 0,'0'0'1088'0,"-10"0"208"0,1-4-1040 0,0 0-256 0,0 3 0 0,9 1 0 16,-9-4 0-16,9 4 0 0,-9-4 0 0,9 4 0 15,0 0 0-15,-5-5-144 0,5 5 16 0,0 0 0 16,0-10-144-16,0 10-32 0,0 0 0 0,0 0 0 15,0 0 304-15,0 0-160 0,5-8 160 0,-5 8-128 16,0 0 128-16,0 0 0 0,5-9-144 0,-5 9 144 16,0 0-176-16,0 0 48 0,0 0 0 0,0 0 0 15,0 0-32-15,0 0 0 0,0 0 0 0,0 0 0 0,0 0 160 0,0 0 0 16,-6-5 0-16,6 5-128 0,0 0 512 0,0 0 128 16,0 0 0-16,0 0 16 0,0 0 368 0,0 0 80 15,0 0 16-15,0 0 0 0,0 0-176 0,0 0-48 16,0 0 0-16,0 0 0 0,0 0-64 0,0 0-32 15,0 0 0-15,0 0 0 0,5-6 96 0,-5 6 32 16,0 0 0-16,0 0 0 0,0 0-160 0,0 0-48 16,0 0 0-16,1 11 0 0,-2 8-80 0,-1 0 0 15,-2 0-16-15,-1 4 0 0,2 1-208 0,-2 6-32 16,-3 0-16-16,1 1 0 0,-2-3-64 0,-4-2-16 16,0 6 0-16,2-5 0 0,0-3 48 0,3-4 16 15,-1-1 0-15,4-2 0 0,1-3-32 0,2-5 0 16,2 0 0-16,0-9 0 0,0 0 0 0,0 0 0 15,11-2 0-15,4-4 0 0,3 1 256 0,1-8 32 16,0-2 16-16,0-3 0 0,-1 0-272 0,0 1-48 16,-2-6-16-16,2 1 0 0,0-2 32 0,-2-3 16 0,0 2 0 0,0-3 0 15,1 3 16-15,2-1 0 16,1 3 0-16,3 2 0 0,1 2-224 0,4 2 0 16,-2 2 0-16,3 3 0 0,-1 5 0 0,0 2 0 15,-2 1 0-15,2 5 0 0,2 5 0 0,-1 3 0 0,-6 4 0 16,-2 4 0-16,-3-1-192 0,-1 3 0 0,-3 0 16 15,-3 2 0 1,-3-1-960-16,-2 2-192 0,-2 0-32 0,-3 0-16 0,2-2-1776 16,-6-1-368-16</inkml:trace>
  <inkml:trace contextRef="#ctx0" brushRef="#br0" timeOffset="-208363.86">27412 18317 34095 0,'-8'-3'3024'16,"3"1"-2416"-16,5 2-480 0,0 0-128 0,0-8 2304 0,0 8 432 16,0 0 80-16,10-2 32 0,0-1-1984 0,1 0-400 0,0 1-80 0,2-2 0 15,-1-1-256-15,2 2-128 0,0 1 160 0,2-1-160 31,-2 0-752-31,0-1-240 0,0 2-48 0,-2 2-18336 0</inkml:trace>
  <inkml:trace contextRef="#ctx0" brushRef="#br0" timeOffset="-206839.88">23559 19813 21183 0,'-9'-7'1888'0,"-2"0"-1504"16,-3-3-384-16,-2 1 0 0,1-3 1408 0,-3 5 192 15,-2-5 64-15,-2 7 0 0,0 1-784 0,0 3-160 16,2 4-16-16,-2 0-16 0,-2 5-288 0,1 2-48 16,0 6-16-16,0 1 0 0,2 2-80 0,0 4-32 15,1 1 0-15,3 1 0 0,3-3 128 0,4 5 32 16,3-1 0-16,5 0 0 0,2-2-32 0,5-3 0 16,6 2 0-16,1-2 0 0,4-3 32 0,3-4 0 15,2-1 0-15,5-2 0 0,2-6 112 0,2 0 16 0,1 0 16 0,0-3 0 16,1-4-320-16,0-1-64 0,0-3-16 0,-2-1 0 15,2-5-320-15,-3 0-80 0,-1-1-16 0,-1-4 0 32,-3 0-2080-32,-4-1-432 0,-3-1-80 0</inkml:trace>
  <inkml:trace contextRef="#ctx0" brushRef="#br0" timeOffset="-206647.77">23957 19918 13823 0,'0'0'1216'0,"5"13"-960"16,0 5-256-16,-1 5 0 0,0 0 4144 0,-3 3 784 16,-2 6 144-16,-3 0 48 0,-1 0-3264 0,0-3-656 15,-3 1-128-15,0 0-32 0,1-5-480 0,2 2-112 16,-2-3 0-16,2-3-16 0,0-1-432 0,3-3 0 16,0 0 128-16,2-4-128 15,2 1-2816-15,3-9-576 0</inkml:trace>
  <inkml:trace contextRef="#ctx0" brushRef="#br0" timeOffset="-206182.31">24826 20001 21183 0,'0'0'1888'0,"0"0"-1504"0,0 0-384 0,0 0 0 0,0 0 1792 0,11 11 304 15,-3 1 48-15,3-1 16 0,-1 3-1040 0,0 3-208 16,3 1-32-16,-1-1-16 0,1 4-288 0,-2 2-48 15,2 3-16-15,-4 1 0 0,-3 1-256 0,0-3-64 16,-3 2-16-16,-1-7 0 0,-2 2 0 0,0-2 0 16,-4-2 0-16,-1-3 0 0,-3 2-176 0,-1-3 0 15,0-4 0-15,-1-1 0 16,1-5-1856-16,0 0-384 0,0-6-96 0</inkml:trace>
  <inkml:trace contextRef="#ctx0" brushRef="#br0" timeOffset="-205978.76">25456 20123 6447 0,'0'0'576'0,"10"8"-576"0,-1-3 0 0,-9-5 0 16,11 2 5936-16,0 2 1072 0,0 0 224 0,-1 1 32 15,-10-5-5152-15,13 2-1040 0,-3 0-208 0,-10-2-32 16,11-2-576-16,1 0-96 0,-1-1-32 0,2-2 0 15,2 1-320-15,0 1-80 0,0-2-16 0,5-3-10224 16,2 3-2048-16</inkml:trace>
  <inkml:trace contextRef="#ctx0" brushRef="#br0" timeOffset="-205811.32">26333 20146 28559 0,'0'0'1264'0,"0"0"272"0,0 0-1232 0,0 0-304 15,0 0 0-15,0 0 0 0,0 0 1760 0,0 0 288 16,0 0 64-16,0 0 16 0,0 0-1568 0,0 0-320 16,0 0-64-16,0 0-16 15,12-1-1920-15,1-2-384 0,0-1-80 0,-1 2-11888 0</inkml:trace>
  <inkml:trace contextRef="#ctx0" brushRef="#br0" timeOffset="-205686.72">26883 20134 23039 0,'0'0'2048'0,"0"0"-1648"16,0 0-400-16,0 0 0 0,0 0 1232 0,1 9 176 16,-1-9 16-16,0 0 16 0,0 0-1440 0,0 0 0 15,0 0-288-15,0 0-12032 0</inkml:trace>
  <inkml:trace contextRef="#ctx0" brushRef="#br0" timeOffset="-205353.51">28323 19899 13823 0,'21'-9'608'0,"-9"4"128"0,0-7-592 0,-1 3-144 0,-1-4 0 0,-2 2 0 0,-3-1 1968 0,-2-1 352 16,-5 3 80-16,0 1 16 0,-3-1-1040 0,-4 0-208 15,-3-1-32-15,1 4-16 0,-3 1 160 0,-1 2 48 16,-3 0 0-16,-1 4 0 0,0 3-240 0,-3 2-32 16,-3 2-16-16,-2 2 0 0,-1 3-384 0,0 4-80 15,-5 2 0-15,1 2-16 0,0 5-336 0,2 1-64 0,-1 0-16 16,3 3 0-16,2 5 0 0,2 1 0 16,1-1 0-16,5-2 0 0,5-1-144 0,6 1 128 15,3 0-128-15,4-4 128 0,5 0-128 0,5-5 0 16,4-2 144-16,4 1-144 0,1-7 0 0,3-2 0 15,2-2 0-15,2-5-128 16,2-1-2032-16,2-2-400 0,-1-5-64 0</inkml:trace>
  <inkml:trace contextRef="#ctx0" brushRef="#br0" timeOffset="-204936.03">28632 20361 20271 0,'0'0'1792'0,"-5"9"-1424"0,5-9-368 0,-3 11 0 0,3-11 2528 0,-1 9 432 16,1-9 96-16,0 0 16 0,0 0-2128 0,0 0-432 16,10 4-64-16,3-7-32 0,1-4 160 0,4-5 16 15,1-1 16-15,4 2 0 0,5-4-336 0,2-3-64 16,3-4-16-16,0 3 0 0,3-1-192 0,-2 5 144 15,-2-1-144-15,-1 1 128 0,-5 6 128 0,-2 3 0 16,-2 2 16-16,-2 4 0 0,-1 3 48 0,-3 3 16 16,-4 2 0-16,-3 2 0 0,-4 5-208 0,-1 3-128 15,-5 1 160-15,-3 0-160 0,-2-1 0 0,-4 1 0 16,-1-3 0-16,-1 1 0 0,-1-1 0 0,0-2 128 16,1 0-128-16,1-6 0 0,4 0 624 0,7-8 16 0,0 0 16 0,0 0 0 15,0 0-96-15,0 0-32 0,14-9 0 0,2 4 0 16,5-4-352-16,1 1-176 15,4-2 160-15,2 4-160 0,2 3 0 0,2 4 0 0,0 3 0 0,2 6 0 16,2 0 160-16,-2 6-160 0,-1 1 160 0,-4 5-160 16,-3 2 0-16,-1-1 0 0,-7-1-128 0,0-1 128 31,-5 0-1600-31,-1-4-224 0,0-3-32 0</inkml:trace>
  <inkml:trace contextRef="#ctx0" brushRef="#br0" timeOffset="-203970.69">16160 19729 23039 0,'0'0'1024'0,"-10"-3"192"0,1 1-960 0,9 2-256 15,-10 0 0-15,1 1 0 0,-5 0 1120 0,0 4 176 16,0 3 48-16,-4-2 0 0,-1 6-768 0,-1-4-128 15,-3 3-48-15,0-1 0 0,0 3-80 0,0 3-32 16,1 0 0-16,1 1 0 0,0 1 336 0,4 0 64 0,-1 1 16 0,4-1 0 16,-1 0-96-16,4 1-16 0,8 0 0 0,1-1 0 15,5-1-336-15,3 1-80 0,2 0-16 0,3 0 0 16,3-4 0-16,7-3 0 0,0-1 0 0,6-3 0 16,3-1-160-16,5-3 128 0,3-3-128 0,3-3 128 15,2-2-1024 1,4 0-192-16,1-1-64 0,0-6-8944 0,-2-1-1792 0</inkml:trace>
  <inkml:trace contextRef="#ctx0" brushRef="#br0" timeOffset="-203687.33">16577 19829 21183 0,'0'0'944'0,"0"0"192"0,-10-1-912 0,1 1-224 16,9 0 0-16,-10 5 0 0,2 2 1776 0,-1 1 304 15,0-1 64-15,0 4 16 0,2 1-912 0,-1 4-176 16,0 2-48-16,2 1 0 0,1 0-368 0,1 3-80 16,2-1 0-16,4-2-16 0,1 0-208 0,3 1-32 15,3-4-16-15,0-1 0 0,2-5-48 0,3-1 0 16,4-2 0-16,0-1 0 0,2-3 128 0,0-3 0 16,1-2 16-16,-1-3 0 0,0 0 80 0,0-1 16 15,-3-6 0-15,0 2 0 0,-3-4-32 0,-1 0 0 16,-5 0 0-16,0 0 0 0,-4 2-96 0,-3-2-32 15,-3-3 0-15,-5 3 0 0,-2 3-48 0,-3-2-16 16,-5 1 0-16,-1 2 0 0,-1-1-272 0,-1 5 160 0,-2 0-160 0,2 4 128 31,1 1-960-31,2 1-208 0,3 0-48 0,3 2 0 16,2 2-1680-16,9-4-352 0,0 0-64 0</inkml:trace>
  <inkml:trace contextRef="#ctx0" brushRef="#br0" timeOffset="-203386.45">17257 19758 14735 0,'-7'21'1312'0,"4"-9"-1056"0,0 0-256 0,-3 4 0 0,-1 3 2720 0,0 2 480 16,-3 0 112-16,-1 1 16 0,1-2-1744 0,0 0-352 16,-3 0-64-16,4-3-16 0,1-1 64 0,4-5 0 15,0-3 0-15,4-8 0 0,0 0-544 0,0 0-96 16,0 0-32-16,0 0 0 0,10-4 64 0,3-6 16 0,1-2 0 0,2-3 0 15,2 0-176-15,2-3-48 0,3 1 0 0,-1 2 0 16,-3-1-240-16,0-1-160 0,0 1 192 0,-1 3-192 16,-3 0 128-16,-1 3-128 15,-1 2 0-15,-2 5 0 0,1 3 0 0,-2 5 0 0,-2 7 0 16,-2 5 0-16,-1 3 0 0,-2 3-144 16,-3 6-16-16,-3 1 0 15,-1 0-272-15,-3 3-48 0,0-1-16 0,0-4 0 16,-1-1-1824-16,4-6-368 0</inkml:trace>
  <inkml:trace contextRef="#ctx0" brushRef="#br0" timeOffset="-202996.66">18711 19789 27583 0,'-13'3'1216'0,"3"-4"256"0,-1-3-1168 0,-5 2-304 0,0-1 0 0,-3 1 0 0,-2 1 512 0,-1-2 32 16,-1-5 16-16,0 5 0 0,0 0-64 0,0-1-16 15,0-2 0-15,0 2 0 0,-1 1 48 0,1 2 16 16,0 2 0-16,3 3 0 0,0 3 32 0,2-1 16 16,0-1 0-16,3 5 0 0,2 0-224 0,2 2-48 15,2 1-16-15,1-1 0 0,6 2-80 0,2 2-16 16,2-1 0-16,3 0 0 0,3 0 144 0,2-1 32 15,2 1 0-15,0 2 0 0,1-4-240 0,1 2-144 16,-3 0 192-16,1-2-192 0,0 0 256 0,-3 1-64 16,0-4-16-16,-5 1 0 0,0 2 16 0,-2-4 16 15,-2 2 0-15,-1-2 0 0,-3 1 48 0,-1 2 0 16,-5-6 0-16,-1 3 0 0,-3 0-96 0,-4-1-16 16,0 0 0-16,-2-2 0 0,1 1-144 0,0-4 0 15,-2-3 0-15,2-3 0 16,0-3-560-16,3 1-80 0,2-5-32 0,2 1-11296 15,3-5-2272-15</inkml:trace>
  <inkml:trace contextRef="#ctx0" brushRef="#br0" timeOffset="-202778.2">19153 19584 20271 0,'0'0'1792'0,"0"0"-1424"0,5 11-368 0,-2 0 0 0,-2 3 1488 0,-2 3 240 16,-2 4 32-16,-2 3 16 0,-2 3-736 0,-3-2-144 16,-2 3-16-16,-1 1-16 0,-1-1 16 0,-1 4 0 15,-1 0 0-15,2-2 0 0,0 3-448 0,-2-1-96 16,1 1-16-16,0-1 0 16,-2-7-1392-16,2-1-272 0,-1-1-64 0,0-5-16 0</inkml:trace>
  <inkml:trace contextRef="#ctx0" brushRef="#br0" timeOffset="-202352.17">18950 19964 27647 0,'0'0'2448'0,"15"0"-1952"15,0-2-496-15,5 0 0 0,1 0 464 0,3 2 0 16,3-3 0-16,1 1 0 0,1-3 288 0,-1 1 48 15,0 0 16-15,-1 3 0 0,-1-6-432 0,0 2-64 16,-1 0-32-16,-1 3 0 0,-3-5-288 0,0 3 128 0,-2-1-128 0,-3 3 0 16,-5-1 0-16,-1 2 0 0,-10 1 0 0,11-3 0 15,-11 3 144-15,0 0 32 0,0 0 0 0,0 0 0 16,0 0 240-16,0 0 48 0,3 12 16 0,-3-1 0 16,-5-2-144-16,-1 4-16 0,-3-4-16 0,-1 2 0 15,-3 5 96-15,0-2 32 0,-2-1 0 0,0 3 0 0,0 0-112 0,1 1 0 16,0 1-16-16,2-3 0 0,3 0-48 0,3-2-16 15,2-4 0-15,3 2 0 0,1-11-96 0,0 0-16 16,8 8 0-16,2-1 0 0,2-4-128 0,2-2 160 16,2-1-160-16,-1-4 160 0,0-1-160 0,-1 1 128 15,-1 1-128-15,-2-1 128 0,-3-1-128 0,-8 5 160 16,0 0-160-16,8-4 160 0,-8 4-160 0,0 0 160 16,0 0-160-16,0 0 160 0,0 0-160 0,0 0 160 15,0 0-160-15,5 9 160 0,-5-9-160 0,5 9 0 16,-1 0 0-16,-4-9 0 15,0 0-544-15,7 5 16 0,2 0 0 0,0-5 0 16,1-4-2864-16,2-1-576 0</inkml:trace>
  <inkml:trace contextRef="#ctx0" brushRef="#br0" timeOffset="-202015.12">19818 19978 25791 0,'0'0'1152'0,"0"0"224"0,-4 10-1104 0,-1-2-272 0,0 2 0 0,-1-1 0 16,1 2 1728-16,-2 0 304 0,0 0 48 0,0 3 16 15,0-3-880-15,0 2-160 0,1-1-32 0,2-4-16 16,-1 1-288-16,5-9-48 0,0 0-16 0,0 0 0 16,0 0-160-16,0 0-48 0,0 0 0 0,0 0 0 15,0 0-64-15,0 0 0 0,13 0-16 0,0-5 0 0,1-2-80 16,-2-4-16-16,3 1 0 0,1-4 0 0,-2 2-16 0,1 1 0 15,-1 0 0-15,0 3 0 16,-1-1-128-16,-3 4-128 0,3 2 144 0,-3 1-144 0,0 2 224 16,0 4-48-16,0 0-16 0,-1 2 0 0,-9-6-160 0,9 14 0 15,-3 2 0-15,-1 0 0 0,-2 1 0 0,-3-2 0 16,-1-1-160-16,-1-3 160 16,0 2-512-16,2-13 0 15,0 11 0-15,0-11 0 0,6 7-2656 0,-6-7-544 0,17-9-96 0,1-3-32 0</inkml:trace>
  <inkml:trace contextRef="#ctx0" brushRef="#br0" timeOffset="-201770.41">20780 19442 23039 0,'0'0'1024'0,"-9"-3"192"0,1-1-960 0,8 4-256 15,0 0 0-15,-8 4 0 0,2 1 2240 0,-1 8 416 0,1 2 80 0,-2 4 16 16,2 2-1328-16,-2 5-256 0,1 5-48 0,-1 4-16 16,0 4-336-16,1 5-80 15,-2-2-16-15,2 2 0 0,1-4-192 0,0-2-32 0,1-2-16 0,1-1 0 16,0 1-176-16,2-4-48 0,2-2 0 0,0-2 0 31,0-5-1424-31,2-3-272 0,2-2-64 0,0-5-9840 0,0-3-1984 0</inkml:trace>
  <inkml:trace contextRef="#ctx0" brushRef="#br0" timeOffset="-201265.79">20512 19913 30111 0,'12'-7'1344'0,"-1"3"256"0,3-5-1280 0,4 1-320 15,2-4 0-15,2 1 0 0,3 0 272 0,2-2-16 16,1 3 0-16,1-3 0 0,2 1-48 0,-1 1-16 15,-1-1 0-15,2 2 0 16,-1 1-624-16,1-3-128 0,-2 2-16 0,-2 1-16 16,-4 4-464-16,1 0-96 0,-3-1 0 0,-2 2-16 15,-3-1-432-15,-1 0-64 0,-4 2-32 0,3 1 0 16,-2-1 752-16,1 1 160 0,-3-1 16 0,1 2 16 0,-1 1 1552 0,2-2 304 16,-1-1 64-16,-1 1 16 0,-10 2 416 0,12 0 64 15,-2 0 32-15,-10 0 0 0,0 0-48 0,0 0-16 16,10 2 0-16,-10-2 0 0,0 0-320 0,0 0-64 15,0 0-16-15,0 0 0 0,0 0-272 0,0 0-48 0,0 0-16 16,-4 11 0-16,-2 1-128 0,0-5-48 0,-2 2 0 0,-1 0 0 16,-1 2-208-16,0 1-64 15,-2-1 0-15,2 3 0 0,1-4-80 0,0 3-32 0,2 1 0 16,2 1 0-16,0 1-128 0,1-2-16 0,1 1-16 16,3 0 0-16,0 0-176 0,4 2 160 0,1-2-160 0,1-2 160 15,2 0-160-15,1 2 128 0,2 0-128 0,2 0 128 16,-1-2 0-16,0 1 0 0,1-1 0 0,-2-3 0 15,-2 1 48-15,-1 2 0 0,-3-3 0 0,0 0 0 16,-2 2 32-16,-3-5 16 0,-3 4 0 0,-2-3 0 16,-4 4-32-16,-1-3-16 0,-5 1 0 0,-3-2 0 15,0 3-176-15,-5-6 192 0,-1-1-192 0,-3-1 192 16,-3-1-192-16,-3-4 0 0,-3-1 0 0,2-2 128 16,1-1-1072-16,1-3-208 0,3 4-64 0,2-4-12880 15,3 0-2592-15</inkml:trace>
  <inkml:trace contextRef="#ctx0" brushRef="#br0" timeOffset="-193981.14">11459 2196 15663 0,'0'-13'1392'0,"1"0"-1120"0,2 2-272 0,1 5 0 0,0-7 0 15,1 5 0-15,-5 8 0 0,7-10 0 0,0 2 336 0,-1 0 16 16,0 0 0-16,1 0 0 0,-7 8-32 0,6-7-16 15,-1-1 0-15,-5 8 0 0,4-10 192 0,-1 2 32 16,-3 8 16-16,0-10 0 0,-3 0 144 0,-1 2 16 16,-1 3 16-16,0-1 0 0,-3 1 32 0,0 2 0 15,-4 2 0-15,-1 1 0 0,-3 1-240 0,-3 0-64 16,-5 2 0-16,-2 1 0 0,-1 2-128 0,-2-2-48 16,-3 1 0-16,-1 3 0 0,-2-2 144 0,1 2 32 15,0 1 0-15,0-2 0 0,-1 1-48 0,-2-3 0 16,-1 1 0-16,-1 2 0 0,3-2-112 0,1 2-32 15,2-3 0-15,1-1 0 0,1 1-96 0,0 1-32 16,3-2 0-16,1 1 0 0,1 0-128 0,2-1 0 0,2-1 0 0,3 0 128 16,1 1-128-16,2 1 0 15,2-1 0-15,2-1 0 0,3 0 0 0,9-3 0 0,0 0 0 0,-6 6 0 16,6-6 160-16,-4 8-160 0,3 4 192 0,2-3-192 16,-1-9 192-16,7 14-64 0,-1 0 0 0,0-2-128 15,1 2 224-15,0 4-64 0,2 1-16 0,0 7 0 16,0-1-144-16,-1 8 160 0,-1 5-160 0,-3 4 160 15,-1 3-160-15,-2-1 0 0,-1 3 0 0,-1 5 0 16,-1 2 0-16,0 0 0 0,-5 4 0 0,1 0 0 16,-2 3 0-16,-2-4 0 0,3-2 0 0,-4 1 0 15,1 0 0-15,0-3 0 0,0-3 0 0,-2-1 0 16,0-5 128-16,0 0-128 0,1-3 128 0,-1 1-128 16,2 1 288-16,1-5-32 0,3-1 0 0,0-3 0 15,1 2-16-15,-1-2-16 0,1-3 0 0,0-3 0 0,-1 0-80 16,1-4-16-16,0-3 0 0,2 1 0 0,2 1 0 15,1-4 0-15,0-3 0 0,0-3 0 0,0 0 32 0,0-13 0 16,2 14 0-16,2-5 0 0,-4-9 48 0,0 0 16 16,9 11 0-16,1-1 0 0,-2-5-32 0,3 2 0 15,1-1 0-15,2-1 0 0,0-2-192 0,2 1 176 16,2 2-176-16,3-1 160 0,0-1-160 0,5 1 0 16,2 1 0-16,1-3 0 0,1 1 0 0,5-2 0 15,1-1 0-15,6 3 0 0,7-1-144 0,3-1-64 16,2 0-16-16,1 0 0 15,0 1-1728-15,5-1-352 0,2 2-64 0,4-1-12368 0</inkml:trace>
  <inkml:trace contextRef="#ctx0" brushRef="#br0" timeOffset="-192913.2">21385 1989 22223 0,'-7'-23'976'0,"3"13"224"0,0-2-960 0,2 4-240 0,-1-2 0 0,2 4 0 15,1 6 480-15,0 0 48 0,-3-9 16 0,2 0 0 16,1 9-16-16,0 0 0 0,1-7 0 0,-1 7 0 15,0 0-208-15,8-7-32 0,2 3-16 0,4 1 0 16,3-3-272-16,2 4 0 0,1-1 128 0,2 2-128 16,2 1 0-16,1-1 0 0,3 0 0 0,-1-1 0 0,-3 1 0 0,-1 0 0 15,-2 0 0-15,1-1 0 0,-2-2 0 0,1 4 0 16,-2 0 0-16,-1 4 0 0,-2-1 0 0,-2 1 128 16,-1-2-128-16,0 3 0 0,-2 2 320 0,-2 0-64 15,0 5 0-15,-2 0 0 0,0 6-16 0,-3 5-16 16,-1 0 0-16,-1 6 0 0,-2-1 32 0,-2 4 0 15,-1 3 0-15,-3 2 0 0,-1 1-80 0,-2 7-16 16,-1 1 0-16,0 5 0 0,-2 1-32 0,2 4 0 16,0 2 0-16,0 3 0 0,-2-4-128 0,3 0 128 15,0 1-128-15,3 1 128 0,2-1-128 0,3-2 0 0,0-2 0 0,2 0 0 16,2-4 128-16,0 0-128 0,2-3 0 16,2-1 128-16,-3-6-128 0,2 5 128 0,-2-6-128 0,1 1 128 15,-1-1 720-15,1-1 144 0,-3 2 32 0,2-3 0 31,0-2-1488-31,1-1-304 0,0-2-48 0,0 1-16 0,0-1 832 0,2 1 352 0,-1-2-32 0,0-5 0 16,1 1-112-16,-2-3-16 0,0 0-16 0,-1-2 0 16,-1 0 16-16,0-3 16 0,0-3 0 0,-3-3 0 15,0 0 0-15,-2-1 0 0,1-3 0 0,-2 3 0 16,3-12 80-16,-6 11 16 0,-2-2 0 0,1 2 0 16,-2-4 160-16,-1 3 48 0,-2-3 0 0,-3 2 0 15,-3-2-16-15,-2-2 0 0,-2 4 0 0,-2-4 0 16,-1 2-48-16,-6 2-16 0,-3-4 0 0,-2 3 0 15,-2-3-112-15,-1 1-32 0,-2 1 0 0,0-2 0 0,1-3-48 0,-1 2-16 16,-1 3 0-16,1-2 0 0,1-1-224 0,0 1 144 16,4 2-144-16,-3-2 128 0,4 5-128 0,2-3 0 15,0 0 0-15,3 2-176 16,4-4-1296-16,2 6-256 0,3-4-48 0,4 3-15904 16</inkml:trace>
  <inkml:trace contextRef="#ctx0" brushRef="#br0" timeOffset="-191375.63">23165 4188 9727 0,'36'-14'432'0,"-6"7"80"0,8-3-512 0,11 2 0 0,9-3 0 0,7 1 0 0,10 1 576 0,2-4 0 16,-2 2 0-16,4-1 0 0,4 1-384 0,3 3-192 15,8-1 192-15,-1 3-192 0,-5 1 0 0,-2-1 0 16,-1 0 0-16,6 4-5312 15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7:03:52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20:10.546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8378 11190 31263 0,'-26'-18'1392'0,"10"5"272"0,-1-4-1328 0,2-4-336 16,1-3 0-16,3-1 0 0,-1-5 560 0,5 1 32 15,2-6 16-15,5-1 0 0,2-3-240 0,6-2-48 16,4-2-16-16,6-4 0 0,3 0-176 0,0 1-128 15,3-1 144-15,0 4-144 0,1-3 144 0,0 5-144 0,-1 4 128 0,0 4-128 16,-2 4 176-16,2 6-48 0,-4 4-128 0,1 1 192 16,0 3 80-16,2 5 16 0,-1 0 0 0,2 7 0 15,1 2-112-15,1 2-32 0,3 4 0 0,0 7 0 16,-1 0-144-16,0 8 0 0,-1 4 144 0,-3 10-144 16,-4 4 0-16,-4 10 0 0,-5 6 0 0,-3 3 0 15,-6 8 0-15,-3-2 0 0,-3 5 0 0,-3-7 0 16,-2 1 0-16,-3-6 0 0,-4-6 0 0,-3-9 0 15,-3-2 448-15,-3-5 32 0,-5-4 0 0,1-4 0 16,-1-1 272-16,-5-4 48 0,-1-6 16 0,-3-6 0 16,-1-4-320-16,-1-3-64 0,3-7-16 0,-3-4 0 15,-1-8-192-15,-3-5-32 0,1-5-16 0,1-4 0 16,6-8 48-16,7-3 16 0,4-7 0 0,7-6 0 16,5-4 16-16,8-9 0 0,7-6 0 0,7 5 0 15,6 0-256-15,7 9-160 0,7 5 32 0,4 8 0 0,1 12 0 16,8 7 0-16,0 6 0 0,0 8 0 0,4 5 128 0,5 7-192 15,4 1 192-15,10 4-192 0,7 10 192 0,0 6 0 16,0 4-144-16,-6 8 144 0,-8 0-176 0,-6 10 48 16,-8 7 0-16,-8 10 0 0,-9 1-112 0,-12 4-16 15,-9-1 0-15,-7-4 0 0,-8-3 128 0,-6-8 128 16,-3-10-208-16,-3-3 80 0,-5-3 416 0,-2-7 96 16,-2-4 0-16,-2-3 16 0,-5-5 288 0,-3-7 48 15,-3-5 16-15,1-3 0 0,1-9-192 0,3-2-48 16,3-7 0-16,3-4 0 0,5-5-16 0,5-6-16 15,2-4 0-15,9-7 0 0,4-4-288 0,7-3-48 16,7-3-16-16,6 0 0 0,3 2-128 0,4 6 0 16,4 9 0-16,2 9-176 0,3 6 16 0,3 5 0 0,0 4 0 15,5 3 0-15,-2 4-16 0,3 6 0 0,0 11 0 0,-3 1 0 32,-6 4-272-32,-4 5-64 0,-2 4-16 0,-7 9 0 15,-6 6-1840-15,-9 7-352 0,-7 3-80 0,-11 2-15440 0</inkml:trace>
  <inkml:trace contextRef="#ctx0" brushRef="#br0" timeOffset="800.15">20976 10884 24879 0,'-28'-7'1088'0,"10"3"256"0,-2-5-1088 0,1 3-256 0,1-4 0 0,3 2 0 16,0-6 2800-16,3 0 496 0,3-2 96 0,3-4 32 15,3-5-2208-15,3-4-448 0,4 5-96 0,5-8-16 16,3-2-336-16,3 0-80 0,5-2-16 0,7 2 0 16,5-1-224-16,3 4 0 0,2-1-192 0,1 4 192 15,-1 6-208-15,0 6 64 0,-1 4 16 0,-1 6 0 16,-1 2 0-16,-2 9 0 0,-3 7 0 0,-1 9 0 15,-6 11-128-15,-5 7 0 0,-6 11-16 0,-7 7 0 0,-8 11 80 16,-9 3 32-16,-7 2 0 0,-8 5 0 0,-6 3 160 0,-7-6 0 16,-4-4 0-16,-5-3 0 0,-6-12 192 0,-4-4 112 15,-4-8 16-15,1-3 16 0,-1-8 832 0,5-5 176 16,1-5 16-16,6-7 16 0,5-4-672 0,7-8-128 16,3-8-16-16,6-10-16 0,6-8-96 0,7-9 0 15,5-8-16-15,11-8 0 0,4-6-304 0,10-7-128 16,5-7 0-16,8-2 128 0,3 1-128 0,6 2 0 15,5 2-160-15,5 8 160 0,1 6-192 0,5 9 192 16,-1 5-208-16,4 9 80 0,0 4 128 0,0 12-192 16,-3 1 192-16,-6 7-192 0,-4 6 192 0,-5 8-128 15,-3 7 128-15,-8 7-128 0,-8 6-128 0,-6 6-32 0,-10 6 0 0,-7 3 0 16,-8-4 96-16,-3 0 0 0,-5-7 16 0,-6-2 0 16,-6 2 368-16,-7-5 80 0,-5-6 16 0,0 0 0 15,1-3 320-15,5-6 64 0,4-6 16 0,9-3 0 16,4-4-288-16,8-10-48 0,4-2-16 0,8-8 0 15,7-7-464-15,7-3-112 0,5-8-16 0,11-5 0 32,6 2-1296-32,10-2-272 0,8-1-48 0,8 0-11280 0,3 5-2256 0</inkml:trace>
  <inkml:trace contextRef="#ctx0" brushRef="#br0" timeOffset="1784.89">20727 18394 14735 0,'-31'-12'1312'15,"0"-5"-1056"-15,0-1-256 0,3-1 0 0,7 3 5056 0,2-3 944 16,2 0 192-16,4-3 32 0,3-1-4560 0,4 0-896 16,3-5-192-16,7 2-48 0,2-6-208 0,8 1-64 15,5-1 0-15,8-1 0 0,5 0-256 0,7 2 0 16,3 4 128-16,7 1-128 0,1 5 0 0,6 4 0 16,2 5 0-16,-3 4 0 0,-5 4 0 0,-5 7-176 15,-6 3 176-15,-3 8-160 0,-6 5-48 0,-6 8-16 16,-3 2 0-16,-10 7 0 0,-6 3 80 0,-2 6 16 15,-7 0 0-15,-4 2 0 0,-2 2 128 0,-5-6 0 16,-8 1 160-16,0-3-160 0,-5-5 640 0,-3-1 16 16,-3 1 16-16,-4-3 0 0,-3-4 160 0,1-2 16 15,-2-7 16-15,0-3 0 0,5-3-384 0,5-8-80 16,5-2-16-16,7-8 0 0,6-4-176 0,7-7-32 0,7-5-16 0,8-7 0 16,9-5-160-16,8-1-144 0,8-5 144 15,12-1-208-15,10-2-144 0,3 3-32 0,4 0 0 0,2 5 0 16,1 5 0-16,0 6-16 0,-2 6 0 0,-3 8 0 15,0 5 400-15,-7 7 0 0,-3 5 0 0,-10 8 128 16,-7 7-128-16,-7 4-160 0,-7 5 160 0,-9 5-208 16,-9 4 208-16,-7 5 0 0,-8 4 0 0,-10-4 0 15,-11-5 0-15,-8-3 0 0,-8-2-128 0,-3-4 128 16,-2 0 288-16,0-9 96 0,0-2 32 0,4-7 0 16,3-3 224-16,5-9 64 0,3-3 0 0,6-6 0 15,5-9-352-15,8-3-64 0,6-9-16 0,9-2 0 16,5-9-272-16,9-7 160 0,7-2-160 0,7-3 128 15,7-3-256-15,4 0-64 0,1 0-16 0,3 2 0 0,-1 8-80 0,1 5-16 16,0 8 0-16,-5 6 0 0,0 9 304 16,-6 3-128-16,-1 10 128 0,-6 3 0 0,-8 4-128 0,-3 9 128 15,-7 3 0-15,-10 3 0 0,-8 9-192 0,-13 1 192 16,-8 0-192-16,-9 3 192 0,-8 0 0 0,-12 1 0 16,-8-3 192-16,-4 2-48 0,0-1 304 0,4-2 64 15,4-7 16-15,11-2 0 0,9-6-240 0,12-5-48 16,4-4-16-16,13-7 0 15,12-5-2096-15,13-10-432 0,10-10-64 0,16-10-16864 0</inkml:trace>
  <inkml:trace contextRef="#ctx0" brushRef="#br0" timeOffset="2954.69">28190 18893 21183 0,'-9'-3'1888'0,"0"-2"-1504"0,0-5-384 0,3 3 0 15,6 7 1472-15,-4-6 240 0,3-5 32 0,3 0 16 16,3 1-912-16,2-2-176 0,0-1-32 0,3-1-16 16,6-5-176-16,-1-5-16 0,0 2-16 0,3-2 0 15,2-7-192-15,1 0-32 0,1 0-16 0,1 1 0 16,-1-3-176-16,0 0 0 0,0-1 0 0,-4 5 0 15,0 0 0-15,-3-3 0 0,2 0 0 0,-1 1 0 16,1-4 576-16,1 1 96 0,2-2 16 0,3 1 0 0,1-1 144 0,5 2 16 16,1 0 16-16,4 1 0 0,3 0-416 0,2 6-64 15,3-1-32-15,1 6 0 0,2 3-160 0,-2 3-48 16,-4 4 0-16,1 6 0 0,3 1-144 0,-4 6 160 16,0 4-160-16,-4 9 160 0,-3 4-160 0,-4 6 0 15,-5 9 0-15,-7 9-176 0,-8 6 176 0,-11 10-160 16,-9 6 160-16,-10 8-160 0,-10 4 160 0,-6 4 0 15,-6-1 0-15,-3-3 0 0,-2-6 0 0,-2-7 0 16,-6-8 0-16,-5-8 0 0,-4-4 816 0,-1-6 144 16,-1-4 16-16,5-9 16 0,2-3 32 0,0-5 0 15,0-2 0-15,2-4 0 0,2-6-464 0,9-5-96 16,6-5-16-16,9-5 0 0,8-5-192 0,9-6-64 16,6-4 0-16,8-5 0 0,8-8-192 0,8-6 0 0,6-6 0 0,8-6 0 15,9-8-144-15,6-1-32 0,6-1 0 0,2 1 0 16,1 6 16-16,7 3 0 0,7 7 0 0,5 6 0 15,3 8-64-15,2 11-16 0,0 6 0 0,-1 6 0 16,-2 9-32-16,-3 7-16 0,-3 4 0 0,-3 11 0 31,-5 9-96-31,-6 6-32 0,-10 6 0 0,-13 6 0 16,-12 4-352-16,-14 9-80 0,-14 6-16 0,-12 0 0 16,-12-1 288-16,-7-4 48 0,-7-6 16 0,-7-6 0 0,-5-8 832 0,-3-5 160 0,-6-4 32 0,-2-7 16 15,-4-5 624-15,4-3 128 0,4-3 32 0,6-5 0 16,7-7-656-16,8-3-128 0,7-5-16 0,8-2-16 15,2-7-368-15,6-7-128 0,7-4 0 0,6-6 144 16,5-6-144-16,5-8 0 0,5-5-192 0,6-7 192 16,4-7-128-16,8-2 128 0,4-2 0 0,6 1 0 0,5 2 0 15,8 6 0-15,5 6-144 0,3 5 144 0,4 6 0 0,-3 8-192 16,-1 11 192-16,-5 9-160 0,-2 4 160 0,-3 10 0 16,-5 7 0-16,-5 8-128 0,-4 5 128 0,-7 8 0 15,-9 4 0-15,-8 8 0 0,-9 6-128 0,-11 8 128 16,-6 3-128-16,-8 0 128 0,-6-3-144 0,-8-3 144 15,-4-6-160-15,-10-3 160 0,-7-3 192 0,-5-4 144 16,3-6 32-16,3-4 0 0,2-3 80 0,7-4 0 16,2-3 16-16,7-2 0 0,3-9-336 0,4-2-128 15,5-8 0-15,2-4 144 16,4-7-1648-16,12-11-336 0,5-5-64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24:38.60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902 13577 13823 0,'-13'5'1216'0,"5"1"-960"0,-3 1-256 0,1-1 0 16,1 3 1104-16,0-3 176 0,-2 5 48 0,3-4 0 0,1 3-576 0,0-3-112 15,0-1-32-15,-1 2 0 0,8-8-160 0,-10 3-48 16,0 1 0-16,1-1 0 0,0 1 160 0,-1-2 16 16,0-1 16-16,-1 1 0 0,-3-4 208 0,0 1 32 15,-2 2 16-15,-3-2 0 0,1-3 32 0,-1-1 0 16,-1 1 0-16,-1-1 0 0,0-6 64 0,0 3 16 16,0-4 0-16,2-1 0 0,-2-2-128 0,2-1-32 15,0-4 0-15,1-4 0 0,2 0-160 0,-1-5-16 16,5-2-16-16,2-2 0 0,2-6-48 0,3-2-16 15,2-2 0-15,2-2 0 0,4 5-224 0,2-1-64 16,2 0 0-16,3 3 0 0,2 0-256 0,3 2 0 16,4 1 0-16,3 3 0 0,1 4 0 0,1 1 0 15,4 3 0-15,5 3 0 0,2 0-160 0,4 5 160 0,1 4-160 0,5 5 160 16,3-4-144-16,-2 8 144 0,1 1-128 0,0 6 128 16,1 1 0-16,-1 7-128 0,-2-3 128 0,-5 7 0 15,-1 7 0-15,-6 2-128 0,-2 6 128 0,-5 5 0 16,-6 4-208-16,-5 5 32 0,-4 0 16 0,-8 5 0 15,-5 1 160-15,-5 1-160 0,-3 0 160 0,-4-1-160 16,-4-4 160-16,-4 0 0 0,-1-4 160 0,-5-5-160 16,-3-5 0-16,-3 2 0 0,-3-5 0 0,-2-3 0 15,-3-4 0-15,-2 0 272 0,0-6-48 0,-2-3-16 16,2-3 80-16,-1-5 16 0,1-2 0 0,3-7 0 16,4-1-16-16,4-1 0 0,4-4 0 0,6-2 0 15,8-4 64-15,2-4 16 0,2-7 0 0,4 0 0 16,6-6-176-16,1-8-48 0,4-5 0 0,3-4 0 15,4-3-144-15,3 0 0 0,2-1 0 0,5 4 0 16,3 9 0-16,2 4 0 0,2 6 0 0,2 7 0 0,0 5 0 0,2 1-192 16,0 5 64-16,-1 5 128 0,1 5-176 0,1 2 176 15,0 1-128-15,0 3 128 0,-2 9 0 0,-2 4 0 16,-4 6 0-16,-3 7 0 0,-4-4 0 0,-7 9-240 16,-6 4 64-16,-7 7 16 0,-7 5 16 0,-4-3 0 15,-5 3 0-15,-4-4 0 0,-5-8 0 0,-4 1 0 16,-2-6 0-16,-4-4 0 0,-6-6 144 0,-1-3 128 15,-2-3-128-15,3-6 176 0,1-1 80 0,1-8 0 16,2 1 16-16,3-5 0 0,7-3 16 0,1-5 0 16,5 0 0-16,3-7 0 0,2-3 48 0,4-7 16 0,5 0 0 0,1-5 0 15,5-5-96-15,3-3-32 0,5-9 0 16,4-7 0-16,3-3-224 0,5 2 0 0,2 2 0 0,3 6 0 16,2 1 0-16,4 5 0 0,1 8 0 0,4 7 0 15,3 3-192-15,-1 9 192 0,-1 1-192 0,3 5 192 16,1 6-160-16,1 7 160 0,-3 4-128 0,0 3 128 15,-3 7-144-15,-2 6 144 0,-3 4-160 0,-8 5 160 16,-7 5-256-16,-7 9 64 0,-6 8 0 0,-9 3 0 16,-10 2-112-16,-5-3-16 0,-4-2 0 0,-5-6 0 15,-4-5 144-15,-4-6 32 0,-2-5 0 0,-3-5 0 16,3-8 272-16,0-3 64 0,1-5 16 0,5-1 0 16,5-6 192-16,4-3 48 0,2-3 0 0,3-4 0 15,5-4-112-15,6-6-16 0,5-6 0 0,4-3 0 16,6-1-80-16,3-8-32 0,6-4 0 0,2-8 0 15,5-4-208-15,4-6 0 0,3-6 0 0,4 3 0 0,4 2 0 16,3 5 0-16,1 12 0 0,1 4 0 0,-1 6 0 0,3 7-192 16,-7 3 192-16,7 5-160 0,-3 8 160 0,0 5-160 15,-1 2 160-15,0 4-160 0,-1 8 160 0,-5 5-160 16,-3 3 160-16,-5 10-160 0,-5 0-96 0,-8 14 0 16,-10 4-16-16,-7 7 0 15,-11 2-176-15,-8 1-16 0,-3 1-16 0,-6-5 0 0,-6-4 96 0,-7-9 32 16,-3-4 0-16,-3-5 0 0,0-7 352 0,0-1 208 15,2-8-16-15,4-3-16 0,5-7 336 0,7-3 80 16,11-4 16-16,0-4 0 0,5-6-160 0,5-4-16 16,5-8-16-16,5-3 0 0,3-7-224 0,7-1-32 15,6-3-16-15,3-6 0 0,1-9-144 0,5-3 0 0,3-5 0 16,6-2 0-16,4 1 0 0,4 6 0 0,1 4-128 16,2 10 128-16,-2 6-144 0,1 9 144 0,-2 2-192 0,-1 10 192 15,2 5-176-15,-1 6 176 0,-3 5-160 0,-1 10 160 16,-2 4-192-16,-5 8 48 0,-3 6 16 0,-6 6 0 15,-7 3-176-15,-9 9-16 0,-6 8-16 0,-9 4 0 32,-8-2-192-32,-5-3-48 0,-5-4 0 0,-3-4 0 0,-3-6 288 0,-4-5 48 0,-3-5 16 0,-2-8 0 15,-2-5 400-15,2-4 80 0,3-3 0 0,2-7 16 16,2-1 256-16,7-4 48 0,9-4 16 0,4-4 0 16,0-5-208-16,7-2-32 0,5-5-16 0,7-4 0 15,5-7-144-15,6-4-16 0,4-2-16 0,7-8 0 16,6-1-160-16,6-4 0 0,5-1 0 0,4 1 0 0,4 3 0 15,2 3 0-15,2 6-176 0,-3 10 176 16,1 1-160-16,-1 10 160 0,-2 8-192 0,-2 6 192 0,0 6-192 0,-1 8 192 16,-4 6-192-16,-5 8 192 0,-1-1-256 0,-6 10 64 15,-9 7 16-15,-6 8 0 16,-8 6-304-16,-8 0-64 0,-7 1-16 0,-6-3 0 16,-4-2-208-16,-6-12-32 0,-4-5-16 0,-2-2 0 0,-2-5 816 0,0-3 0 15,-3-6 0-15,3-7 192 0,-1-1 656 0,2-6 128 16,2-2 32-16,5-5 0 0,3-2-64 0,7-6-16 15,7-2 0-15,4-1 0 0,5-5-416 0,7-7-96 16,6-2-16-16,7-5 0 0,5-2-400 0,4-6 0 16,2-2 0-16,4 5 0 0,3 1 0 0,-1 6-192 15,0 8 32-15,-1 6 16 0,0 3-64 0,-2 9-16 16,0 3 0-16,-4 6 0 0,-3 8 48 0,-3 0 16 0,-6 6 0 0,-3 5 0 16,-4 2-32-16,-5 6-16 0,-7-1 0 0,-4 2 0 15,-7 1-48-15,-6-2 0 0,-2-5 0 0,-8 0 0 16,-3-7 256-16,-2-3-192 0,-2 1 192 0,-3-7-192 15,-2-1 192-15,2-4 0 0,4 0 0 0,-1-5 0 32,1-4-912-32,0-3-304 0,2-5-48 0,-2-7-17872 0</inkml:trace>
  <inkml:trace contextRef="#ctx0" brushRef="#br0" timeOffset="2067.98">12938 8078 1839 0,'0'0'0'0,"0"0"160"0,0 0-160 0,5 8 0 0,1-2 0 0,-1 2 0 16,-5-8 2304-16,8 5 448 0,-2 0 64 0,2 0 32 15,-2 2-1696-15,-1-5-352 0,-5-2-64 0,9 4-16 16,-1 0-16-16,-2 2 0 0,-1-2 0 0,0 2 0 16,-5-6-256-16,3 9-48 0,-3-1-16 0,-3 2 0 0,1-1 128 0,-5 2 0 15,-2 1 16-15,-1-5 0 0,-1 1 128 0,-2 1 32 16,-1-4 0-16,0 1 0 0,0-2 256 0,0-1 48 15,-1-3 16-15,0 0 0 0,-1 0-144 0,1-2-32 16,0-3 0-16,1-2 0 0,0 0 608 0,-1-4 112 16,-1-2 32-16,2 0 0 15,3-3-1760-15,1-4-336 0,0-7-80 0,2 1-16 0,2-4 784 0,1-2 144 16,2 0 48-16,2 2 0 0,-1-3-160 0,4-1-16 16,2-1-16-16,2 3 0 0,1 3-176 0,4-1 0 15,0 2 0-15,9-8 0 0,-2 8 0 0,4 5 0 16,1 2-128-16,2 4 128 0,2 4-160 0,3 3 160 15,2 6-208-15,1 4 80 0,0 3 128 0,-10 3-192 16,1 6 192-16,0 4-192 0,-1 6 192 0,-1 6-128 16,-4 2 128-16,-3 10-128 0,-5 0 128 0,-4 11-160 15,-3 5 160-15,-6 4-160 0,-3 5 160 0,-5-4-128 16,-3-1 128-16,-4-4-128 0,-2-4 128 0,-5-5 0 16,-1-3 0-16,-5-4 128 0,-2-4 192 0,-2 0 32 15,-2-2 16-15,-1-2 0 0,-1-6 160 0,1-4 48 16,1 0 0-16,2-8 0 0,-1-5-128 0,3-5 0 15,3-4-16-15,3-4 0 0,4-6 16 0,4-2 16 0,3-4 0 0,4-10 0 16,2-2-192-16,2-9-32 0,4-7-16 0,3-3 0 16,2-5-224-16,6-3 144 0,3-3-144 0,5 2 128 15,3 0-128-15,4 5 0 0,1 4-160 0,3 3 160 16,3 4-192-16,19-12 48 0,-7 14 16 0,5 6 0 16,1 10 0-16,-12 11 0 0,4 5 0 15,21 1 0-15,-7 6 128 0,-5 7-128 0,-2 8 128 0,-6 6-128 0,-7 7-48 0,-5 8 0 16,-4 11 0-16,-8 8 0 0,-7 6-80 0,-9 3-32 15,-7 2 0-15,-6-4 0 0,-4-1-64 0,-4-4-16 16,-3-5 0-16,-10-8 0 0,-5-3 368 0,-4-4 0 16,-4-2 0-16,-3-4 0 0,-2-7 176 0,0-1 96 15,1-2 32-15,0-6 0 0,3-3 160 0,1-3 48 16,1-7 0-16,6-4 0 0,4-6 16 0,4-4 16 16,3-2 0-16,4-7 0 0,2-9-160 0,7-3-48 15,2-5 0-15,6-8 0 0,2-3-336 0,6-3 128 16,4-6-128-16,5 0 0 0,3-2 0 0,5 4 0 15,6-1-160-15,5 5 160 0,3 4-240 0,3 6 64 16,2 7 16-16,2 8 0 0,1 3-16 0,2 11 0 16,2 2 0-16,2 8 0 0,2 7 48 0,0 9 0 0,-3 8 0 0,-2 7 0 15,-1 8-80-15,-8 14-16 0,-7 7 0 0,-4 7 0 16,-7 0-96-16,-7 1 0 0,-8-4-16 0,-5-4 0 16,-5-10 16-16,-6-4 16 0,-3-7 0 0,-7-1 0 15,-7-8 304-15,0-3 0 0,-6-6 128 0,3-3-128 16,-3-8 512-16,1-1 16 0,0-6 0 0,1-6 0 15,4-4 144-15,2-5 32 0,0-4 0 0,4-5 0 16,4-7-192-16,4-3-16 0,5-4-16 0,3-5 0 16,2-11-240-16,4-3-48 0,2-8-16 0,9-1 0 15,9-5-176-15,3 4 0 0,6 7 0 0,4 5 0 16,2 8 0-16,5 8-176 0,0 8 176 0,5 6-192 16,1 6-48-16,5 4-16 0,4 8 0 0,1 4 0 15,-1 6-848-15,3 5-176 0,-5 6-48 0,-1 4-16720 16</inkml:trace>
  <inkml:trace contextRef="#ctx0" brushRef="#br0" timeOffset="128706.24">16729 13465 8287 0,'0'0'368'0,"0"0"80"0,0 0-448 0,0 0 0 0,0 0 0 0,0 0 0 15,0 0 2368-15,0 0 400 0,-7 4 80 0,-1-2 16 16,-1-2-1216-16,-1 2-240 0,-1-2-64 0,-1 2 0 16,-1 3-48-16,1-2-16 0,-2-3 0 0,0 2 0 0,0 0-192 0,0 0-64 15,1 0 0-15,0-2 0 0,2 0-320 0,-1 0-80 16,0-2-16-16,0 1 0 0,5 0-288 0,-4-1-64 16,-1 0-16-16,-1-3 0 0,0 1 80 0,2-1 32 15,1 0 0-15,0-3 0 0,-2 1 192 0,2-5 32 16,0 3 16-16,1-3 0 0,0-5 16 0,1-1 0 15,1-1 0-15,2-5 0 0,1-4-128 0,1 0-32 16,3 0 0-16,3 1 0 0,-1 1-272 0,3-1-176 16,3 0 192-16,2 4-192 0,3 1 0 0,0 3 0 15,1 2 0-15,1 3 0 0,5 0 0 0,-2 1 0 16,0 4 0-16,2 1-144 0,1 4 144 0,4 2 0 0,3 4-144 16,1-1 144-16,2 3-144 0,0 3 144 15,2-1-192-15,-1 4 192 0,-3 2-144 0,-2 2 144 0,-1-1 0 0,-6 4-144 16,-4 2 144-16,-3 2-208 0,-3 5 80 0,-3 2 128 15,-5-2-256-15,-3 5 64 0,-3 3 0 0,-2 2 16 16,-3 1 32-16,-4-2 0 0,-3 0 0 0,-3-2 0 16,-3 0 144-16,-2-5 0 0,-8 0 0 0,0-7 0 15,-1-4 0-15,-1-2 0 0,-2-5 0 0,1 0 128 16,-1-7 96-16,6-1 32 0,-2 1 0 0,3-3 0 16,1-6 64-16,4-3 0 0,3-2 16 0,3-5 0 15,1-3 176-15,4-7 16 0,3 1 16 0,3-2 0 16,6-2-224-16,1-5-64 0,1-3 0 0,7-2 0 15,1-5-128-15,2 1-128 0,3-3 144 0,3 4-144 16,-1 0 0-16,6 2 0 0,1 4 0 0,2 6 0 16,3 2 128-16,1 5-128 0,5 1 0 0,2 6 0 0,2 3 0 15,2 7 0-15,-2-1-208 0,1 5 64 0,1 3 144 0,-6 3 0 16,-2 2-144-16,-3 1 144 0,-3 4 0 0,-6 3 0 16,0 1-144-16,-7 7 144 0,-4 2 0 0,-4 5 0 15,-2-2-128-15,-6 6 128 0,-3 5-128 0,-5 0 128 16,-1-2-192-16,-4-1 192 0,-1 2-208 0,-4-5 64 15,2-1 16-15,-2-6 0 0,-2 0 128 0,-3-3 0 16,0-4 0-16,-2-2 0 0,-2-4 0 0,3-2 0 16,-1-4 0-16,1-1 128 0,1-3-128 0,2-6 128 15,1-1-128-15,4-3 128 0,4-6 0 0,6-1 0 16,2-4 0-16,3 0 0 0,2-3 0 0,5-6 0 16,2-2 0-16,5-1 0 0,6-2-128 0,5-1 0 15,2-3 0-15,6 4 0 0,6 4 0 0,1 2 0 0,4 4 0 16,1 1 0-16,-2 7 0 0,0 4 0 0,2 7 0 0,0 1-128 15,-2 1 128-15,0 7 0 0,0 0-144 16,-3 8 144-16,-2-1 0 0,-7 6-144 0,-2 3 144 0,-8 3 0 16,-4 2-160-16,-8 6 160 0,-6 1-128 0,-8 2 128 15,-6 1-304-15,-6 0 32 0,-3-4 0 0,-4 0 0 16,-2-4-80-16,-6-3-16 0,1-2 0 0,-6-4 0 16,0-3 368-16,-2-3 0 0,-1-6 0 0,0-4 0 15,1 1 0-15,2-5 0 0,3-4 176 0,4-3-176 16,4-5 384-16,4-3-32 0,5-2 0 0,4-1 0 15,7-3-160-15,3-3-16 0,5-3-16 0,2-4 0 16,1-3-160-16,4 0 0 0,7-1 144 0,3 0-144 16,3 4 0-16,7 5 144 0,3 1-144 0,10 4 0 0,2 2 0 0,3 3 0 15,1 6-160-15,2 7 160 0,1 4-192 0,1 6 192 16,2 7-160-16,0 5 160 0,-2 5-144 0,-2 5 144 16,-4 6-128-16,-7 3 128 0,-7 0-240 15,-9 6 48-15,-7 5 0 0,-12 2 0 16,-10-6-352-16,-6 2-64 0,-4-5-16 0,-5-3 0 15,-7-5 368-15,-4-4 80 0,-3-5 16 0,-4-1 0 0,-5-1 160 0,0-4 128 16,-3-8-128-16,-2-1 176 0,2-7 144 0,0-4 48 16,3-8 0-16,5-1 0 0,3-4 128 0,5-1 16 15,7-3 16-15,4-4 0 0,1-5 48 0,10-3 0 16,4-2 0-16,5-4 0 0,3-2-256 0,7-2-64 16,7-3 0-16,5 2 0 0,0 1-256 0,6 3 0 0,5 4 0 15,4 3 0-15,4 7 0 0,4 7 0 0,1 5 0 0,1 8 0 16,-1 1 0-16,-2 7-176 0,-3 5 176 0,-1 8-160 15,-3 4 160-15,-9 6 0 0,-6 5-144 0,-5 3 144 16,-6 3-160-16,-9 3 160 0,-10 5-208 0,-6 0 80 16,-4 2-64-16,-5-1 0 0,-5-5 0 0,-1-5 0 15,-6-2 192-15,-3-5-128 0,-3-6 128 0,1-5-128 16,-3-3 128-16,5 1 0 0,5-4 0 0,1-7 0 16,3-5 144-16,4-2-144 0,1-5 192 0,6-6-192 15,6-2 400-15,5-4-16 0,3-3-16 0,5-3 0 16,6-6-16-16,3-4 0 0,4-4 0 0,6-3 0 15,3-2-224-15,4 2-128 0,-1 2 128 0,5 2-128 16,5 1 0-16,2 5 0 0,2 8 0 0,1 4 0 16,1 6 0-16,-5 4-128 0,-1 7 128 0,-4 4-128 15,-4 7 128-15,-4 4-128 0,-5 2 128 0,-4 8-128 16,-6 4 128-16,-7 4 0 0,-5 2-144 0,-6 3 144 0,-5 0-128 0,-5-1 128 16,0-2-160-16,-4-5 160 0,-5 0-192 0,-1-6 192 15,-2 1-208-15,4-4 80 0,3-3-80 0,5-2-16 16,2 0 0-16,6-5-13456 15,5 0-2688-15</inkml:trace>
  <inkml:trace contextRef="#ctx0" brushRef="#br0" timeOffset="131996.31">12958 8347 16527 0,'-19'1'720'0,"10"1"176"0,-5 0-720 0,-3 0-176 15,-3 1 0-15,6-1 0 0,-1 2 1008 0,0 1 160 16,-2-1 48-16,0 0 0 0,2 0-112 0,-6 2-16 16,2-4 0-16,6-2 0 0,1 0-96 0,-5-1-32 15,1-4 0-15,6 3 0 0,0-2-176 0,0 1-32 0,-2-4-16 0,0-2 0 16,-4-3-16-16,0 0 0 0,-1-4 0 0,0-2 0 16,-1-1-48-16,-1-3-16 0,0-3 0 0,1 0 0 15,0-6-80-15,3 0-32 16,1-5 0-16,2 0 0 0,2-2-128 0,3 0-32 0,2 1 0 0,2-19 0 15,4 4-176-15,2 19-32 0,3 0-16 0,4-1 0 16,4 0-160-16,4-1 0 0,2 4 0 0,5 0-176 16,-3 0 176-16,5 6-160 0,1 0 160 0,1 3-160 15,1 4 160-15,-1 4 0 0,0 7-144 0,16-1 144 16,-7 7 0-16,-15 7 0 0,-1 3-144 0,1 6 144 16,-1 4-192-16,-3 8 32 0,-1 2 0 0,2 22 0 15,-6 0-96-15,-9-15-32 0,-4 4 0 0,-1 6 0 0,-3 1 96 0,-5 3 32 16,-3-1 0-16,-5 1 0 15,-3-3 160-15,-2 1 0 0,-2-2 0 0,-13 12 128 0,-1-7 240 0,3-10 48 16,0-6 16-16,8-13 0 0,1 2 96 0,-3-4 32 16,0-2 0-16,-1-5 0 0,-1-3-80 0,2-5-16 15,2-4 0-15,2-4 0 0,1-4 48 0,2-5 0 16,2-4 0-16,3-4 0 0,1-4-256 0,1-5-32 16,5-2-16-16,4-3 0 0,5-4-208 0,2 0 0 15,3-1 0-15,9-17 0 0,4 4 0 0,-3 23 0 16,3 1 0-16,7-2-160 0,2-1 160 0,4 3-128 15,3-1 128-15,3 5-128 0,2 1 128 0,1 1-128 16,2 5 128-16,-2 6-128 0,1 4 128 0,-2 5-160 16,-2 5 160-16,-2 6-160 0,-2 6-64 0,-4 5-16 0,-5 6 0 15,4 21 0-15,-10 3-48 0,-13-16-16 0,-4 5 0 16,-6 3 0-16,-6 6 144 0,-6 0 32 0,-5-4 0 0,-4 2 0 16,-6-6 128-16,-2 1 0 0,-4-4 160 0,-2 0-160 15,-2 0 368-15,-1-2-32 0,-4-2 0 0,-1-2 0 16,-1-7 48-16,0-2 0 0,0-5 0 0,8-5 0 15,1-7-48-15,6-5 0 0,2-5 0 0,3-4 0 16,1-11-64-16,4-5-16 0,2-3 0 0,3-5 0 16,2-3-128-16,5-6-128 0,3-3 192 0,5-7-192 15,5-3 0-15,6-2 0 0,3-3 0 0,6 3 0 0,6 0 0 16,3 5 0-16,3 2-144 0,21-14 144 0,3 8-144 0,-14 26 144 16,5-1-160-16,3 5 160 0,5 1-160 0,0 6 160 15,-2 3-160-15,1 8 160 0,-2 5-208 0,-3 7 48 16,-4 5 16-16,-4 7 0 0,-4 10-176 0,-5 3-48 15,-5 8 0-15,-6 8 0 0,-8 9 48 0,-7 2 0 16,-6 7 0-16,-11 28 0 0,-6-15 320 0,3-29-144 16,-9-1 144-16,-2 2 0 0,-7-5 0 0,-2 3 0 15,-3-4 0-15,-2 1 144 0,-4-6 128 0,-1-3 32 16,0-6 0-16,-1-1 0 0,2-4-48 0,3-7 0 16,3-7 0-16,4-4 0 0,3-9-16 0,2-3-16 15,3-10 0-15,3-3 0 0,5-5-224 0,0-7 176 16,6-9-176-16,1-2 160 0,4-4-160 0,4-5 0 15,3-5 0-15,7-2 0 0,5-1 0 0,7 1 0 16,6 3 0-16,5 2-176 0,2 5 176 0,7 4-160 16,3 5 160-16,7 0-160 0,5 8 32 0,2 3 0 15,2 8 0-15,-1 4 0 0,1 3 128 0,1 9-128 0,-5 5 128 16,0 6-128-16,-6 8-64 0,-4 9-16 0,-4 8 0 0,-8 6 0 16,-6 8-128-16,-8 5-32 0,-7 8 0 0,-7 1 0 15,-6 8 176-15,-8-6 16 0,-5 1 16 0,-3-6 0 16,-8-2 160-16,-6-5 0 0,-2 0 0 0,-3-1 0 15,-3-6 384-15,-2-3 0 0,-2-3 0 0,0-6 0 16,0-3-64-16,1-9 0 0,0-7 0 0,7-3 0 16,2-8 64-16,5-9 0 0,4-6 0 0,3-9 0 15,2-8-160-15,5-5-32 0,4-2 0 0,8-10 0 16,2-3-192-16,8-28 0 0,6 1 0 0,3 28 0 0,6-6 0 0,9 0-128 16,6 4 128-16,7 2-208 0,5 6 80 0,3 2 128 15,3 5-208-15,2 5 80 0,0 6 128 16,0 6-192-16,0 5 192 0,2 8-192 0,-2 6 192 0,-3 9 0 15,-3 3 128-15,-6 8-128 0,-4 6 0 0,-7 5-240 16,-6 7 48-16,-6 7 0 0,-8 4 48 0,-4 5 16 16,-7 3 0-16,-4-5 0 0,-5-1 128 0,-5-5 0 15,-4 1 0-15,-5-6 0 0,-2-3 0 0,-5-3 304 16,-2-4-48-16,0-2-16 0,-1-3 224 0,2-4 48 16,3-3 16-16,2-6 0 0,2-3-96 0,1-6-32 15,1-8 0-15,3-3 0 0,1-6-96 0,3-4-32 16,4-2 0-16,0-5 0 0,5-5-272 0,2 1 0 15,3-3 0-15,3-2 0 16,2 1-464-16,5 1 0 0,0 1 0 0,5 4 0 16,1 1-2336-16,1 6-464 0,0 2-80 0</inkml:trace>
  <inkml:trace contextRef="#ctx0" brushRef="#br0" timeOffset="134494.79">13891 17799 22575 0,'0'0'992'0,"0"0"224"0,0 0-976 0,0 0-240 0,0 0 0 0,6-5 0 16,-6 5 816-16,0 0 112 0,0 0 32 0,0 0 0 15,0 0-176-15,0 0-16 0,4-9-16 0,-4 9 0 16,0 0 880-16,0 0 176 0,0 0 48 0,0 0 0 31,0 0-1856-31,0 0-304 0,-10 7-80 0,2-3-32 0,-3-1 880 0,2 1 176 0,-1 1 48 0,-2-1 0 16,-2 0 48-16,2 1 16 0,-5 0 0 0,-1 0 0 16,-1-1-112-16,-4 1 0 0,0 1-16 0,-3-3 0 15,-6 0 16-15,-1-1 0 0,-4-1 0 0,-1-1 0 16,-1-1-192-16,-2-1-16 0,-1-1-16 0,0-1 0 15,0-3-112-15,1-1-32 0,1-3 0 0,-2 0 0 16,1-1-16-16,0-1-16 0,-1-1 0 0,2 1 0 16,-1-2-64-16,2 1-16 0,1 5 0 0,-1-1 0 0,4 4-160 0,2-3 0 15,0 4 0-15,2 2 0 0,3 1 0 0,3 0 0 16,2 2 0-16,1 0 0 0,1 0 0 0,2 3 0 16,3-1 0-16,1 0 0 0,1-2 0 0,3 1 0 15,1 4-144-15,1-1 144 0,2-2 0 0,7-2 0 16,-5 5 0-16,5-5 0 0,-7 5 0 0,7-5 0 15,-6 12 0-15,3-2 0 0,1 2 0 0,2 2 0 16,2-1 0-16,-1 1 0 0,-1 2 0 0,1 2 0 16,0 2 0-16,1 5 0 0,-1 1 0 0,-1 4 0 15,0 3 0-15,0 2 0 0,-1 0 0 0,-2 3 0 16,1 0 0-16,-2 2 0 0,-1 4 0 0,-3-2 0 16,-2 1 0-16,0 3 0 0,0-1 0 0,-2 0 0 0,-1 1 0 0,2-3 0 15,0 1 0-15,-1-1 0 0,-1-2 0 0,1-1 0 16,-1 0 0-16,-1-3 224 0,-1-1-64 0,1 0-16 15,2 0-16-15,1-5 0 0,-2 1 0 0,2-1 0 16,-2-1-128-16,0-3 192 0,-2 1-192 0,2-5 192 16,1 2-192-16,0-2 0 0,2-4 0 0,1 1 128 15,3-2-128-15,-1-3 0 0,2-4 0 0,3 0 0 16,-1-3 0-16,3-8 0 0,0 0 0 0,0 0 0 16,0 0 0-16,0 0 0 0,0 0 128 0,9-5-128 15,1-1 0-15,2-4 0 0,2 0 0 0,0-3 0 16,1 2 0-16,4 2 0 0,3-2 0 0,2 2 0 15,1-1 0-15,6 3 0 0,-1 0 0 0,5 2 0 16,1 1 0-16,6-1 0 0,0-3 0 0,2 4 0 16,-2-2 0-16,1-1 0 0,0 2 0 0,3 3 0 0,1-1 0 0,1 2 0 15,-1-2-144-15,0 6 144 0,-1 0 0 0,0-1 0 16,-1 1 0-16,-3-1 0 0,0 2 0 0,-2 2 0 16,-1-2 0-16,-1 0 0 0,-1 4 0 0,0-2 0 15,-3 0 0-15,-1 3 0 0,-2-1 0 0,-2 5 0 16,-4-3 0-16,1 1 0 0,-4 1 0 0,-3-4 0 15,-4 3 0-15,-2-1 0 0,-2 1 0 0,-2 2 0 16,-4-3 0-16,-1 3 0 0,0-2 0 0,-1-2 0 16,-4 3 0-16,0-3 0 0,0-1 0 0,1-8 0 15,0 0 0-15,-4 7 0 0,4-7 0 0,0 0 128 16,0 0-128-16,0 0 0 0,-10 0 0 0,10 0 176 16,-9-10-176-16,2-6 160 0,1-1 16 0,2-9 0 0,2-1 0 0,0-6 0 15,1-3-176-15,2-6 160 0,2-5-160 0,2-4 160 16,0-3-160-16,3 0 160 0,-1-4-160 0,2 3 160 15,0-1-160-15,1 2 0 0,2 3 0 0,0 3 0 16,1 4 0-16,0-1 0 0,0 4 0 0,-1 0 0 16,4 1 0-16,-1 5 0 0,1 1 0 0,0 4 0 15,-1 1 0-15,0 3 0 0,-1 0 0 0,1 1 0 16,2 4 0-16,-1 1 0 0,1 0-144 0,-1 4 144 16,-2 1 0-16,0 2 0 0,-1-1 0 0,-1 3 0 15,-1 2-144-15,-5 4 144 0,1-2 0 0,-7 7-144 16,0 0 144-16,7-6 0 0,-7 6 0 0,0 0 0 15,0 0 0-15,0 0-128 0,9-4 128 0,-9 4 0 16,0 0 0-16,0 0 0 0,0 0 0 0,0 0-128 16,0 0 128-16,0 0 0 0,0 0 0 0,0 0 0 0,0 0 0 0,0 0 0 15,-9 0 0-15,0 0 0 0,1 0 0 0,-1 1 0 16,-3 1 0-16,-1-2 0 0,0 1 0 16,-4-1 0-16,-2 0 0 0,0 0 0 0,-1-1 0 0,-6-1 0 15,1 0 0-15,-5-3 0 0,1 1 0 0,-1-1 0 16,-7-2 0-16,-1 0 0 0,-3 2 0 0,-3-3 0 15,-5 0 0-15,0 2 0 0,-2-2 0 0,-1 2 0 16,-2-3 0-16,2 3 0 0,-1 1 0 0,-2-2 0 16,2 0 0-16,-1 3 0 0,2-1 0 0,1 1 0 15,2-1 0-15,1 2 0 0,4 1 0 0,5-3 0 16,1 1 0-16,2 0 0 0,3 2 0 0,4-2 0 16,-2-2 0-16,6 0 0 0,2 3 0 0,4-5 0 15,2 2 0-15,4 1-128 0,0-3 128 0,4 3 0 0,0-2 0 0,4 0 0 16,1 3 0-16,4 4 0 0,-2-9 0 0,2 9-128 15,0 0 128-15,0-7 0 0,0 7 0 0,0 0 0 16,0 0 0-16,0 0 0 0,0 0 0 0,0 0-128 16,0 0 128-16,0 0 0 0,0 0 0 0,0 0 0 15,0 0 0-15,0 0 0 0,-3 14 0 0,-1-1-128 16,2 0 128-16,-1 1 0 0,1 1 0 0,-1 2 0 16,2 2 0-16,-1 1 0 0,1 7 0 0,-1 0-128 15,-2 2 128-15,0 1 0 0,0 5 0 0,0 5 0 16,1 2 0-16,-2 2-128 0,-3 1 128 0,0 2 0 15,4 0 0-15,-2 3 0 0,-2 3 0 0,3-3-128 16,-1-4 128-16,0 1 0 0,-1 1 0 0,2-6 0 16,0-3 0-16,0-2 0 0,0-2 0 0,0-2 0 15,-1 1 0-15,-1-2 0 0,0-3 0 0,0 0 0 0,0-5 0 0,0 2 0 16,1-5 0-16,0 1 128 0,-2-2-128 0,3-1 0 16,1-1 0-16,0-3 0 0,-1 1 0 0,3-2 0 15,-1-4 0-15,3-10 128 0,-3 10-128 0,3-10 0 16,0 0 0-16,0 0 0 0,0 0 0 0,0 0 0 15,0 0 0-15,0 0 0 0,0 0 0 0,0 0 0 16,0 0 0-16,0 0 0 0,0 0 0 0,11-3 0 16,-11 3 0-16,12-6 0 0,0 2 0 0,-1 2 0 15,1-1 0-15,2 2 0 0,2 1 0 0,3-1 0 16,3-1 0-16,3 0-128 0,3-2 128 0,5 2 0 16,3-4 0-16,5 3-128 0,3-5 128 0,4 4 0 0,2 0 0 15,3 1 0-15,5 0 0 0,1-1 0 0,4 0 0 16,1 2-128-16,2 1 128 0,1 1 0 0,-5-2 0 0,1 2 0 15,1 0 0-15,0-1 0 0,-1-2 0 0,-1 2 0 16,-2-1 0-16,-4 0 0 0,-4 2 0 0,-4 0 0 16,-1 0 0-16,-3 0 0 0,-6-1 0 0,-5 1 0 15,0-1 0-15,-4 1 0 0,-2 0 0 0,-4 0 0 16,-3 0 0-16,-5 0 0 0,-1-1 0 0,-2-1 0 16,-12 2 0-16,0 0 0 0,0 0 0 0,9-2 0 15,-9 2 0-15,6-9 144 0,-3 0-144 0,-3-2 0 16,-2 2 144-16,1-4-144 0,-2-1 0 0,1-3 144 15,-2-3-144-15,-1 0 128 0,1-2-128 0,0-5 128 16,-1-2 0-16,3-4 0 0,-2-4 0 0,1-6 0 16,1-1 16-16,1-2 0 0,-1 3 0 0,2 2 0 15,3 3-144-15,-2 4 0 0,0 2 144 0,-1 4-144 0,-1 5 0 0,1 4 128 16,0 1-128-16,-1 0 0 0,0-1 0 0,-1 5 128 16,0 1-128-16,-1 3 0 0,1-1 0 0,-1 5 0 15,-1-2 0-15,4 8 0 0,0 0 0 0,0 0 0 16,-5-5 0-16,5 5-192 0,0 0-128 0,0 0-16 15,-7 1-16-15,7-1 0 16,0 0-976-16,-5 8-192 0,5-8-32 0,-4 9-16 16,4-9-2096-16,1 14-432 0</inkml:trace>
  <inkml:trace contextRef="#ctx0" brushRef="#br0" timeOffset="138813.84">6903 10381 18431 0,'-26'13'1632'0,"4"-4"-1312"0,-3 3-320 0,-4 0 0 16,-3-2 960-16,3 2 112 0,-2 2 16 0,4-9 16 16,-1-3 624-16,4-3 112 0,3-3 16 0,3-6 16 15,0 0-128-15,5-5-16 0,1-7-16 0,3-6 0 16,1-2-688-16,3-6-144 0,2-3-32 0,5-3 0 15,1-10-576-15,3 0-112 0,6-3-32 0,2 0 0 16,2 1-128-16,5 1 0 0,3 1 0 0,4 0 0 0,8 0 0 16,2 8 0-16,0 2-176 0,-1 6 176 0,-1 4 0 0,-2 6-160 15,-1 5 160-15,0 9 0 0,-3 6 0 0,2 9-128 16,-2 7 128-16,-3 8 0 0,-1 5 0 0,-3 11-192 16,-4 7 192-16,-3 10-160 0,-3 6 160 0,-5 9-128 15,-7 10 128-15,-2 8-128 0,-7 5 128 0,-3-1-128 16,-6-6 128-16,-3-3-128 0,-6-9 128 0,-2-9 0 15,-2-4 0-15,1-4 0 0,-3-8 672 0,0-7 112 16,2-5 32-16,-3-7 0 0,-2-7 240 0,5-5 48 16,0-9 16-16,4-6 0 0,0-7-272 0,3-10-48 15,3-11-16-15,5-3 0 0,3-5-304 0,4-5-64 16,0-1-16-16,5-9 0 0,3-8-400 0,5-1 0 0,3-6 0 0,6 0 0 16,5-1-240-16,5 2 80 0,4 0 16 0,4 8 0 15,5 7-48-15,-2 8 0 0,-1 4 0 0,1 9 0 16,2 2 0-16,-1 9 0 0,-5 5 0 0,4 6 0 15,0 7 16-15,-4 7 0 0,-1 6 0 0,-3 7 0 16,1 4-32-16,-5 7-16 0,-5 6 0 0,-7 11 0 16,-8 8-128-16,-7 3-32 0,-8-2 0 0,-4 0 0 15,-7-3 256-15,-5-2 128 0,-5-3-160 0,-6-4 160 16,-5-5 0-16,-1 2 320 0,-2-2-64 0,-2-7 0 16,-3-8 240-16,0-6 32 0,0-5 16 0,2-8 0 15,5-5-96-15,3-5 0 0,5-7-16 0,6-6 0 16,7-5-48-16,1-8-16 0,7-6 0 0,7-5 0 15,6-6-368-15,8-8 0 0,7-8 0 0,8 2 0 16,8-4 0-16,9 2 0 0,5 1 0 0,10 3-192 16,8 1 192-16,5 6-192 0,2 5 192 0,2 3-192 0,-2 7 192 15,3 10-208-15,0 10 80 0,1 8 128 0,-4 1-176 0,-3 9 176 16,-4 7-128-16,-7 8 128 0,-1 9-192 0,-7 9 64 16,-9 5 0-16,-5 7 0 0,-8 8-160 0,-9 7-32 15,-8 2 0-15,-7 5 0 0,-9 5 144 0,-8-5 32 16,-7-7 0-16,-10-3 0 0,-7-2 144 0,-5-2 144 15,-5-3-16-15,-9-1-128 0,-9-6 544 0,-2-1 0 16,-2-5 0-16,3-6 0 0,3-2-144 0,5-9-16 16,3-8-16-16,11-9 0 0,8-4 80 0,8-5 0 15,6-8 16-15,8-8 0 0,5-7-272 0,8-7-48 16,6-2-16-16,10-7 0 0,8-4-128 0,10-2-144 16,3-1 144-16,8-2-208 0,8-6 16 0,5 4 0 0,4 4 0 0,5 9 0 15,0 6-32-15,5 5 0 0,4 7 0 0,-5 5 0 16,-3 8 32-16,-2 4 0 0,-3 8 0 0,-4 8 0 15,-5 6-112-15,-6 4-16 0,-7 4 0 0,-7 9 0 16,-5 6-16-16,-8 5-16 0,-9 5 0 0,-6-3 0 16,-7 1 208-16,-7-6 144 0,-8-2-192 0,-5-1 192 15,-3-2 0-15,-7-1 128 0,-6 0 0 0,-3-6 16 16,-1-6 320-16,-4 0 64 0,-4 0 16 0,3-9 0 16,4-6-160-16,6-8-48 0,5-6 0 0,9-5 0 15,8-2-80-15,7-8 0 0,7-6-16 0,6-9 0 16,4-4-240-16,8-5 0 0,6-4-192 0,8-5 192 15,4-1-352-15,8 1 32 0,5 2 16 0,1 9 0 16,-2 4 32-16,1 8 0 0,0 5 0 0,1 9 0 16,-2 6 128-16,-1 9 144 0,-3 7-208 0,-1 8 80 0,-1 7 128 0,-6 5 0 15,-2 9 0-15,-8 7-128 0,-6 11 128 0,-6 3 0 16,-7 4 0-16,-7-3-128 0,-7-1 128 0,-7-2 0 16,-8-4 0-16,-6 0 0 0,-7 0 224 0,-1-4 80 15,-6 3 16-15,-1-5 0 0,2-4 208 0,4-3 48 16,3-6 16-16,4-5 0 0,7-8-160 0,7-7-48 15,6-6 0-15,5-6 0 0,6-11-240 0,5-5-144 16,7-7 160-16,3-2-160 0,3-7 0 0,7-3-160 16,3-4 0-16,5 2 0 15,2-4-208-15,5 6-32 0,1 2-16 0,3 9 0 16,-1 0-48-16,1 10-16 0,-3 6 0 0,-2 7 0 16,2 6-32-16,-2 9 0 0,-1 8 0 0,-4 5 0 15,-3 9-1248-15,-6 7-256 0,-5 13-48 0,-5 7-10672 0,-7 8-2144 16</inkml:trace>
  <inkml:trace contextRef="#ctx0" brushRef="#br0" timeOffset="140282.16">7946 15906 2751 0,'11'3'128'0,"-2"2"16"15,1-2-144-15,-1-2 0 0,-9-1 0 0,13 4 0 0,-2-1 3216 0,1-1 624 16,-12-2 112-16,0 0 16 0,11 4-1952 0,-11-4-400 16,0 0-80-16,0 0 0 0,0 0 192 0,0 0 32 15,0 0 16-15,0 0 0 0,0 0-368 0,0 0-80 16,0 0-16-16,0 0 0 0,0 0-544 0,-11-4-96 15,1 3-32-15,-2 1 0 0,-1 0-80 0,2 1-32 16,-4-1 0-16,-3 0 0 0,-4 0 112 0,-2 0 32 16,-2 0 0-16,-1 0 0 0,-4 0-32 0,-3 0 0 15,-4 0 0-15,-2-1 0 0,0 0-160 0,2-2-32 16,0 1-16-16,-3 0 0 0,-1-2-176 0,-4-2-16 16,-1 1-16-16,0 0 0 0,-1-4-96 0,-1 1-128 15,1-3 176-15,1 2-176 0,1-2 160 0,2-1-160 0,1 2 128 16,1-1-128-16,2 4 0 0,1-2 0 0,2 3 0 0,1 2 0 15,3 0 0-15,2 1 0 0,-2 0 0 0,3 0 0 16,5 1 0-16,2 1 0 0,3 1 0 0,2 0 0 16,3 0 0-16,2 0 0 0,3 0 0 0,10 0 0 15,-9 0 0-15,9 0 0 0,-8 2 0 0,8-2 0 16,0 0 0-16,0 0 0 0,0 0 0 0,0 0 0 16,0 0 0-16,0 0 0 0,7 13 0 0,-1-4 0 15,0 2 0-15,1-1 0 0,-2 3 0 0,2 1-176 16,0 3 176-16,0-1 0 0,0 1 0 0,0 3 0 15,2 2 0-15,-1 4 0 0,-3 0 0 0,0 8-128 16,-2 2 128-16,-2 6 0 0,-2 2 0 0,-3 3 0 16,-1 6 0-16,-3 8 0 0,-5 0 0 0,1 6 0 15,-5-5 0-15,-1 1 0 0,-1 0 0 0,1 0 0 16,1 3 0-16,1-6 0 0,1-3 0 0,-1-1 0 0,-1-4 0 0,1-2 0 16,0-3 0-16,2-6 0 0,2-6 0 0,-1 1 0 15,1-1 0-15,2-4 0 0,-1-7 0 0,2 0 0 16,0 0 0-16,3-5 0 0,-4-1 0 0,2-3 0 15,-2-2 0-15,5-1 128 0,0-3-128 0,5-9 0 16,0 0 128-16,0 0-128 0,0 0 128 0,0 0-128 16,0 0 160-16,0 0-160 0,0 0 144 0,0 0-144 15,0 0 128-15,7-7-128 0,-7 7 0 0,12-7 0 16,0-4 128-16,2 5-128 0,2-2 0 0,3 2 0 16,2-3 0-16,2 1 0 0,5 2 0 0,4-3 0 15,2 5 0-15,4-1 0 0,2-1 0 0,4 2 0 0,3 2 0 0,2 2 0 16,-1 0-144-16,0 0 144 0,-1 0 0 0,0 1 0 15,0 3 0-15,0 2 0 0,0 0 0 0,0 0 0 16,0 1 0-16,-1-1 0 0,-1 5 0 0,-2-4 0 16,-1 0 0-16,-3 3 0 0,-2-1 0 0,-3 1 0 15,-3 1 0-15,-3-2 0 0,-3 1 0 0,-3-2 0 16,-2 2 0-16,-2-1 0 0,-3 3 0 0,-2-5 0 16,-3 2 0-16,-1-3 0 0,-3 3 0 0,-6-9 0 15,7 8 0-15,-7-8 0 0,0 0 0 0,0 0 0 16,0 0 0-16,0 0 0 0,0 0 0 0,0 0 0 15,0 0 144-15,0 0-144 0,0 0 128 0,0 0-128 16,-3-8 160-16,1-3-160 0,-1-6 192 0,2-3-192 16,1-3 288-16,1-7-48 0,0-2-16 0,1-5 0 15,0-2 80-15,1-10 16 0,1-5 0 0,-1-5 0 16,3-9 32-16,-3-5 16 0,4-11 0 0,-1-2 0 0,-1-1-48 0,3 3 0 16,-1 4 0-16,0 7 0 0,2 4-96 15,0 7-32-15,-1 6 0 0,1 5 0 0,-2 9 16 0,-2 3 0 16,-3 3 0-16,0 5 0 0,-2 5-208 0,0 3 0 15,0 4 0-15,-4 1 0 0,0 2 0 0,-1 3 0 16,-1 1 0-16,-1 1 0 0,2 3 0 0,0-1-240 16,5 9 48-16,0 0 16 15,-4-2-1232-15,4 2-240 0,0 0-48 0,0 0-16 16,7 11-1232-16,0 1-240 0,3 0-48 0</inkml:trace>
  <inkml:trace contextRef="#ctx0" brushRef="#br0" timeOffset="144067.17">7625 9433 17391 0,'-20'-12'768'0,"7"1"160"0,-2-5-736 0,2 1-192 0,3-1 0 0,-1 1 0 15,1 1 0-15,-2-1 0 0,1 0-160 0,-2-1 160 16,0 2 352-16,3 4 160 0,-1-1 48 0,1 2 0 16,1-3-176-16,-1 0-16 0,-1 3-16 0,4-4 0 15,-2 2-160-15,0 1-16 0,0-3-16 0,0 4 0 16,-1-4 0-16,-1 4 0 0,-1 0 0 0,1 2 0 15,-2-2 32-15,2 3 0 0,-1-2 0 0,2 3 0 16,0 2-192-16,-2-1 160 0,2-3-160 0,2 3 160 16,-2 3 48-16,4-1 16 0,6 2 0 0,0 0 0 15,-9-1 48-15,9 1 16 0,-6 0 0 0,6 0 0 0,0 0-160 0,0 0-128 16,0 0 144-16,-7 9-144 0,5 1 0 0,-2-1-288 16,0 3 32-16,0-3 16 15,1 2-592-15,-4 2-128 0,0-2-32 0,0 2-8592 16</inkml:trace>
  <inkml:trace contextRef="#ctx0" brushRef="#br0" timeOffset="148670.91">7151 10364 20671 0,'-17'6'912'0,"4"-1"192"0,-4 1-880 0,0 5-224 15,-3-2 0-15,0 2 0 0,0-2 336 0,-1 0 32 16,1-7 0-16,0 2 0 0,1-1 496 0,-3-1 96 15,0-7 32-15,0-1 0 0,-4-3-224 0,1 0-64 16,-4-2 0-16,-3 0 0 0,-3-5-336 0,-1-1-80 16,-4 0-16-16,1-3 0 0,-2-1-272 0,2-5 128 15,-1 0-128-15,5-3 0 0,2-1 240 0,6 2-64 16,5-6-16-16,7 0 0 0,2-2 288 0,6-1 64 16,4-2 16-16,6 1 0 0,2-2-272 0,4 2-48 15,2 0-16-15,7 0 0 0,2 0-192 0,4 2 176 16,3 2-176-16,2 3 160 0,2 3-160 0,-1 0 0 15,5 7 144-15,2 0-144 0,2 2 0 0,3 3 0 16,0 1 0-16,-1 2-192 0,-5 5 192 0,0 1 0 16,-2 2-144-16,-1 5 144 0,2 5-224 0,-4 5 32 15,-1 5 0-15,-4 4 0 0,-1 4 16 0,-4 5 16 16,-2 0 0-16,-4 6 0 0,-3 3 160 0,-3 3-128 16,-5 3 128-16,-4-3-128 0,-4 0 128 0,-4 2 0 0,-3-2 0 0,-5 1 0 15,-4-1 0-15,-3-1 0 16,-3-2 0-16,-5-2 128 0,-3-2 144 0,1-1 48 0,-5-1 0 15,1-2 0-15,-5-5 128 0,0-1 16 0,4-5 16 0,0-3 0 16,4-2 32-16,4-6 0 0,3 1 0 0,4-4 0 16,4-4-256-16,4-1-64 0,2-2 0 0,4-2 0 15,3-1-192-15,4-3 0 0,2-5 0 0,5-3 0 16,4-2 0-16,5-6-192 0,3-2 48 0,6-2 0 16,4 1-48-16,7-3 0 0,4 2 0 0,4 2 0 15,2-1 192-15,-3 6-160 0,0 0 160 0,-1 4-160 0,-2 3 160 0,-1 6 0 16,-2 4-144-16,-1 5 144 0,-4 4 0 0,-2 5 0 15,-2 5 0-15,-4 3 0 0,-4 6 0 0,-2 3 0 16,-6 4-144-16,-4 3 144 0,-8 3 0 0,-3 2-128 16,-5 3 128-16,-5 1 0 0,-3-3 0 0,-2-2 0 15,-7-4 0-15,-2-4 0 0,-3 0 0 0,-1 1 0 16,-5-8 192-16,0 0-48 0,-1-5 144 0,1-2 32 16,0-6 0-16,1-3 0 0,2-5-16 0,4-4 0 15,6-6 0-15,4 0 0 0,4-5 0 0,5-3 0 16,3-2 0-16,8-4 0 0,0-3-304 0,3 1-144 15,9-4 16-15,4-3 0 0,4-4-224 0,8-4-32 16,4 1-16-16,5-2 0 16,2-1-48-16,0 4 0 0,0 4 0 0,0 6 0 0,2 2 288 0,-3 7 160 15,-3 5-192-15,-2 7 192 0,-4 7 0 0,-3 3-128 16,-3 9 128-16,-2 2 0 0,-1 4 0 0,-4 6 0 16,-6 8 0-16,-4 4 0 0,-7 4 0 0,-7 4-128 15,-5 3 128-15,-4-5 0 0,-5-1 0 0,-2-4 0 16,-3-3 0-16,-4-7 0 0,-2-3 560 0,-2-5 64 0,1-4 16 0,-1-3 0 15,2-3 192-15,-2-6 64 0,1-4 0 16,3-6 0-16,3-5-224 0,2-3-32 0,1-2-16 16,5-2 0-16,4 0-384 0,5-1-80 0,0-4-16 0,5 0 0 15,3-1-144-15,4-1-272 0,4 4 64 0,2-3 16 16,2-1-384 0,3 6-64-16,5 2 0 0,5 3-16 0,4 2-1568 0,6 6-304 0,3 0-64 0</inkml:trace>
  <inkml:trace contextRef="#ctx0" brushRef="#br0" timeOffset="164981.41">12374 8538 22111 0,'-14'7'1968'0,"2"0"-1584"16,-1 0-384-16,3 0 0 0,2-5 384 0,1-2-16 16,7 0 0-16,0 0 0 0,-8-5 112 0,8 5 32 15,-6-8 0-15,2 2 0 0,-3-6-16 0,4 1 0 16,-1-1 0-16,1-2 0 0,-1 0 128 0,2 0 16 16,-1 2 16-16,0-5 0 0,-1 2-160 0,1-3-48 15,-1-2 0-15,2-2 0 0,-2-2 64 0,1 0 0 0,2-4 0 0,1 2 0 16,3 0-32-16,1-1 0 15,1-3 0-15,4-2 0 0,2 1-224 0,4-1-64 16,2 5 0-16,4 0 0 0,1 0-192 0,2 3 0 16,0 2 0-16,6 5 0 0,-1 1 0 0,4 2 0 15,-3 0 0-15,3 4 0 0,3-1 0 0,-2 6 0 16,-1 1 0-16,-10 4 0 0,0 4 0 0,4 2 0 16,-2 5-128-16,11 10 128 0,-7 7 0 0,-4 2 0 0,-2 7 0 0,-4 9 0 15,-5 2 0-15,-3 0 0 16,-6 2 0-16,-5 0 0 0,-5 0 0 0,-3-6 128 0,-6-4-128 0,-4 0 192 15,-3-5 528-15,0-3 112 0,-2-1 0 16,-1-5 16-16,-3-3 128 0,1-4 32 0,-1-1 0 0,-1-4 0 16,-1-9-304-16,0-2-64 0,1-6-16 15,2-1 0-15,3-5-144 0,4-2-32 0,0-6 0 0,4-8 0 16,1-5-256-16,4-6-48 0,5-5-16 0,2-2 0 16,4-3-128-16,7-2 0 0,5-4 0 0,6 0 0 0,5 0-192 0,5 1 48 15,4 3 0-15,5 2 0 0,6 3 16 0,1 3 0 16,2 3 0-16,6 7 0 0,4 4 128 0,-5 7-160 15,1 7 160-15,-2 6-160 0,-6 8 160 0,-6 8 0 16,-3 5 0-16,-8 11-128 0,-7 4-192 0,-3 12-16 16,-5 10-16-16,-9 8 0 0,-8 9 80 0,-5 0 16 15,-5 3 0-15,-7-6 0 0,-4-7 64 0,-7 0 32 16,-3-7 0-16,-5-2 0 0,-4-5 160 0,-5-3 0 16,1-5 0-16,0-2 0 0,-2-6 192 0,-1-3-16 15,3-4-16-15,0-5 0 0,1-5 16 0,4-7 0 16,1-6 0-16,5-4 0 0,4-8 16 0,4-5 0 15,2-4 0-15,4-10 0 0,5-4-192 0,7-3 0 16,6-6 0-16,7 2 0 0,7-4 0 0,6 5-192 16,6 1 32-16,8 2 16 0,5 4 16 0,6 3 0 15,3 0 0-15,4 3 0 0,4 6 128 0,-2 4-208 0,-4 4 80 0,-2 11 128 16,-2 6-144-16,-4 7 144 0,-4 9 0 0,-7 7 0 16,-5 5-240-16,-6 8 64 0,-8 2 16 0,-3 4 0 15,-9 4 160-15,-7 3-192 0,-8-4 192 0,-4-1-192 16,-5-5 192-16,-3-4 0 0,-1-2 128 0,-1-5-128 15,-3-1 400-15,1-7 16 0,1-3 0 0,2-5 0 16,4-6-16-16,-1-6 0 0,6-7 0 0,0-5 0 16,4-4-160-16,3-9-48 0,2-5 0 0,5-7 0 15,2-9-48-15,4 0-16 0,6-8 0 0,5 0 0 0,7-2-128 0,8 3 0 16,2 3 0-16,8 1 0 0,3 1-128 0,5 7 128 16,0 3-160-16,1 8 160 0,0 4 0 0,1 12 0 15,0 4-128-15,-3 8 128 0,-5 10 0 0,-6 7 0 16,-4 5 0-16,-6 8-144 0,-6 7 144 0,-7 3 0 15,-8 3 0-15,-6 2-128 0,-6-6 128 0,-8 2 0 16,-7 0 0-16,-3-2 0 0,-2-1 0 0,-2-3 0 16,-3-8 144-16,-2 0-144 0,2-5 336 0,2-4-32 15,3-7-16-15,3-7 0 0,3-7-32 0,2-8 0 16,3-6 0-16,2-6 0 0,4-6-80 0,4-6-32 16,6-6 0-16,3 0 0 0,3-1-144 0,6-1 0 15,4 0 0-15,6 1 0 0,3 4 0 0,6 4 0 16,1 4-192-16,3 1 192 15,-3 6-1744-15,2 4-240 0,-3 4-32 0,-2 3-17232 0</inkml:trace>
  <inkml:trace contextRef="#ctx0" brushRef="#br0" timeOffset="165754.4">12973 6659 8287 0,'0'0'736'0,"0"0"-592"0,0 0-144 0,-8-3 0 15,2-1 1216-15,6 4 192 0,0 0 64 0,0 0 0 16,0 0-128-16,0 0-32 16,0 0 0-16,0 0 0 0,0 0-592 0,3 10-112 0,-1 4-32 0,1 2 0 15,-2-1 64-15,0 4 0 0,4 2 0 0,-2 5 0 16,-2 2 32-16,0-5 16 0,1 5 0 0,-1 2 0 16,0 8-96-16,-2 3-16 0,-2 1 0 0,0 4 0 15,-1-2-224-15,-1 3-48 0,0-2-16 0,0-1 0 16,-1-6 32-16,0-1 16 0,0-4 0 0,1-1 0 0,0-7 112 0,2-2 0 15,1 0 16-15,0-5 0 0,1-4-48 0,1-3-16 16,1 0 0-16,-1-11 0 0,0 0-64 0,0 0-16 16,7-4 0-16,0-1 0 0,1-5 240 0,-1-3 32 15,4-4 16-15,0 0 0 0,1-3-304 0,0-2-64 16,0-5-16-16,2 3 0 0,1-4-224 0,1 1 144 16,0-3-144-16,0 2 128 0,1 1-128 0,-1 0 0 15,1 2 0-15,-2 2 0 0,-1 1 0 0,0 1 0 16,-1 2 0-16,-3 0 0 0,1 0-128 0,1 2-64 15,0 3-16-15,2-4 0 16,-3 4-2032-16,-4 3-384 0,1 3-96 0,-8 8-10656 0</inkml:trace>
  <inkml:trace contextRef="#ctx0" brushRef="#br0" timeOffset="166533.1">13124 7253 12671 0,'0'0'560'0,"-3"11"112"0,-3-3-544 0,1 4-128 16,0-3 0-16,0 1 0 0,1 0 832 0,-2-2 144 16,1-1 32-16,1 1 0 0,4-8 32 0,-2 5 16 15,2-5 0-15,0 0 0 0,0 0 176 0,0 0 48 16,0 0 0-16,0 0 0 0,0 0-96 0,2-5-16 16,1-6 0-16,0-1 0 0,3-3-400 0,0-3-96 15,2-1-16-15,-1-4 0 0,1-1-208 0,2 0-32 16,-2-5-16-16,2-1 0 0,-1 1 80 0,1-4 16 15,-1 0 0-15,7-14 0 0,0 5-112 0,1 1 0 16,1-2-16-16,1 0 0 0,0 2-32 0,0-2 0 16,4 1 0-16,1-5 0 0,3 0-80 0,0-1 0 15,-1 1-16-15,2 4 0 0,2-2-96 0,-2 2-16 16,-4 1 0-16,0-3 0 0,0 2-128 0,1-3 160 16,0 2-160-16,-1-1 160 0,1 3-160 0,-1 1 160 15,2 0-160-15,-2 4 160 0,-1 3-160 0,0 3 0 0,-2-2 144 0,5 0-144 16,2-1 0-16,0-1 128 15,1 1-128-15,3-1 0 0,2-4 0 0,2 3 0 0,0-3 0 0,1 1 128 16,4-1-128-16,0 5 0 0,2-2 0 0,-1 2 0 16,0 1 0-16,2 0 0 0,2-2 0 0,1 5 0 15,3 0 0-15,-5-1 0 0,0-2 0 0,-1 1 0 16,1-1 0-16,-1 2 0 0,-2-2 0 0,-1 2 0 16,-3 1 0-16,3 2 0 0,1 0 0 0,-12 8 0 0,5 1 0 0,0-1 0 15,2-2 0-15,16-11 0 0,-4 1 0 0,-2 5 0 16,-3 0 0-16,-1 1 0 0,-1-3 0 0,2 2 0 15,0 0 0-15,1 3 0 0,-3-2 0 0,2 3 0 16,-1 0 0-16,-2 1 0 0,0 4 0 0,-5 1 0 16,-3-2 0-16,1 1 0 0,0-1 0 0,-4 3 0 15,-2 4 0-15,3-1 0 0,-3 4 0 0,1-2 0 16,2 2 0-16,-1 1 0 0,-2 2 0 0,-1-2 0 16,-2 3 0-16,-1 3 0 0,0-1 0 0,-2-1 0 15,-3 3 0-15,0 0 0 0,0-2 0 0,-2 2 0 16,-3 0 0-16,0 1 0 0,-3 1 0 0,-1 0 0 0,1-2 128 0,-11 1-128 15,7 2 144-15,-7-2-144 16,9 3 192-16,-9-3-192 0,0 0 160 0,0 0-160 0,8 9 128 0,-8-9-128 16,0 0 0-16,0 0 0 0,0 0-144 0,0 0 144 31,-2 10-2272-31,2-10-352 0,0 0-64 0</inkml:trace>
  <inkml:trace contextRef="#ctx0" brushRef="#br0" timeOffset="167150.44">16889 3905 20847 0,'-10'7'912'0,"10"-7"208"0,-7 7-896 0,7-7-224 15,-8 4 0-15,8-4 0 0,0 0 1088 0,0 0 192 16,0 0 16-16,0 0 16 0,0 0-96 0,0 0-32 16,11-10 0-16,3 0 0 0,2-5-224 0,3-1-32 15,5-1-16-15,0-1 0 0,0-1-176 0,3-2-32 16,0-2-16-16,2 1 0 0,1 1-224 0,1 1-32 15,-4 0-16-15,-2 2 0 0,-3 0-192 0,-2 0-32 16,-2 2-16-16,-2 3 0 0,-2 3-176 0,-1 0 0 16,-3 5 144-16,-10 5-144 0,0 0 0 0,10 3 128 15,-10-3-128-15,7 16 0 0,-4 1 0 0,-1 5 0 16,-4 3 0-16,-1 5 0 0,-4 4 0 0,-2 5 0 0,0 6 0 16,-5 4 128-16,-2 7-128 0,-1 3 0 0,1 6 0 0,-2-4 0 15,0 0 0-15,2-2 0 16,1-8 0-16,1-5 0 0,1-1 0 0,1-6 0 0,4-1 0 15,0-4 128-15,0-2 96 0,3-8 32 0,1-3 0 0,1-5 0 16,0-2 112-16,2-5 16 0,1-9 16 0,0 0 0 16,0 0 16-16,0 0 0 0,0 0 0 0,0 0 0 15,10-6 32-15,0-3 16 0,-1-9 0 0,2-7 0 16,1-6-96-16,1-2-32 0,2-5 0 0,0 0 0 0,-2-2-176 16,2 0-32-16,2-5-128 0,0 2 192 15,2-2-192-15,3 1 0 0,1 2 128 0,2-1-128 0,2 2 0 0,1 2 0 16,0 3 0-16,2 3 0 0,2 0 0 0,1 5 176 15,-2 5-176-15,2 3 160 0,0 1-160 0,0 4 160 16,-4 2-160-16,2 4 160 0,-3-2-160 0,-2 4 0 16,0 5 0-16,0 0 0 0,0 4 0 0,-1 1 0 15,-1 8-224-15,-3-1 80 16,0 4-1824-16,-2 4-352 0,-1 2-80 0</inkml:trace>
  <inkml:trace contextRef="#ctx0" brushRef="#br0" timeOffset="168877.14">12823 11825 13823 0,'-11'0'1216'0,"-3"-1"-960"0</inkml:trace>
  <inkml:trace contextRef="#ctx0" brushRef="#br0" timeOffset="170339.87">12378 11177 1839 0,'-12'-7'160'0,"5"3"-160"16,1-3 0-16,-2-2 0 0,1 3 1888 0,-1-3 352 16,-1 0 64-16,1-1 0 0,-2 3-1088 0,1-4-208 0,-1 5-48 0,0-3-16 15,1 3 144-15,0 1 16 16,-5-3 16-16,0 3 0 0,0 1 0 0,0 2 0 0,3-5 0 0,-2 3 0 16,-1 2 160-16,3-1 48 0,-1 3 0 0,2-2 0 15,1-1-192-15,0-1-48 0,2 3 0 0,7 1 0 16,-7-4-256-16,2 2-48 0,1-1-16 0,4 3 0 15,0 0-240-15,0 0-48 0,0 0-16 0,4-7 0 16,-4 7-96-16,10-5-32 0,3 1 0 0,1 0 0 16,4-2-16-16,3 2 0 0,1 1 0 0,5 2 0 0,3-2-320 0,5 2 0 15,1 4 0-15,3-2 128 0,0 4-128 0,2 3 0 16,-2-3 0-16,0 4 0 0,0 3 0 0,-1 4 0 16,0 1 0-16,3 4 0 0,-3 0 128 0,0 5-128 15,1 0 128-15,3 5-128 0,-2-2 144 0,0 0-144 16,1 2 192-16,0 1-192 0,2-3 160 0,-2 3-160 15,-1-2 128-15,-2-2-128 0,0 1 0 0,1 3 128 16,-1-4-128-16,0 3 0 0,0 0 128 0,-1 1-128 16,-2-1 128-16,0 4-128 0,-2 2 176 0,0 0-48 15,-1 1-128-15,-1-1 192 0,-3 2-64 0,-1-2 0 16,-3-1-128-16,0 0 192 0,-2-1-192 0,-3 2 128 16,1-1-128-16,-1-1 0 0,-3 2 176 0,-2 0-176 15,-2 0 192-15,1-2-192 0,-3 0 208 0,3-1-64 16,-3 2-16-16,-1-3 0 0,0-4 64 0,-1 1 16 15,-1 0 0-15,-3-4 0 0,1 3 112 0,-1-2 0 16,-2 1 16-16,1-2 0 0,-2 2-16 0,1 2-16 16,-1-3 0-16,1 5 0 0,-2-6-112 0,0 2-32 15,0-1 0-15,0 0 0 0,0-1 48 0,0 1 16 0,0-2 0 0,0 2 0 16,0-3 144-16,0 3 16 0,0-5 16 16,2-1 0-16,-4 1-528 0,1 1-128 0,0-1 0 0,1-2-16 15,0-3 272-15,-1 1 0 0,-1 0 176 0,1 0-176 16,-2 0 192-16,1-2-192 0,-1-1 192 0,0 6-192 15,-1-5 160-15,1-3-160 0,-2-2 128 0,1 1-128 16,4-12 128-16,-5 6-128 0,5-6 0 0,0 0 128 16,-7 5-128-16,7-5 128 0,0 0-128 0,-9-2 128 0,0-3 0 15,2-6 0-15,2 2 0 0,0-7 0 0,-2-3-128 0,-1-4 0 16,-1-5 0-16,0-2 128 0,-1-5-128 0,0 0 0 16,0-1 0-16,1-3 0 0,-1-3 0 0,-3-4 0 15,0 0 0-15,1-3 0 0,0-2 0 0,-2-1 0 16,-2 0 0-16,-2-1 0 0,-1 3 0 0,-3-6 0 15,-3 0 0-15,-1-4 0 0,1-5 0 0,-2 4 0 16,-2-1 0-16,-2 1 0 0,1 0-144 0,-1-3 144 16,1 6 0-16,-3-2 0 0,0 3 0 0,1 2 0 15,-2 2 0-15,-2-1 0 0,-1 4-192 0,-5 3 64 16,-2-2 128-16,-2 5-208 0,0-3 208 0,1 0-144 0,-1 5 144 0,0 2-128 16,3 5 128-16,2 0 0 0,0 2-144 0,-1 5 144 15,2 2 0-15,-3 4-176 0,1 3 176 0,1 0-128 16,2-3 128-16,2 3 0 0,1 3-144 0,2 3 144 15,-1 0 0-15,6 5 0 0,1-1 0 0,2 2 0 16,0-2-144-16,3 3 144 0,2 0 0 0,2 2 0 16,1 0 0-16,1 1-128 0,3 0 128 0,0-1 0 15,3 3 0-15,1 1-128 0,1 0 128 0,9 0 0 16,-9 5-144-16,9-5 144 0,0 0 0 0,0 0-144 16,0 0 144-16,0 0-192 0,0 0 192 0,8 9-192 15,2 1 192-15,2-4-192 0,2-1 192 0,3 3-192 16,1-3 192-16,1 0-128 0,1 0 128 0,0 1-128 15,3 6 128-15,3-2 0 0,2 3-144 0,2-3 144 0,3 3 0 0,3 2 0 16,1 3 0-16,3 1 0 0,2 1-128 0,3 5 128 16,1 1 0-16,1 3 0 0,1-2 0 0,0 3 0 15,1-2 0-15,1 3 0 0,4 1 0 0,2 1 0 16,-2-2 0-16,1 0 0 0,-3 1 0 0,0 3 0 16,3 1 0-16,-3 3 0 0,-2 6 0 0,0-2 0 15,1 3 0-15,1-2 0 0,1 5 0 0,-1-5 0 16,-3 2 0-16,-4 3 0 0,-1 0 0 0,-1 4 0 15,-1 2 0-15,0 3 0 0,0-1 0 0,0 1 0 16,-1 3 144-16,2-2-16 0,-2 2-128 0,-1 2 0 0,0-1-176 16,-2 3 176-16,-2 1 0 0,-3-5 0 0,0-1 0 0,-3 1 0 15,-1-3 0-15,-3 1 0 0,-3-1 0 0,-3-1 0 16,-1-1 0-16,-2-3 0 0,-3 1 128 0,-2-5-128 16,-1-3 0-16,-5 0 160 0,-2-8-160 0,-4 3 128 15,-2-2-128-15,0 1 128 0,-6-7-128 0,-1 1 128 31,-2-1-1472-31,-3-1-320 0,-3 0-48 0</inkml:trace>
  <inkml:trace contextRef="#ctx0" brushRef="#br0" timeOffset="172104.86">13759 10793 5519 0,'0'0'496'0,"1"-6"-496"16,0 2 0-16,0-7 0 0,1 1 2112 0,-1-1 336 15,0 2 64-15,-1-1 16 0,0-5-480 0,0 2-112 16,2 2-16-16,-1-1 0 0,0 1-272 0,0 2-64 16,-1-1-16-16,0 10 0 0,2-10-272 0,-1 0-48 15,-1 10-16-15,0 0 0 0,2-9-272 0,-2 9-48 16,0 0-16-16,0 0 0 0,0 0-272 0,0 0-64 16,6 10-16-16,-1 5 0 0,-2 3-96 0,1 4-32 15,0 3 0-15,0-6 0 0,0 1 32 0,-1 6 0 0,5 3 0 16,-3 3 0-16,0 1-80 0,0-3-16 0,0 3 0 0,1 0 0 15,-1 2-144-15,0-3-16 0,0-3-16 0,0 0 0 16,-1 2 16-16,1 8 16 0,0-7 0 0,-3-7 0 16,0-3-32-16,0-10-16 0,-2 2 0 0,0 2 0 15,0-6-160-15,0-10 0 0,0 9 0 0,0-9-176 16,0 0-16-16,0 0 0 0,0 0 0 0,0 0 0 16,3-8-480-1,3-5-96-15,-1-8-32 0,0-3 0 0,0-2-1952 0,0-4-384 0,2-6-64 0,-2-2-11056 16</inkml:trace>
  <inkml:trace contextRef="#ctx0" brushRef="#br0" timeOffset="172303.21">14153 10275 16575 0,'0'0'1472'0,"0"0"-1168"16,0 0-304-16,0 0 0 0,0 0 2048 0,0 0 368 16,0 0 64-16,5 14 16 0,-3 2-576 0,0 6-96 15,-2 5-32-15,-2 0 0 0,1 7-272 0,1 0-64 16,0 1-16-16,0 5 0 0,-1 4-496 0,1-12-112 15,1 9 0-15,2 21-16 0,-2 0-384 0,1-21-80 16,2 1-16-16,1 4 0 0,-1-4-208 0,1 1-128 16,0-4 128-16,3 16-128 0,-2-9 0 0,-2-18 0 0,-1 1 0 15,0 8 128-15,1-9-128 0,0-3-160 16,0-6 160-16,0-5-208 16,-2-4-304-16,-2-10-64 0,0 0-16 0,0 0 0 15,0 0-1968-15,-6-10-400 0,-2-6-80 0</inkml:trace>
  <inkml:trace contextRef="#ctx0" brushRef="#br0" timeOffset="172522.61">13612 10675 24879 0,'0'0'2208'0,"0"0"-1760"0,6-11-448 0,1 0 0 16,6 3 1152-16,1-4 128 0,2 2 48 0,2-4 0 15,4-4 240-15,3 2 48 0,3-2 16 0,3-1 0 0,4-4-384 0,10 0-80 16,3 1-16-16,4 1 0 0,0 1-384 0,4-2-96 15,0-1-16-15,-1 1 0 0,-3 1-368 0,-2 2-80 16,-6 1-16-16,-1 3 0 0,-1 3-192 0,-4 5 0 16,-5-2 0-16,-2 5 0 15,-2 1-784-15,-3 3-256 0,-5 2-48 0,-2 0-10944 16,-1 3-2176-16</inkml:trace>
  <inkml:trace contextRef="#ctx0" brushRef="#br0" timeOffset="172904.25">15088 9862 23951 0,'0'0'2128'0,"0"0"-1696"0,0 0-432 0,5 11 0 16,-2-1 816-16,-4 4 80 0,-3 4 0 0,-1 2 16 16,-3 1 576-16,-1 7 112 0,-1 3 32 0,-3 9 0 15,-1 2-352-15,0 5-80 0,-1 4-16 0,1 5 0 16,-1 5-256-16,1 8-48 0,0 4-16 0,1 8 0 16,0 4-416-16,6-26-64 0,-3 3-32 0,-1 6 0 15,0-1-160-15,-5 27-48 0,2-10 0 0,2-12 0 16,-1-9 48-16,2-4 0 0,0-7 0 0,2-6 0 0,-2 0 32 0,4-7 16 15,-2-3 0-15,4 0 0 0,1-2-112 0,-2-2 0 16,-1-3-128-16,2 0 192 0,-2-6-192 0,2-3 0 16,1-3 0-16,0-4 0 15,1-2-960-15,3-11-128 0,0 0-16 0,0 0-16 16,0 0-1648-16,0 0-336 0</inkml:trace>
  <inkml:trace contextRef="#ctx0" brushRef="#br0" timeOffset="173488.64">15430 10853 8287 0,'0'0'736'0,"0"0"-592"16,0 0-144-16,0 0 0 0,0 0 2688 0,0 0 496 15,0 0 96-15,0 0 32 0,0 0-560 0,0 0-128 16,0 0 0-16,0 0-16 0,10-5-816 0,2-1-176 16,2-3-16-16,10-5-16 0,3-2-528 0,2-1-96 15,-1 0-32-15,4-2 0 0,2-1-336 0,-1-1-64 16,-1 1-16-16,1 2 0 0,-4 3-192 0,-4 0-64 16,-2 1 0-16,-2 0 0 0,-2 0-112 0,-1 4-16 15,-4 0-128-15,-3 3 192 0,-5-2-384 0,-6 9-64 16,5-6-32-16,-5 6 0 15,0 0-1664-15,0 0-336 0,-11 5-64 0,-2 4-16 16,-5-3-1120-16,-3 6-224 0,-3-2-64 0</inkml:trace>
  <inkml:trace contextRef="#ctx0" brushRef="#br0" timeOffset="173771.43">15559 10683 14559 0,'-26'14'640'0,"11"-7"144"0,-2 2-624 0,1-1-160 0,1 1 0 0,-1-2 0 16,5 2 1520-16,-2-1 272 0,0 0 48 0,2 3 16 16,2-1-432-16,3-1-80 0,1 4 0 0,1-4-16 15,1 1-512-15,5 1-112 0,1-2 0 0,4 4-16 16,3-3-96-16,1 3-16 0,2-1 0 0,2 0 0 15,3 2 112-15,4 1 16 0,3 0 0 0,2 1 0 0,1-6-16 0,4 3 0 16,1 2 0-16,0 0 0 16,-4-5 80-16,1 3 32 0,-2 2 0 0,-1 3 0 0,-5-3 32 0,-1 2 16 15,-2-1 0-15,-2 3 0 0,-3 0-112 0,-3 3-32 16,-2-4 0-16,-2 2 0 0,-4-1-64 0,-3 0-32 16,-1-1 0-16,-4 1 0 0,-4 0 112 0,-4 0 32 15,-2 3 0-15,-4-2 0 0,-4 1-112 0,-2-1-32 16,-3-1 0-16,-6 1 0 0,-2-1-192 0,-5 0-32 15,-2-1-16-15,0 0 0 0,-2-1-208 0,14-5-32 16,-5 3-128-16,-19 5 192 0,3-5-192 0,18-9 0 16,-4-1 0-16,-18 2 0 15,4-5-1024-15,5-2-208 0,2-1-48 0,7-2 0 16,1-4-2096-16,4 0-416 0</inkml:trace>
  <inkml:trace contextRef="#ctx0" brushRef="#br0" timeOffset="175481.14">18651 4327 13823 0,'0'0'1216'0,"0"0"-960"0,0 0-256 0,0 0 0 16,0 0 1248-16,0 0 208 16,14-3 32-16,3 0 16 0,2 0-352 0,5 1-80 15,4-4-16-15,2-3 0 0,2 1-64 0,4-3-16 0,2-1 0 0,0 2 0 16,-4-5-464-16,1 3-112 0,-2 5-16 0,-3-2 0 15,-3 2-240-15,-4 2-144 0,-4 0 160 0,-5 5-8480 16,-4 4-1680-16</inkml:trace>
  <inkml:trace contextRef="#ctx0" brushRef="#br0" timeOffset="175639.9">18499 4699 23951 0,'0'0'2128'0,"12"0"-1696"0,6-2-432 0,5 0 0 0,2-1 448 0,3 1 0 15,5-5 0-15,3 1 0 0,6 0 448 0,3-5 112 16,2 0 16-16,2-2 0 0,5-2-192 0,-5 1-48 16,-2 3 0-16,-4-1 0 15,-3-1-1744-15,-5 5-368 0</inkml:trace>
  <inkml:trace contextRef="#ctx0" brushRef="#br0" timeOffset="185012.47">12851 10732 12959 0,'-4'14'576'0,"4"-14"112"0,-6 5-560 0,1 4-128 16,0 0 0-16,0 0 0 0,1 0 1216 0,0-4 224 15,4-5 32-15,-3 8 16 0,3-8-112 0,0 0-32 16,0 0 0-16,0 0 0 0,0 0-352 0,0 0-80 0,0 0-16 0,0 0 0 16,0 0 64-16,8 0 0 15,0-4 0-15,1-1 0 0,0 0-48 0,2-5 0 0,0 1 0 0,3-5 0 16,0 0-80-16,3 2-32 0,-1-4 0 0,3 0 0 15,-1 1-592-15,4 0-208 16,1 0 144-16,-2 1-144 0,1 1 256 0,0 0-16 0,-3 2-16 0,-2 3 0 16,0 4-48-16,-2 3-16 0,0 4 0 0,-1 0 0 15,-2 4-160-15,1 3 0 0,1-1 0 0,-3 5 0 16,-1 2 144-16,-1 2 0 0,-1 3 0 0,-2 3 0 16,-1-1 224-16,-1 2 32 0,-1 2 16 0,-2-2 0 15,-2 4-288-15,-3-1-128 0,-3 0 0 0,0 4 128 16,-2 0 0-16,0-3 0 0,0 2 0 0,0 2 0 15,2-3-128-15,-2 1 0 0,1-1 144 0,3-4-144 0,0-1 128 0,1-5-128 16,0-2 160-16,3-3-160 0,1-3 192 0,1-2-64 16,2-2-128-16,1-1 192 0,-4-7 0 0,7 3-16 15,2-5 0-15,0 0 0 0,0-3 128 0,2-1 16 16,2-2 16-16,0-4 0 0,-1 1-32 0,2 0-16 16,0-3 0-16,2-2 0 0,1 2-112 0,4 3-32 15,-2-2 0-15,2-1 0 0,1 5-144 0,0 0 192 16,1 2-192-16,-3-2 192 0,2 4-192 0,-3 0 128 15,-2 0-128-15,0 1 128 0,-2 0-128 0,0 3 128 16,-1-2-128-16,0 2 128 0,-2 0-128 0,-2 1 192 16,-1-3-192-16,-1 2 192 0,-2 0-64 0,-6 1-128 15,6-3 192-15,-6 3-64 0,0 0-128 0,0 0 192 16,7-1-192-16,-7 1 192 0,0 0-192 0,0 0 128 16,0 0-128-16,0 0 128 0,0 0-128 0,0 0 128 15,0 0-128-15,-3 9 128 0,-2-3-128 0,-1 2 0 16,-2-1 0-16,-1 0 128 0,0 3-128 0,-1-1 0 15,-5 3 0-15,-2 0 128 0,-1-1-128 0,-1 3 0 0,-1 3 0 16,-2-1 0-16,-2 1 0 0,0-1 0 16,-3 0 0-16,2-4 0 0,0 1 0 0,3 0 0 15,2-4 0-15,-2 2 0 0,0-3 0 0,2 2 0 0,2-4 0 16,0 2 0-16,3-3 192 0,1 0-64 0,2-1 0 0,0 1 0 16,2-3-128-16,4 1-192 0,-5-3 32 0,5 0 16 15,0 0 144-15,6 0 0 0,-5-1 0 0,5 1 0 16,0 0 0-16,-4-5-128 0,1-3 128 0,3 3 0 0,2-3 0 0,0 2-160 15,2 1 160-15,0-1 0 16,1-2-128-16,-1 2 128 0,1-5 0 0,0 2 0 0,0-3 0 16,1-1 0-16,2 5 0 0,-1-6 0 15,0 0 0-15,-2-2 0 0,3-2 0 0,-1 0 0 16,0 2 0-16,0-2 0 0,2-1 0 0,0-1 0 0,0-2 0 0,-2-1 0 16,0-1 0-16,-1 0 0 0,1 0 0 0,-2-6 0 15,-2 2 0-15,1 2 0 0,-1-1 0 0,-2 0 0 16,-1 1 0-16,-1-1 0 0,-2-1 0 0,-3 1 0 15,0-2 0-15,-3 2 0 0,-3-1-144 0,2 6 144 0,0-1 0 16,0 1-144-16,-2 7 144 0,1 1-128 16,-1 4 128-16,0 5-128 0,-1 1 128 0,-1 3 0 15,-3 2-144-15,0 3 144 0,-2 3-128 0,-1 5 128 16,0 3-160-16,0 1 160 0,-4 4 0 0,2 0-144 16,-2 4 144-16,1 1 0 0,0-2 0 0,2 0-128 15,0-2 128-15,2 1 0 0,3-1 0 0,3-2 0 16,3-3 0-16,1-2-128 0,0-4 128 0,4 1 0 15,1-6 0-15,4-5 0 0,0 0 0 0,0 0 0 16,0 0 0-16,0 0-128 16,10-4-816-16,2-4-144 0,2-1-48 0,2-5 0 15,3-1-1952-15,3-3-400 0</inkml:trace>
  <inkml:trace contextRef="#ctx0" brushRef="#br0" timeOffset="187547.91">5098 5471 13823 0,'-14'-7'1216'0,"-1"0"-960"0,-3-4-256 0,1 3 0 16,-1-2 1104-16,0 5 176 16,2 0 48-16,-1-1 0 0,0 1-80 0,5 2-16 0,0 0 0 0,12 3 0 15,-10-3-368-15,10 3-80 0,0 0-16 0,0 0 0 16,7-12-96-16,4 1-32 0,3 2 0 0,6-3 0 15,4 2-80-15,6 1-32 0,3-2 0 0,4 1 0 16,3-3 256-16,3 0 48 0,3 3 16 0,3-1 0 0,3-2-288 16,-17 5-64-16,1 3-16 0,20-4 0 15,-3 4-160-15,-3 1-48 0,-6 1 0 0,-4 0 0 0,-7 3-64 16,-7-1-16-16,-3 1 0 0,-5 0 0 0,-5 0 16 0,-4 2 0 16,-9-2 0-16,0 0 0 0,0 0 160 0,-12 9 16 15,-4-2 16-15,-5 3 0 0,-4-4-16 0,-8 2-16 16,-5-3 0-16,-5 0 0 0,-2 4-48 0,-1-3-16 15,-1-1 0-15,-1 2 0 0,0-5 48 0,-2 1 16 16,0-2 0-16,2-1 0 0,1-1-96 0,0 1-16 16,1 1 0-16,4 0 0 0,6 1-256 0,4 0 0 15,5-1 0-15,5 4 0 0,6 1 0 0,5-3 0 16,11-3 0-16,0 0 0 0,0 0 0 0,0 0 0 16,11 0 0-16,12-2-144 0,1-1 144 0,10-1-128 15,12-1 128-15,4 2-128 0,4-4 128 0,5-2 0 0,-1 3 0 0,-1 0 0 16,-2-2 0-16,-2 3 0 0,-2 0 0 0,-2 0 0 15,-5 3 0-15,-4 2 0 16,-6 0 0-16,-7 0-128 0,-5 2 128 0,-5-1 0 16,-7 3 0-16,-10-4 0 0,0 0 0 0,-4 9 0 0,-6 3 0 0,-9 0 128 15,-6 1-128-15,-10-1 176 0,-7-3-176 16,-5 3 192-16,-1 2-192 0,-3 0 160 0,-1 1-160 0,-1-4 160 16,-5-1-16-16,1-2 0 0,0 2 0 0,4-3 0 15,2-2 16-15,6 1 0 0,9-1 0 0,5-2 0 16,6-1-160-16,8 1-144 0,7-2 144 0,10-1-208 15,0 0 208-15,0 0 0 0,13-3-160 0,7 0 160 16,4 0-144-16,8-1 144 0,11-1-192 0,7 0 192 16,-1-2-192-16,5-4 64 0,-1 4 128 0,0-2-208 15,1 2 208-15,-3 0 0 0,-6-2 0 0,-1 3-144 0,-2 0 144 0,-7 4 0 16,-4 1 0-16,-8 1 0 0,-7-2 0 0,-6 2 0 16,-10 0 0-16,0 0 0 0,0 0 0 0,-11 11 128 15,-7-4-128-15,-7 5 128 0,-7-2-128 0,-5 3 176 16,-5 2-176-16,-5-1 192 0,-4-3-16 0,-5 2 0 15,-2 0 0-15,-3-2 0 0,-4 3 16 0,0 1 16 16,1-2 0-16,3-2 0 0,3 2-64 0,3-4-16 16,3 0 0-16,5-1 0 0,5 0-128 0,5-2 0 15,3-3 144-15,4 1-144 0,2-4 0 0,3-2 0 16,5-1-160-16,4-1 160 16,4 2-2048-16,3-2-320 0</inkml:trace>
  <inkml:trace contextRef="#ctx0" brushRef="#br0" timeOffset="188898.65">29894 1616 5519 0,'0'0'240'0,"0"0"64"0,0 0-304 0,0 0 0 16,-16 1 0-16,2 2 0 0,1-2 2512 0,2 2 448 0,-3-2 96 0,1 0 16 15,-1 3-1472-15,3-1-272 0,11-3-64 0,-14 1-16 16,2-1-304-16,12 0-64 0,0 0-16 0,0 0 0 15,-10 3-304-15,10-3-64 0,0 0-16 0,0 0 0 16,0 0-128-16,0 0-32 0,0 0 0 0,0 0 0 16,0 0 128-16,10 5 0 0,4 0 16 0,5-3 0 15,3 1 192-15,2-2 48 0,4 2 0 0,2-2 0 16,9 0-128-16,2-1-32 0,4 0 0 0,5 1 0 16,3 2-128-16,5 1-32 0,3-3 0 0,2 0 0 15,-4-1-64-15,1-1 0 0,0 0-16 0,2-3 0 16,2 0 32-16,1 2 16 0,1 0 0 0,-1 0 0 15,-3-1-144-15,-2-2-16 0,-2 1-16 0,-5 2 0 16,-3-1-176-16,-4 2 0 0,-4-3 144 0,-5 0-144 16,-4 2-912-16,-8 1-256 15,-3-2-48-15,-6 4-16 0</inkml:trace>
  <inkml:trace contextRef="#ctx0" brushRef="#br0" timeOffset="190582.68">28379 15859 19343 0,'-11'-4'1728'0,"-1"4"-1392"0,0 0-336 0,1 1 0 15,1 2 1120-15,3-1 160 0,1 1 16 0,6-3 16 16,0 0-400-16,0 0-80 0,0 0 0 0,0 0-16 16,0 0-368-16,9 6-80 0,5 0-16 0,3-2 0 15,1-1 144-15,3-1 16 0,2 1 16 0,4-1 0 16,0 0 0-16,4-2 0 0,4-2 0 0,4 2 0 16,6 0 16-16,3-1 0 0,7 0 0 0,3-1 0 15,4 2-160-15,1 2-16 0,-2-1-16 0,2 2 0 16,5-3-16-16,1 3 0 0,1 0 0 0,3-1 0 15,-1 0-144-15,-2 0-48 0,-2 1 0 0,-2-1 0 16,0 2-144-16,1-1 160 0,4-1-160 0,-1 0 160 16,-2 0-160-16,-1 1 0 0,-5-2 0 0,3 3 0 15,-1-3 160-15,3 2-160 0,3-1 192 0,-1-2-192 16,-3 0 272-16,-2 0-48 0,0 0-16 0,0 1 0 0,0 1 16 0,4 1 0 16,3-1 0-16,-4-1 0 0,-4-1-64 0,-4 0-16 15,0 0 0-15,-2 0 0 0,-2 3-144 0,-1-2 160 16,1 0-160-16,-2 2 160 0,-2-2-160 0,-2-1 160 15,-5 0-160-15,-3 0 160 0,-3 0-160 0,-4 0 0 16,-1 0 0-16,-1 0 128 0,-3 0-128 0,-1 0 0 16,-1 0 144-16,-3 0-144 0,-2 0 0 0,-2 0 0 15,-1 0 0-15,0 0 128 0,-2-1-128 0,-3 1 0 16,-2-2 0-16,0 1 128 0,-2 0-128 0,-10 1 192 16,0 0-64-16,0 0 0 0,0 0 0 0,0 0 16 15,0 0 0-15,0 0 0 0,0 0-16 0,0 0-128 16,0 0 192-16,0 0-64 0,0 0-128 0,0 0 0 15,-13-4 144-15,3 3-144 0,10 1 0 0,-13-3 0 0,1 2 0 16,-2 0 128-16,0-1-128 0,-3 1 0 0,-2 1 0 0,-3 0 0 16,0 0 0-16,-8 0 0 0,-4 0 0 0,-3-1 0 15,-5 2 0-15,-5-1 0 0,-4 0 0 0,-6 0 0 16,-4 0 0-16,-1 0 0 0,-3 0 0 0,0 0 0 16,-1 0 0-16,-4 0 0 0,-7 0 0 15,-1 0 0-15,-3 0 0 0,-1 0 0 0,1 0 0 0,-2 0 0 16,-2 0 0-16,-2 0 0 0,-4 0 0 0,2 0 0 15,4 0 0-15,0 0 0 0,1-1 0 0,0 0 0 16,2-2 144-16,3 2-144 0,5 1 192 0,7-3-192 16,4 2 0-16,5 1 0 0,2-1 0 0,3 1 0 15,-1 0 0-15,8 0 0 0,7 0 0 0,6 1 0 16,6 0 0-16,6 3-144 0,4-3 144 0,6-1 0 16,3 0 0-16,8 0 0 0,0 0 0 0,0 0-128 0,0 0 128 0,15 4 0 15,6-1 0-15,7 0 0 0,6 4 0 0,8-2 0 16,5-3 0-16,4 3 0 0,7 2 0 0,6-3 0 15,4-1 0-15,10 3 0 0,8 0 0 0,6-4 0 16,2 2 0-16,4 0 0 0,5 1 0 0,5-2 0 16,4-2 0-16,0 0 0 0,-3-1 0 0,2 0 0 15,0 0 0-15,-3 0 176 0,-7-1-48 0,-3 2 0 16,-2 1 0-16,-2 0 0 0,-1 2 32 0,-8 1 0 16,-7-3 0-16,-6 1 0 0,-3 1-160 0,-5 0 0 15,-12 2 0-15,1-1 128 16,-5 3-912-16,-4-1-192 0,-6-3-48 0</inkml:trace>
  <inkml:trace contextRef="#ctx0" brushRef="#br0" timeOffset="198805.99">20301 3944 11055 0,'0'0'976'0,"0"0"-784"16,0 0-192-16,0 0 0 0,0 0 1408 0,0 0 256 15,-5 12 32-15,5-12 16 0,0 0-640 0,5 10-128 16,-5-10-32-16,8 11 0 0,3-3-272 0,2 1-64 15,2-1-16-15,3 1 0 0,1-3-112 0,6 2 0 0,3-2-16 0,3-2 0 16,1-4-48-16,2-1 0 0,3-2 0 0,1 1 0 16,0-3-64-16,3-3 0 0,-2 0-16 0,4-2 0 15,1 3-16-15,-2-2 0 0,-3 2 0 0,0-4 0 16,1-1-128-16,-3 1-32 0,-4-2 0 0,-5-2 0 16,-3-4 96-16,1-1 16 0,-5-3 0 0,-3 5 0 15,-4 0-32-15,-5 0 0 0,0-1 0 0,-4 1 0 16,-4 1 0-16,-2-1 0 0,-2 0 0 0,-3 0 0 15,-7 2 64-15,-1-2 16 0,0 4 0 0,-5 1 0 0,-2 4-96 0,-4-1-32 16,-1 3 0-16,-4 3 0 0,-3 4-160 0,-2 4 128 16,-2-1-128-16,-4 9 128 0,-2 2 32 0,-1 6 0 15,-2 6 0-15,-2 5 0 0,-5 5 80 0,0 2 16 16,-2 8 0-16,3 1 0 0,1 2 112 0,3 5 16 16,2 3 16-16,7 0 0 0,3 0-16 0,6-2-16 15,4-3 0-15,7 2 0 0,4 0-112 0,7 0-32 16,7-4 0-16,5-3 0 0,5-5-32 0,7-1 0 0,7-3 0 0,7-3 0 15,4-7 0-15,4-1-16 16,5-5 0-16,6-2 0 0,3-2-48 0,4-5-128 16,2-4 192-16,3-2-64 0,1-4-128 0,2 2 0 15,1 0 144-15,-3-4-144 16,0-4-768-16,-2-2-208 0,-3-6-48 0,-1-4-15376 0</inkml:trace>
  <inkml:trace contextRef="#ctx0" brushRef="#br0" timeOffset="199305.07">22018 2976 18431 0,'-16'-4'816'0,"8"3"160"0,1 0-784 0,2 0-192 16,-3 2 0-16,8-1 0 0,-5 4 1184 0,0 2 192 15,-2 4 32-15,0 0 16 0,-2 6-320 0,0 1-64 16,1 2-16-16,2 3 0 0,1 1-208 0,0-1-48 16,2-1-16-16,1 5 0 0,0-2-208 0,4-3-32 15,0 1-16-15,3 1 0 0,3-3-144 0,2 1-32 16,-2 0 0-16,2-2 0 0,1-2-144 0,2-2-48 15,0-1 0-15,1-4 0 0,0 2 32 0,2-6 0 0,5 2 0 0,-1-5 0 16,-1-1-32-16,-1-1 0 0,3-4 0 0,-1 1 0 16,-1-5-128-16,0 0-272 0,-2-3 64 0,6-4 16 15,-6-2-2560-15,-4 1-496 16,1-11-96-16,-8 5-32 0</inkml:trace>
  <inkml:trace contextRef="#ctx0" brushRef="#br0" timeOffset="199429.34">22017 2904 28799 0,'-11'0'1280'0,"11"0"256"0,0 0-1232 0,0 0-304 16,0 0 0-16,0 0 0 0,0 0 736 0,0 0 96 15,-7 0 0-15,7 0 16 0,0 0-400 0,0 0-64 16,0 0-32-16,0 0 0 0,0 0-352 0,0 0 0 16,0 0 0-16,0 0-9856 15,0 0-1872-15</inkml:trace>
  <inkml:trace contextRef="#ctx0" brushRef="#br0" timeOffset="199831.29">23259 3045 5519 0,'0'0'496'0,"0"0"-496"16,0 0 0-16,0 0 0 0,0 0 3136 0,0 0 544 15,4 15 96-15,-3-1 32 0,-2 4-1968 0,0 0-400 16,-1 2-80-16,0 3-16 0,-2 1-288 0,-1 5-64 16,0-2-16-16,0 2 0 0,-3 3-336 0,3-1-64 15,-3-1 0-15,3 2-16 0,0-2-368 0,0-3-64 16,1 0 0-16,0-6-128 0,4-3 160 0,0-3-160 16,0-4 128-16,0 0-128 0,0-11 0 0,0 0 0 15,0 0-224-15,11 2 80 16,-11-2-2224-16,11-7-432 0,3-16-80 0,-1 3-32 0</inkml:trace>
  <inkml:trace contextRef="#ctx0" brushRef="#br0" timeOffset="200079.63">23637 2857 7359 0,'0'0'656'0,"0"0"-528"0,0 0-128 0,0 0 0 16,0 0 3184-16,0 11 592 0,0 2 128 0,0 1 32 15,-2 6-1952-15,0 4-400 0,-2 2-80 0,1 4-16 16,-2 3-464-16,1 2-80 0,1 2-32 0,-1 1 0 16,-1 4-256-16,0 1-48 0,-2-3-16 0,2 1 0 15,-1-3-192-15,1-2-32 0,1-4-16 0,0-1 0 16,0 2-176-16,2-2-48 0,-1-6 0 0,2 0 0 16,1-3-128-16,0-4 0 0,0-4 0 0,0-2 0 0,0-12-208 0,0 0-80 15,0 0-16-15,0 0 0 16,0 0-2128-16,0 0-416 15</inkml:trace>
  <inkml:trace contextRef="#ctx0" brushRef="#br0" timeOffset="200290.39">22893 3116 28559 0,'0'0'1264'0,"2"-11"272"0,10 2-1232 0,8-3-304 15,12 0 0-15,5 0 0 0,6-2 1200 0,5-2 176 16,6-2 32-16,4-3 16 0,6-4-608 0,6-2-128 16,5 3-32-16,2-4 0 0,0 3-352 0,-23 5-80 15,2-1-16-15,1 2 0 0,-1 1-352 0,0 2-80 16,0-1-16-16,-4 6-10512 16,-2 1-2112-16</inkml:trace>
  <inkml:trace contextRef="#ctx0" brushRef="#br0" timeOffset="206760.96">25194 2595 11967 0,'0'0'1072'0,"6"-10"-864"0,-6 10-208 0,6-7 0 16,-6 7 688-16,0 0 80 0,0 0 32 0,0 0 0 15,0 0 608-15,0 0 128 0,0 0 32 0,0 0 0 16,-2 11-464-16,-4 3-80 0,-6 5-32 0,-1 2 0 0,-2 5-16 0,6-10 0 15,-2 4 0-15,-3 3 0 0,-4 5-80 0,-2 2-32 16,-3 4 0-16,0 4 0 0,0 4-16 0,-21 33 0 16,4-11 0-16,3-3 0 0,2-7-128 0,0 0-16 15,2-6-16-15,0-5 0 0,1-2-160 0,1-3-16 16,-1-3-16-16,3 0 0 0,1-3-176 0,2-3-48 16,3-5 0-16,6-4 0 0,1-3-272 0,4-3 160 15,1-1-160-15,5-3 128 0,2-1-128 0,4-9 0 16,0 0 0-16,0 0-176 15,0 0-1232-15,12-7-240 0,3 0-48 0,4-9-13920 0</inkml:trace>
  <inkml:trace contextRef="#ctx0" brushRef="#br0" timeOffset="207278.98">25620 3021 22975 0,'0'0'1024'0,"0"0"192"0,0 0-960 0,0 0-256 0,0 0 0 0,0 0 0 15,0 0 1248-15,10 0 208 0,2 0 32 0,2-4 16 16,0-2-432-16,3-3-96 0,2-2-16 0,-3 1 0 0,5 3-528 0,2-5-112 15,1-2-32-15,0 2 0 0,1-4-64 0,1 0-16 16,-1 1 0-16,-1-1 0 0,-5 2-48 0,-1 4-16 16,-2 0 0-16,4-3 0 0,-7 1-144 0,-6 1 0 15,-7 11 0-15,0 0 0 16,0 0-688-16,0 0-112 0,-10 3-32 0,-4 3 0 16,-5-1-400-16,-3 8-96 0,0 1-16 0,-4-1 0 0,-3-1 784 0,-2 2 160 15,-2 0 16-15,-4-1 16 0,-3 0 368 0,0 1 288 16,2-3-48-16,3 6-16 0,-1 2 576 0,4-1 112 15,4-3 32-15,5 0 0 0,4 0-112 0,4-1-32 0,2-1 0 0,3 1 0 16,3-1-400-16,3 1-80 0,2-4 0 0,6 1-16 16,0-2-48-16,8 0 0 0,0-2 0 0,6 3 0 15,4-1 176-15,3 1 16 16,8 1 16-16,3 1 0 0,2 3 0 0,-3 1 0 0,-3 1 0 0,-11-8 0 16,-2 1-64-16,-3 4-16 0,-2-1 0 0,-2 3 0 15,-5 2 224-15,-3 0 32 16,-4 1 16-16,-5 8 0 0,-6-5 0 0,-7 3 0 0,-3-3 0 0,-8-1 0 15,-8-2-160-15,0 0-48 0,-3-3 0 0,2 0 0 16,-1-4-240-16,3-3-48 0,0 0-16 0,0-2 0 16,1-4-144-16,2-1 0 0,0-4 144 0,2-1-144 31,1-8-2064-31,4 3-496 0,2-5-80 0,9-1-32 0</inkml:trace>
  <inkml:trace contextRef="#ctx0" brushRef="#br0" timeOffset="207997.3">29749 3060 15375 0,'0'0'672'0,"0"-13"160"0,2-1-672 0,-1-1-160 0,0 0 0 0,0 3 0 0,-1 1 1424 0,0 5 256 15,0 6 48-15,0 0 16 16,0 0-384-16,0 0-80 0,0 0 0 0,0 0-16 0,0 0-496 0,4 10-80 15,-2 6-32-15,-1 7 0 0,0 3-160 0,0 8-48 16,-1 2 0-16,-1 4 0 0,-1 5 0 0,-4 6-16 16,-1 1 0-16,-2 10 0 0,0 4 64 0,-1-1 16 15,-2 0 0-15,-2-6 0 0,0 1-320 0,2-5-48 0,4-3-16 0,-2-5 0 16,1-4 0-16,0-3-128 16,4-5 192-16,0-3-64 0,0-5-128 0,1-3 160 15,0-4-160-15,2-6 160 16,0-2-496-16,2-12-112 0,0 0 0 0,0 0-9568 0,0 0-1904 0</inkml:trace>
  <inkml:trace contextRef="#ctx0" brushRef="#br0" timeOffset="208316.61">30469 3079 15663 0,'-12'8'688'0,"6"2"144"16,-3-1-656-16,-2 4-176 0,-5 1 0 0,0 1 0 0,-3 4 1120 0,-1 0 192 16,-3 0 32-16,-1 0 16 0,-1 0-176 0,0-1-32 15,-3 1-16-15,0 0 0 0,-3 0-240 0,2 0-32 16,-1 2-16-16,1-1 0 0,-1-4-96 0,1 0-32 16,0-4 0-16,2 2 0 0,2-3-160 0,2 0-48 15,4-5 0-15,2 3 0 0,2-4-80 0,5 4-32 16,10-9 0-16,-5 7 0 0,5-7-112 0,0 0-32 15,0 0 0-15,5 12 0 0,4-3-64 0,2 1-32 16,2-3 0-16,2 3 0 0,3-3 96 0,4 5 0 16,2-2 16-16,0 3 0 0,0 2-112 0,0-1-32 15,4-1 0-15,0 1 0 0,-1 1-128 0,-1 3 128 16,-1-3-128-16,-4 2 128 0,2 0-128 0,-3 1 0 0,1 0 144 0,-2-3-144 16,-1-3 0-16,-1 0-128 15,0 0 0-15,-6-6 0 16,2 4-2896-16,0-2-576 0</inkml:trace>
  <inkml:trace contextRef="#ctx0" brushRef="#br0" timeOffset="208590.57">30843 3523 14735 0,'-12'5'640'0,"12"-5"160"16,0 0-640-16,0 0-160 0,-9 1 0 0,9-1 0 0,0 0 3488 0,0 0 672 16,0 0 128-16,0 0 16 0,0 0-2544 0,15-4-512 15,3-3-96-15,5 0-32 0,4-2-352 0,2 2-80 16,2-1-16-16,0 1 0 0,-12 3-400 0,2 1-80 16,-1-1 0-16,2-1-16 0,-1 2-176 0,0 1 0 15,-4 2-160-15,-1 2 160 16,2 0-1472-16,-7 4-192 0,-2 1-32 0,-5-1-16 15,-6 4-928-15,-3 0-192 0,-2 4-48 0</inkml:trace>
  <inkml:trace contextRef="#ctx0" brushRef="#br0" timeOffset="208739.22">30932 3669 7359 0,'-25'13'656'0,"16"-6"-528"0,-1-3-128 0,-2 5 0 0,3-3 2960 0,9-6 560 16,0 9 128-16,4 0 0 0,3-4-1440 0,7-1-288 16,4 0-64-16,4-4-16 0,3-1-128 0,3-4-32 0,-10 1 0 0,3 1 0 15,2-1-608-15,3-3-128 16,2 0-32-16,2-3 0 0,2 3-512 0,2-5-96 0,3 3-32 0,13-5 0 15,-2 3-272-15,-5 1 0 16,-5-2 0-16,-1 5-144 16,-3-5-1920-16,-2 5-384 0,-4-4-80 0</inkml:trace>
  <inkml:trace contextRef="#ctx0" brushRef="#br0" timeOffset="209012.99">32138 2937 35583 0,'7'16'784'0,"-7"-8"176"0,-1 5 16 0,-1 2 16 16,-6 7-800-16,3 0-192 0,-4 5 0 0,-1 1 0 0,-2 5 1232 0,1 4 208 16,-2 2 32-16,1 5 16 0,-1-1-416 0,0 4-96 15,2-1-16-15,2 1 0 0,4-2-384 0,2-3-64 16,3 0-32-16,5 15 0 0,2-8-480 0,2-6 0 15,-1-4 0-15,4-4-160 0,-1-6 160 0,1 0-160 16,-1 0 160-16,-1-4-160 16,1-3-704-16,-1 0-144 0,0-2-16 0,-1-2-16 15,-2-4-1776-15,0 0-336 0</inkml:trace>
  <inkml:trace contextRef="#ctx0" brushRef="#br0" timeOffset="210625.36">18984 6409 15663 0,'-11'8'1392'0,"1"1"-1120"16,1-3-272-16,1 3 0 0,8-9 1536 0,-6 7 240 16,6-7 48-16,0 0 16 0,0 0-496 0,9 11-112 15,2-7-16-15,1-3 0 0,-1-1-384 0,12-2-96 16,4-7-16-16,2 2 0 0,3 1-288 0,2-3-64 15,3 1-16-15,3-2 0 0,4 5-224 0,-4 1-128 16,-3 2 128-16,-4-1-128 0,0 2-176 0,-3 5-96 0,-4 1-32 0,-7 1-13072 16</inkml:trace>
  <inkml:trace contextRef="#ctx0" brushRef="#br0" timeOffset="210760.55">19186 6807 19343 0,'-25'23'848'0,"12"-8"192"0,2 1-832 0,2-1-208 0,3-1 0 0,3-4 0 16,2 1 1936-16,5 3 352 15,1-1 64-15,2-6 16 0,3-4-1152 0,12 1-208 0,5-4-48 0,6-2-16 16,5-3-384-16,6-2-80 0,5-6-16 0,2-1 0 16,2-2-208-16,2-1-64 0,2-2 0 0,3 0-10064 15,2 0-2032-15</inkml:trace>
  <inkml:trace contextRef="#ctx0" brushRef="#br0" timeOffset="211448.49">20780 6503 11055 0,'0'0'976'0,"0"0"-784"0,4-11-192 0,-1-2 0 0,-1 3 1216 0,-2 10 192 16,0 0 32-16,-2-7 16 0,-3-4-64 0,-2 6-16 16,-2 4 0-16,-2 2 0 0,-2 2-224 0,-1 4-64 15,-4 1 0-15,1 6 0 0,-8 3-208 0,1 3-48 16,-1 7-16-16,-2 3 0 0,-1 4-176 0,0 5-48 16,-1 1 0-16,2 5 0 0,1-1-144 0,3 2-16 15,2 0-16-15,5-3 0 0,2 5-208 0,6-6-32 16,6-2-16-16,6-6 0 0,4-2 192 0,5-3 32 15,4-5 16-15,-2-7 0 0,4-2-128 0,13 4-16 16,3-8-16-16,-7-2 0 0,3-6-240 0,20-2 128 16,0-3-128-16,1-1 0 0,1-1 0 0,0-5 0 0,1-2-176 0,-2-1 176 31,-2-3-1648-31,-6 0-208 0,-3-2-32 0,-6-2-11488 0</inkml:trace>
  <inkml:trace contextRef="#ctx0" brushRef="#br0" timeOffset="211736.49">21647 6523 17503 0,'0'0'1552'0,"-9"-4"-1232"0,9 4-320 0,-11-2 0 15,-1 2 1728-15,-2 2 272 0,-3 2 64 0,-2 3 16 16,-3 2-640-16,-2 6-128 0,-4 4-32 0,-4 4 0 16,-2 3-432-16,1-1-80 0,-2 4-32 0,6-2 0 15,4 0-288-15,3-3-64 0,4 0-16 0,7-1 0 16,3-5-192-16,7-1-48 0,5-4 0 0,6-4 0 15,4 1 0-15,6-3-128 0,7-5 192 0,5-1-64 0,5-1 48 0,3-2 0 16,1-2 0-16,2-5 0 0,2 0-48 0,-1-5-128 16,-1-2 192-16,-1-1-64 0,-2-1-128 0,-5 1 128 15,-4-4-128-15,-6 2 128 0,-2 1 192 0,-5 1 48 16,-7-1 0-16,-7 0 0 0,-4 2 144 0,-4-2 16 16,-7 1 16-16,-6 2 0 0,-2 1-208 0,-5 1-32 15,-2 3-16-15,-4 4 0 0,-1 1-288 0,0 0 0 16,1 3 0-16,-1 2-144 15,-1 0-1248-15,6 4-240 0,1-1-48 0,5-3-14320 0</inkml:trace>
  <inkml:trace contextRef="#ctx0" brushRef="#br0" timeOffset="212056.75">22460 6244 19343 0,'0'0'1728'0,"-7"5"-1392"0,1 2-336 0,-2 0 0 15,-1 0 1536-15,-7 7 224 16,-3 3 48-16,-3 0 16 0,0-3-672 0,-2-1-144 0,0 2-32 0,-1 0 0 16,1 0-144-16,3-1-16 0,3-1-16 0,3 4 0 15,2 0-176-15,2 0-48 0,6-2 0 0,2 0 0 16,3 2-224-16,4-2-48 0,0 3-16 0,5 1 0 16,2 0 32-16,2-1 0 0,2 0 0 0,2-1 0 15,-2 0-32-15,2 0 0 0,-1 0 0 0,-1 2 0 16,-2-1-64-16,-3 1-16 0,-2 0 0 0,-2-1 0 15,-3 1 208-15,-3 1 32 0,-3 1 16 0,-2-1 0 16,-4-3 112-16,-3-1 0 0,-4 1 16 0,-3 1 0 0,-5 1-224 0,0 0-48 16,-3-3-16-16,-2-2 0 0,1 0-304 0,-4-4 0 15,-2 0 128-15,-3-3-128 16,-2-2-1360-16,-1-3-336 0,2-3-64 0,0-5-15744 16</inkml:trace>
  <inkml:trace contextRef="#ctx0" brushRef="#br0" timeOffset="212532.9">23438 5286 9215 0,'0'0'816'0,"-9"-2"-656"0,9 2-160 0,-10 7 0 0,3 2 1472 0,-2 0 256 16,0 3 48-16,-1 5 16 0,-3 3-832 0,0 7-176 16,0 1-16-16,-3 9-16 0,-3 6 256 0,-1 4 48 15,-1 4 16-15,1 9 0 0,0 2-304 0,0 8-48 16,1 3-16-16,-1 5 0 0,-2 5-336 0,2 1-80 16,1-3-16-16,1 1 0 0,2-4-16 0,2 1-16 15,0-5 0-15,4-5 0 0,-1-5 128 0,5-2 16 16,1-5 16-16,2-3 0 0,2-5 32 0,1-2 0 15,3-2 0-15,2-4 0 0,0-3-176 0,1-3-48 16,2-4 0-16,2-4 0 0,1-2-208 0,2-6 0 16,1-1 0-16,0-4-160 15,1-5-1744-15,1-4-336 0,5-8-80 0,0-7-16 0</inkml:trace>
  <inkml:trace contextRef="#ctx0" brushRef="#br0" timeOffset="212820.56">24074 5531 23951 0,'0'0'2128'0,"0"0"-1696"0,0 0-432 0,0 0 0 16,0 0 384-16,0 0-16 0,0 0 0 0,0 0 0 15,0 0 544-15,-8 17 112 0,-1 3 32 0,-2 3 0 16,-3 5-272-16,0 0-48 0,-1 2-16 0,-1 3 0 16,0 2-272-16,1-1-48 0,-2-1-16 0,2 3 0 0,1 0-112 0,2 3-16 15,2-5-16-15,1-1 0 0,3-4-240 0,0-1 0 16,-1-5 128-16,3-1-128 0,1-1 0 0,0-4-208 16,2-5 32-16,2 1 16 15,-1-13-1904-15,0 0-384 0,0 0-80 0,10-1-16 0</inkml:trace>
  <inkml:trace contextRef="#ctx0" brushRef="#br0" timeOffset="213063.13">24343 5291 23039 0,'0'0'2048'0,"0"0"-1648"15,0 0-400-15,0 0 0 0,8 15 1504 0,-3-1 224 16,-1 3 32-16,-2 3 16 0,-3 3-864 0,-3 4-160 15,-2-1-48-15,-3 6 0 0,-2 2-64 0,-2 2-32 16,-1-1 0-16,0 1 0 0,-1-2-352 0,1 2-64 0,2 0 0 0,2 0-16 16,1 1-176-16,3 0 0 15,1-4 0-15,2 0 0 0,3-6 0 0,0 1-272 0,-2-5 32 0,4-2 16 32,-1 0-480-32,2-3-112 0,0-3-16 0,-1-1 0 15,1-2-1024-15,-2-1-192 0,-1-11-64 0,0 0-9568 0</inkml:trace>
  <inkml:trace contextRef="#ctx0" brushRef="#br0" timeOffset="213270.21">23647 5682 28511 0,'7'-7'1264'0,"4"0"256"15,4-4-1216-15,3-1-304 0,4 2 0 0,6-4 0 0,3 0 304 0,5 0 0 16,2-2 0-16,7-2 0 0,6-2 384 0,4 2 80 15,2 1 0-15,0 1 16 0,-1-1-304 0,0 1-64 16,-1-1-16-16,-16 6 0 0,4 2-400 0,1 0 0 16,4 4 0-16,-4 1-10000 15,-3 2-2016-15</inkml:trace>
  <inkml:trace contextRef="#ctx0" brushRef="#br0" timeOffset="213499.97">23621 6501 18431 0,'0'0'1632'0,"0"0"-1312"0,0 0-320 0,17 1 0 16,1-1 2064-16,-1-1 352 0,1-3 64 0,4-5 16 15,3 0-1312-15,4-3-256 0,5 0-48 0,1-2-16 16,3-2-224-16,4-1-32 0,3 4-16 0,0 3 0 15,1-2-320-15,-3 0-64 0,-2 1-16 0,-5-2 0 16,-6 3-192-16,-4 2 0 0,-5 2 0 0,0-1 0 16,-7 2-2544-16,-2 3-544 0</inkml:trace>
  <inkml:trace contextRef="#ctx0" brushRef="#br0" timeOffset="213784.87">23842 6817 20271 0,'0'0'1792'0,"0"0"-1424"16,0 0-368-16,0 0 0 0,0 0 976 0,14 0 128 15,-1-1 32-15,2-1 0 0,-1-3-528 0,4-1-96 16,1 3-32-16,3-8 0 0,2 3 288 0,3-5 48 15,1 1 16-15,1 2 0 0,-2-2-288 0,-1 3-48 16,-2-3-16-16,-1 2 0 0,-2 0-288 0,-4-2-48 16,-3 5-16-16,-1-2 0 0,-4 4-128 0,-1 0 0 15,-8 5 0-15,0 0 0 16,0 0-672-16,0 0-160 0,0 0-48 0,0 0-7856 16,-8-5-1568-16</inkml:trace>
  <inkml:trace contextRef="#ctx0" brushRef="#br0" timeOffset="214038.54">23890 6800 8287 0,'-17'15'736'0,"8"-5"-592"0,-1 3-144 0,-2 2 0 16,0-1 2480-16,2-3 464 0,2 2 80 0,3 1 32 16,0-1-1200-16,2 0-224 0,3-3-48 0,3-4-16 15,2 4-448-15,1-5-96 0,4 2 0 0,6 2-16 16,0-4-496-16,2 1-80 0,4 2-32 0,-2-3 0 16,4 2 64-16,0 1 16 0,0 2 0 0,1 0 0 0,-1 4 208 0,-9-5 32 15,-1 4 16-15,5 7 0 0,-5 1-64 0,-3-4-16 16,-3-1 0-16,-4-1 0 0,-5 0-80 0,-4 2-32 15,-4-2 0-15,-2-5 0 0,-3 3-32 0,-11 6 0 16,-2-1 0-16,-1-2 0 0,-3 1-144 0,9-8-48 16,-1 2 0-16,-14 4 0 0,2-3-160 0,3-5-32 15,1 0-128-15,3-1 192 16,3-6-976-16,-2-5-208 0,1-4-32 0,0-2-10832 16,2-5-2160-16</inkml:trace>
  <inkml:trace contextRef="#ctx0" brushRef="#br0" timeOffset="-214712.89">24538 4864 11967 0,'0'-9'1072'0,"2"3"-864"0,-2 6-208 0,7-8 0 16,-7 8 1568-16,9-5 272 0,1 4 48 0,-10 1 16 15,12 5-816-15,0 7-176 0,1 5-16 0,-2 3-16 16,-1 8-144-16,2 4-32 0,-1 6 0 0,2 8 0 16,2 6-192-16,2 4-32 0,-1 4-16 0,1 6 0 15,-2 6-32-15,-1 7-16 0,-1 2 0 0,-2 6 0 16,-1 3-48-16,-2 4-16 0,-2 5 0 0,-5 0 0 16,-2 2 32-16,-4 0 0 0,-1-5 0 0,-3-2 0 0,-3-5-96 0,-3-4-16 15,0-8 0-15,-3-3 0 0,-1-4 256 16,-3-5 48-16,1-7 16 0,-3-2 0 0,-4-5-208 0,2-3-64 15,1-6 0-15,2 0 0 0,0-10-144 16,1-1-48-16,1-5 0 0,3-4 0 16,3-6-1536-16,2-5-320 0,2-2-64 0</inkml:trace>
  <inkml:trace contextRef="#ctx0" brushRef="#br0" timeOffset="-214463.33">25599 5915 27583 0,'14'0'1216'0,"-4"1"256"0,3 2-1168 0,0 1-304 0,-2 2 0 15,-2 8 0-15,-1 2 784 0,-2 4 112 0,-1 5 0 0,-1 5 16 16,-4 3 48-16,0 4 16 0,-3 0 0 0,0 4 0 15,-5 3-304-15,0 0-64 0,-1 3-16 0,-1-3 0 16,-1 3-208-16,1 1-32 0,-4-1-16 0,2-2 0 16,1-8-336-16,1-3 128 0,2-3-128 0,-2-5 0 15,2-3-400-15,2-4-160 0,1-3-16 0,0-3-10288 16,5-13-2048-16</inkml:trace>
  <inkml:trace contextRef="#ctx0" brushRef="#br0" timeOffset="-214302.75">25395 6301 23951 0,'0'0'2128'0,"0"0"-1696"16,12 4-432-16,1 0 0 0,1 1 832 0,5-1 96 15,4-2 16-15,9 2 0 0,6-1 0 0,5-2 0 16,4-1 0-16,1 0 0 0,1-1-384 0,-4 0-80 16,-3-1-16-16,0 1 0 15,-2-3-1920-15,-2 3-384 0,13-4-80 0,-9 1 0 0</inkml:trace>
  <inkml:trace contextRef="#ctx0" brushRef="#br0" timeOffset="-213941.35">27075 5890 14047 0,'4'-13'624'0,"-4"13"128"0,0 0-608 0,0 0-144 0,0 0 0 0,0 0 0 0,0 0 1696 0,0 0 304 16,0 0 64-16,2 15 16 0,-4 0-240 0,-2 4-48 16,-1 6-16-16,-3 3 0 0,1 6-384 0,-2 0-80 15,0 2-16-15,2 2 0 0,4 0-400 0,0-179-64 16,2 367-32-16,-2-186 0 0,2 0-256 0,5 0-48 15,2 0-16-15,6-4 0 0,-2-3-160 0,3-4-48 16,2 0 0-16,3-6 0 0,1-1 48 0,2-6 0 16,3-2 0-16,2-3 0 0,2-8-176 0,-2-1-16 15,-1-4-128-15,0-7 192 0,-3-2-432 0,-1-4-80 16,0-2-32-16,-4 1 0 16,-1-3-2688-16,-5-5-544 0,-2-17-96 0,-3 4-32 0</inkml:trace>
  <inkml:trace contextRef="#ctx0" brushRef="#br0" timeOffset="-213803.65">27104 5607 26719 0,'-11'-1'2368'0,"2"-1"-1888"15,0-2-480-15,9 4 0 0,0 0 2224 0,0 0 336 16,0 0 80-16,0 0 16 0,0 0-1600 0,0 0-320 16,-3-10-64-16,3 10-16 0,0 0-416 0,2-9-96 15,-2 9-16-15,3-12 0 16,3 6-1920-16,-6 6-384 0,7-10-64 0</inkml:trace>
  <inkml:trace contextRef="#ctx0" brushRef="#br0" timeOffset="-213350.19">28764 5929 21183 0,'0'0'1888'0,"0"0"-1504"15,0 0-384-15,0 0 0 0,-9-4 576 0,0 2 32 16,1-2 16-16,-5-3 0 0,-1 2 304 0,-3-1 64 16,0-2 16-16,-2 5 0 0,-2-1-160 0,-2 2-16 15,-2 1-16-15,-1 1 0 0,0 1-80 0,0 3-16 16,1 0 0-16,1 2 0 0,0 2-144 0,1 0-16 0,2 2-16 0,5-1 0 15,3 1-128-15,3 3-32 16,1-2 0-16,4 2 0 0,4-1-64 0,2 1 0 16,2 1-16-16,3 1 0 0,2 2 64 0,3 3 16 15,2 2 0-15,1 2 0 0,-2-2-240 0,1-2-144 16,-1 2 192-16,-2-1-192 0,-3 1 144 0,0-1-144 0,-2 2 0 0,-3 0 144 16,-2 1-144-16,-1-2 0 15,-3 1 0-15,-3 2 128 0,-5-2 288 0,-1 1 48 0,-3 0 16 0,-3-3 0 16,-3-3 96-16,-2-2 0 15,-6-1 16-15,-2-3 0 0,0 0-320 0,2 0-64 0,-1-2-16 0,2-6 0 16,2-7-192-16,5-2 0 0,5 0 0 0,-1-6 0 31,1-3-1904-31,6-1-416 0,5-3-96 0,4-3-14528 0</inkml:trace>
  <inkml:trace contextRef="#ctx0" brushRef="#br0" timeOffset="-213111.48">29182 5911 27231 0,'7'14'1216'0,"-3"-8"240"0,-1 5-1168 0,1 1-288 16,0 4 0-16,-3 5 0 0,-2 2 1088 0,-1 4 176 15,-2 1 16-15,-3 2 16 0,0-1-400 0,-3 5-64 16,-3 0-32-16,-1 1 0 0,-3 2-368 0,3 0-80 15,-2-1-16-15,1 1 0 0,-1-3-336 0,2-1 0 16,0-1 0-16,3-6 0 16,0-3-1504-16,0-2-368 0,4-2-80 0,2-4-7520 15,1-6-1520-15</inkml:trace>
  <inkml:trace contextRef="#ctx0" brushRef="#br0" timeOffset="-212773.86">29481 6146 27359 0,'-16'24'1216'0,"9"-12"240"0,0 2-1168 0,-2 2-288 0,-3 5 0 0,1-1 0 16,-2 0 1088-16,-1 3 176 0,-1-4 16 0,1-2 16 16,0-3-192-16,3-1-32 0,0-2-16 0,4-5 0 0,0 2-416 0,7-8-96 15,0 0-16-15,0 0 0 0,11-8-176 0,1-1-32 16,4-5-16-16,0-3 0 0,2-2-48 0,2-3-16 15,1-1 0-15,0-1 0 0,1 0-96 0,-1-3-16 16,5 6 0-16,0-1 0 0,-3 2 80 0,3 2 16 16,-1 1 0-16,1 3 0 0,-2 5 64 0,-1 6 16 15,-3 3 0-15,-2 7 0 0,-3 1-304 0,0 7 160 16,-3 4-160-16,-3 4 128 0,-4 5-128 0,-3 1 0 16,-2 3 0-16,-2 2 0 0,-5 1 0 0,-2 1 0 15,-1 1 0-15,-4-1 0 16,0-3-352-16,2 0-48 0,-1-1-16 0,-2 6 0 15,2-9-2320-15,3-6-464 0,3-9-80 0</inkml:trace>
  <inkml:trace contextRef="#ctx0" brushRef="#br0" timeOffset="-212364.64">31229 4918 10127 0,'-1'-19'448'0,"-1"7"96"0,-1-2-544 15,3 1 0-15,0 0 0 0,-2 2 0 0,2 11 2320 0,-5-7 368 16,5 7 64-16,-7-5 0 0,-2 5-1328 0,0 4-272 16,0 3-48-16,-2 7-16 0,-3 5-224 0,-2 6-48 15,-2 9-16-15,-3 8 0 0,-5 9-304 0,0 8-64 16,-2 2-16-16,-4 9 0 0,-4 4-144 0,0 12-16 16,-4 1-16-16,3 4 0 0,2 0-112 0,2 1 0 15,2 2-128-15,4 1 192 0,3-5-64 0,5-7-128 16,4-6 176-16,5-7-176 0,2-10 368 0,6-4-48 15,2-4 0-15,2-5 0 0,1-6-96 0,2-4-32 16,2-4 0-16,2-7 0 0,0-4-320 0,0-4-80 16,0-4-16-16,0-7-13712 0</inkml:trace>
  <inkml:trace contextRef="#ctx0" brushRef="#br0" timeOffset="-212027.61">31820 5067 23951 0,'0'0'1056'0,"0"0"224"15,0 0-1024-15,0 0-256 0,0 0 0 0,0 0 0 0,0 0 768 0,-1 15 80 16,-3 1 32-16,-1 3 0 0,-1 1 192 0,-3 3 32 16,2 5 16-16,-4 2 0 0,1 7-496 0,-4 3-112 15,-2 0 0-15,4 2-16 0,-2 2-176 0,0 1-16 16,-1 5-16-16,-1-1 0 0,0-4-144 0,2 1-16 16,-2-6-128-16,3 0 192 0,-1 2-192 0,1-7 128 15,1-4-128-15,2-3 0 0,3-4-192 0,0-1-128 16,5-4-16-16,0-5-9696 15,4-4-1936-15</inkml:trace>
  <inkml:trace contextRef="#ctx0" brushRef="#br0" timeOffset="-211783.62">32219 5014 26719 0,'0'0'1184'0,"-2"11"240"0,-2 1-1136 0,0 3-288 0,-1 1 0 0,-3 5 0 16,2 4 160-16,-4-1-32 0,-2 7 0 0,2-2 0 15,0 4 256-15,1 0 64 0,-1 3 0 0,1-2 0 16,0 0-208-16,2 3-48 0,1-1 0 0,3-2 0 16,-1-1-192-16,3-1 128 0,1 1-128 0,1-1 0 15,1-2 0-15,2-4 0 0,1 0 0 0,0-4 0 16,0-3-704-16,-1-1-64 0,3-3-32 15</inkml:trace>
  <inkml:trace contextRef="#ctx0" brushRef="#br0" timeOffset="-211591.22">31361 5321 29423 0,'18'-5'1296'0,"1"0"288"0,9-2-1264 16,5-1-320-16,4-2 0 0,5 2 0 0,0-3 416 0,10-2 32 16,5 2 0-16,4-2 0 0,7 1 0 0,4 2 16 15,6-2 0-15,-3 1 0 0,-4-1-320 0,-33 7-144 16,4-3 128-16</inkml:trace>
  <inkml:trace contextRef="#ctx0" brushRef="#br0" timeOffset="-211349.93">31237 6422 27647 0,'15'4'2448'16,"5"0"-1952"-16,6 0-496 0,4-1 0 0,7 0 352 0,2-3-32 0,3-3 0 0,4-6 0 15,0-3 144-15,2-2 32 0,2-7 0 0,1 2 0 0,2 0-192 0,-1 0-48 16,-1 1 0-16,-3 2 0 16,1 3-1104-16,-10 0-240 0,-6 5-32 0</inkml:trace>
  <inkml:trace contextRef="#ctx0" brushRef="#br0" timeOffset="-210965.33">31441 7111 29423 0,'0'0'1296'0,"0"0"288"0,8-6-1264 0,2 2-320 0,3-2 0 0,2-1 0 16,3 1 256-16,2-4-16 0,4-2 0 0,2 1 0 15,-1-5 272-15,2 1 64 0,1 0 16 0,2 0 0 0,3-3-176 0,0 1-32 16,0 3-16-16,1 0 0 0,-4 2-176 0,4 2-48 16,1-3 0-16,-5 0 0 0,-2 3-144 0,-6-3 0 15,-3-3 0-15,-3 6-176 16,-2 2-2784-16,-7 4-560 0</inkml:trace>
  <inkml:trace contextRef="#ctx0" brushRef="#br0" timeOffset="-210688.96">31557 7030 12895 0,'-27'7'1152'0,"-1"5"-928"16,0-3-224-16,-1 3 0 0,2 5 2496 0,6-1 448 16,3 2 80-16,3-1 32 0,3-5-1264 0,6 1-240 15,3 0-48-15,6 0-16 0,3-1-384 0,7 1-80 16,5 0 0-16,6-4-16 0,5 1-400 0,4-1-80 16,2 1-16-16,1-3 0 0,3 1 64 0,0 0 0 15,3 3 0-15,-1 1 0 0,-3 2-80 0,-1 1-16 16,-4 0 0-16,-3 3 0 0,-3-3-256 0,-2 2-48 15,-6-1-16-15,-2-1 0 0,-4 3 416 0,-5-3 96 16,-2 1 16-16,-6-2 0 0,-6 0 16 0,-2-3 16 16,-5 2 0-16,-5 1 0 0,-5-5-160 0,-4 1-48 0,-3-1 0 0,-4-2 0 15,-1-4-320-15,-3-3-192 0,-2-1 192 0,-2-3-192 32,-3-6-784-32,-1-4-272 0,-2-4-48 0,1-4-16 15,2-2-2272-15,4-5-464 0,-15-14-96 0,20-1-16 0</inkml:trace>
  <inkml:trace contextRef="#ctx0" brushRef="#br0" timeOffset="-210174.04">32362 4790 18655 0,'0'0'832'0,"0"0"160"0,0 0-800 0,0 0-192 16,0 0 0-16,0 0 0 0,0 0 656 0,11 6 96 0,-1 1 16 0,0 7 0 15,2 2-320-15,2 5-48 0,2 7-16 0,5-3 0 16,2 2 64-16,2 2 16 0,2 3 0 0,-1 5 0 16,0 4 144-16,2 14 32 0,2 10 0 0,2 5 0 15,0 1-144-15,-13-33-32 0,2 8 0 0,2 11 0 16,-1 14 0-16,-2 4 0 0,-1 3 0 0,-2 6 0 15,-4 5 192-15,3 87 48 0,-12-23 0 0,-7-23 0 16,-7-26 48-16,3-44 16 0,-5 11 0 0,-2 2 0 0,-4 2-32 0,-3-1 0 16,-1-3 0-16,-1 3 0 0,0 5-48 0,-22 63-16 15,5-27 0-15,3-21 0 0,0-17-384 0,-1-9-80 16,-1-4-16-16,-2 4 0 0,-2 0-192 0,20-32 0 16,-4 3 128-16,-2 2-128 15,-1 2-912-15,-2-1-240 0,0-4-32 0</inkml:trace>
  <inkml:trace contextRef="#ctx0" brushRef="#br0" timeOffset="-208704.85">28092 7844 10127 0,'-13'-10'448'0,"6"3"96"15,-1 0-544-15,2 1 0 0,0-2 0 0,6 8 0 0,-7-5 1472 0,7 5 192 16,-9-5 48-16,9 5 0 0,0 0-608 0,0 0-112 16,0 0-32-16,0 0 0 0,0 0-512 0,0 0-128 15,2 9 0-15,4 1-16 0,1-5 64 0,6 3 16 16,3 1 0-16,7 0 0 0,5 2 0 0,7 3 0 16,4-6 0-16,7 3 0 0,3-3 128 0,6 1 16 15,2-7 16-15,4 3 0 0,4 3-32 0,6 0 0 16,5 4 0-16,3-3 0 0,-1-4-144 0,1-1-48 15,-1 1 0-15,6 5 0 0,4-1-80 0,1 3-32 16,-1-6 0-16,-3 4 0 0,-2-3-64 0,3 3-16 16,2-1 0-16,1 2 0 0,-4-1-128 0,-1 3 0 15,-2 2 144-15,1-2-144 0,1-4 128 0,1 4-128 0,-1-2 128 0,-1 2-128 16,-3 1 320-16,2-3-16 0,3-1 0 0,1 4 0 16,-1-2-32-16,-4-3 0 15,-3-1 0-15,-2-1 0 0,-1 2-64 0,1 0-16 16,-1 0 0-16,-4-1 0 0,-2-4 16 0,-3 3 0 0,-2 0 0 0,-1-2 0 15,-4 0-64-15,-2 3-16 0,1-3 0 0,-4 4 0 16,-6-3-128-16,-4 1 0 0,-2-1 144 16,-3-2-144-16,-8 1 128 0,-4 1-128 15,-5-2 128-15,-5-1-128 0,-3-1 0 0,-2 2 0 0,-12-4 0 16,0 0 0-16,0 0-256 0,0 0-128 16,0 0-32-16</inkml:trace>
  <inkml:trace contextRef="#ctx0" brushRef="#br0" timeOffset="-206250.25">20576 8104 5519 0,'-13'4'496'16,"-2"-1"-496"-16,-2 1 0 0,-1 1 0 0,3-2 1856 0,2-2 256 16,-1 2 64-16,3-1 16 0,2 1-1008 0,0 1-208 15,5-1-32-15,4-3-16 0,-5 0-112 0,5 0-32 0,0 0 0 0,0 0 0 16,16-1 112-16,3-1 0 0,4-4 16 0,3 3 0 15,2-1-16-15,5-4 0 0,7 1 0 16,5 0 0-16,5-2-224 0,7 4-48 0,5 0-16 0,6-3 0 16,2 2-176-16,3-4-48 0,2 1 0 0,6 1 0 15,2 2-64-15,4 1-32 0,1-4 0 0,2 3 0 16,0-4 0-16,4 3 0 0,5 2 0 0,0-1 0 16,-2 1 80-16,-2 1 16 0,1 0 0 0,-1-2 0 15,2 1 48-15,-6 1 16 0,-4-3 0 0,-2 4 0 0,-1-1-64 0,0 3 0 16,2-2 0-16,-3 0 0 0,-5-2-112 0,-1 2-16 15,-2-1-16-15,0 3 0 0,0 2-32 0,-3 0 0 16,-4-1 0-16,-2 0 0 0,-7-4-16 0,-1 2-16 16,-3 2 0-16,-1 0 0 0,2-3-48 0,-3 6 0 15,1-1 0-15,-7 0 0 0,-3-2 0 0,-2 0 0 16,-5-2 0-16,-1 1 0 0,-3 0 64 0,1 1 0 16,-2-3 0-16,-2 2 0 0,-2 0 16 0,0-1 16 15,-1 1 0-15,2 1 0 0,-5-1-48 0,2 0-16 16,-2-1 0-16,-1 2 0 0,-1 2-16 0,0-4 0 15,-4 2 0-15,-3-1 0 0,-2 0-16 0,-2-1 0 16,-1 1 0-16,-1 0 0 0,-9 1 0 0,0 0 0 16,9-3 0-16,-9 3 0 0,0 0 0 0,0 0-128 15,0 0 192-15,0 0-64 0,0 0-128 0,0 0 128 16,8-3-128-16,-8 3 128 0,0 0-128 0,0 0 0 16,0 0 0-16,0 0 128 0,0 0-128 0,0 0 0 15,0 0 0-15,0 0 0 0,0 0 0 0,0 0 0 16,0 0 0-16,0 0 0 0,0 0 0 0,0 0 0 0,0 0 0 0,0 0 0 15,0 0 0-15,0 0 0 0,0 0 0 0,0 0 128 16,0 0-128-16,0 0 0 0,0 0 0 0,0 0 0 16,0 0 0-16,0 0 0 0,0 0 0 0,0 0 0 15,0 0 0-15,0 0 0 0,0 0 0 0,0 0 0 16,0 0 0-16,0 0 0 0,0 0 0 0,0 0 0 16,0 0 0-16,0 0 0 0,0 0 128 0,0 0-128 15,0 0 0-15,0 0 0 0,0 0 0 0,0 0 0 16,0 0 0-16,0 0 0 0,0 0 128 0,0 0-128 0,0 0 0 0,0 0 0 15,0 0 0-15,0 0 0 0,0 0 0 0,0 0 0 16,0 0 144-16,0 0-144 0,0 0 0 0,0 0 0 16,0 0 0-16,0 0 0 0,0 0 0 0,0 0 0 15,0 0 0-15,0 0 0 0,0 0 0 0,0 0 0 16,0 0 0-16,0 0 0 0,0 0 0 0,0 0 0 16,0 0 0-16,0 0 0 0,0 0 0 0,0 0 0 15,0 0 0-15,0 0 0 0,0 0 0 0,0 0 0 16,0 0 0-16,0 0 176 0,0 0-176 0,0 0 0 15,0 0-160-15,0 0 160 0,0 0 0 0,0 0 0 16,0 0 0-16,0 0 0 0,0 0 0 0,0 0 0 16,0 0 0-16,0 0 160 0,0 0-160 0,0 0 0 15,0 0-160-15,0 0 160 0,0 0 0 0,0 0 0 16,0 0 0-16,0 0 0 0,0 0 0 0,0 0 0 16,0 0 0-16,0 0 0 0,0 0 0 0,0 0 0 15,0 0 0-15,0 0 0 0,0 0 0 0,0 0 0 16,0 0 0-16,0 0 160 0,0 0-160 0,0 0 0 15,0 0 0-15,0 0 0 0,0 0 0 0,0 0 0 0,0 0-160 16,0 0 160-16,0 0 0 0,6 1 0 0,2-1-128 16,-2 1 128-16,-6-1 0 0,8-1 0 0,-2 0 0 0,2-1 0 15,-1 0 0-15,1 0 0 0,0-1 0 0,-2 0 0 16,-6 3 0-16,8-4 0 0,1 2 0 0,-2-2 0 16,0 0 0-16,0 0 0 0,-7 4 0 0,8-5 0 15,-8 5 0-15,9-4 0 0,0 2 0 0,-2-1 0 16,-7 3 0-16,10-2 0 0,-2-3 0 0,-8 5 0 0,9-3 0 0,0 2 0 15,1-2 0-15,4 2 0 0,-1-3 0 0,-1-1 0 16,0 3 0-16,1 0 0 0,-1 0 0 0,5-1 0 16,1 2-128-16,1-2 128 0,1 1 0 0,3-2 0 15,1 2 0-15,3 2 0 0,2 0 0 0,1 0 0 16,-2 0-128-16,3 0 128 0,-1-2 0 0,2 2 0 16,3 0 0-16,0 2 0 0,2-1 0 0,1 0 0 15,2-1-128-15,2 1 128 0,6 3 0 0,0-1 0 16,0-2 0-16,-1 0 0 0,-1 3 0 0,0 0 0 15,-2 1 0-15,3-1 0 0,2-2 0 0,3 2 0 16,1 3 0-16,1-2 0 0,-1 0 144 0,0 2-144 16,0-2 0-16,-3-2 144 0,-1-1-144 0,2 1 0 15,-2 0 0-15,2 2 0 0,-1-2 0 0,-1 3 128 16,1 0-128-16,-3-1 0 0,-4 0 0 0,-1 3 0 16,0-3 128-16,-3-1-128 0,-1-1 0 0,1 4 0 15,-1-2 0-15,-1-1 0 0,-1 1 0 0,3 1 0 16,0-3 0-16,0 2 0 0,-1 5 0 0,2-2 0 15,-5 0 128-15,1-2-128 0,0-3 0 0,-2 2 0 0,2 3 0 0,-2-3 0 16,-1-1 0-16,0 4 0 0,0-3 0 0,1 1 0 16,1-1 0-16,-1-1 0 0,0 0 0 0,2 1 0 15,-1 1 128-15,1-2-128 0,-3 0 0 0,-1 0 128 16,0-1-128-16,-1 0 128 0,0-2-128 16,3 0 128-16,1 3 0 0,-2 0-128 0,0 0 192 0,0 0-64 15,1-2-128-15,4 2 0 0,4-3 0 0,-2 2 0 16,-5 1 0-16,6 0 0 0,-4-2 0 0,2 3 0 15,0-1 0-15,2 1 128 0,0-1-128 0,1 1 0 0,2-1 0 0,2 2 0 16,1-2 128-16,-1 1-128 0,-2 0 0 0,0-1 0 16,-1-2 0-16,0 2 0 0,-1 4 0 0,0-3 0 15,1-1 0-15,0 1 0 0,-1 0 0 0,3 0 0 16,1 0 0-16,-1 3 0 0,-5-3 0 0,0-1 0 16,0 3 0-16,-2-2 0 0,1-2 0 0,-3 1 0 15,-1-2 0-15,0 1 0 0,0 2 0 0,1-3 0 16,3 2 128-16,1-1-128 0,0 1 0 0,0 1 0 15,1-2 0-15,-3 0 0 0,0-3 0 0,0 0 0 16,0 1 0-16,0 1 0 0,0-2 0 0,2 1 0 16,-1 0 0-16,3 3 0 0,-1-2 0 0,3 0 0 0,-2-1 128 0,-1-1-128 15,-4 3 0-15,1-1 0 0,0-1 0 0,0 1 0 16,0-5 0-16,0 3 0 16,1 1 0-16,-3 1 0 0,4-2 0 0,-2 0 0 15,1-2 0-15,3 4 0 0,-1 0 0 0,-2 1 0 0,0-3 128 0,-3 1-128 16,0 0 0-16,0 2 0 0,-1-3 0 15,1 0 0-15,-2 0 0 0,2-1 0 0,-1-1 0 0,3 2 0 16,-1 2 0-16,1-1 0 0,1 0 0 0,-3-1 0 16,-1 1 0-16,0-1 128 0,2-1-128 0,-3 0 0 15,-2 0 0-15,0 1 0 0,0-2 0 0,0 1 0 16,1 0 0-16,-2 1 0 0,1 0 0 0,0-3 0 16,0 1 0-16,1 0 0 0,1 2 0 0,-1-1 0 15,-2-1 0-15,2 0 0 0,-1 1 0 0,-1 0 0 16,1-2 0-16,-1-1 0 0,-1 2 0 0,-13 1 0 15,3 1 0-15,3 0 0 0,1 0 0 0,1 0 0 0,1 0 0 0,-1 0 0 16,1-2 0-16,18 0 0 0,-10-1 0 0,-2-1 0 16,-4-1 0-16,-2 2 0 0,-5-1 0 0,0 1 0 15,-2-1 0-15,0-1 0 0,0 0 0 0,0 3 0 16,2-2 0-16,1-1 0 0,0 0 0 0,1 1 0 16,1 1 0-16,-9 2 0 0,3-2 0 0,1 0 0 15,0 0 0-15,0 1 0 0,1-1 0 0,1 3 0 16,-1-1 0-16,16-2 0 0,-6 1 0 0,-5 2 0 15,-2 0 0-15,-5 0 0 0,-18 0 0 0,0 0 0 16,0 0 0-16,0 0 0 0,0 0 0 0,0 0 0 16,0 0 0-16,0 0 0 0,0 0 0 0,0 0 0 0</inkml:trace>
  <inkml:trace contextRef="#ctx0" brushRef="#br0" timeOffset="-204655.95">32955 8434 49791 0,'-5'13'0'0,"0"0"0"0,-1-3 0 0,-1 1 0 16,0-2 0-16,-1 0 0 0,0-3 0 0,1 2 0 16,-2-3 128-16,0 0-128 0,0 0 0 0,-1-2 0 0,-2-3 128 0,5 1-128 15,-3 0 864-15,-2 1 128 16,-2-2 32-16,-2 1 0 15,-3-1-1664-15,-2 0-336 0,0-1-64 0,-20-1-16 0,2-1 800 0,3-3 256 0,-1 3 0 0,-1-1-160 16,-4-3 160-16,-4 0 0 0,-3 0 0 0,20 4 0 16,-7-1 0-16,-3-4-160 0,-3 7 160 0,-4-3 0 15,-4-3-160-15,-3 1 160 0,-4 0-128 0,-55-7 128 16,11-1-128-16,11 3 128 0,9 2-128 0,1-2 128 16,0 2-128-16,-4-4 128 0,-3 2-128 0,2 0 128 15,3-1 0-15,-2 3 0 0,-2-4 0 0,37 8-128 16,-11-5 128-16,-7 2 0 0,-3-2-144 0,-5 1 144 0,-4-2 0 0,-2 2-144 15,-3 0 144-15,-74-6 0 0,29 1 0 16,13 4-128-16,7-3 128 0,8 4 0 0,8-3 0 0,4 2 0 16,0 1 0-16,0 0 0 0,-1 2 0 0,1 1 0 15,3-2 0-15,1 3 0 0,2 0 0 0,-2-4 0 16,-2 1 0-16,2-1 0 0,3 3 0 0,0-3 0 16,2 3 0-16,-1-3 0 0,-3 0 0 0,-1-3-128 15,5 5 128-15,3-3 0 0,2 2 0 0,2-1 0 16,-4 3 0-16,4-2 0 0,-2-5 0 0,2 2 0 15,3 5 0-15,5 1 0 0,2-1 0 0,-1 0 0 16,1 1 0-16,-1-3 0 0,1 2 0 0,2-3 0 16,2 2 0-16,3 1 0 0,2 0 0 0,0 1 0 15,0 1 0-15,-2-3 0 0,-4 0 0 0,3 1 0 16,-1-3 0-16,3 4 0 0,-1 0 0 0,4 0 0 0,2 0 0 0,-1 2 0 16,-2 3 0-16,-2-1 0 15,-1-2 0-15,1 2 0 0,1 0 0 0,0 2 0 16,1 0 0-16,2 2 0 0,3-2 0 0,-3 3 0 15,-2 0 0-15,-3 1 0 0,-3-3 0 0,1 1 0 16,1-1 0-16,1 5 0 0,2 2 0 0,2 0 0 0,0 1 0 0,-4 0 0 16,-1-4 0-16,-3 2 0 0,-5 1 0 0,4-2 0 15,-1 4 0-15,2-1 0 0,3 1 0 0,-1 2 0 16,-2-3 0-16,-4 2 0 0,-2-4 0 0,0 3 0 16,4 1 0-16,1 0 0 0,-3 2 0 0,1 0 0 15,0-5 0-15,-3 3-128 0,-2 2 128 0,0 0 0 16,2 2 0-16,3-4 0 0,2 0 0 0,0 2 0 15,0-3 0-15,-3 2 0 0,-2 1 0 0,-1-5 0 16,0 3 0-16,5 1 0 0,1-3 0 0,-1 3 0 0,0 1 0 0,-1-4 0 16,0-1 0-16,-3 0 0 0,1 1 0 0,4-1 0 15,2 2-128-15,1 1 128 0,2-6 0 0,-1 3 0 16,-3-3 0-16,0 2 0 0,-2 1 0 0,1-4 0 16,3 0 0-16,2 2 0 0,1-2 0 0,3 1 0 15,1 0 0-15,0-2 0 0,-1 0 0 0,1-2 0 16,-2 0 0-16,2 0 0 0,3-2 0 0,1 0 0 15,0 0 0-15,3 2 0 0,2 0 0 0,2 1 0 16,-2-3 0-16,0 0 0 0,0-2 0 0,1 1 128 16,1-1-128-16,1-2 0 0,1 1 0 0,1 2 0 15,1 0 0-15,0-1 0 0,-1 1 0 0,4 0 0 16,1 1 0-16,-1 0 0 0,-1 1 0 0,0-1 0 16,-1-1 0-16,0 1 0 0,3 0 0 0,0-1 0 15,0-3 0-15,2 0 0 0,-2 0 0 0,3 2 0 16,1-1 0-16,0 2 0 0,-1-3 0 0,2 0 0 15,2 3 0-15,0 0 0 0,1-2 0 0,0 1 128 16,-1-1-128-16,-1 0 0 0,0 3 0 0,-1-1 0 16,0-4 0-16,-1 3 0 0,0-1 0 0,1 0 0 15,1 2 0-15,0-1 0 0,2-1 0 0,0-1 0 0,0 3 0 16,4-2 0-16,-1 0 0 0,2 0 144 0,0-1-144 0,3-1 128 16,0 3-128-16,2-1 0 0,2 1 0 0,0-2-176 15,1-3 176-15,-1 4 0 0,2-1 0 0,1-1 0 16,0-3 0-16,0 3 144 0,-1-5-144 0,0 2 0 15,0-3 128-15,0 1-128 0,1-4 0 0,0-2 0 16,-1 1 128-16,1-1-128 0,1-2 0 0,3 0 0 0,0-2 0 16,1 1 0-16,1 0 0 0,0-2 0 0,0-4 0 0,2-3 128 15,1 0-128-15,1 2 0 0,1-4 128 0,-1-2-128 16,0-3 0-16,1-2 0 0,-1 5 128 0,0-2-128 16,-1-3 0-16,1-1 0 0,-2 1 0 0,1 5 0 15,0 1 0-15,1 4 0 0,2 0 0 0,-1 0 0 16,-2 2 0-16,4 3 0 0,-1-1 0 0,-1 4 0 15,1 0 0-15,-1 1 0 0,2 2 0 0,0 4 0 16,0-2 0-16,0 3 0 0,1 2 0 0,0-1 0 16,-5 10 0-16,9-8 0 0,-2-1-128 0,1 4 128 15,-8 5 0-15,0 0-144 0,10-1 144 0,-10 1 0 16,12 2-144-16,-12-2 144 0,10 8 0 0,-3-2 0 16,0 2-144-16,-2 2 144 0,-3 2 0 0,1-1 0 15,-3 3 0-15,0 1 0 0,0-1-144 0,-1 0 144 16,-2 4 0-16,-2 4-144 15,0 1-1296-15,0 2-256 0,-3 3-48 0</inkml:trace>
  <inkml:trace contextRef="#ctx0" brushRef="#br0" timeOffset="-186407.66">28155 15689 21183 0,'0'0'1888'0,"-6"-6"-1504"0,-4-3-384 0,4 3 0 16,6 6 1392-16,0 0 208 0,0 0 32 0,0 0 16 15,-2-12-624-15,2 5-112 0,0 7-16 0,0 0-16 16,2-12-448-16,-2 12-96 0,7-7-16 0,2 0 0 0,-9 7 128 0,13-3 0 15,3-3 16-15,5 3 0 0,5 1 0 0,2 2 0 16,3-1 0-16,3-3 0 0,3 1 16 0,0 0 0 16,1 2 0-16,0-2 0 0,2-3-80 0,3 2-16 15,2 0 0-15,1 3 0 0,3 1-128 0,-2-1-48 16,-2-1 0-16,-1 2 0 0,3 0-208 0,-5 2 176 16,-4-2-176-16,-1 0 160 0,-1-2-160 0,3 2 0 15,-3 2 0-15,1-2 0 0,0 0 0 0,3 0 128 16,1 1-128-16,-2 1 0 0,-1 1 0 0,-1-2 0 15,-3-1 0-15,-2 3 0 0,-7-1 0 0,-1 0 0 16,-2-1 0-16,-3-1 0 0,-3-1 128 0,0 1-128 16,-4 1 0-16,-1-1 128 0,-11 0-128 0,0 0 160 15,0 0-160-15,0 0 160 0,0 0-32 0,0 0 0 16,0 0 0-16,-11 2 0 0,-3 0 64 0,-2 0 0 0,-3 1 0 0,-7-2 0 16,-4-1-64-16,-7 0-128 0,-5 0 192 0,-6-1-64 15,-6-3 16-15,-1 3 0 0,-1-2 0 0,0 1 0 16,0-2 144-16,-3-1 32 0,0-2 0 0,-3 0 0 15,-1 3-320-15,2 0 160 0,1-2-160 0,6-2 128 16,1 2 0-16,5-2 0 0,2 3 0 0,1 1 0 16,3 0-128-16,-2-2 192 0,2 2-192 0,3 2 192 15,1 0-192-15,2 0 0 0,3-1 144 0,4 0-144 16,0 1 0-16,6 2 0 0,5-1 0 0,4 1 0 16,3-1 0-16,11 1 128 0,0 0-128 0,0 0 0 15,0 0 128-15,0 0-128 0,10 1 160 0,5 2-160 16,5-2 0-16,6 3 128 0,3-2-128 0,4-1 0 15,4 1 0-15,1 0 0 0,0 1 0 0,3-2 0 0,0-1 0 0,-4 0 0 16,1 1 0-16,-1-1 0 0,1-1 128 0,-3 1-128 16,-2 1 0-16,-1 1 144 0,-1 0-144 0,-6-1 192 15,-3 1-192-15,-2-1 192 0,0 2-192 16,-3 2 0-16,-6 1 0 0,-11-6 0 0,7 6 0 0,-7-6 0 16,-2 13 0-16,-3-3 0 0,-6 0 0 0,-3-1 0 15,-4 3-144-15,-2 0 144 0,-7-1 0 0,-1 0 0 16,0-2 0-16,-4 2 0 0,-2 5 0 0,2-2 0 15,0-3 0-15,2 0 0 0,-1 2 0 0,1-4 0 16,1 3 0-16,3-6 0 0,1-1 0 0,2 0 0 16,-1-2 0-16,5-2 0 0,1-1 0 0,3-3 0 15,1-2 0-15,4 0 0 0,3-1 0 0,2-4 0 16,0 1 0-16,1-3 0 0,3 3 0 0,1-3 0 0,0 1 0 0,0 0 0 16,0-3 0-16,2 0 0 0,1-1 0 0,1 2 0 15,-2-1 0-15,1 0 0 0,-2 1 0 0,2 5 0 16,-3 8 0-16,2-11 0 0,0 4 0 0,-2 7 0 15,0 0 0-15,0 0 0 0,0 0-160 0,0 0 160 16,0 0-208-16,0 0 32 0,0 0 16 0,3 10 0 16,2 0-128-16,1 2-32 0,-3-2 0 0,2 4 0 15,2 0 32-15,0-2 0 0,1 0 0 0,2 2 0 16,3-1 128-16,0-2 32 0,2 3 0 0,-1 0 0 16,0-4 128-16,1 0 0 0,3 3 0 0,-3-5 0 15,-1-1 0-15,-1 1 0 0,-2-2 0 0,-2 3 0 16,0-4 0-16,0 2 0 0,-9-7 0 0,8 7 0 15,-8-7 0-15,10 7 0 0,-10-7 0 0,7 7 0 16,-7-7 0-16,0 0 0 0,9 6 0 0,-9-6 0 0,0 0 0 0,0 0 0 16,0 0 0-16,0 0 0 0,0 0 0 0,0 0 0 15,0 0 0-15,0 0 128 0,-9 3-128 0,9-3 0 16,-9 0 0-16,-1-1 0 0,0-1 0 0,-1 0 0 16,-1-2 0-16,-3-2 128 0,1-1-128 0,-1 0 0 15,-2-1 0-15,2 3-128 0,0-3-208 0,1 1-48 16,0-2 0-16,1 1 0 15,0 2-1680-15,3-3-352 0,3 1-64 0</inkml:trace>
  <inkml:trace contextRef="#ctx0" brushRef="#br0" timeOffset="-185292.38">29017 14669 25279 0,'-11'-19'1120'0,"6"9"224"0,-3 1-1072 0,0-4-272 0,0 4 0 0,0-5 0 16,0-4 1024-16,-2 0 128 0,-1 1 48 0,-1-1 0 15,-2-1-400-15,0-1-80 0,2-5-16 0,-1 2 0 16,0 1-48-16,-2-5-16 0,-2 1 0 0,1 0 0 15,-1 2-128-15,1 2-16 0,-2 0-16 0,1 1 0 16,0 0-32-16,0 4-16 0,-1 4 0 0,3-1 0 0,-3-1-48 0,1 5 0 16,-1 4 0-16,-1 4 0 0,0 1-80 0,0 2-32 15,-1 4 0-15,1 5 0 0,-1 0-128 0,-3 6-16 16,3 1-128-16,-7 2 192 0,-3 1-192 0,-2 2 0 16,5 3 0-16,-3 3 0 0,-5-2 0 0,4 5 0 15,-1-2 0-15,1 7 0 0,1 4 0 0,2 2 0 16,1 1 0-16,0 7 0 0,1 3 144 0,2 5-144 15,2 1 128-15,3 1-128 0,1 4 160 0,3-3-160 16,2 3 192-16,3-5-192 0,5-4 128 0,2-2-128 16,2 0 0-16,4-3 0 0,2 1 224 0,4-7-64 15,1-3-16-15,5 0 0 0,0-5-16 0,4 0-128 16,5-7 192-16,-1 0-64 0,3-3-128 0,3-1 160 16,2-3-160-16,4-2 160 0,3-3-16 0,2-2 0 0,2-6 0 0,2 0 0 15,-1-4 0-15,1-1 0 0,-3-4 0 0,3-3 0 16,0-2-144-16,1-1 192 0,-1-6-192 0,4 2 192 15,-2-3-64-15,0-3-128 0,-3-3 192 0,-1-4-64 16,-2-4-128-16,-2-2 160 0,-3-4-160 0,-2-3 160 16,-1-2-160-16,-1-1 128 0,-2-2-128 0,0-7 128 15,0-3-128-15,-1 3 0 0,-1-1 144 0,0 4-144 16,-1 0 0-16,-1-1 144 0,-4 3-144 0,-3-4 0 16,-4 1 0-16,0-2 0 0,-3 0 0 0,0 2 0 15,-5-2 0-15,-4 1 0 0,-3 0 0 0,-1-4 0 16,-3 1 128-16,-4 2-128 0,-4 1 0 0,-2 0 0 15,-7 2 0-15,0 4 0 0,0 6 0 0,-3 5 0 16,0-2 0-16,-2 3 0 0,-1 5 0 0,-1 4 0 16,-1 1 0-16,0 3 0 0,1 3 0 0,-1 6 0 0,0 0 0 0,-3 3-144 15,-2 3 144-15,-2 2 0 0,-1 2 0 0,0 5-160 16,-3-2 160-16,1 7 0 0,1 1-128 16,1 1 128-16,0 5 0 0,2 3 0 0,2 1-128 0,1 5 128 15,-1 3 0-15,-2 3 0 0,0-2 0 0,1 2-128 16,0 2 128-16,0 4 0 0,-5-1 0 0,4 4 0 15,0 1 0-15,0 0 0 0,2-2 0 0,2 3 0 16,3 1 0-16,1 2 0 0,0 0 0 0,7-2 0 16,0 1 0-16,5 0 0 0,3-1 0 0,4 2 0 15,3 2 0-15,2-4 0 0,3-2 0 0,2 4 0 16,0-4 0-16,7 0 0 0,1-6 128 0,3 1-128 0,4-2 0 16,1-1 0-16,5-6 0 0,3 0 0 15,0-4 0-15,4 2 0 0,0-4 128 0,4 2-128 16,3-7 0-16,2-1 0 0,3-2 144 0,-1-2-144 0,1-5 128 0,-2 0-128 15,-1-1 128-15,1 0-128 0,-1-2 128 0,1-5-128 16,1-6 128-16,-1-1-128 0,3-1 128 0,0-6-128 16,4 0 160-16,-1-2-160 0,-1-5 192 0,0-4-192 15,-2-3 128-15,-1-4-128 0,-1 1 0 0,0-6 0 16,-1-4 0-16,1-2 0 0,-2-1 0 0,-3-6 0 16,-2-3 0-16,2-5 0 0,-1 2 0 0,-4-7 0 15,-3-3 128-15,0 1-128 0,-4 0 0 0,-3-3 0 16,-2 5 192-16,-4 1-192 0,-3 7 192 0,-3 3-192 15,-2 0 0-15,-6 3 0 0,-4 5 0 0,-2 1 0 16,-5-1 0-16,-3 6 160 0,-4 2-32 0,-8 4 0 16,-1-2-128-16,-7 0 0 0,-6 8 144 0,2 0-144 0,1 2 0 0,-1 3 0 15,-2 3 0-15,2 3 0 0,-1 4 0 0,1 4-160 16,-2-2 160-16,1 5-160 16,-1 1-272-16,4-1-48 0,1 2-16 0,3 2 0 15,2 0-2144-15,4-1-432 0,6 1-96 0,9-5-16 0</inkml:trace>
  <inkml:trace contextRef="#ctx0" brushRef="#br0" timeOffset="-183288.3">22364 3074 10815 0,'-11'-2'240'0,"6"2"48"0,-2-2 16 0,-3 1 0 0,2 1-304 0,2 0 0 15,0 3 0-15,-2-1 0 0,1 2 816 0,7-4 96 16,-6 2 32-16,6-2 0 0,0 0 112 0,0 0 32 16,0 0 0-16,0 0 0 0,0 0 32 0,0 0 16 15,0 0 0-15,0 0 0 0,0 0-48 0,0 0-16 16,0 0 0-16,0 0 0 0,8-6-240 0,1 1-32 16,0 0-16-16,2-4 0 0,2 1-208 0,0-3-64 15,2 0 0-15,2-2 0 0,0 0-160 0,4 2-32 16,0-3-16-16,1-2 0 0,-1 4-80 0,1 2-16 15,-2-3 0-15,5 3 0 0,-4 1-80 0,1 2-128 16,-2-3 176-16,0 4-176 0,1-3 128 0,-2 5-128 16,-1 2 0-16,-1 0 0 0,0 1 144 0,-3 2-144 0,-1 3 0 0,-1 0 144 15,1 4-144-15,-1-2 0 16,-4 8 0-16,1 1 128 0,-1 3-128 0,-2 2 160 16,-2 2-160-16,-1 2 160 0,-2 3-160 0,-1-3 160 15,-1 3-160-15,-1-2 160 0,0 4-32 0,-2-1-128 0,-2 3 192 16,-3 7-64-16,1-4 64 0,2-11 0 0,-2 3 0 0,-3-2 0 15,1 0 48-15,-2 3 16 0,-1-3 0 0,-1 1 0 16,-1-2 16-16,-1-3 16 0,3 1 0 0,-2-1 0 16,-1-1 0-16,1 0 0 0,0-4 0 0,1-1 0 15,-1 0-16-15,-6 2 0 0,4-6 0 0,1 0 0 16,4-2-48-16,4-3-16 0,-3-2 0 0,2 0 0 0,1-2-80 0,0 1 0 16,2-2-128-16,6 0 192 0,0 0-64 0,0 0-128 15,0 0 176-15,0 0-176 0,0 0 176 0,0 0-176 16,8-3 160-16,1-1-160 0,-1 2 128 0,6-3-128 15,0-1 0-15,2 5 0 0,-1 0 0 0,-1 0 128 16,1-2-128-16,3-1 0 0,1 3 0 0,3-2 0 16,2 1 0-16,1-1 0 0,2 2 0 0,0 0 0 15,-1 0 0-15,2 1 0 0,1 0 0 0,1 1 0 16,-1 0 0-16,1 0 0 0,1-1 0 0,-1 2 0 16,-2-2 0-16,0 0 0 0,2 1 0 0,-2-1 128 0,-8 0-128 0,0 0 0 15,1 0 128-15,-2 1-128 16,1 0 0-16,-1 1 0 0,-5 0 0 0,1 2 128 0,-2-1-128 0,1-1 0 15,-3 2 0-15,2-1 0 16,-3-1 0-16,-2 2 0 0,-8-4 0 0,0 0 0 16,5 5 0-16,-5-5 0 0,0 0 0 0,0 0 0 15,0 0 0-15,0 0 0 0,3 5 0 0,-3-5 0 0,0 0 0 0,0 0 0 16,0 0 0-16,-3 8 128 0,3-8-128 0,-8 5 0 16,1-1 0-16,-2 1 128 0,-3 1-128 0,2-3 0 15,-1-1 0-15,-4 2 0 0,-2-2 0 0,2 2 0 16,3-2 0-16,-2-1 128 0,-1 0-128 0,-1 0 0 15,0 1 0-15,-4 0 0 0,-3-1 0 0,-1 2 0 0,-8 1 0 0,0-2 0 16,1 1 0-16,0-2 0 0,2 2 0 0,1 1 0 16,0 1 0-16,3 0 0 0,-3-1 0 0,2 1 0 15,-1 1 0-15,2-2 0 0,1 1 0 0,0 2 0 16,0-4 0-16,1 1 0 0,1 1 0 0,-6 3 0 16,1-5 0-16,13 0 0 0,2-1 0 0,-3 1 0 15,1-2 0-15,2 2 0 0,3-2 0 0,3 0 0 16,1-1 0-16,5 0 0 0,0 0 0 0,0 0 0 15,0 0 0-15,0 0 0 0,0 0 0 0,0 0 0 16,0 0 0-16,0 0 0 0,7-5 0 0,0 1 0 16,0 1 0-16,4-1 0 0,-3-3 0 0,-1 4 128 15,0-2-128-15,1 1 0 0,0-6 0 0,1 1 0 0,-1-4 0 0,3 2 0 16,0-1 0-16,2-1 128 16,-1-2-128-16,2 0 0 0,0 0 0 0,2-2 128 15,2-1-128-15,1-1 0 0,0-2 128 0,0-2-128 16,0-1 0-16,0-6 0 0,1 1 128 0,-2 1-128 15,0-4 0-15,0 1 144 0,-1-1-144 0,1 0 0 16,0-4 0-16,-4 1 0 0,0-2 0 0,-1 1 0 16,-3 1 128-16,-1 1-128 0,-2-2 0 0,-2 3 0 15,-2 1 0-15,-3 5 0 0,0 1 0 0,-3 2 0 0,-2-1 0 0,-2 5 0 16,-2 2 0-16,-3 3 0 0,-2 1 0 16,-1 1 0-16,-1 2 0 0,-3 5-144 0,-2 0 144 0,-11 1 0 15,1 4-128-15,9 1 128 0,-2 3 0 0,-3 3 0 16,0-1 0-16,-12 5-128 0,3-3 128 0,5 4 0 15,1-2 0-15,3 2 0 0,-1-4-128 0,10-2 128 16,0 2 0-16,-1 1 0 0,0 2 0 0,2-2 0 16,2 1 0-16,1-2 0 0,1 5 0 0,-3-1 0 15,3-2 0-15,7-4 0 0,2 2 0 0,-4-1 0 16,8-6 0-16,0 0 0 0,0 0 0 0,0 0 0 0,-3 5-176 0,3-5 176 16,0 0-160-16,0 0 160 15,0 0-320-15,0 0 48 0,0 0 0 0,0 0 0 16,0 0-416-16,0 0-80 0,0 0 0 0,0 0-10784 15,7 0-2144-15</inkml:trace>
  <inkml:trace contextRef="#ctx0" brushRef="#br0" timeOffset="-175342.64">5669 5358 8287 0,'8'-21'736'0,"-3"5"-592"0,0-3-144 0,-1 1 0 0,-2 2 576 0,-2 3 64 16,-2 3 32-16,-2-3 0 0,-1 1 448 0,-3 2 96 16,-2-2 0-16,-3 4 16 0,-1 0-368 0,-2 0-80 15,-2 2-16-15,0-3 0 0,1 5-400 0,-3-1-96 16,0-3-16-16,0 4 0 0,-1-1-256 0,-1-1 0 16,-1 2 0-16,0 2 0 0,1-1 0 0,1 2 0 15,-2 1 0-15,0 0 0 0,-3 1 0 0,-2 2 0 16,-3-2 144-16,-1 3-144 0,-1-1 432 0,-1 3-16 15,-3-3 0-15,1-1 0 0,2 0 224 0,2 1 32 16,0-2 16-16,2 0 0 0,2 2-16 0,4-2 0 16,2-1 0-16,5 1 0 0,1-1 144 0,3 0 16 15,4 0 16-15,9 0 0 0,0 0-176 0,0 0-32 16,0 0-16-16,0 0 0 0,0 0-112 0,9-6 0 0,5 0-16 0,8 1 0 16,6-6-368-16,5 4-128 0,4-3 0 0,5 3 144 15,2-2-144-15,3 3 0 0,3-3 0 0,-1 3 0 16,2 1 0-16,-1-4 0 0,-2 2 0 0,-1-2 0 15,-2 2 0-15,-2 0 0 0,-1 0 0 0,0 2 0 16,-2 2 0-16,-3 1 0 0,-5-2 0 0,-7 4 0 16,-4 4 0-16,-6-2 0 0,-4-2 0 0,-11 0 0 15,0 0 128-15,0 0-128 0,0 0 0 0,-11 7 128 16,-7 1 128-16,-6 3 32 0,-12 1 0 0,-4 4 0 16,-5-2 16-16,-7 0 0 0,-1 1 0 0,-2 0 0 15,-3 0-112-15,-2-1-32 0,-2-4 0 0,3 2 0 16,3 1-32-16,5-3-128 0,7 3 192 0,2-1-64 0,5 0-128 0,7-1 0 15,5 2 0-15,5-6 0 0,4 1 0 0,7 0 128 16,9-8-128-16,0 0 0 0,0 0 0 0,0 0 128 16,0 0-128-16,10-2 0 0,5-1 176 0,8-5-48 15,5-1-128-15,5-4 192 0,4 1-192 0,5 1 0 16,4 0 0-16,3 2 0 0,2-2 144 0,-4 2-144 16,-4 0 128-16,-2 3-128 0,-6-2 0 0,-5 4 128 15,-5 0-128-15,-6 3 0 0,-6 1 0 0,-13 0 128 16,0 0-128-16,0 0 0 0,0 0 0 0,-15 8 128 15,-7 3-128-15,-8-2 0 0,-7 4 128 0,-13 1-128 16,-6-2 128-16,-4 2-128 0,1-1 128 0,-1 0-128 16,0-3 128-16,7 4-128 0,4-3 128 0,8 0-128 15,4-1 128-15,7-4-128 0,4 0 0 0,8 1 0 0,7-5 128 0,11-2-128 16,0 0 0-16,13-1-224 0,7-4 48 0,6-5 16 16,7-2-96-16,9-4-32 0,8 1 0 15,6-2 0-15,5 1 288 0,6 0-192 0,4 0 192 0,-1 1-160 16,-4-1 160-16,-2 4 0 0,-2-2 0 0,-3 2-128 15,-5 5 128-15,-5-1 0 0,-7 4 0 0,-9 3 0 16,-9 1 160-16,-6 4-32 0,-7 2-128 0,-11-6 192 16,-1 9 64-16,-8 4 0 0,-8-3 0 0,-8 4 0 15,-9 1 128-15,-7 3 48 0,-6 1 0 0,-8 2 0 16,-6 5-112-16,-1-3 0 0,-5 0-16 0,0-3 0 16,4-4-112-16,7 1-32 0,8 0 0 0,8-2 0 15,8-1-160-15,8-4 0 0,7 0 0 0,6-6 0 16,11-4-224-16,0 0-80 0,14 2-16 0,7-2 0 15,7-1-144-15,10-3-48 0,8-2 0 0,8-4 0 0,8 1 320 16,3-4 48-16,0-3 16 0,2 2 0 0,2 0 128 0,1 4 0 16,2-3 0-16,-2 5 0 0,-2-2 0 0,-7 5 0 15,-9-1 0-15,-6 3 0 0,-6 3 176 0,-5 3-48 16,-9 2 0-16,-4 0 0 0,-7 1-128 0,-6 3 160 16,-5-3-160-16,-7 6 160 0,-4-3 48 0,-7 5 16 15,-8 4 0-15,-3 1 0 0,-8 1 48 0,-9 2 16 16,-8-2 0-16,-3-2 0 0,-3-4-112 0,5 2-32 15,8-1 0-15,8-1 0 0,10 0-16 0,7-5 0 16,7-1 0-16,11-8 0 0,0 0-256 0,0 0-64 16,0 0-16-16,16-6 0 0,8-2-80 0,8-3-16 15,5-1 0-15,5-2 0 0,5 0 144 0,0-1 32 0,0-2 0 0,1 1 0 16,2-2 128-16,-2 5 0 0,-3 1-144 0,-2 4 144 16,0 0 0-16,-7 6 0 0,-7 2 0 0,-5 2 0 15,-8 2 0-15,-6 4 0 0,-10-8 0 0,2 14 0 16,-6 0 192-16,-6 2-64 0,-8 1 0 0,-6 1 0 15,-7 1 80-15,-5 2 16 0,-3 3 0 0,-3-3 0 16,-5-1-48-16,-2 2-16 0,0 1 0 0,2-2 0 16,0-3-160-16,5-3 160 0,5-3-160 0,6-1 160 15,6-5-160-15,6 1 0 0,4-6 0 0,4-1 128 16,11 0-128-16,0 0 0 0,3-10-192 0,7 0 192 16,7-6-320-16,4-1 64 0,3-6 16 0,9 0 0 15,4-1 64-15,0-4 16 0,1 1 0 0,0-2 0 16,-1 5 160-16,-2-2 0 0,-4 3 0 0,-4 6 0 15,-7 3 0-15,-3 6 0 0,-6 3 0 0,-11 5 128 16,7-6 64-16,-7 6 32 0,0 0 0 0,-14 7 0 0,-5 2 96 16,-8 5 0-16,-7 0 16 0,-4 1 0 0,-7-1-80 0,-5 2-32 15,-5-4 0-15,0 5 0 0,0-2 0 0,6-1 0 16,3-1 0-16,6-2 0 0,7-4-224 0,4 0 176 16,2-6-176-16,7-1 160 0,6-3-160 0,4-2 0 15,1-3 0-15,5-5 0 0,3 1-272 0,5-4-96 16,1-2-16-16,8 1 0 15,2-2-64-15,4-2 0 0,3 0-16 0,2 0 0 0,0 0 272 0,1 2 48 16,2 2 16-16,-3 3 0 0,-2 4 128 0,-4 4 0 16,-4 3 0-16,-14 3 0 0,0 0 0 0,0 0 0 15,0 0 128-15,-8 9-128 0,-4 2 256 0,-8 6 0 16,-4-1-16-16,-7 2 0 0,-4 0-16 0,-6 1 0 0,-3 0 0 0,-2 0 0 16,-2-2-32-16,1-1-16 0,0 1 0 0,3-6 0 15,5 2-176-15,8-2 128 0,6-6-128 0,6-2 128 16,6-4-128-16,3-2 0 0,10 3 0 0,1-7 128 15,6-5-384-15,8-2-96 0,8 5-16 0,5-5 0 32,5-2-48-32,5-3-16 0,4-2 0 0,4 0 0 0,-3-3 240 0,3 3 64 0,-2 3 0 0,1 4 0 15,-6 4 128-15,-2 3 0 0,-5 0 0 0,-4 5 0 16,-4 1 0-16,-5 2 0 0,-6 1 0 0,-13-2 0 16,0 0 192-16,0 9-16 0,-3 1-16 0,-10 3 0 15,-3-1 96-15,-7 2 0 0,-6 0 16 0,-4 0 0 16,-5-2 32-16,-2 3 0 0,-2-1 0 0,1 2 0 15,3-4-176-15,1-3-128 0,2 0 144 0,4-4-144 16,5 2 0-16,2-4 0 0,3 1 0 0,5-1 0 16,3-3-320-16,5 0-128 0,8 0 0 0,0 0-16 15,0 0-1616-15,16-4-320 0,4-1-64 0</inkml:trace>
  <inkml:trace contextRef="#ctx0" brushRef="#br0" timeOffset="-142796.41">17062 12828 9215 0,'0'0'816'0,"9"-5"-656"0,0-4-160 0,-1 3 0 16,-1-3 1280-16,0 0 240 0,-2 0 32 0,-5 9 16 16,4-11-528-16,-2-1-96 0,-2 3-32 0,-1-1 0 15,1 10 32-15,-1-11 0 0,-2 1 0 0,-1-2 0 16,-1 5 0-16,-1-2 0 0,6 9 0 0,-12-8 0 16,2-5-176-16,-1 6-16 0,-2-3-16 0,0 5 0 15,1-4-224-15,-4 4-32 0,-1 1-16 0,-1 0 0 0,0-1-80 0,-1 4 0 16,-1 1-16-16,-3 0 0 15,-1 0-48-15,-2 5 0 0,-2 0 0 0,3-3 0 0,-2 1 0 0,-2 3 0 16,-2-1 0-16,2 2 0 0,-1 2-64 0,0-1 0 16,2 5-16-16,3 5 0 0,0 0-96 0,2 3-16 15,-3 6 0-15,3 0 0 0,3 3-128 0,2 2 128 16,2 0-128-16,0 5 128 0,4 3-128 0,0 1 0 16,2 1 0-16,2 2 128 0,1-4-128 0,2 2 0 15,1 2 0-15,3-1 0 0,1 4 0 0,2-3 0 16,3-4 0-16,3 1 0 0,3-2 0 0,3 0 0 15,3-5 0-15,6-2 0 0,3-4 0 0,5-2 0 16,2 0 0-16,3-5 128 0,4-3 64 0,7-4 16 16,4-1 0-16,1-2 0 0,0-4 32 0,-2-4 0 15,-2-3 0-15,2-2 0 0,1-3 16 0,0 0 0 0,-2-3 0 0,2-1 0 16,1-5 0-16,-1-2 0 0,-2 0 0 0,-5-4 0 16,-6 0-80-16,-3-7-16 0,-3 0 0 15,-1-4 0-15,-2 1 32 0,-4 0 0 0,-3-3 0 0,-2-3 0 16,-1-2 16-16,-3 0 16 0,-6-1 0 0,-3 0 0 15,-3 1-64-15,-2 3-16 0,-5 2 0 0,-2 2 0 16,-3 2 48-16,-4 0 0 0,-4 2 0 0,-1 0 0 16,-6 3 16-16,0 4 16 0,-3 1 0 0,-2 2 0 15,-1 1-16-15,-3 2 0 0,-3 5 0 0,-2 0 0 16,-3 4-208-16,1 4 0 0,-4 3 128 0,1 2-128 16,-3 6 0-16,2 0 0 0,-1 4 0 0,2 5 0 15,2 3-160-15,1 5 160 0,0-1-128 0,3 5 128 16,3 2 0-16,4 0 0 0,1 0 0 0,4-1 0 15,3 1 0-15,6 1-192 0,2 2 64 0,4 1 0 16,4-2 128-16,0-1 0 0,4 0 0 0,3-3 0 0,5-1 0 0,3 0 0 16,3-1 0-16,3-2-128 0,3-2 128 0,5-2 0 15,4-2 0-15,3-1 0 0,-1-5 0 0,3 0 0 16,-1-2 0-16,1-4 0 0,3 0 0 0,1-4 0 16,0-4 0-16,1-1 0 0,1-3 0 0,1-5 128 15,-1-1-128-15,0-5 0 0,1 0 128 0,-5-5-128 16,-3-3 128-16,-4-4-128 0,-4-4 128 0,-2-5-128 15,-3-3 160-15,-4-7-160 0,-5-2 208 0,1-6-48 16,-5-6-16-16,-2 1 0 0,-4-2-144 0,-3-1 128 16,-2 1-128-16,-3 7 128 0,-3 6-128 0,0 5 0 15,-2 4 0-15,-4 2-176 0,-3 3 176 0,-3 8 0 0,-4 2 0 16,-4 5 0-16,-6 3 0 0,-5 7 0 0,-5 6 0 0,-4 6 0 16,-4 7 0-16,-1 5 0 0,-3 6 0 0,-4 11 0 15,-4 7-176-15,-2 8 176 0,1 4-208 0,5 5 80 16,6 0 128-16,9 2-128 0,6 2 128 0,6-3-128 15,7 0 128-15,8-4 0 0,4-3-144 0,7-1 144 16,5-7 0-16,5 3 0 0,4-7 0 0,3 0 0 16,3-1 0-16,7-2 0 0,3-3 0 0,6-1 0 15,4 0 0-15,3-6 0 0,5-3 0 0,6-1 0 16,4-4 0-16,4-4-176 0,3-4 16 0,-1-4 0 31,1-2-336-31,0-8-64 0,1-2-16 0,-1-7 0 0,0-3-2320 0,0-10-480 16</inkml:trace>
  <inkml:trace contextRef="#ctx0" brushRef="#br0" timeOffset="-141778.42">13483 7969 21183 0,'0'0'1888'0,"0"0"-1504"0,0 0-384 0,0 0 0 0,0 0 800 16,0 0 96-16,0 0 0 0,-1-8 16 0,1 8 16 0,0 0 0 15,-3-9 0-15,3 9 0 0,-5-6-480 0,5 6-112 16,0 0-16-16,-10 3 0 0,3 4-320 0,-2 3 144 16,1 4-144-16,-3 4 0 0,0 3 0 0,-6 7 0 15,1-2 0-15,-2 6 0 0,-1 1-160 0,-3-2 160 16,-2-2-160-16,0-3 160 0,1-4 0 0,2-3 0 15,-1-4 0-15,-3-3 0 0,-5-2 768 0,0-4 112 16,-1-2 16-16,-2 0 0 0,-2-5 272 0,-1-4 64 16,1-3 16-16,0-5 0 0,0-2-208 0,-1-4-32 15,0-1-16-15,3-4 0 0,2-6-336 0,1 0-64 16,2-2-16-16,0-2 0 0,3-4-320 0,2-1-64 0,2 3 0 0,3-4-16 16,0-1-176-16,7 5 0 0,2-1 0 0,5 0 0 15,4-1-128-15,6 2-16 0,2 1 0 0,6 3 0 16,5 1 0-16,4 5 0 0,1-1 0 0,4 4 0 15,0 0 144-15,4 5-208 0,2 3 80 0,0 6 128 16,2 8-176-16,-2 6 176 0,-2 6-128 0,0 10 128 16,-2 9-208-16,-1 6 32 0,-3 11 16 0,-6 4 0 31,-2 8-224-31,-5 1-32 0,-3 3-16 0,0-4 0 0,-2-5 176 0,-3-1 16 0,-1-3 16 0,-4-5 0 16,-3 1 224-16,-3-6 0 0,-4-5 0 0,-3-1 0 15,-8-2 432-15,-3-4-32 0,-5-1 0 0,0-6 0 16,-3 0 32-16,0-2 0 0,-2-4 0 0,-2-3 0 15,0-7-128-15,1-3-32 0,5-2 0 0,-1-2 0 16,2-7-32-16,2-3-16 0,1-5 0 0,4-5 0 0,4-4-64 0,5-4-16 16,3-2 0-16,5-8 0 0,3-6-144 0,7-4 0 15,6 1-192-15,6-2 192 16,6 0-448-16,1-2 16 0,4-2 16 0,7 3 0 0,7 3 160 0,8 4 16 16,1 0 16-16,7 6 0 0,6 3 80 0,2 4 16 15,0 8 0-15,-1 3 0 0,-2 4 128 0,-2 10 0 16,-4 5-144-16,-3 9 144 0,-7 5 0 0,-6 11-176 15,-6 8 176-15,-9 11-128 0,-11 7 128 0,-14 11-160 16,-15 7 160-16,-11 5-160 0,-7 0 160 0,-5-5-208 16,-5-3 80-16,-2-11 128 0,-6-8 0 0,-3-7 192 15,-6-5 0-15,-3-5 0 0,-4-8 576 0,-3-4 112 16,2-6 16-16,3-1 16 0,1-6-208 0,2-3-64 16,2-3 0-16,5-6 0 0,3-1-192 0,6-7-64 0,6-6 0 0,4-4 0 31,8-6-848-31,4-5-176 0,4-9-48 0,3 1 0 15,5-4-1440-15,5-5-304 0,4-1-48 0,7-2-14832 0</inkml:trace>
  <inkml:trace contextRef="#ctx0" brushRef="#br0" timeOffset="-140841.92">6530 10487 38703 0,'-15'-20'3440'0,"9"4"-2752"0,4-3-560 0,3-1-128 32,3-3-368-32,4-2-96 0,0 2-32 0,3-4 0 0,1 0 496 0,5-4-144 0,-2-4 144 0,2 1 0 15,2-2 0-15,2 0 0 0,6-3 0 0,0 0 0 16,1-2 0-16,1-1-128 0,3 3 128 0,-1 2 0 15,0 3-176-15,1 3 176 0,-3 3-208 0,2 2 80 16,-2 4 128-16,0 4-128 0,-1 6 128 0,-1 4-128 16,-2 7 128-16,-1 7-192 0,-3 8 192 0,-1 8-192 15,-1 6 64-15,-1 3 0 0,-2 7 0 0,-7 7 0 16,-5 6 128-16,-4 0 0 0,-5-1 0 0,-4-4 0 0,-2-1 320 0,-5-6 64 16,-3-1 0-16,-4-2 0 0,-3-4 528 0,0-6 112 15,-3-3 32-15,0-5 0 0,-6-3 32 0,4-5 16 16,-2-2 0-16,0-5 0 0,-3-5-416 0,2-5-96 15,1-1-16-15,0-7 0 0,2-3-288 0,1-6-64 16,4-7-16-16,6-5 0 0,5-9-208 0,2-2-240 16,4-5 48-16,5-4 16 15,4-4-224-15,6 2-48 0,6 1-16 0,7-1 0 0,8 1 80 0,3 2 0 16,7 5 16-16,2 3 0 0,3 6 160 0,0 7 16 16,2 2 16-16,-1 13 0 0,1 5 16 0,-3 11 0 15,0 10 0-15,-2 9 0 0,2 11 160 0,-4 11-160 16,-6 13 160-16,-3 11-160 15,-6 12-368-15,-7 6-80 0,-6 1-16 0,-6-1 0 16,-6-6 176-16,-6-4 16 0,-5-8 16 0,-7-2 0 0,-9-4 640 0,-1-4 128 0,-6-5 32 0,-8-1 0 16,-3-8 416-16,-3-1 96 0,0-2 0 0,-3-5 16 15,-4-9-128-15,2-7-16 0,4-7-16 0,7-6 0 16,1-5-112-16,9-7-32 0,7-6 0 0,2-6 0 16,6-2-256-16,4-10-48 0,4-7-16 0,4-2 0 15,5-8-288-15,5-3 0 0,6-3-128 0,5 2 128 16,4 2-256-16,6 6 64 0,4 4 0 0,2 7 0 15,7 8 48-15,2 4 16 0,1 9 0 0,4 7 0 16,-3 6 128-16,-1 9 0 0,-1 9-144 0,-1 5 144 16,-2 4-176-16,-5 12 48 0,-3 10 0 0,-4 8 0 15,-6 7-1184 1,-5 2-224-16,-6-5-64 0,1 1 0 0,-4-1-736 0,3-1-160 0</inkml:trace>
  <inkml:trace contextRef="#ctx0" brushRef="#br0" timeOffset="-139360.08">6699 15770 30399 0,'-21'-12'2704'0,"11"7"-2160"16,3-4-544-16,2 4 0 0,5 5 848 0,0 0 64 15,0 0 16-15,0 0 0 0,-3 13-656 0,2 5-128 16,0 3-16-16,1 7-128 0,0 6 0 0,-2 11 0 16,1 6 0-16,-3 9-192 0,0 12 192 0,-1 12-176 15,-5 6 176-15,-3 7-160 0,-3 4-16 0,-2 1 0 16,-1-2 0-16,0-5 0 0,-3-8 176 0,-2-4 0 16,-3-4 0-16,0-4 0 0,0-8 352 0,0-3 160 15,2-8 16-15,-1-4 16 0,1-3 176 0,1-7 48 16,2-6 0-16,4-4 0 0,3-7-128 0,1-3-32 15,4-6 0-15,5-3 0 0,5-13-352 0,0 0-64 0,0 0 0 0,7 5-16 16,-7-5-176-16,14-4-272 0,2-1 64 16,1-5 16-16,3-2-48 0,1-2 0 0,1-2 0 15,4 1 0-15,1-1 32 0,4 2 0 0,0 0 0 0,2 0 0 16,3 0 208-16,2 6-192 0,2-3 192 0,2 8-192 16,2 1 192-16,1 5-144 0,0 2 144 0,-3 8-128 15,-5 2 128-15,-3 5 0 0,-2 3 0 0,-1 5-128 16,-3 0 0-16,-2 1 0 0,-1 2 0 0,-1-5 0 15,-4 1 128-15,-2-4 0 0,-2-4-144 0,0 0 144 0,-2-4 0 0,-3-1 128 16,-2-3 0-16,-1 0 0 0,-2-5 192 0,-6-6 48 16,0 0 0-16,0 0 0 0,10 4 32 0,-10-4 16 15,10-4 0-15,-2-2 0 0,-2-4-224 0,3-3-64 16,1-7 0-16,0-6 0 0,1-5-128 0,-1-5 0 16,2-3 0-16,0-6 0 0,2-6 0 0,1-5 0 15,2-9 0-15,0-4 0 0,1-6 0 0,0-5 0 16,0-2 0-16,1-3 0 0,0 0 224 0,3 5 16 15,-3 0 0-15,2 7 0 0,1 6 176 0,1 2 32 16,-2 7 16-16,1 3 0 0,-2 7-16 0,-2 2 0 16,-1 6 0-16,-6 7 0 0,-2 5-224 0,1 0-48 15,-3 4-16-15,-4-1 0 0,0 6-160 0,-1 1 0 16,-2 0 0-16,-1 2 128 0,-1 3-128 0,-5-1 0 16,1 0 0-16,0 0 0 0,-2 4 0 0,-1-3 0 15,-1 2-192-15,-3 1 192 0,-2-2-160 0,0 5 160 16,-2-1 0-16,-3 0-144 0,-6 2 144 0,0 0 0 15,-1 0 0-15,-1 5 128 0,-4 2-128 0,-5 2 0 16,-3 1 0-16,-4 5 0 0,1 0 0 0,3 2-240 16,0 4 64-16,5 2 16 15,3-1-1360-15,6 2-272 0,6 0-48 0,5 0-16032 0</inkml:trace>
  <inkml:trace contextRef="#ctx0" brushRef="#br0" timeOffset="-138142.89">12616 17758 26031 0,'-13'-20'1152'0,"8"8"240"0,3-1-1120 0,-2 3-272 16,2-3 0-16,2 6 0 0,2-2 544 0,-2 9 48 15,0 0 16-15,0 0 0 0,0 0-160 0,0 0-48 16,0 0 0-16,0 14 0 0,-2 3-80 0,0 6-32 16,-2 5 0-16,-1 7 0 0,-3 4-96 0,0 9 0 0,-4 8-16 0,-1 9 0 15,-1 7 0-15,-6 7 0 16,-4 3 0-16,-3 5 0 0,1 4-48 0,-4 0 0 15,4-2 0-15,0-6 0 0,3-11 80 0,0-5 16 0,-1-7 0 0,5-4 0 16,-1-5 656-16,5-5 128 16,1-7 16-16,3-3 16 0,4-3-448 0,3-7-80 0,0-5-32 0,4-5 0 15,1-3-160-15,5-1-16 16,0-5-16-16,3-4 0 0,2-5-288 0,4-1 0 0,3-8 0 0,3 3 0 16,0-4 0-16,3-2 0 0,1-5 0 0,4 1 0 15,1 2 0-15,6-2 0 0,3-1 0 0,3 1 0 16,4-1 0-16,-3 2-144 0,2 2 144 0,-1 4-128 15,1 1 128-15,4 3 0 0,2 2-144 0,1 3 144 0,2 2 0 0,0 5-144 16,2 1 144-16,-2 6 0 0,-4 1-304 0,-1 1 48 16,-2 2 16-16,-1 0 0 0,-2 0 96 0,-1-1 16 15,-2-1 0-15,0 2 0 0,-1 0 128 0,2 0 0 16,-2-2 0-16,-4 0 0 0,-1-3 0 0,-3-3 0 16,-3 0 0-16,-5-1 0 0,-1-3 0 0,0-1 0 15,-6 0 0-15,1 0 0 0,-1-3 208 0,-3-4-16 16,-3 0-16-16,1 1 0 0,-1-2 112 0,-1-4 32 15,-2-2 0-15,-2-3 0 0,-1-2 64 0,0-3 32 16,-1-3 0-16,0-4 0 0,0-2 16 0,0-5 0 16,0 0 0-16,1-3 0 0,1-1-240 0,3-2-32 15,1-6-16-15,1 2 0 0,3-5-144 0,3 1 0 0,3 1 0 0,2-5 0 16,0 1 0-16,0 3 0 16,1-1 0-16,1 1-176 0,-2 5 176 0,0 1 0 15,-3 1 0-15,-1 3-128 0,-3 0 128 0,-3 5 0 16,0 4 0-16,-2 0 0 0,-4 4 0 0,0 4 192 0,-3 0-32 0,-1 0-16 15,-4-1 160-15,-1 3 16 16,0 0 16-16,-2 2 0 0,-4 2 16 0,-1 0 0 16,-2-1 0-16,-4 3 0 0,-6 3 16 0,-3 3 0 0,-6-2 0 0,-6 4 0 15,-2 1-176-15,-4 1-48 0,-3 2 0 0,-3 3 0 16,-5-1-144-16,-3-2 0 0,-4 2 0 16,-4-2 128-16,-10-2 0 0,-1 2-128 0,-2 2 192 0,1-2-64 15,-1-2-128-15,-2 2 0 0,-1-1-160 0,2 1 160 16,3 0-320-16,6 1 48 0,4-2 0 0,7 0 0 15,7-2-1840 1,1 2-352-16,2-1-80 0</inkml:trace>
  <inkml:trace contextRef="#ctx0" brushRef="#br0" timeOffset="-136674.86">17675 13039 25391 0,'-4'-14'1120'0,"4"7"240"0,-2-5-1088 0,-2 1-272 16,0-1 0-16,0 1 0 0,0 2 768 0,-1-2 80 15,-1-1 32-15,0 2 0 0,-2-4-480 0,0 3-80 0,-1-1-32 0,1-2 0 16,-3-1-112-16,0 2-32 16,-2 2 0-16,-2-3 0 0,-2 0-144 0,1 0 128 15,-1 1-128-15,0-1 128 0,-2 0 16 0,-2 0 0 16,0 1 0-16,-4 1 0 0,-1-2 32 0,-2 1 0 0,-1 3 0 0,-2-4 0 16,-1 0 32-16,2 4 16 0,-1 0 0 15,1 1 0-15,-1-4 96 0,1 2 0 0,-1 4 16 0,1 5 0 16,-2-1-16-16,0 2-16 0,2 2 0 0,-1 2 0 15,-1-1-96-15,3 2-16 0,-1-1 0 0,-1 3 0 16,2 1-192-16,0 5 0 0,1-1 0 0,-2 2 0 16,4 0 0-16,0 1 0 0,2 1 0 0,1 4 0 0,0 7 0 0,1-2 0 15,0 4 0-15,0 0 0 0,1 3 0 16,-1 4 0-16,0 0 0 0,2 3 0 0,1 3 0 0,3 4 0 16,-1-5 0-16,2 2 0 0,0-1 0 0,2-2 0 15,3 2 0-15,3 3 0 0,5-2 0 0,2 2 0 16,2-4 0-16,5 0 0 0,3 2 0 0,3-2 0 15,-1-2 0-15,3-2 0 0,1-3 0 0,4-2 0 16,-1 0 0-16,5-1 144 0,4-5-144 0,0 2 0 16,0-4 144-16,4-1-144 0,2-1 208 0,3-2-16 15,6-3-16-15,6 0 0 0,-2-4 96 0,2-4 32 16,0-2 0-16,0-2 0 0,5 0-64 0,-2-2-16 16,1-2 0-16,0-2 0 0,2-3-64 0,0-4-16 15,1 0 0-15,-5-6 0 0,-3-3-144 0,-1-2 192 16,-1-3-192-16,-4-5 192 0,-4 1-32 0,-3-2 0 15,-2-5 0-15,-3 2 0 0,-4-3 176 0,-4-1 48 16,-4-5 0-16,-7-5 0 0,-5-1 384 0,-4-4 64 16,-6-5 32-16,-5 4 0 0,-4 3-224 0,-3 3-64 15,-3-1 0-15,-5 0 0 0,-2 5-256 0,-6 5-48 16,-3-4-16-16,-5 6 0 0,2 1-256 0,-2 0 0 16,-5 0 0-16,1 2 0 0,-1 1-128 0,2 4-144 0,-3-1-32 15,0 0 0 1,3-4-1984-16,-3 2-400 0,3 0-64 0</inkml:trace>
  <inkml:trace contextRef="#ctx0" brushRef="#br0" timeOffset="-135771.86">13428 7508 26719 0,'1'-9'2368'0,"2"-3"-1888"0,-2 3-480 0,2-1 0 16,-3 10 320-16,4-9-16 0,-2-1-16 0,-1 3 0 15,-1-4 256-15,0 11 48 0,-2-10 16 0,-1 0 0 16,1 2-208-16,-5 1-32 0,7 7-16 0,-8-8 0 16,-3-3-352-16,1 2 0 0,-4-3 0 0,-1 5 0 15,-3-2-240-15,-1 2 48 0,-4-3 0 0,0 3 0 16,-2-1 64-16,-2 2 128 0,-3 1-208 0,-3-3 80 15,-3 2 128-15,-1-3 0 0,-1 1 0 0,-1 4-128 16,3-1 128-16,-1 3 0 0,2-1 160 0,-2 3-160 16,0 3 192-16,1 2-48 0,1-1-16 0,-2 2 0 0,-1 5 32 0,-3 0 0 15,0 0 0-15,-1 3 0 0,-1-3-160 0,4 6 128 16,-2 1-128-16,6 3 128 0,0-2-128 0,3 4 0 16,2 8 0-16,1-2 0 0,1 1 0 0,2 6 0 15,2 0-144-15,3 3 144 0,-2 2 0 0,5 1 0 16,3-3-128-16,-1 4 128 0,4 3 0 0,1 2 0 15,5-2 0-15,2 1 0 0,3-2 0 0,5 4 0 0,1 2 0 0,4 1 0 16,2-2 0-16,3-2 0 0,2 2 0 0,1-2 0 16,2-2 0-16,4-2 0 15,3-4 0-15,4-2 0 0,1-4 0 0,3-1 0 16,3-6-128-16,5-1 128 0,5-3 0 0,1-2 0 0,4-5 0 0,0-2 0 16,-1-4 0-16,0-5 0 0,2-3 0 0,3-4 0 15,-2 0 192-15,0-8-64 16,5-4-128-16,-1-5 192 0,0-2 64 0,-4-3 16 15,-2-6 0-15,-1-2 0 0,1-4 80 0,-2 1 16 0,-2-5 0 16,-2-3 0-16,1-8-64 0,-3-2-16 0,-4-3 0 0,-2-3 0 16,-1-2 16-16,-5 0 0 0,-7-6 0 0,-3 4 0 15,-6 0 16-15,-2 5 0 0,-4-1 0 0,-5 6 0 16,-5 2 144-16,-3 4 48 0,-6 6 0 0,-5 5 0 16,-5 1-176-16,-8 2-16 0,-9 1-16 0,-9 4 0 15,-7 0-304-15,-6 4 0 0,-1 0 0 0,-9 5 0 16,-2 6 0-16,-6 4 0 0,-7 3-160 0,-3 1 160 15,-3 5-1408-15,0 9-144 16,-1 2-48-16,-9 6-14432 0</inkml:trace>
  <inkml:trace contextRef="#ctx0" brushRef="#br0" timeOffset="-134894.99">6745 9374 19343 0,'-13'-9'848'0,"5"5"192"0,1 1-832 0,7 3-208 16,-9-2 0-16,9 2 0 0,0 0 1392 0,-8-2 224 15,8 2 48-15,0 0 16 0,-9-1-784 0,9 1-176 16,0 0-16-16,-10 3-16 0,-1-2-240 0,-1 4-32 16,1 3-16-16,-1-1 0 0,0 6-208 0,-2-2-32 15,-3 5-16-15,-1 0 0 0,-1 2-16 0,1 1 0 16,-1 5 0-16,0 2 0 0,-1 4-128 0,1 3 128 15,1 3-128-15,0 6 128 0,0 4-128 0,2 4 0 0,1 4 0 16,-2 8 0-16,-1 3-128 0,1 1 128 0,-2-2 0 0,1-3 0 16,4 1 0-16,4-5 0 0,4-5-144 0,4-4 144 15,2 1 0-15,5-2 0 0,4-4 0 0,4-5 0 16,4-2 0-16,4-5 0 0,2-3 0 0,3-3 0 16,6-6 0-16,4 0 0 0,1-1 128 0,3-4-128 15,3-7 144-15,6-2-16 0,4-5 0 0,3-5 0 16,0-2 0-16,-1-7-128 0,-2-2 192 0,0-5-64 0,1-5 160 0,0-3 32 15,1-7 0-15,1 0 0 0,3-8 112 0,-4 0 16 16,0-3 16-16,-5-5 0 0,-7-3 48 0,-4-2 0 16,-2-2 0-16,-5 0 0 0,-4-6 112 0,-6 3 16 15,-6-1 16-15,-4 0 0 0,-5-1-112 0,-4 1-32 16,-7 3 0-16,-4 8 0 0,-4 5-224 0,-6 7-48 16,-6 6-16-16,-6 7 0 0,-4 3-16 0,-9 6 0 15,-8 7 0-15,-11 3 0 0,-10 8-208 0,-5 9-128 16,-3 4 128-16,-3 10-208 15,-1 3-384-15,0 9-80 0,1 2-16 0,6 7 0 16,7 2-2320-16,8 6-448 0</inkml:trace>
  <inkml:trace contextRef="#ctx0" brushRef="#br0" timeOffset="-133956.75">6591 15645 30863 0,'-14'-1'1360'0,"14"1"304"0,-8 6-1344 0,2 6-320 0,1 3 0 0,1 9 0 16,1 1 0-16,1 10-320 0,-2 4 64 0,0 9 16 16,0 7 112-16,-2 10 128 15,0 2-208-15,-4 12 80 0,-2 5 128 0,-3 5-192 0,-4 4 192 0,-3 2-192 16,1 5 64-16,-4-4 0 0,0-6 0 0,-3-6 0 0,-1-9 128 16,0-4 0-16,-2-9 160 0,6-3-160 15,0-6 384-15,5-7 0 0,2-2-16 0,3-5 0 16,4-9-176-16,2-6-48 0,4-3 0 0,2-4 0 0,1-3 16 0,3-5 0 15,-1-9 0-15,10 8 0 0,3-6-160 0,3-2 128 16,3-3-128-16,2-4 128 0,2 1-128 0,2 0 0 16,4-3 0-16,3 1-176 0,0-3 176 0,3 4-128 15,3 0 128-15,2 1-128 0,2 5 128 0,1 1 0 16,2 0-144-16,2 4 144 0,1 4 0 0,0-2-176 16,0 3 176-16,-4 2-128 0,-6 2-208 0,0 2-48 15,-4-1 0-15,-3 2 0 0,-6-2 48 0,-2 2 0 16,-1 2 0-16,-5-2 0 0,-3 0 192 0,0-4 144 15,-2 1-192-15,-2 1 192 0,0-1 0 0,-2-3 256 16,-1 0-32-16,-7-10 0 0,12 5 48 0,-1 0 16 16,1-1 0-16,-2-6 0 0,-1-2 64 0,1-3 16 15,0-4 0-15,0-3 0 0,4-4-112 0,-1-3-32 16,0-4 0-16,-1-5 0 0,2-2-96 0,4-3 0 16,0-2-128-16,0-5 192 0,-2-5 128 0,0-7 0 15,-4-5 16-15,0-4 0 0,-2-3 112 0,-1-4 0 0,-3-1 16 0,-3-1 0 16,-3-6 112-16,-2 1 0 0,-4 2 16 0,0 3 0 15,-4 4 128-15,-2 8 32 16,-4 5 0-16,-5 3 0 0,-3 6 48 0,-5 6 16 16,-7 2 0-16,-3 3 0 0,-3 2-400 0,0 8-80 15,-1-1-16-15,-2 6 0 0,2 5-480 0,4 2-96 16,2 0-32-16,4 3 0 16,2 3-1552-16,7 3-304 0,2-3-64 0</inkml:trace>
  <inkml:trace contextRef="#ctx0" brushRef="#br0" timeOffset="-132856.39">12531 17634 29087 0,'0'0'1280'0,"0"0"272"0,0 0-1232 15,0 0-320-15,0 0 0 0,2 13 0 0,2 6 208 0,-1 4-16 16,-3 9 0-16,-3 3 0 0,-1 6-192 0,-2 7 0 16,-3 4 0-16,-1 7 0 0,-4 1 0 0,-1 7 0 15,-3 3 0-15,0 1 0 0,0 1 0 0,0 2 0 16,2 0 0-16,1-3 0 0,1-4 0 0,2-8 0 16,2-7 0-16,4-6 0 0,-1-7 208 0,1-6-48 15,2-6-16-15,2-2 0 0,0-6 352 0,2-2 64 16,0-6 16-16,3 1 0 0,-3-12-96 0,6 6-16 15,2 1 0-15,2-4 0 0,2-1-272 0,3-4-48 16,3 0-16-16,4-1 0 0,4-1-128 0,6 2 0 16,2-1 0-16,3 3 0 0,2 2 0 0,-1 1 0 0,-1 4 0 0,3 2 0 15,0 7 0-15,1 2 0 0,-2 2-144 0,1 4 144 16,0-1-128-16,4 7 128 0,3-4-192 0,0 4 192 16,0-5-192-16,-3 4 192 0,-3 0-192 0,-3-1 192 15,0-3-192-15,-1 1 64 0,-1-4 128 0,-1-1-208 16,-2 2 208-16,-1-2 0 0,0-6-160 0,1 3 160 15,-1-2 0-15,1-2 0 0,-1 0 0 0,-2-1 0 16,-2-5 0-16,-4-2 0 0,-4-1 0 0,1-1 0 0,-3-5 192 0,-3-3-64 16,-4-4 0-16,5 2 0 0,-2-8 320 0,0-2 48 15,1-3 16-15,1-1 0 0,1-3 0 0,1-6 0 16,-1-3 0-16,2-5 0 0,-1-5-320 0,0-3-48 16,0-4-16-16,-2-4 0 0,0-7-128 0,-1-1 0 15,0 1 0-15,0-3 0 0,3-3 0 0,1 0 0 16,0 0 0-16,3 1-176 0,1 5 176 0,2 7 0 15,4 6 0-15,-1 3-128 0,-1 0 128 0,2 5 0 16,1 4-144-16,-1 5 144 0,1-1 0 0,0 2-176 16,-4 5 176-16,1 3-128 0,-3 5-16 0,-5 1 0 15,-4 2 0-15,-2 5 0 0,-1 3-112 0,-12 5-32 16,0 0 0-16,0 0 0 0,0 0 288 0,0 0-192 16,0 0 192-16,-14 3-160 0,-3-1 160 0,-3 0 224 15,-6-2-48-15,-4 2-16 0,-6-1 368 0,-4-1 80 16,-7-1 16-16,-9-1 0 0,-14-1 48 0,-5-5 16 15,-4 1 0-15,-5-6 0 0,-6-1-160 0,-12 0-16 16,-11-2-16-16,0-1 0 0,0 1-368 0,-6-1-128 16,-3 2 0-16,5 2 0 0,7 4-208 0,2 3-144 15,1 1-32-15,4 5-11968 16,0 2-2384-16</inkml:trace>
  <inkml:trace contextRef="#ctx0" brushRef="#br0" timeOffset="-126729.38">20567 11386 6447 0,'0'0'272'0,"0"0"80"0,0 0-352 0,0 0 0 0,0 0 0 0,-8 6 0 16,8-6 2048-16,-6 6 352 0,2 5 64 0,0-4 16 15,2 3-1248-15,0 0-240 0,1 3-48 0,2 1-16 16,2-4-176-16,2 2-48 0,1 0 0 0,3-3 0 15,1 0-48-15,3-4-16 0,2 0 0 0,6 2 0 0,-1-3-16 0,4-2-16 16,0-2 0-16,3 0 0 0,1 0-96 0,3-2 0 16,0-5-16-16,4 0 0 15,0-1 32-15,0-3 16 0,-4-6 0 0,0 1 0 0,-2-2-160 0,-2-1-16 16,-3 0-16-16,-2-2 0 0,-5 1-192 0,0-2-32 16,-3 2-128-16,-4 1 192 0,-4 0-192 0,-1-1 176 15,-2 0-176-15,-3 1 160 0,-4-1-160 0,0-2 0 16,-6-2 0-16,-1 4 0 0,-3 1 0 0,-2 2 0 15,0 3 0-15,-3 4 0 0,-4 1 0 0,0 8 0 16,-1 4-192-16,-3 4 192 0,-3 1-208 0,-1 6 80 16,0 2 128-16,-1 6-208 0,-3 8 208 0,2 2-176 0,2 4 176 0,-2 3-160 15,-2 2 160-15,3 6 0 16,3 0 0-16,4 5 0 0,2 4 0 0,3 1 0 0,2-5 0 0,3 0 0 16,3-2 0-16,6-2 0 0,3-7 192 15,4-2-64-15,5-2 176 0,2-2 32 0,4-5 16 0,1-1 0 16,1-6-80-16,2-1-16 0,1-2 0 0,2-2 0 15,0-2-64-15,2 0-32 0,5-2 0 0,-1-5 0 16,2 1-16-16,0-4 0 0,4 3 0 0,1-5 0 16,1 0-144-16,2-2 0 0,3-2 0 0,0-1 0 31,-1-3-2368-31,-2-1-368 0</inkml:trace>
  <inkml:trace contextRef="#ctx0" brushRef="#br0" timeOffset="-126414.86">21645 10477 23039 0,'-17'4'2048'0,"8"1"-1648"0,-1 6-400 0,2-1 0 0,3 2 752 0,0 6 64 15,0 1 16-15,3 1 0 0,-2 3-320 0,1 1-64 16,1-4-16-16,-1 2 0 0,-1 1-160 0,7 1-16 16,0-2-16-16,3-3 0 0,-1 1-112 0,3-2-128 0,2-3 176 0,1-2-176 15,1-4 144-15,2 0-144 0,1-4 0 0,1-3 144 31,1-2-1568-31,1-2-320 0,0-5-64 0</inkml:trace>
  <inkml:trace contextRef="#ctx0" brushRef="#br0" timeOffset="-126258.02">21504 10300 24879 0,'-9'1'2208'16,"9"-1"-1760"-16,0 0-448 0,0 0 0 15,0 0 288-15,0 0-32 0,0 0 0 0,0 0 0 0,0 0-384 0,0 0-96 16,12 0-16-16,2-1-10992 16</inkml:trace>
  <inkml:trace contextRef="#ctx0" brushRef="#br0" timeOffset="-125700.9">22383 10284 20207 0,'-16'3'896'0,"4"3"192"0,2 1-880 0,-1 5-208 16,-2 2 0-16,-1 2 0 0,0 2 448 0,-1 1 32 0,-2 9 16 0,2-4 0 16,2 0 336-16,3 3 64 0,1 0 0 0,0 3 16 15,4 3-256-15,4-2-48 0,3-3-16 0,5 0 0 16,2-6-144-16,6 0-16 0,0-4-16 0,6-2 0 15,1-2 80-15,4-5 16 0,2-2 0 0,4-5 0 16,1 1-32-16,1-3 0 0,2-3 0 0,-2-1 0 16,0-3-128-16,-1-1-32 0,-2-3 0 0,-2-3 0 15,-2-4-96-15,-3-1-32 0,-3-3 0 0,0 1 0 16,-3-7 0-16,-1 2 0 0,-5 0 0 0,-1-1 0 16,-2-1 80-16,-4-3 16 0,-2-6 0 0,-3 1 0 15,-1 0-112-15,-2 4-32 0,-1 2 0 0,-2 4 0 16,-4-2-144-16,-2 6 0 0,-1 1 0 0,1 2 128 15,-6 3-128-15,-1 2 0 0,-4 3 0 0,-2 6 0 16,-6 5 0-16,-1 2 0 0,-1 1 0 0,-2 6 0 0,-5 1-128 0,2 4 128 16,0 2 0-16,5-1 0 0,4 2 0 0,5-4-144 15,3-1 144-15,2 2 0 0,3 1 0 0,3-1-128 16,3 0 128-16,2 0 0 0,-1-1 0 0,3 2-128 16,2-1 128-16,2-3 0 0,0 2 0 0,5-1-128 15,-3-12 128-15,6 10 0 0,1 3 0 0,1-5 0 16,4 1 0-16,1-4 0 0,-2 0 0 0,3 2 0 15,1-5 0-15,3 1 144 0,1-4-144 0,1 1 0 16,2 0 0-16,2 0 0 0,3-2 0 0,2 0 0 16,0-1 0-16,2-2 0 0,-1-1 0 0,2-1 0 15,-4-3 144-15,3 1-144 0,-2-2 0 0,0 0 0 16,-1 3 0-16,0-2 128 16,-1 2-464-16,-2-1-96 0,1 2-16 0,-6 3-10080 0,-1-3-2016 0</inkml:trace>
  <inkml:trace contextRef="#ctx0" brushRef="#br0" timeOffset="-125311.41">23687 11119 23039 0,'0'0'2048'0,"0"0"-1648"15,0 0-400-15,0 0 0 0,3 12 896 0,-1 4 112 16,1 0 16-16,0 3 0 0,-1 2-576 0,1 1-96 16,-1 6-32-16,-1 3 0 0,-1-2-160 0,-1 3-32 15,0 2-128-15,0 1 192 0,-1-1-192 0,1-1 128 16,-1-3-128-16,2 4 0 0,0-5 128 0,0-4-128 16,0-4 0-16,0-5 0 15,0-3-272-15,0-13-160 0,0 0-16 0,0 0-11792 0</inkml:trace>
  <inkml:trace contextRef="#ctx0" brushRef="#br0" timeOffset="-125160.68">23738 10831 16575 0,'-7'-5'1472'0,"7"5"-1168"0,-7-2-304 0,7 2 0 16,0 0 3424-16,0 0 624 0,0 0 128 0,0 0 32 15,0 0-3184-15,0 0-624 0,0 0-128 0,-6 6-16 16,6-6-256-16,0 0-256 0,0 0 48 0,0 0-9344 15,0 0-1872-15</inkml:trace>
  <inkml:trace contextRef="#ctx0" brushRef="#br0" timeOffset="-124840.68">24498 10783 20271 0,'-14'1'1792'0,"4"-1"-1424"16,3 2-368-16,-5 0 0 0,2 3 2304 0,0 5 400 15,-2-4 80-15,0 5 16 0,2-2-1856 0,-3 2-368 16,0-3-80-16,0 3-16 0,-1 2-112 0,3-1-32 16,2 0 0-16,3 4 0 0,2 0-16 0,3 1-16 15,2-1 0-15,3-2 0 0,3 1-144 0,3 1-32 16,4 0 0-16,0 1 0 0,-1-1 32 0,0 1 0 16,2-1 0-16,-2 2 0 0,-2 0-32 0,-1 1-128 15,-2 1 192-15,-2-1-64 0,0 0 144 0,-4-1 32 0,-3-3 0 0,-3 3 0 16,-2 0 112-16,-5-2 32 0,-4 1 0 0,-1-2 0 15,-3-2 0-15,-4 1 0 0,-3-1 0 0,1-4 0 16,-1 2-192-16,1-5-48 0,-2 3 0 0,3-6 0 16,-2-1-208-16,3-2 0 0,1-2 0 0,4-1-160 31,4-4-1904-31,5-1-384 0,4-5-80 0</inkml:trace>
  <inkml:trace contextRef="#ctx0" brushRef="#br0" timeOffset="-124266.49">25858 10749 24879 0,'-13'6'2208'0,"5"1"-1760"16,-1 1-448-16,1 6 0 0,1 4 192 0,-1 1-32 0,2 3-16 0,-1 8 0 15,2 5 64-15,-1 3 16 0,-5 1 0 0,0 3 0 16,-1 1-64-16,-2-1-16 0,-3 3 0 0,-1-2 0 16,-1 4 48-16,-1-2 0 0,-2-1 0 0,2-6 0 15,2-5 96-15,3-7 32 0,3-3 0 0,4-8 0 16,1-2 880-16,7-13 176 0,0 0 32 0,0 0 16 16,0 0-272-16,10-14-64 0,2-7-16 0,3-3 0 15,3-5-432-15,2-6-96 0,2-3-16 0,2-4 0 16,3-5-112-16,1-1-32 0,0-5 0 0,2-3 0 15,2-1-384-15,2 1 0 0,3 2 0 0,1 7 0 16,2 9 0-16,0 6 0 0,1 6 0 0,1 1 0 16,1 8 0-16,-3 7-192 0,-7 2 64 0,-3 8 128 15,-2 6-192-15,-6 2 192 0,-7 5-192 0,-2 2 192 0,-8 3-208 16,-5 1 80-16,-5 1 128 0,-8-1-208 0,-2 7 208 0,-7-1 0 16,-3-3 0-16,-5-1 0 0,-1-2-144 0,-2-2 16 15,3-2 0-15,4-2 0 0,0-6 0 0,5 0 0 16,3-4 0-16,4-1 0 15,1-2-1920-15,4-2-384 0,0-6-80 0,6 0-12144 16</inkml:trace>
  <inkml:trace contextRef="#ctx0" brushRef="#br0" timeOffset="-123950.1">26486 10812 28559 0,'0'0'2544'0,"0"0"-2032"0,13 5-512 0,1-2 0 15,3 0 544-15,3-2 16 0,4-1 0 0,3-1 0 16,0-3 320-16,4-3 64 0,0 0 16 0,-2-2 0 16,-4-1-672-16,1-2-128 0,-1 3-32 0,-2-5 0 15,-2-2-128-15,-2 1 160 0,-2 2-160 0,-3 1 160 16,-1-2-160-16,-3 0 0 0,-3-1 0 0,-4 3 0 16,-3-1 128-16,-2 3-128 0,-2 1 0 0,-2 0 128 15,-2 1-128-15,-2 7 0 0,-2 2 144 0,-2 3-144 16,-2 4 0-16,-2 1 0 0,-2 5 0 0,-1 1 0 15,0 1 0-15,-1 3-160 0,1 3 160 0,3-2 0 16,3 1 0-16,6-1 0 0,4 0 0 0,3 1 0 16,5-4 0-16,6-3 0 0,5 0 0 0,4 0 0 15,1-5 144-15,2 0-144 0,3-5 128 0,2 0-128 16,1 1-1328-16,-2-6-336 0,0-6-80 0,0 1-16 0</inkml:trace>
  <inkml:trace contextRef="#ctx0" brushRef="#br0" timeOffset="-123675.25">27257 10647 24015 0,'-22'23'1056'0,"7"-5"224"0,0 5-1024 0,-3 0-256 16,0-1 0-16,0 5 0 0,2-1 1408 0,-1 2 240 16,1-3 32-16,2-2 16 0,1-4-400 0,2-3-80 15,2 0 0-15,2-4-16 0,2-5-144 0,5-7-32 16,0 0 0-16,0 0 0 0,0 0-384 0,9-5-96 15,1-3-16-15,3-3 0 0,5-5-144 0,0 1-16 0,3-3-16 0,2-1 0 16,2-1-160-16,1-2-48 0,-2-3 0 0,1-1 0 16,2 1-144-16,2-2 0 0,2 4 0 0,-2-1 0 15,-1 3 0-15,-1 2 0 0,-3 1 0 0,3 5 0 16,-2 4-384-16,-2 0-16 0,-4 4 0 0,-1 1 0 31,-3 3-1088-31,-2 1-224 0,-3 1-32 0,0 2-9136 0,-10-3-1808 0</inkml:trace>
  <inkml:trace contextRef="#ctx0" brushRef="#br0" timeOffset="-123484.39">27981 10545 26719 0,'0'0'2368'16,"0"0"-1888"-16,0 0-480 0,0 0 0 0,2 13 1744 0,-2 2 256 16,-3-1 48-16,-1 2 16 0,-1-4-928 0,-1 4-192 15,-3 0-48-15,-3 1 0 0,0-1-192 0,-5 1-64 16,2 2 0-16,0 0 0 0,-1-3-368 0,1 2-80 15,2 0 0-15,1 1-16 0,-1 0-176 0,3 0-224 16,1 1 48-16,4-3 16 16,2-3-672-16,6-1-128 0,2-4-16 0,4 1-16 15,4-6-1760-15,3-3-368 0</inkml:trace>
  <inkml:trace contextRef="#ctx0" brushRef="#br0" timeOffset="-123131.89">28610 10531 26719 0,'0'0'2368'0,"0"0"-1888"0,-8 7-480 0,-1-1 0 16,-1 4 512-16,-1 1 0 0,0 3 0 0,-2 2 0 16,-2-2 0-16,0 4 0 0,-1-2 0 0,1 2 0 15,2 0 272-15,1 2 64 0,0 3 16 0,3 3 0 16,3-5-496-16,1 1-112 0,4-3 0 0,5-1-16 15,2-3-96-15,4 0-16 0,1-1 0 0,3-4 0 16,2-1 208-16,2-5 48 0,1 0 0 0,1-3 0 16,0-3-16-16,1-2 0 0,-1-4 0 0,-1-1 0 15,-4 0-80-15,-1-1-16 0,-2-5 0 0,-3 0 0 16,-3-1-16-16,-2 1 0 0,-4 0 0 0,-2-3 0 0,-3-4 32 16,-2 0 0-16,-5-3 0 0,1-1 0 0,-6-2-144 15,1 2-16-15,-1 6-128 0,2 1 192 0,0 0-192 0,2 5 0 16,0 0 0-16,2 6-160 15,-1 6-1024-15,4 0-208 0,8 2-32 0,0 0-16 16,0 0-1664-16,0 0-336 0</inkml:trace>
  <inkml:trace contextRef="#ctx0" brushRef="#br0" timeOffset="-122698.85">29369 10533 17103 0,'-21'5'752'0,"5"-1"160"0,-1-2-720 0,-4 5-192 0,0 0 0 0,-2 5 0 16,-3-3 512-16,2 3 80 0,3 2 16 0,-2 1 0 15,-3 1 784-15,3 1 144 0,2 0 48 0,2 2 0 16,1 4-240-16,4-4-32 0,3-4-16 0,6-2 0 16,1 0-368-16,4-1-80 0,0-12-16 0,7 9 0 15,5-2-256-15,2-2-64 0,4-5-16 0,1 0 0 16,2-3 0-16,3-3 0 0,3 0 0 0,2-2 0 15,3-4-176-15,2-3-48 0,3-5 0 0,-1 1 0 16,-3 1-272-16,-1-2 0 0,-3-7 128 0,-2 0-128 16,-3-6 0-16,-3-1 128 0,0-7-128 0,-1-6 0 15,-1-2 0-15,-1-5 0 0,-2-2 0 0,1-3 0 16,-1-8 0-16,0 9 0 0,-4 3-240 0,0 6 80 16,-3 8 160-16,-2 7-208 0,-3 11 80 0,-1 5 128 0,-2 5 0 0,-1 13 0 15,-5-3 0-15,5 3 0 0,-11 10-144 0,-6 6 144 16,-1 5 0-16,-1 5 0 0,-2 4-160 0,-2 5 160 15,-2 7-128-15,0 3 128 0,0 5 0 0,0 4 0 16,3 2 0-16,3 0 0 0,2 2 0 0,4-3 0 16,4-7 0-16,6-2 0 0,-1-3 0 0,6-6 0 15,1-7 0-15,3 2-128 16,1-1-304-16,4-7-48 0,-1-4-16 0,3-2 0 16,2-4-528-16,0-1-128 0,2-7 0 0,-1-5-8336 15,1-3-1664-15</inkml:trace>
  <inkml:trace contextRef="#ctx0" brushRef="#br0" timeOffset="-122470.63">29992 10402 19343 0,'-7'13'1728'0,"-2"3"-1392"0,-2 3-336 0,1 3 0 15,0-1 1408-15,0 2 224 0,1-2 32 0,-1-1 16 16,-2 0-80-16,2 1-32 0,1-1 0 0,1 2 0 15,-3-6-720-15,4-1-144 0,0 2-16 0,1-1-16 16,2 1-480-16,0-2-192 0,2 0 128 0,1-2-128 16,-1-3 0-16,5 3-272 0,2-3 32 0,0 2 16 31,0-1-576-31,3-5-112 0,1 1-32 0,2-2-8224 0,0-3-1648 0</inkml:trace>
  <inkml:trace contextRef="#ctx0" brushRef="#br0" timeOffset="-122192.53">30159 10162 23951 0,'0'0'1056'0,"0"0"224"0,-2-13-1024 0,2 5-256 15,0 8 0-15,0 0 0 0,0-10 1600 0,0 10 256 0,0 0 48 0,0 0 16 16,-2-6-832-16,2 6-144 16,-6-10-48-16,6 10 0 0,0 0-224 0,0 0-48 0,-9-3-16 0,9 3 0 15,0 0-416-15,0 0-192 0,0 0 160 0,-9 4-160 16,9-4-128-16,0 0-128 0,-3 11-32 0,3 1 0 31,0-5-1872-31,4 5-368 0,5-3-80 0</inkml:trace>
  <inkml:trace contextRef="#ctx0" brushRef="#br0" timeOffset="-121895.81">30898 10188 30111 0,'6'-10'1344'0,"-6"10"256"0,0 0-1280 0,10-4-320 0,-1-2 0 0,-9 6 0 0,7-5 128 0,-7 5-128 16,0 0 128-16,0 0-128 15,0 0 0-15,0 0 0 0,-10-1 0 0,-6 3-128 0,-2 8 304 0,-1-1 64 16,1 4 16-16,-5 2 0 0,-1 2 352 0,1 2 80 16,0 2 16-16,-1 2 0 0,-1 4-256 0,0 0-32 15,3 1-16-15,2-2 0 0,6 1-192 0,4-5-32 16,4-1-16-16,5 0 0 0,2-4 224 0,5 1 64 16,4-1 0-16,6 0 0 0,2 1-16 0,3-1 0 15,5-2 0-15,4-1 0 0,6-3-208 0,4 1-32 16,7 1-16-16,3-5 0 0,2 3-176 0,0-4 0 15,-2 2 0-15,-2-5 0 16,-1 0-1968-16,-2-4-272 0,-5-1-48 0</inkml:trace>
  <inkml:trace contextRef="#ctx0" brushRef="#br0" timeOffset="-121147.24">20510 13112 11967 0,'0'-18'1072'0,"0"7"-864"0,0-1-208 0,2-3 0 16,-1 0 1792-16,3-1 304 0,-3 2 64 0,2-1 16 15,0 2-448-15,-1 1-96 0,1 3-16 0,-3 9 0 16,1-9-352-16,-1 9-80 0,0 0-16 0,0 0 0 15,0 0-416-15,0 0-96 0,-3 15-16 0,0 5 0 16,0 5-256-16,0 3-48 0,-2 1-16 0,3 1 0 16,-2 2-176-16,0 1-144 0,0-1 192 0,3 1-192 15,-1 1 128-15,4-1-128 0,2-2 0 0,4-6 0 16,2-2 0-16,1-5 0 0,1-7 0 0,0 0 0 16,4-5 256-16,1-4-16 0,2-3 0 0,2-3 0 15,2-1 288-15,1-6 64 0,1-4 16 0,1-3 0 16,0-3-112-16,0-1-32 0,-2-3 0 0,-2-1 0 15,-5 2-256-15,0-3-48 0,-4 3-16 0,-3 5 0 16,-3 2-144-16,-2 3 0 0,-2 4 0 0,-2 1 128 0,-1 9-128 16,0 0 0-16,0 0 0 0,0 0 0 0,-4 12 0 0,2-1-176 15,-1 4 176-15,2 2-192 0,1-3 192 0,4-2-128 16,1-1 128-16,3-1-128 0,2-5 128 0,3-1 0 16,1-4 0-16,2-4 0 0,4-3 0 0,2-4 0 15,2-4 0-15,0-4-128 0,-1-3 128 0,0-5-208 16,0 1 80-16,-1-5 128 15,-1-1-1616-15,-1 2-208 0,-3-2-32 0,0-1-13120 0</inkml:trace>
  <inkml:trace contextRef="#ctx0" brushRef="#br0" timeOffset="-120911.79">21760 12338 28559 0,'0'0'2544'0,"0"0"-2032"0,0 0-512 0,3 9 0 16,-2 7 832-16,-2 4 64 0,-2 5 0 0,-3 1 16 16,-4 7-272-16,-3 8-64 0,-5 3-16 0,-2 6 0 15,-3 6 32-15,-4 4 16 0,-2 3 0 0,-3 5 0 16,-1 0 32-16,-2 1 0 0,-5 1 0 0,4 0 0 16,2 0-512-16,4-3-128 0,2-3 0 0,5-6 0 31,3-2-1536-31,3-6-368 0,3-5-80 0,4-5 0 0,4-6-528 0,3-6-112 15,6-4 0-15,2-6-16 0</inkml:trace>
  <inkml:trace contextRef="#ctx0" brushRef="#br0" timeOffset="-120447.46">22555 13049 6447 0,'-15'13'576'0,"2"-1"-576"16,-4-2 0-16,-2 6 0 0,-1 5 2624 0,0 2 400 0,-1-2 96 0,0 5 16 16,0 3-2480-16,-2 1-480 15,1-2-176-15,0 1 0 0,-1 3 224 0,1-4-64 0,1 0-16 0,1-5 0 16,2-3 368-16,1-2 64 0,3-1 0 0,3-3 16 15,1-8 720-15,10-6 144 0,0 0 16 0,0 0 16 16,0 0-192-16,0-8-32 0,3-7-16 0,4-4 0 16,3-4-112-16,3-5-32 0,3-3 0 0,2-5 0 15,0-6-608-15,5-4-128 0,0-3-32 0,3-5 0 16,2 2-128-16,0 0-16 0,-1-1-16 0,5 1 0 16,2 2-176-16,-1 11 0 0,-4 3 0 0,0 7 0 15,-2 6 0-15,-4 5 0 0,-4 5 0 0,-1 6 0 16,-3 3-144-16,-2 6 144 0,1 6 0 0,-4 10 0 15,-4 7-192-15,-2 3 192 0,-3 5-192 0,-2 3 192 16,-5 1 0-16,-4 6-128 0,1 0 128 0,-5 0 0 0,-4-2-320 0,-4-4-16 16,-3-3 0-16,2-6 0 15,-1-2-64-15,0-7-16 0,0-8 0 0,5-1 0 16,2-3-496-16,6-6-112 0,3-5 0 0,7-4-12544 16</inkml:trace>
  <inkml:trace contextRef="#ctx0" brushRef="#br0" timeOffset="-120129.48">23236 12832 14735 0,'-11'13'640'0,"3"-2"160"0,-1-1-640 0,4 1-160 16,-3-4 0-16,5 2 0 0,3-9 4352 0,0 0 832 0,0 0 160 0,0 0 32 15,0 0-4016-15,0 0-800 0,0 0-176 0,10-8-16 16,0 0-112-16,0-5-32 0,-1 0 0 0,1-1 0 15,-2 0-96-15,5-1-128 0,-3-3 176 0,0 0-176 16,-1 1 160-16,-2-2-160 0,-3 1 128 0,1 1-128 16,-5-1 144-16,-2 3-144 0,-2 5 160 0,-1 2-160 15,5 8 144-15,-12-1-144 0,2 4 128 0,-2 4-128 16,-1 6 0-16,0 3 0 0,-1 5 0 0,0 3 0 16,-1 1-160-16,0 7 160 0,-1 2 0 0,2 0-144 15,3-4 144-15,1 1 0 0,1-1-144 0,5-5 144 16,3 2 0-16,5-6 0 0,5-2 0 0,-1-2 0 31,4-1-448-31,3-7-32 0,0-2 0 0,4-4 0 0,4-7-1040 0,4-4-208 0,2-1-32 16</inkml:trace>
  <inkml:trace contextRef="#ctx0" brushRef="#br0" timeOffset="-119863.22">23732 12772 20271 0,'-23'33'896'0,"8"-8"192"0,-2 5-880 0,-2 1-208 16,-2-1 0-16,-1 4 0 0,0 2 2304 0,-1-3 400 16,4-2 96-16,2-7 16 0,0-3-1360 0,3-4-272 15,3-4-48-15,0-5-16 0,8 1-384 0,3-9-80 16,0 0-16-16,0 0 0 0,0 0-48 0,11-9-16 0,3-3 0 16,5-5 0-16,1-4-128 0,2-5-16 0,1 1-16 0,0-4 0 15,0-1-288-15,1 2-128 0,-1-3 0 0,1 3 128 16,0-2-128-16,0 6 0 0,2-1 0 0,-1 6 0 15,1 3 0-15,-1 5 0 0,-1-2 0 0,-1 3 0 32,-3 4-496-32,-2 5 32 0,-1 3 0 0,-3 1 0 15,-14-3-2224-15,11 5-432 0,-11-5-80 0</inkml:trace>
  <inkml:trace contextRef="#ctx0" brushRef="#br0" timeOffset="-119674.68">24403 12662 20271 0,'0'0'896'0,"-5"6"192"0,5-6-880 0,-10 13-208 0,-3 0 0 0,3 3 0 0,-2 7 2864 0,-2 1 528 15,1 0 96-15,-5 3 32 0,-4 0-2368 0,2-1-480 16,-1-4-96-16,1 1 0 0,0 1-176 0,1-4-16 16,2 3-16-16,3-1 0 15,4 1-1120-15,2-2-208 0,3-2-64 0,4 0 0 16,1-5-1536-16,4-5-304 0,2-1-64 0</inkml:trace>
  <inkml:trace contextRef="#ctx0" brushRef="#br0" timeOffset="-119341.24">24915 12723 28559 0,'-11'10'2544'0,"-3"0"-2032"0,-1 5-512 0,-2 3 0 15,3 3 880-15,-2 3 80 0,-2 0 0 0,-1 0 16 16,0 0-368-16,0-2-80 0,2-2-16 0,1-1 0 16,0 0 112-16,5 2 16 0,5-4 0 0,3-1 0 15,3-1-336-15,5-2-64 0,5-7-16 0,3 3 0 16,2-5 80-16,6-2 16 0,1-2 0 0,4-4 0 16,2-3 0-16,2 0 0 0,3-2 0 0,0 1 0 15,-1-5-176-15,-3 3-16 0,-2-4-128 0,-4 1 192 16,-4 0-32-16,-5 2-16 0,-6-3 0 0,-5 1 0 15,-4 2 208-15,-6-3 32 0,-4 0 16 0,-6 1 0 16,-4 3 0-16,-3-2 0 0,-3 6 0 0,-1 1 0 16,-1 0-400-16,3 4-272 0,-1-1 32 0,1 0 16 15,4 2-416-15,2 0-64 0,6 0-32 16,3 1 0-16,1 0-2368 0,10-1-480 0</inkml:trace>
  <inkml:trace contextRef="#ctx0" brushRef="#br0" timeOffset="-118907.92">25734 12677 28559 0,'-8'5'2544'0,"-3"0"-2032"16,-3 4-512-16,-4 1 0 0,-1 3 416 0,-5 4-16 16,-2 2 0-16,-2-2 0 0,-1 1 48 0,0 1 0 15,0-2 0-15,2 2 0 0,0 0 64 0,4-1 0 16,6-2 16-16,1 1 0 0,2-3-48 0,4-4-16 0,5 0 0 0,5-10 0 15,0 0-144-15,0 0-48 0,7 6 0 0,5-2 0 16,6-4 176-16,1-2 16 0,1-5 16 0,6-2 0 16,2-1-48-16,1-5-16 0,4-2 0 0,3-2 0 15,1 0-224-15,-2-4-32 0,-2-3-16 0,-1 0 0 16,-3-3-144-16,-3-1 160 0,-3-1-160 0,-3-4 160 16,-2-9-160-16,-2-1 192 0,-1-9-192 0,-2-2 192 15,-4-5-192-15,1 0 128 0,2-6-128 0,-3 6 128 16,-1 5-128-16,0 11 0 0,-3 10 0 0,-2 9 128 15,1 5-128-15,-4 9 0 0,-4 3 0 0,4 9 0 16,-9 4 0-16,-1 8-176 0,-3 4 176 0,-2 7-128 16,-3 6 0-16,0 7 0 0,0 5 0 0,-1 6 0 0,0 0 128 0,1 9 0 15,-1 1 0-15,3 1-128 16,2 3 128-16,2 2 0 0,2-2-144 0,4-2 144 0,3-5 0 0,5-6-176 16,3-1 176-16,2-4-128 15,3-1-576-15,4-6-128 0,3-7 0 0,1-1-16 16,1-3-1856-16,2-2-368 0,-1-4-80 0,4-8-16 0</inkml:trace>
  <inkml:trace contextRef="#ctx0" brushRef="#br0" timeOffset="-118220.1">27407 12301 23039 0,'-10'-7'2048'0,"4"1"-1648"16,3-7-400-16,4 3 0 0,3-6 2176 0,6-1 336 16,4 1 80-16,6-3 16 0,4-4-1712 0,7 0-320 15,4-4-80-15,5 2-16 0,4 3-224 0,7 3-64 16,4 5 0-16,-2 3 0 0,-3-1-16 0,-4 8-16 0,-3 4 0 0,-4 4 0 15,-3 4-160-15,-6 8 0 0,-4 8 0 16,-6 3 128-16,-7 6-128 0,-8 5 0 0,-5 7 0 0,-6-1-176 16,-8 6 176-16,-7 1 0 0,-7 3 0 0,-5-1 0 15,-4-4 0-15,-5 1 144 0,-5-2-144 0,-2-7 0 16,-2-5 256-16,4-4-64 0,5-3-16 0,5-6 0 16,5-2 352-16,7-5 80 0,6-2 16 0,4-5 0 15,3 0-144-15,6-5-32 0,6-4 0 0,0 0 0 16,0 0-128-16,14-1-48 0,1 1 0 0,5-6 0 15,6-4-32-15,4 4-16 0,5-2 0 0,4 2 0 16,3-4-224-16,4 3 0 0,-3 5 0 0,-1-2 0 16,-3-2-192-16,1 2-96 0,-2 1-16 0,-1-2 0 15,-2-4-3024-15,0 2-624 16</inkml:trace>
  <inkml:trace contextRef="#ctx0" brushRef="#br0" timeOffset="-117978.23">28984 12142 32255 0,'0'0'2864'0,"0"0"-2288"15,0 0-576-15,0 0 0 0,0 0 1392 0,-5 18 160 16,0 3 48-16,-3 2 0 0,-1 6-976 0,-3 3-192 16,-3-1-48-16,-3 3 0 0,-3 2 0 0,-1 0-16 15,-3 1 0-15,1 0 0 0,-1 3-176 0,1-1-48 16,-1 2 0-16,5-3 0 0,2-3-144 0,3 1 0 15,2 0 0-15,4-5 0 0,6-5-176 0,-1 0-64 0,1-4-16 0,5-2 0 32,3-2-480-32,0-4-96 0,2-2-32 0,5-6 0 15,1-1-1376-15,4-4-288 0,5-3-48 0,6-3-11376 0</inkml:trace>
  <inkml:trace contextRef="#ctx0" brushRef="#br0" timeOffset="-117761.59">29554 12086 18431 0,'0'0'816'0,"0"0"160"0,0 0-784 0,0 0-192 0,0 0 0 0,-5 18 0 16,-3 3 3984-16,-1 4 752 0,-2 4 160 0,-2 0 32 15,-5 4-3520-15,0 1-704 0,0 2-144 0,-3 1-32 16,1 2 48-16,-1 3 0 0,1 0 0 0,0 4 0 16,-1-4-320-16,3 4-48 0,3-3-16 0,4-1 0 15,2 0-192-15,4-5 0 0,2-7 0 0,3-1 0 0,1-2-368 0,3-3-16 16,-2-5 0-16,3 0 0 15,2-5-1216-15,0-5-256 0,-7-9-64 0,0 0-8576 16,0 0-1728-16</inkml:trace>
  <inkml:trace contextRef="#ctx0" brushRef="#br0" timeOffset="-117593.64">28520 12148 38703 0,'0'0'3440'0,"8"-9"-2752"15,5-3-560-15,8 1-128 0,6 5 512 0,10 1 80 0,6-3 16 0,10 3 0 16,10-1-160-16,4-3-48 0,4-2 0 0,5 0 0 16,2-1-112-16,10 3-32 0,4-3 0 0,-1 0 0 15,-2-5-256-15,-4 1 0 0,-1 0-176 0,2 0-12592 16,3-2-2528-16</inkml:trace>
  <inkml:trace contextRef="#ctx0" brushRef="#br0" timeOffset="-115443.41">32119 9180 22111 0,'0'0'1968'0,"0"0"-1584"0,0 0-384 0,0 0 0 15,0 0 448-15,0 0 16 0,0 0 0 0,0 0 0 16,-12-1-336-16,1 0-128 0,-2 2 0 0,-1-1 0 16,-2 0 160-16,-3 0-160 0,-4 0 160 0,-3 0-160 15,-4 0 240-15,-3 0-48 0,-3 0-16 0,-2 0 0 16,0-1-176-16,-4 0 192 0,-1-2-192 0,-4-1 192 16,-5 0-64-16,-3 1 0 0,-7 0 0 0,2-2 0 15,-1-3-128-15,-1 3 160 0,-1-5-160 0,-3 2 160 0,-2 1-160 0,-10-1 0 16,-5-3 144-16,0 2-144 0,-4 2 176 0,1-1-48 15,-3 1 0-15,-4 0 0 0,-5 0-128 0,0 2 192 16,0 1-192-16,-3-1 192 0,-7 0-48 0,-2 0 0 16,6 0 0-16,-2 2 0 0,1 2 192 0,-2 0 48 15,-7 0 0-15,3-1 0 0,1 2-128 0,-6 0 0 16,-7-2-16-16,2 3 0 0,3 2-240 0,-6 0 176 16,-5 1-176-16,0 4 160 0,5-3-160 0,-3 0 0 15,-7 3 0-15,7-3 0 0,2 4 0 0,0-3 0 16,-5 2 0-16,5-2 0 0,5-1 192 0,-2 1-32 15,-3 2-16-15,-2-3 0 0,1 3 0 0,-2 1 0 16,-3 2 0-16,0-2 0 0,1 2-144 0,-2 0 0 0,-3 0 0 0,-1 3 0 16,0-4 0-16,-2 2 0 0,-2 0 0 0,3-3 0 15,4 3 0-15,-3-3 0 0,-2 1 128 0,6-4-128 16,6 3 0-16,-1-4 0 0,0 1 0 0,-1 2 128 16,4-4-128-16,1 1 0 0,-1 3 0 0,1-3 0 15,-3-2 0-15,5 1 0 0,2 3 0 0,-2-4 0 16,-2 4 0-16,5 0 128 0,6-3-128 0,-4 3 0 15,-3-1 0-15,4-1 0 0,7 1 0 0,1 1 0 16,-1-3 0-16,4-2 0 0,4 2 128 0,4-2-128 16,5 4 208-16,-1-4 16 0,0-2 0 0,5 1 0 15,6-1 0-15,2 0 0 0,0 0 0 0,0 0 0 16,-1 0-96-16,1 0 0 0,4-2-128 0,4-3 192 16,3 0 0-16,5 1-16 0,2 1 0 0,2-3 0 15,1-2 32-15,5 2 16 0,1-3 0 0,6 3 0 0,2-4 16 0,5-1 0 16,5 0 0-16,4 2 0 0,2-2-32 0,4 0 0 15,1 4 0-15,4-2 0 0,1 1-208 0,1 2 128 16,3-3-128-16,3 3 0 0,-2-3 128 0,6 4-128 16,-2 2 0-16,2-1 144 0,7 4-144 0,0 0 0 15,-5-5 0-15,5 5 0 0,0 0 0 0,0 0 0 16,0 0 0-16,0 0 0 0,0 16-192 0,3-1 192 16,-2 0-192-16,3 4 192 0,0 4-176 0,-1 6 176 15,0 3-128-15,0 2 128 0,-3 2 0 0,0 6-128 16,-3 5 128-16,0 6 0 0,0 4-128 0,-2 2 128 15,-2-1-128-15,1 5 128 0,-1-1 0 0,0 3 0 16,-2 2 0-16,0 1-128 0,-4 3 128 0,2 1 0 16,-2 2 0-16,-1 2 0 0,-1-2 0 0,-2 5-128 15,-2 2 128-15,-1 5 0 0,1 3 0 0,0 0 0 0,-1 2 0 0,0 0 0 16,1 6 0-16,2 2 0 0,-1-2 0 0,1 4 0 16,1 2 0-16,-2-1 0 0,1-3 0 0,2 1 0 15,5-3 0-15,-1-3 0 0,-1-4 0 0,2-2 0 16,0-2 0-16,5-3 0 0,0-7 0 0,1-1 128 15,-1 2-128-15,2-2 0 0,2-6 0 0,0 1 0 16,-1-4 0-16,2-2 0 0,2-4 0 0,-2-2 0 16,0-3 0-16,0-2 0 0,0 1 0 0,0-5 128 15,-2 1-128-15,0-7 0 0,1 2 0 0,1-6 0 16,-2-1 0-16,2-1 0 0,3-1 0 0,-1-3 128 16,0-3-128-16,0-2 0 0,1 3 128 0,-2-5-128 15,3 1 0-15,0-2 0 0,-2-2 0 0,1-2 128 16,2-1-128-16,0-1 0 0,-1-1 0 0,1 0 128 0,1-2-128 0,2-1 0 15,-1-3 0-15,4 0 0 0,0 1 0 0,2-3 0 16,1 2 0-16,1 0 0 0,1-5 0 0,2 2 0 16,1-3 0-16,3 3 0 0,2 0 0 0,3-3 0 15,1-1 0-15,1-1 128 0,0 5-128 0,3 0 144 16,0-5-144-16,1 1 160 0,0 1-160 0,2-1 0 16,4 2 0-16,3-1 0 0,1-3 0 0,4-1 0 15,2 3 0-15,5-1 0 0,0 0 0 0,5-7 0 16,-3 1 0-16,2-1 128 0,3 2-128 0,2 0 0 15,3 1 144-15,5 0-144 0,4-3 0 0,-1 2 144 16,-3-2-144-16,3-3 0 0,2 1 128 0,4 2-128 16,4-1 0-16,-3-1 0 0,0 2 0 0,3-3 0 0,3 0 0 0,4-1 0 15,5 5 0-15,-2 0 0 0,-4-1 0 0,4-4 0 16,3-1 128-16,3 2-128 0,4-2 0 0,-2 2 0 16,-4-6 0-16,4 3 0 0,3-1 0 0,-1 4 0 15,-3-3 0-15,0 4 0 0,2-2 0 0,4 0 0 16,2 2 0-16,-2-3 0 0,-5 0 0 0,3 3 0 15,6-1 0-15,-6 1 0 0,0 1 0 0,-2-1 0 16,0-3 0-16,3 3 0 0,4 1 0 0,-3-2 0 16,-5 1 0-16,7 0 0 0,5-3 0 0,-3 1 0 15,-7 3 128-15,4-2-128 0,4 2 0 0,-2 0 0 16,-2-4 0-16,-3 2 0 0,0 1 0 0,2-3 0 16,2 1 0-16,0 1 0 0,-7 0 0 0,1 1 0 15,3 1 0-15,-1-1 0 0,1-1 0 0,-3 1 0 16,-4 1 0-16,4-2 0 0,2 0 0 0,1 1 0 0,-5-4 128 0,2 3-128 15,0 4 0-15,3-5 0 16,2 1 0-16,-4 2 0 0,-4-1 0 0,3 1 0 0,5 2 128 0,-3-1-128 16,-5 1 0-16,1-2 0 0,-1-1 0 0,3 1 0 15,4 0 0-15,-4 0 0 0,-7-5 0 0,3 4 0 16,4 4 0-16,-2-2 0 0,-3-3 0 0,-4 2 0 16,-4 0 128-16,3 3-128 0,2 1 0 0,-5-1 0 15,-3-3 0-15,-3 0 0 0,-2 2 0 0,-2 2 0 16,2 0 0-16,-3 0 0 0,-3 0 0 0,-2 2 0 15,-3 3 128-15,-4-1-128 0,-5-1 0 0,2 2 0 16,0 4 0-16,-3-3 0 0,-4 2 0 0,-4-3 0 16,-5 0 0-16,-2 1 0 0,-3-2 0 0,-2 0 0 0,-3 2 0 0,-2 1 0 15,-2-4 0-15,-3 0 0 0,-1 1 0 16,-2 1 160-16,1-3-160 0,-5 1 0 0,-3-2 0 16,-3-1 0-16,-3 0 128 0,0 0-128 0,-6 0 192 0,-9 0-64 15,0 0-128-15,8-1 160 0,-8 1-160 0,7-4 160 16,-7 4-160-16,0 0 160 0,7-10-160 0,0 1 160 15,-2-5-160-15,0-1 192 0,-1-3-192 0,4 0 192 16,-2-2-192-16,2-6 160 0,-1-2-160 0,2-5 160 16,-1-1-160-16,-2-4 0 0,1-7 144 0,-1-3-144 15,0-7 0-15,1-6 0 0,-2-3 0 0,0-8 0 16,3-4 0-16,-2-4 0 0,-1-5 0 0,0-1-128 16,-1-5 128-16,0-2 0 0,0 2 0 0,-1-3 0 15,0-5 0-15,-1 3 144 0,1-5-16 0,1 4-128 16,2-2 512-16,-2 1-16 0,0-1 0 0,0 4 0 15,-1-3-16-15,1 1 0 0,1-2 0 0,0 2 0 0,-1 3-160 0,0-1-48 16,0 2 0-16,-2 4 0 0,1 2-128 0,-2 1-16 16,0-1-128-16,-1 3 192 0,0 2-192 0,0 5 0 15,-1 3 128-15,-1 2-128 0,-2 1 0 0,0-1 0 16,-1 6 0-16,1 5 0 16,0 0-1072-16,0 7-96 0,2 4-32 0,-2 2-11392 15,0 1-2272-15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8:54:35.538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3640 2903 14335 0,'0'0'640'0,"0"0"128"0,0 0-624 0,0 0-144 0,0 0 0 0,0 0 0 0,0 0 1600 0,-5 2 304 16,-2 1 48-16,-2-1 16 0,-1 1-432 0,-2 0-96 15,-6-1-16-15,2-1 0 0,-2-1-368 0,-4 1-80 16,2 1-16-16,-13-2 0 0,5 2-128 0,0-1-48 16,-1 1 0-16,-2-1 0 0,0 0-176 0,-2 3-32 15,-2-3-16-15,-3-1 0 0,-4-4-128 0,-1 3-32 16,0 1 0-16,0-1 0 0,-2-2 16 0,3 1 0 16,-1-2 0-16,3 0 0 0,0-1-80 0,0 1-16 0,1 1 0 0,0-3 0 15,-1 0-64-15,2 1-32 0,0 1 0 0,2-5 0 16,3 2-32-16,4-2 0 0,4 2 0 0,3 2 0 15,4-2 64-15,4 2 16 0,3 0 0 16,4-1 0-16,7 6-64 0,0 0-16 0,0 0 0 0,0 0 0 16,0 0-192-16,0 0 128 0,0 0-128 15,14 2 0-15,-2 2 0 0,2 1 128 0,0 2-128 0,1 6 0 16,2 2 0-16,-1 3 0 0,-1 1 0 0,1 6 0 16,-2 6 0-16,0 2 0 0,0 1 0 0,0 3 0 15,0-1 0-15,-2 2 128 0,-2 3-128 0,-1 3 0 16,-2-1 0-16,0 4 144 0,-3 2-144 0,-1 1 128 0,-1 4-128 15,-1 2 0-15,-1-4 144 0,0 4-144 0,0-2 0 0,0 1 144 16,0-1-144-16,0 1 0 0,-1 1 144 0,-1 4-144 16,-1 5 0-16,2-4 144 0,0 1-144 0,-1-1 0 15,1 4 144-15,0 2-144 0,0 0 128 0,-1 2-128 16,0 3 128-16,2-1-128 0,-3-1 0 0,2 2 144 16,-2-1-144-16,1 3 0 0,-1 4 128 0,1-3-128 15,-2-2 0-15,4 0 0 0,-1-1 160 0,-1 2-160 16,1-3 128-16,-1 3-128 0,-1 1 0 0,0 1 128 15,1-2-128-15,-1-2 0 0,1-1 0 0,-2 2 0 16,0 3 128-16,0-1-128 0,1 0 0 0,-1-2 0 16,-3-1 0-16,2 2 128 0,-1-3-128 0,2 3 0 15,0-1 0-15,1 1 128 0,0-3-128 0,-2 0 0 16,0 2 0-16,1-2 128 0,0 2-128 0,0-2 0 16,1-1 144-16,0-2-144 0,0 2 0 0,1 0 144 0,-1 1-144 0,1 0 0 15,-1-1 128-15,1-2-128 0,-2-2 0 0,0 1 0 16,2-6 144-16,-3 4-144 0,-2-1 0 0,3 3 144 15,2 0-144-15,-1-1 0 0,1-5 0 0,-1 3 0 16,2-3 144-16,0 4-144 0,-2 0 160 0,2 1-160 16,0 1 128-16,-1-5-128 0,1 2 0 0,-2-4 144 15,2 2-144-15,-1-4 0 0,-2 3 144 0,0 2-144 16,0-4 0-16,0 0 144 0,-2-2-144 0,0-2 0 16,-1-2 176-16,1 1-176 0,0-6 160 0,-2 1-160 0,0 1 208 0,-1 2-48 15,2-1-16-15,-2-3 0 0,0-2-144 0,0-1 0 16,2-2 144-16,0-5-144 0,-2 0 0 15,2 0 0-15,-1 4 0 0,0-4 128 0,2-1-128 0,1 0 128 16,0 0-128-16,0-3 128 0,-3 0-128 0,2-3 0 16,-1-3 0-16,1 0 0 0,0-3 0 0,1 1 0 15,0-1 0-15,1-7 0 0,-1 1 0 0,1 1 0 16,1-2 0-16,1 1 128 0,-2 0-128 0,0 0 0 16,2-1 0-16,-2 8 0 0,0-4 0 0,0-3 144 15,2-1-144-15,0-1 0 0,2-4 128 0,0-3-128 16,0-10 0-16,0 0 0 0,0 0 0 0,0 0 0 15,0 0 0-15,0 0 0 0,0 0 0 0,0 0 0 16,0 0 0-16,0 0 0 0,0 0 176 0,8 9-176 16,-8-9 160-16,0 0-160 0,0 0 0 0,13 3 0 15,-1 1-128-15,-1 0 128 0,-11-4 0 0,12 1 0 16,1-1 0-16,0 0 0 0,1 0 0 0,1 0 0 16,3-1 0-16,2 0 0 0,2-3 0 0,2 3 0 15,3-1 0-15,3 1 0 0,2-3 0 0,0 0 0 16,2 2 0-16,1-2 0 0,2 2 0 0,1-3 0 15,1-2 0-15,1 3 0 0,2 1 0 0,1 0 176 0,2 2-32 0,2 1 0 16,1 0 16-16,-1 2 0 16,-2 2 0-16,-2 0 0 0,-1-2-160 0,-1 2 128 15,-2 0-128-15,2 0 128 0,-2-2-128 0,-1 2 0 16,0 3 0-16,-5-4 0 0,0 2 0 0,1 4 0 0,-3-4 0 0,-3 2 0 16,-2-1-960-16,-6-1-208 0,-2 3-48 0,-2 1-12624 15,1-3-2528-15</inkml:trace>
  <inkml:trace contextRef="#ctx0" brushRef="#br0" timeOffset="1317.39">29832 3447 3679 0,'-8'-8'320'0,"5"0"-320"16,-1 1 0-16,2 0 0 0,1-2 2064 0,2 2 352 0,2-7 64 0,1 5 16 15,0 0-1728-15,2 0-320 0,3 0-80 0,0-2-16 16,0 2-96-16,1-1-32 0,1 2 0 0,2-2 0 16,-2 2-64-16,1-1-16 0,1 2 0 0,-1-2 0 15,2 0 240-15,0-4 32 0,0 2 16 0,0-1 0 16,2 2 352-16,0 1 80 0,1-5 16 0,2 5 0 15,1-2 272-15,4 0 48 0,2 3 16 0,2-2 0 16,1 1-80-16,3-1-16 0,3 2 0 0,5-2 0 16,3 1-160-16,0-2-16 0,-1-1-16 0,0 3 0 15,-1-1-240-15,-2 2-48 0,-1 2-16 0,-1-2 0 16,0 3-272-16,-3 3-48 0,-2-1-16 0,-2 1 0 16,0 0-144-16,-2 1-16 0,-3 2-128 0,-2 5 192 0,-1-3-64 15,-3 4-128-15,-3 2 176 0,-3 1-176 16,0 4 192-16,-5 1-64 0,0 3 0 0,-3 2-128 0,-1 2 176 0,-3 7-176 15,3 5 160-15,-4 3-160 0,0 0 0 0,0 4 128 16,1 3-128-16,1 3 0 0,-2 7 0 0,1 3 0 16,1 1 0-16,1 2 0 0,-2 6 0 0,0 0 0 15,1-1 0-15,-1 4 0 0,3 1 144 0,-2 1-144 16,0 0 128-16,1 3-128 0,0-2 0 0,1-1 128 16,1-2-128-16,1 3 0 0,1 2 0 0,2 2 0 15,-1 2 128-15,1-2-128 0,0-1 0 0,-1 5 0 16,-1 0 0-16,-1 3 0 0,-3-3 0 0,2 4 0 15,-1 1 0-15,1-4 0 0,-5 3 128 0,0 0-128 16,0-1 0-16,2 1 128 0,-1-3-128 0,-1 2 0 0,-1 2 0 0,1 1 0 16,-2 2 0-16,2 1 0 0,-2-3 0 0,-1 5 0 15,-1 0 128-15,1-1-128 0,-2 2 128 0,-1 1-128 16,0-3 0-16,1 3 0 0,0 0 0 0,0 3 0 16,0-3 0-16,-2 1 0 0,2-1 0 0,0 2 0 15,0-1 0-15,3 3 0 0,-1 1 128 0,1-3-128 16,-2 3 0-16,2-2 0 0,2 2 0 0,0-1 0 15,-1-3 0-15,1 3 0 0,1-2 0 0,2-2 0 16,0-2 0-16,0-2 0 0,1-1 0 0,0 0 0 16,0-1 0-16,1-3 0 0,0-3 0 0,0 0 0 15,-1-5 0-15,1 0 128 0,0 3-128 0,0-4 0 16,0-4 0-16,2 0 0 0,-2 0 128 0,1-4-128 16,0-4 0-16,-1 2 0 0,2-5 0 0,-1-3 128 15,0-1-128-15,1-3 0 0,-1 1 144 0,1-2-144 0,-2-1 128 16,0-1-128-16,0-1 160 0,0-5-160 0,-1 1 192 0,0-3-64 15,-3-3-128-15,1-3 192 0,1-3 48 0,1-3 0 16,-2-3 0-16,1 2 0 0,-1-2 48 0,0-1 16 16,-1-5 0-16,-1 2 0 0,0 0 0 0,-1 1 0 15,-1-4 0-15,0 3 0 0,-2-3 16 0,-1-1 0 16,-1-2 0-16,-5-1 0 0,0-2 64 0,-2 2 0 16,-2 0 16-16,-2-1 0 0,-3-2 0 0,-4 2 0 15,-4 1 0-15,-6 0 0 0,-7-1-128 0,-2 2-16 16,-3-3-16-16,-1-1 0 0,-4 1-112 0,0 1-128 15,0 3 176-15,-3-2-176 0,-6-2 0 0,-5-1 0 16,-6 1 0-16,-1 1-192 16,-3-1-1520-16,-2-3-288 0,1 2-64 0,-5-4-16 0</inkml:trace>
  <inkml:trace contextRef="#ctx0" brushRef="#br0" timeOffset="2219.13">9218 5835 13935 0,'0'0'608'0,"0"0"144"0,0 0-608 0,0 0-144 16,4-9 0-16,-4 9 0 0,0 0 1472 0,0 0 256 15,0 0 48-15,0 0 16 0,0 0-112 0,0 0-16 16,0 0 0-16,0 0 0 0,0 0-448 0,0 0-112 15,0 0-16-15,-9 8 0 0,-1-5-336 0,1 5-80 16,0 2-16-16,0 7 0 0,0 1-144 0,0 3-48 16,1 1 0-16,-1 6 0 0,-2 3 64 0,1 4 16 15,0 0 0-15,4-9 0 0,-2 6-32 0,-3 17-16 16,-2-3 0-16,5 1 0 0,-2-5-176 0,4 2-16 16,0-2-16-16,0 2 0 0,3-1-48 0,1-4-16 15,-1-2 0-15,1-3 0 0,1-2 32 0,2-6 16 16,2 0 0-16,1-4 0 0,-1-3-80 0,3 0 0 15,0-3-16-15,0 0 0 0,2-6-176 0,-1 1 160 16,4-4-160-16,-2 0 160 0,-1-4-160 0,-8-3 0 16,11 0 0-16,1 0-176 15,0-4-1296-15,-1-4-272 0,1 2-48 0,-3-3-16 16,-3-1-1504-16,7-9-288 0,3-10-64 0,-1 3-16 0</inkml:trace>
  <inkml:trace contextRef="#ctx0" brushRef="#br0" timeOffset="2502.36">9533 5754 13823 0,'-3'-8'1216'0,"-1"2"-960"0,0-3-256 0,4 9 0 16,0 0 2768-16,0 0 512 0,-10-3 112 0,1 3 0 0,-3 3-1392 0,1 6-272 15,-2 1-64-15,1 6-16 0,-1 3-448 0,0 3-96 16,2 3-16-16,-1 1 0 0,0 3-288 0,3 3-64 15,0 0-16-15,1 4 0 0,2 4-144 0,2-1-48 16,3-2 0-16,2-1 0 0,2-5-304 0,2-1-64 16,1-2-16-16,2-4 0 0,-1 1-144 0,2-3 160 15,1-3-160-15,2-1 160 0,2-3-160 0,4-4 0 16,-11-2 0-16,3-2 0 0,-2 2 0 0,2-4 0 16,-1 0-144-16,1 0 144 15,-1-1-1360-15,-1-2-176 0,-1-2-16 0,4-1-9648 16,-11 1-1920-16</inkml:trace>
  <inkml:trace contextRef="#ctx0" brushRef="#br0" timeOffset="2667.81">9157 6249 28735 0,'0'0'1280'0,"0"0"256"0,0 0-1232 0,12 2-304 16,0-5 0-16,0 2 0 0,4 1 1088 0,2-2 144 0,2-3 48 0,6-2 0 15,2 0-160-15,2-3-32 0,2 3 0 0,1-4 0 16,0 4-624-16,0-5-128 0,-2 0-16 0,-10 3-16 31,4 0-1136-31,-3 0-208 0,3-3-48 0,9-4-9616 0,-2-1-1920 0</inkml:trace>
  <inkml:trace contextRef="#ctx0" brushRef="#br0" timeOffset="2953.01">9668 5330 34559 0,'0'0'1536'0,"0"0"304"0,12 2-1472 0,3 1-368 16,1 2 0-16,1 2 0 0,1-1 336 0,-6 0 0 15,2 6 0-15,3 3 0 0,-2 3 512 0,6 2 112 16,-1 7 0-16,3 6 16 0,0 6-464 0,1 6-80 16,1 3-32-16,-1 2 0 0,0 3-160 0,-2 8-48 15,-3 7 0-15,4 28 0 0,-8-2 160 0,-3-7 32 16,-5-5 0-16,-3-7 0 0,-5-4-128 0,-2-3 0 15,0-3-16-15,-5-3 0 0,-1-5 96 0,0-3 32 16,-2-6 0-16,2-2 0 0,0-2-192 0,-1-2-48 16,0 0 0-16,-1 1 0 15,0-1-1632-15,2 3-336 0,-2-5-64 0,-2-2-16 0</inkml:trace>
  <inkml:trace contextRef="#ctx0" brushRef="#br0" timeOffset="4436.85">1942 8394 30399 0,'10'-20'672'0,"2"3"144"0,1-6 16 0,-2 0 16 0,4 1-672 0,2-1-176 0,1-1 0 0,1 0 0 0,1 4 192 0,-1 1 16 15,-1 1 0-15,0 3 0 0,-1 2-48 0,0 4-16 16,-3 3 0-16,-1 2 0 0,-2 8-144 0,1 3 0 16,-4 9 144-16,0 3-144 0,-2 4 144 0,1 7-144 15,-6 7 192-15,-1 6-192 0,-4 7 176 0,-2 3-176 16,-3 6 160-16,-2 3-160 0,-3 5 192 0,-2-2-48 16,1 2-16-16,-3 1 0 0,-2-5 0 0,0 1-128 15,-1-6 192-15,2 0-64 0,-2-1-128 0,0-8 160 16,2-2-160-16,4-5 160 0,3-6-384 0,4-4-80 15,3-2-16-15,3-7-9456 16,5-3-1888-16</inkml:trace>
  <inkml:trace contextRef="#ctx0" brushRef="#br0" timeOffset="4853.22">2115 9082 25791 0,'-21'-3'1152'0,"9"3"224"0,6 3-1104 0,6-3-272 0,-7 6 0 0,1 0 0 16,2 7 992-16,0 2 144 15,1 4 16-15,-1 4 16 0,-4 5-928 0,2 2-240 16,-2 7 0-16,1 5 0 0,0 1 0 0,-2 6 128 0,3 5-128 0,-4 3 0 16,-4 10 0-16,0 4 0 0,-1 5 0 15,-3 8 0-15,-3 4 128 0,0 7-128 0,-3 9 0 0,-2 2 144 16,0 0-144-16,-2 5 0 0,-2 8 0 0,1-2 0 15,-1 4 0-15,-3 0 128 0,-3 2-128 0,0 3 0 16,2 1 128-16,-4-1-128 0,-3-3 128 0,3 4-128 16,3 0 576-16,12-34 16 0,0 12 16 0,0 4 0 0,5 4-224 15,0 5-32-15,6 5-16 0,0 2 0 0,3-2-208 0,3 3-128 16,3 1 128-16,3-2-128 0,3-3 0 0,3-1 0 16,4-1 0-16,7 1 0 0,1-4 0 0,6-1 0 15,5-1 0-15,18 39 0 0,-2-15 0 0,0-16 0 16,1-14 0-16,1-7 128 0,0-3-128 0,2-6 0 15,-1-3 0-15,4-5 0 0,5-5 0 0,2-1 0 16,2-4 0-16,-3-4 128 0,-2-1-128 0,-3-7 0 16,0-4 128-16,-3-3-128 0,0-2 128 0,2-4-128 15,1-4 128-15,2-1-128 0,1-7 0 0,-4-3 128 16,-1 0-128-16,-5-9-10336 16,-4 0-2112-16</inkml:trace>
  <inkml:trace contextRef="#ctx0" brushRef="#br0" timeOffset="5339.02">4801 15824 22111 0,'-5'-19'976'0,"0"5"208"0,-1-4-944 0,-2 2-240 0,-2 1 0 0,-2 2 0 16,1 4 1024-16,-2-2 176 16,-5 0 16-16,-3-1 16 0,-2 0-288 0,-3 3-64 15,0-1-16-15,-1 4 0 0,0 1 208 0,1 2 32 0,-2 8 16 0,1 0 0 16,-1 7-512-16,3 2-96 0,0 7-32 0,1 4 0 16,-1 4-192-16,2 6-32 0,3 7-16 0,2 0 0 15,0 4-240-15,3 2 0 16,1 2 128-16,-1 3-128 0,3 6 0 0,1 0 0 0,-2 2 0 0,3 3 0 15,0 0 0-15,2-2 0 0,0-2 0 16,3-6 0-16,1-3 0 0,2-17 0 0,1-1 0 0,-2 2 0 16,1-5 0-16,0-2 0 0,1-1 0 0,-1 2 0 31,2-5-1184-31,2-7-288 0,2-6-48 0,-4-6-13120 0</inkml:trace>
  <inkml:trace contextRef="#ctx0" brushRef="#br0" timeOffset="5517.29">3774 16603 21183 0,'0'0'1888'0,"0"0"-1504"0,0 0-384 0,0 0 0 0,0 0 1600 0,0 0 240 16,0 0 48-16,0 0 16 0,0 0-752 0,16 4-160 15,5 1-32-15,0-2 0 0,2-3-32 0,3 0-16 16,2-3 0-16,3 1 0 0,4-3-464 0,4 0-80 16,-1 1-32-16,3-5 0 0,-2 1-336 0,0-1 0 15,-4 0 0-15,-2-1 0 16,-2 1-2352-16,-1-3-384 0,-3-1-80 0,-2 2 0 0</inkml:trace>
  <inkml:trace contextRef="#ctx0" brushRef="#br0" timeOffset="5788.44">4727 16417 29999 0,'-6'16'1328'0,"5"-5"272"0,2 5-1280 0,0 3-320 16,2 1 0-16,-2 7 0 0,0-3 928 0,2 3 112 15,-3-3 32-15,0 0 0 0,0 0-592 0,2-5-112 16,1-2-32-16,1-3 0 0,2-4-112 0,0 1-32 16,1-3 0-16,2-2 0 0,1-3 288 0,3-4 48 0,-1-3 16 0,5-3 0 15,-2-1 32-15,5-4 0 0,1-3 0 0,0-2 0 16,0 1-176-16,-1-5-16 16,-1 0-16-16,-2-1 0 0,-3 2-128 0,-3-2-32 0,-5 3 0 0,1 0 0 15,-2 1-64-15,-3 3-16 0,-2 2 0 0,0 2 0 16,-2 5-128-16,2 6-176 0,0 0 48 0,0 0 0 15,-6-4-1344-15,6 4-256 0,0 0-48 0,0 0-15040 16</inkml:trace>
  <inkml:trace contextRef="#ctx0" brushRef="#br0" timeOffset="6105.05">5584 16284 26719 0,'0'0'2368'0,"-1"16"-1888"15,0 0-480-15,-1 2 0 0,0 1 1184 0,-1 6 144 16,-1 1 16-16,1 3 16 0,-3 0-336 0,-1-1-64 16,-2 1 0-16,-1-3-16 0,-2 3-192 0,2-6-48 15,1 0 0-15,0-4 0 0,3-3-336 0,2-3-80 0,-1-6-16 0,5-7 0 16,0 0 144-16,0 0 32 16,0 0 0-16,6-9 0 0,3-4-16 0,4-2 0 0,1-7 0 0,1 0 0 15,3-3-224-15,0 1-32 16,0 1-16-16,2-1 0 0,4 1 16 0,2 3 0 0,-2 2 0 0,0 0 0 15,0 5 0-15,-1 6 0 16,-1 0 0-16,-2 7 0 0,-1 5-176 0,-1 2 0 0,-3 6 0 0,-1 1 0 16,-1 1 0-16,-2 6-176 0,-5 0 48 15,0-1 0 1,-3 4-544-16,-1 2-96 0,-2-4-32 0,1 3 0 16,-1-5-2608-16,2 2-528 0</inkml:trace>
  <inkml:trace contextRef="#ctx0" brushRef="#br0" timeOffset="6416.91">6663 16241 34431 0,'0'0'1536'0,"0"0"304"0,-10-1-1472 0,1 0-368 15,0-1 0-15,9 2 0 0,-9 5 448 0,0 4 32 16,-1 0 0-16,0 5 0 0,-1 1-336 0,-1 6-144 16,-3-1 128-16,0 4-128 0,-2 3 0 0,1 0 0 15,-1 2 128-15,1 3-128 0,-1-2 0 0,3 2 0 0,4 0 0 0,1-1 0 16,1-1 208-16,5-4-32 0,0-5-16 0,3 0 0 16,4 1-160-16,1-4 0 0,1-3 0 0,6-2 128 15,3 1-128-15,2-8 0 0,0-1-160 0,4-1 160 16,2-4-336-16,6-5 16 0,1-1 16 0,5-5 0 31,3 0-2016-31,2-4-416 0,4-7-80 0</inkml:trace>
  <inkml:trace contextRef="#ctx0" brushRef="#br0" timeOffset="6625.66">7487 15570 24879 0,'0'0'1088'0,"-9"9"256"0,-1 5-1088 0,2 2-256 0,1 1 0 0,-1 5 0 16,4 2 2464-16,-1 7 432 0,-1 4 96 0,-1 2 16 0,0 5-2176 15,-1 3-448-15,0 1-64 0,2 0-32 0,0-2-288 0,-2 2 128 16,1 2-128-16,-2-1 0 0,-3 2 0 0,1-1 0 16,1-6 0-16,1 1 0 15,-3-2-2752-15,2-4-672 0</inkml:trace>
  <inkml:trace contextRef="#ctx0" brushRef="#br0" timeOffset="6800.91">7113 16270 18431 0,'0'0'1632'15,"0"0"-1312"-15,0 0-320 0,10 9 0 0,4 0 4080 0,4-2 736 0,2 4 160 0,5-3 16 16,1 2-3600-16,4-5-736 0,0 0-144 0,2-3-16 15,0-2-496-15,-2-1 0 0,-1-1-176 0,1-2-11088 16,1-4-2208-16</inkml:trace>
  <inkml:trace contextRef="#ctx0" brushRef="#br0" timeOffset="6979.04">8035 16217 31727 0,'-10'16'1408'0,"2"-3"288"0,3 5-1360 0,-1 2-336 0,-5 7 0 0,1 0 0 16,-3 3 832-16,2 2 112 0,-2-4 16 0,1 0 0 0,-2 0-512 0,1-4-80 15,0 0-32-15,1 0 0 0,0-1-336 0,2-2 0 16,2-2-160-16,4-2-10592 16,3-1-2112-16</inkml:trace>
  <inkml:trace contextRef="#ctx0" brushRef="#br0" timeOffset="7639.75">8250 16442 34095 0,'-19'22'1504'0,"7"-8"320"0,2 1-1456 0,2 1-368 0,3 2 0 0,3 2 0 16,3 2 1184-16,4 1 160 0,1-1 48 0,5-3 0 15,1-4-1152-15,5-4-240 0,2-2 0 0,1-6 0 16,7-5-256-16,-2-3 0 0,2-4 16 0,-2 1 0 16,-2-5-80-16,-5-2-32 0,0-4 0 0,-5-1 0 15,-3 1 352-15,0 2 0 0,-5-2 0 0,-2 0 0 16,-6-2 0-16,-1 2 256 0,-3 1 0 0,-4 1-16 16,3-4 336-16,-8 3 64 0,-3 4 0 0,0 2 16 15,0 0-96-15,0 5-32 0,1-4 0 0,0 6 0 16,2 3-208-16,2 2-32 0,1 0-16 0,3 2 0 15,10-2-272-15,0 0-272 0,0 0 48 0,0 0 16 16,5 12-464-16,5-6-96 0,3-1 0 16,4 0-16-16,2-3-16 0,2-2 0 0,5-2 0 15,-2-1 0-15,-1 0-48 0,1-1-16 0,0 0 0 16,-1-3 0-16,0-1 160 0,0 2 48 0,-2-2 0 0,0 3 0 16,-1-5 528-16,-2 4 128 0,-3 3 0 0,-1-2 0 0,-1-1 592 15,-1 0 160-15,-2 5 16 0,-10 1 16 0,11 0 208 0,-11 0 32 16,11-1 16-16,-11 1 0 0,13 2-352 0,-2 0-80 15,-1 0-16-15,-10-2 0 0,12 3-288 0,-12-3-64 16,13 6-16-16,-2-1 0 0,-1-1-64 0,0 1-16 16,-1 4 0-16,0-4 0 0,-9-5-144 0,10 13 0 15,-2 2 144-15,0 0-144 0,-1-1 0 0,0 3 0 16,-1-1 0-16,-2 3 128 0,-3 2-128 0,-2 2 0 0,-2-3 0 16,1-1 128-16,-3 1-128 0,-2-1 176 0,2-1-176 15,-3-1 192-15,0-2-32 0,0 0 0 16,0-5 0-16,3 1 0 0,5-11 96 0,0 0 32 0,0 0 0 0,0 0 0 15,0 0-32-15,0 0 0 0,0 0 0 0,5-16 0 16,4 0-128-16,4-2-128 0,1 0 144 0,1 2-144 16,0-1 0-16,3 4 0 0,1 1 0 0,-1-1 0 15,-1 4 0-15,-1 0 0 0,1 5 0 0,0 3 0 16,1 2-144-16,0 3 144 0,1 5 0 0,-2 0-144 16,-2 4 16-16,-2-1 0 0,2 1 0 0,0 4 0 15,0-1-944 1,3-1-176-16,0-1-32 0,4-3-10864 0,3-1-2160 0</inkml:trace>
  <inkml:trace contextRef="#ctx0" brushRef="#br0" timeOffset="8372.19">10855 16283 23039 0,'-16'-4'1024'0,"6"3"192"0,0 0-960 0,-3 3-256 0,-1 0 0 0,0 5 0 15,-3 3 2176-15,2 4 400 0,-1 3 80 0,-4 4 16 16,-1 6-1824-16,2-1-352 0,2 2-80 0,2-2-16 16,0 5-400-16,3-2 0 0,2 1 128 0,3 2-128 15,1 1 0-15,4-6 0 0,2-2 0 0,2-3 0 16,4-3 0-16,1-2 0 0,5-2 0 0,0-5 0 15,1-2 0-15,2-5 0 0,2 1 176 0,1-6-176 16,-1-2 560-16,1-6 16 0,1-2 0 0,0 0 0 0,-1-2-32 16,0-3 0-16,-2-3 0 0,0 1 0 0,-1-3-288 0,-5-2-64 15,-1-2-16-15,-3 2 0 0,-2-2-32 0,-1 2 0 16,-3-6 0-16,-2 6 0 0,4-3-144 0,2 6 0 16,-4 4 0-16,3 5 0 0,2 1 0 0,4 1 0 15,0 4 0-15,3 2 0 0,0-2 0 0,4 1-176 16,1 0 176-16,5-3-128 0,3 0 128 0,2 2 0 15,1-7-144-15,1 1 144 0,2-5 0 0,2-1 0 16,3-2 0-16,0 0 0 0,1 0 0 0,0-2 0 16,0-6 0-16,0 1 0 0,-2-2 0 0,-3 2 0 15,-5 0 0-15,-4-1 128 0,-2-1 0 0,-2-4 0 16,-3 5 0-16,-5 0 0 0,-2-2 256 0,-5 5 32 16,1 1 16-16,-3 4 0 0,0 1 80 0,-2 5 0 15,-3 5 16-15,3 9 0 0,0 0-304 0,0 0-64 0,-9 9-16 16,0 9 0-16,-1 6-144 0,-1 5 0 0,-2 7-160 15,0 8 160-15,-1 6-128 0,-1 7 128 0,-1 4 0 0,-2 5-144 16,-1 5 144-16,-2 4-128 0,0 8 128 0,-1-3-128 16,2 4 128-16,-2-5 0 0,1 2 128 0,0-6-128 15,2-3 0-15,0-4 0 0,1-7 0 0,2-5 0 32,-1-3-832-32,3-6-224 0,4-1-48 0,0-4-16 15,2-5-1632-15,1-6-320 0,-1-8-64 0</inkml:trace>
  <inkml:trace contextRef="#ctx0" brushRef="#br0" timeOffset="8542.34">10877 16991 34095 0,'22'-1'3024'0,"-5"-2"-2416"0,4-2-480 0,7 0-128 0,5 1 1184 15,4 0 224-15,-1-1 32 0,5 3 16 0,2 1-896 0,6-2-176 16,-2-1-48-16,5 0 0 0,2-1-336 0,1 0 144 15,0 0-144-15,-2-3 0 16,-4 1-2816-16,-2-5-688 0</inkml:trace>
  <inkml:trace contextRef="#ctx0" brushRef="#br0" timeOffset="9015.51">13573 15158 29487 0,'-10'-6'2624'0,"10"6"-2112"0,-10 1-512 0,-2 2 0 0,1-1 1392 0,1 6 160 0,0-1 48 0,-2 6 0 16,1 5-640-16,-2 4-128 0,-1 4-32 0,0 5 0 0,-1 6-288 0,-1 6-48 15,1 1-16-15,0 10 0 0,0 5-128 0,-1 4-48 16,0 4 0-16,-1 4 0 0,1 0-96 0,1 2-32 15,1-2 0-15,1-1 0 0,3-3-16 0,1-3-128 16,0-1 192-16,0-4-64 0,0-1 144 0,3-3 32 16,1 0 0-16,1-6 0 0,0-3 16 0,2-4 0 15,0-1 0-15,4-4 0 0,0-6-128 0,2 0-32 16,1-7 0-16,1 0 0 0,1-2-160 0,4-5 0 16,1-1 0-16,-1-5 0 15,2 1-448-15,2-5-112 0,3 0-16 0,0-4-16 16,-1-4-2112-16,1-3-432 0,0-3-64 0,1-2-32 0</inkml:trace>
  <inkml:trace contextRef="#ctx0" brushRef="#br0" timeOffset="9212.02">12739 16287 40543 0,'0'0'1792'0,"14"-4"384"0,4 0-1744 0,10 0-432 0,9 2 0 0,10 2 0 16,9 2 1216-16,6 1 176 0,5 1 16 0,3 1 16 16,2-3-1040-16,1 2-192 0,5 0-64 0,7-1 0 15,5-2-704 1,-1-1-160-16,-4 0-32 0,-1 0-12432 0,-1 1-2496 0</inkml:trace>
  <inkml:trace contextRef="#ctx0" brushRef="#br0" timeOffset="11425.2">20235 14920 3679 0,'-10'3'320'0,"-2"0"-320"15,1-2 0-15,0 1 0 0,2 0 3840 0,1-1 704 16,8-1 144-16,-4 1 32 0,-1 0-3184 0,5-1-640 0,-5 0-128 0,5 0-32 16,0 0 64-16,0 0 16 0,0 0 0 0,0 0 0 15,0 0-64-15,0 0-16 0,13-3 0 0,2 1 0 16,2 0 96-16,0 1 32 0,5 2 0 0,2 3 0 16,0-2-176-16,7 1-48 0,2 1 0 0,1-1 0 15,0 2-176-15,1-1-32 0,-1-2-16 0,2 1 0 16,-2 0-64-16,0 2-16 0,2-5 0 0,-1 0 0 15,1-3 96-15,0 2 16 0,-2-1 0 0,-1-1 0 16,-1 1-160-16,-2 0-32 0,-2-2 0 0,-2-1 0 16,-3 0-96-16,-2 1-32 0,-2-3 0 0,-1 2 0 15,-3 2-128-15,-2 1 0 0,-3-2 0 0,-10 4-176 16,0 0 176-16,0 0 128 0,0 0-128 0,0 0 176 16,0 0 80-16,0 0 0 0,-13 2 16 0,-3 1 0 15,-2 2-272-15,-3 3 128 0,-4-2-128 0,-1 2 0 16,-5-1 0-16,-2 1 0 0,-2 0 0 0,-1-3 0 15,-1 1 128-15,-4 3-128 0,1-3 0 0,-1 3 0 0,2-5 176 0,1 1-32 16,-3 1 0-16,3-1 0 0,1-3-144 0,3-1 0 16,0-2 0-16,7 1 0 0,1 0 0 0,5-2 0 15,1-1 0-15,5-1 0 0,4 0 0 0,2 1 0 16,9 3 144-16,0 0-144 0,0 0 0 0,0 0 0 16,6-7 0-16,7 0 0 0,3 4 0 0,6 0 0 15,3-1 0-15,3 2-128 0,4-1 128 0,4 2 0 16,3 0-144-16,3-1 144 0,0 0 0 0,3-1 0 15,2 2-144-15,2 0 144 0,3 1 0 0,-1 0 0 16,-1 0-128-16,-2 1 128 0,-2-1 0 0,-4 0 0 0,-4 0 176 0,-5 0-176 16,-4 0 336-16,-5 0-32 0,-3-1-16 0,-6 1 0 15,-4 1-288-15,-11-1 0 0,0 0 0 0,0 0 0 16,0 0 240-16,0 0-16 0,0 0 0 0,-14 0 0 16,0 0 16-16,-2 3 0 0,-3-1 0 0,-4 2 0 15,-4 1-240-15,1 0 128 0,0-2-128 0,-1 2 0 16,-2 0 0-16,4 0 128 0,1 0-128 0,3 1 0 31,1-1-688-31,3-1-176 0,3 1-32 0,2 0-11808 0,0-2-2352 0</inkml:trace>
  <inkml:trace contextRef="#ctx0" brushRef="#br0" timeOffset="28154.96">22102 15594 11055 0,'-11'15'480'0,"5"-8"112"0,-2 0-464 0,0 2-128 0,8-9 0 0,-5 7 0 15,5-7 1808-15,0 0 352 0,0 0 64 0,0 0 16 16,0 0-1040-16,0 0-208 0,0 0-32 0,0 0-16 16,0 0 16-16,0 0 16 0,3-11 0 0,2-3 0 15,0-3-160-15,3-1-48 0,-1-1 0 0,2 0 0 16,0-2-64-16,1-1 0 0,-1-3-16 0,0 1 0 16,2-4-160-16,2 0-16 0,-2-5-16 0,2 1 0 0,0 3-192 15,0 1-48-15,1-2 0 0,-3 7 0 0,-1-3-64 0,-1 7 0 16,-1 7-16-16,-1 0 0 0,0 1 0 0,0 4 0 15,-2 1 0-15,-5 6 0 0,0 0-176 0,11 4 192 16,-11-4-192-16,14 11 192 0,-3 10-192 0,-1 0 0 16,0 2 0-16,-1 6 128 0,1 2-128 0,-2 2 0 15,-2 3 0-15,1-1 0 0,-2-1 0 0,-3 1 0 16,2-2 128-16,0-3-128 0,-1-3 0 0,-2 1 0 16,-1-5 0-16,2-3 128 0,0-2-128 0,1-3 0 15,-1-1-192-15,0-5 192 16,-2-9-1600-16,0 0-192 0,8 7-32 0,-8-7-7616 15,9-6-1520-15</inkml:trace>
  <inkml:trace contextRef="#ctx0" brushRef="#br0" timeOffset="28437.01">22212 15322 30575 0,'-9'14'1344'0,"2"-2"304"0,1 2-1328 0,2 0-320 0,2 0 0 0,0 3 0 15,2 5 896-15,0 0 128 0,2-2 0 0,0 4 16 16,1 4-400-16,1 1-96 0,-1 3-16 0,4 1 0 16,0 3-16-16,2 0 0 0,4 5 0 0,-2 2 0 15,0-5-128-15,0 2-16 0,0-3-16 0,2 0 0 16,2-1-48-16,2 0-16 0,1-2 0 0,-2 1 0 16,2-2-64-16,2 1-16 0,1-2 0 0,3-3 0 15,4 0-16-15,2-1 0 0,0-4 0 0,0 1 0 16,3-5-64-16,-1-2-128 0,5-3 176 0,0 0-176 0,1-2 128 0,4-5-128 15,5-1 0-15,4-2 0 16,2-3-1200-16,2-1-288 0,3-2-64 0,-4-2-15648 16</inkml:trace>
  <inkml:trace contextRef="#ctx0" brushRef="#br0" timeOffset="29136.68">23616 16200 16815 0,'0'0'736'0,"3"-8"160"0,-3-1-704 0,0-2-192 16,0 4 0-16,0 7 0 0,-2-10 1280 0,2 10 208 15,-2-8 48-15,1 0 16 0,1 8-144 0,0 0-16 16,0 0-16-16,0 0 0 0,-4-6-224 0,4 6-32 16,0 0-16-16,-4 6 0 0,2 6-528 0,-1 3-96 0,0 5-32 15,2 7 0-15,0 6-320 0,1 8-128 0,1 2 0 0,3 4 144 16,0-2-144-16,3-1 0 0,4-4 0 0,1-5 0 16,1-2 0-16,2-6 0 0,3 0 0 0,0-8 0 15,1-7 0-15,1-2 128 0,3-6-128 0,1-2 128 16,2-4 240-16,0-3 32 0,4-6 16 0,0-3 0 15,3-1 128-15,-2-6 32 0,-1-3 0 0,-1 1 0 16,-2-4-256-16,-4 1-64 0,-4-2 0 0,-4 1 0 16,-3-3-80-16,-3-1-32 0,-2 2 0 0,-2 0 0 15,-2 3-144-15,-2 0 160 0,-1 3-160 0,0 5 160 16,-1 1-160-16,0 6 0 0,1 11 0 0,0 0 0 16,0 0-384-16,0 0-16 0,0 0 0 0,0 0 0 15,0 0-1344 1,0 0-272-16,0 0-48 0,6 10-12336 0</inkml:trace>
  <inkml:trace contextRef="#ctx0" brushRef="#br0" timeOffset="29487.57">24697 16110 22111 0,'-12'18'1968'0,"5"-4"-1584"15,-2 6-384-15,-1 4 0 0,-1 2 1216 0,0 4 176 16,-3 3 16-16,-3 3 16 0,-3 1-16 0,0 0-16 15,-1-2 0-15,2 0 0 0,2-1-240 0,0-4-32 16,2-3-16-16,2-3 0 0,3-5-368 0,5-3-80 16,-2-4-16-16,6 0 0 0,1-12-384 0,0 0-64 15,0 0-32-15,12-1 0 0,2-5 48 0,0-1 16 0,1-10 0 0,3 1 0 16,1-2 0-16,4 0 0 0,-2-1 0 0,1-1 0 16,-2-3-96-16,2-1-128 0,1 1 176 0,-2 3-176 15,0 0 144-15,-1 3-144 0,-1 1 0 0,0 5 144 16,-1 5-144-16,-2 3 0 0,0 4 0 0,-2 4 0 15,-3 8 0-15,-2 2-176 0,-1 3 176 0,-2 5-192 16,-1-1 192-16,-2 6 0 0,-3-2-144 0,-2 5 144 16,0-1 0-16,-2-2 0 0,-2 2 0 0,0-6 0 15,1-3 0-15,4-2 0 0,-3-5 0 0,4-1 0 16,3-4-944-16,-3-9-112 0,7 4-32 16,5-5-10304-16,1-7-2048 0</inkml:trace>
  <inkml:trace contextRef="#ctx0" brushRef="#br0" timeOffset="29701.48">25565 16097 16575 0,'-24'17'1472'0,"7"-7"-1168"16,-2 4-304-16,0 4 0 0,1-2 4640 0,2 5 864 15,2 4 192-15,0-1 16 0,-1 1-3872 0,1 1-784 16,3 0-160-16,2-1-16 0,2-2-624 0,0 0-112 15,1-3-16-15,2 2-128 0,0-3 0 0,3-1 0 16,0-1 0-16,3-1 0 0,2-4-304 0,0 2-16 16,1 0 0-16,-1-1 0 15,1-1-1312-15,4 0-272 0,-1 1-48 0,1-4-8544 0,2 0-1696 0</inkml:trace>
  <inkml:trace contextRef="#ctx0" brushRef="#br0" timeOffset="30155.43">26320 16167 34383 0,'0'0'1520'0,"0"0"320"0,0 0-1472 0,0 0-368 0,0 0 0 0,-10-1 0 15,0 1 160-15,-2 0-32 0,2-1-128 0,-4 1 192 16,-1 0-48-16,-1 2-16 0,2 0 0 0,-2 0 0 15,-4 1 32-15,2 3 0 0,-3 0 0 0,4 2 0 0,1 0-160 0,1-2 0 16,4 3 144-16,-1 0-144 0,5 2 0 0,0-4 144 16,4 2-144-16,3-9 0 0,-6 5 128 0,6-5-128 15,0 0 0-15,0 0 0 0,0 0 128 0,2 9-128 16,-2-9 0-16,0 0 0 0,0 0 256 0,10 7-64 16,-1-4-16-16,-9-3 0 0,12 1 48 0,0-1 16 15,-2-1 0-15,-10 1 0 0,12-3-48 0,0 1-16 16,-3-1 0-16,1-1 0 0,-1 0-32 0,-9 4 0 15,10-1 0-15,-1-1 0 0,-9 2 48 0,12 0 16 16,-12 0 0-16,12 5 0 0,-3 4-80 0,-2 0 0 16,-2 3-128-16,-3 5 192 0,2 2 0 0,-4 4-16 15,-2 3 0-15,-1 1 0 0,-1 5-48 0,-2 1 0 0,-2 0 0 0,-1 1 0 16,-2-1-128-16,-2 0 128 0,-1 0-128 0,1-1 128 16,1-4-128-16,-1 0 0 0,0 1 0 0,2-4 128 15,-1-3-128-15,1 4 0 0,0-5 0 0,2-2 0 31,1 2-352-31,2-5-160 0,4 1-16 0,2-4-11504 0,4-5-2288 0</inkml:trace>
  <inkml:trace contextRef="#ctx0" brushRef="#br0" timeOffset="30571.85">27034 16085 12895 0,'-7'-9'1152'0,"-1"-3"-928"16,2 1-224-16,-1 2 0 0,-2 4 3600 0,3 0 688 16,6 5 128-16,-6-1 16 0,-2 2-2224 0,8-1-448 15,-10 8-96-15,2 0 0 16,2 5-1872-16,0 2-368 0,-2 4-80 0,3 1-16 0,-1 1 672 0,3 3 352 15,2 0-32-15,1 2-16 0,0 1 48 0,2-6 16 16,2 0 0-16,2-2 0 0,3 2 16 0,5-4 16 16,0-3 0-16,3-2 0 0,2-5 128 0,0-1 32 15,1-3 0-15,3-6 0 0,-1-5-64 0,3 2-16 16,-1-5 0-16,-2 1 0 0,0-4-80 0,-3-3-16 0,-3-1 0 0,-2 0 0 16,-4 1-64-16,0-4-32 0,-6-3 0 0,-1 1 0 15,-6 0 48-15,1-3 16 0,-2 3 0 0,0 2 0 16,-1 1-176-16,-1 2-48 0,-2 1 0 0,0 3 0 15,0 5-128-15,1 0 0 0,0 4 0 0,0-2 0 32,1 2-368-32,6 5-96 0,-5-1-32 0,5 1 0 15,0 0-2288-15,0 0-464 0,0 0-80 0</inkml:trace>
  <inkml:trace contextRef="#ctx0" brushRef="#br0" timeOffset="30872.2">27616 15996 13823 0,'0'0'1216'16,"0"0"-960"-16,0 0-256 0,11 9 0 0,1-3 3920 0,2-1 752 16,3 0 128-16,2-2 48 0,4-3-3280 0,0-3-656 15,0 1-128-15,-1-6-16 0,0 2-320 0,0-6-64 16,-1 0-16-16,0 0 0 0,-4-3-48 0,0 1-16 16,-3 0 0-16,-3 1 0 0,0-1 80 0,-5-1 0 15,-2 2 16-15,-2 3 0 0,-3-3 160 0,-3 6 16 16,4 7 16-16,-11-8 0 0,-3 4-80 0,-4 4 0 15,-5 3-16-15,-1 6 0 0,-2 0-176 0,-4 6-16 16,-1 5-16-16,1 3 0 0,3 4-288 0,1-3 128 16,4 3-128-16,3-2 0 0,4 6 0 0,4-3 0 15,6-1 0-15,5 0 0 0,5-1 0 0,7-4 0 16,6 6 0-16,7-2 0 16,9-1-368-16,7-3-80 0,6-2 0 0,1-2-11968 0,1 0-2400 15</inkml:trace>
  <inkml:trace contextRef="#ctx0" brushRef="#br0" timeOffset="31355.74">29870 15748 11055 0,'-13'-6'976'0,"5"2"-784"0,-3-4-192 0,2 2 0 0,-5-2 3232 0,2-1 608 16,-2 4 112-16,1 0 16 0,-2 0-2544 0,-2 2-512 15,-3 2-96-15,1 0-32 0,-3 1-272 0,-1 2-48 16,-2 2-16-16,2 6 0 0,4-1 112 0,1 4 16 16,3 0 0-16,2-2 0 0,3 2 48 0,2 0 16 15,5 1 0-15,0 0 0 0,3 1-256 0,4 0-32 16,1-1-16-16,6 5 0 0,2 1 32 0,4 1 0 16,2 2 0-16,0-2 0 0,1 1-160 0,1 3-16 15,-1 2-16-15,0-2 0 0,-1 1-176 0,-2-3 0 0,-3 0 0 0,-3 0 128 16,-3-3-128-16,-4 0 128 0,-6-2-128 0,-1 0 128 15,-4-2 128-15,-3 2 0 0,-5-3 16 0,-3-1 0 16,-2 0 240-16,-4 2 64 0,-6-1 0 0,1-5 0 16,0-1-336-16,5-4-64 0,1-2-16 0,2-2 0 15,2-4-160-15,4-1 0 0,2-1 0 0,4-5 0 32,4 0-2016-32,7-4-336 0,5-2-64 0,3-2-13472 0</inkml:trace>
  <inkml:trace contextRef="#ctx0" brushRef="#br0" timeOffset="32171.85">30232 16038 27647 0,'-14'19'1216'0,"8"-6"256"0,0 4-1168 0,2 2-304 0,1 2 0 0,3-1 0 0,2-1 1408 0,3-1 208 15,1 0 48-15,3-4 16 0,1-4-1184 0,0 3-240 16,2-3-64-16,2-1 0 0,4-6-64 0,1 1-128 15,0 1 176-15,4-2-176 0,5-1 336 0,1-3-32 16,1-3-16-16,1-2 0 0,-2-2 128 0,0-4 32 16,0-4 0-16,-2 0 0 0,-1-3-64 0,-4 0 0 15,1-3 0-15,-4 1 0 0,-1-5-128 0,0-1-16 16,-3-3-16-16,-2-2 0 0,-5 0-16 0,2-1 0 16,-3-2 0-16,0 0 0 0,-2 1-48 0,-1 2-16 15,-2 7 0-15,2-3 0 0,-1 3-144 0,-3 0 0 0,0 8 0 16,0-1 0-16,0-1 0 0,0 1 0 0,-2 1 0 0,1 5 0 15,1-4 0-15,0 2 0 0,-4 2 0 0,4 2 0 16,3-4 0-16,-1 3 0 0,2 3 0 0,1-1 0 16,-1-2 0-16,5-1 0 0,2 3 0 0,0-4 0 15,1 0 0-15,1-2 0 0,1 0 0 0,0-3 0 16,-1 2 0-16,-1 0 0 0,-3 2 0 0,0 3 0 16,-4 2 0-16,-5 9 0 0,0 0 0 0,0 0 0 15,3-11 0-15,-3 11 0 0,0 0 0 0,-10-3 0 16,-1 4 0-16,0 7 0 0,-3 1 0 0,1 6 0 15,1 2-176-15,-2 2 176 0,-3 4-128 0,1 3 128 16,2 1 0-16,0 5-128 0,2 3 128 0,2 1 0 16,0-3 0-16,0 1-128 0,3 2 128 0,2-6 0 15,-1 1 0-15,6-3 0 0,0-4 0 0,2-1 128 0,2-3-128 0,3 2 176 16,-2-6-176-16,4-3 192 0,-1 0-192 0,5-2 192 16,0-3-192-16,3-2 192 0,2-2 0 0,2-4 0 15,2-1 0-15,4-2 0 0,-2-2-192 0,0 1 0 16,-3-1 0-16,0-1 0 0,-2-1 128 0,-1 4-128 15,-2-2 0-15,-2 3 128 0,-2 2-128 0,-1 5 0 16,-1 0 0-16,0 1 0 0,-2 4 0 0,-2 0 0 16,1 4 0-16,-2 5 0 0,-1 0-192 0,-2 0 192 15,-2 4-160-15,0 0 160 0,0 4-208 0,0-1 48 16,0-4 16-16,1-2 0 0,2-2 144 0,1-3-128 16,1-1 128-16,0-4-128 0,1-1 128 0,2-4 0 15,3 3 0-15,2-7 0 0,2-3 192 0,3-5-16 16,1 0-16-16,3-3 0 0,2 1-160 0,-1-4 160 0,1-1-160 15,0 3 160-15,2-3-160 0,-5 1 0 0,-1 1 0 16,1 3 0-16,-2 4 0 0,-1 2 0 0,-3 3 0 0,-1 2 0 16,-3 1 0-16,0 2 0 0,-3 6 0 0,1 2 0 15,-2 2 0-15,-1 2 128 0,-1 0-128 0,0 3 192 16,2 0-32-16,-1 1 0 0,2 0 0 0,-1-2 0 16,2-3 48-16,3 2 16 0,-1-1 0 0,4-5 0 15,2 1 80-15,4 1 16 0,1-4 0 0,3 3 0 16,3-2-192-16,3-4-128 0,2 2 192 0,5-3-192 15,3 2 0-15,2-1-304 0,3-3 48 0</inkml:trace>
  <inkml:trace contextRef="#ctx0" brushRef="#br0" timeOffset="32756.05">24577 17615 18431 0,'4'-13'1632'0,"0"-1"-1312"0,-2-3-320 0,1-2 0 16,3-3 2624-16,-2 0 464 0,-3-1 96 0,1 1 16 0,-2-3-1536 0,-2 4-320 16,-3-1-48-16,-1 2-16 0,3 2-224 0,-3 5-48 15,0 2-16-15,1 5 0 0,5 6-144 0,0 0-16 16,-9-3-16-16,0 7 0 0,0 1-384 0,-1 10-80 15,-2 4-16-15,0 9 0 0,-4 4-208 0,1 9-128 16,0 1 160-16,-3 7-160 0,0 3 0 0,2 4 0 16,3 1 0-16,0 4 0 0,1 3 0 0,3-7 0 15,2-2 0-15,6-3 0 0,0-1-160 0,2-7 160 16,0 1-128-16,4-8 128 16,0-2-592-16,-1-2-48 0,-1-5 0 0,-2 0 0 15,3-9-1088-15,-2-1-208 0,0-4-48 0,-4-6-13712 0</inkml:trace>
  <inkml:trace contextRef="#ctx0" brushRef="#br0" timeOffset="33307.36">24106 18064 28559 0,'0'0'1264'0,"10"2"272"0,2 1-1232 0,6-2-304 0,4-1 0 0,3-1 0 16,3 0 1312-16,4-2 208 0,5 1 32 0,4-4 16 15,3-2-800-15,7 0-144 0,2-3-48 0,6 0 0 16,-2 1-240-16,-4 0-48 0,-6 0-16 0,-3-2 0 15,-8 2-272-15,-2-1 160 0,-3 2-160 0,-3 3 128 16,-4 2-128-16,-4 1 0 0,-7 2 0 0,-2 3 0 16,-11-2 0-16,3 12-144 0,-4 4 144 0,-8 5-208 15,-1 2 208-15,-5 1-176 0,-4 6 176 0,-3 2-160 16,-1 0 160-16,2 1-128 0,3-1 128 0,0-2-128 0,2-3 128 0,3-4 0 16,3-3 0-16,5-6 0 0,5 0 256 0,5-3 0 15,4-4-16-15,3-2 0 0,6-1 80 0,6-6 0 16,6-4 16-16,1-2 0 0,2-5 80 0,4-3 16 15,3-3 0-15,-1-1 0 0,2 0-32 0,-4-3 0 16,-6-3 0-16,-3 3 0 0,-9-2-80 0,-3 2-32 16,-7 1 0-16,-2 0 0 0,-6-3 80 0,-3 5 16 15,-4 1 0-15,-5 4 0 0,-4 3-128 0,-5 2-32 16,-6 6 0-16,1 3 0 0,-4 4-224 0,2-1 0 16,3 4 0-16,0 3 0 0,5-1 0 0,5 1 0 15,5-4 0-15,9-5 0 0,0 0-144 0,0 0 144 16,10 6 0-16,8-3-144 0,6-3 144 0,8-4 0 15,3-1-144-15,3-1 144 0,2-6 0 0,2 1 0 0,0 1 0 0,1-3 0 16,-1-1 0-16,1 2 0 0,0-3 0 0,3 5 0 16,2 4 0-16,2 3 0 0,2 3 0 0,-4 1 0 15,-4 4 0-15,-6 4 0 0,-7 2 0 0,-3 3 0 16,-1 3 0-16,-5 4 0 0,-5 0-144 0,-1 6 144 16,-5 0 0-16,-3 6 0 0,-4 1 0 0,-4 3 0 15,0 1 0-15,-5 3-128 0,-3-3 128 0,0-3 0 16,1 0 0-16,3-5 0 0,0-2 0 0,0-4 0 15,3 1 0-15,2-5-192 0,0-2 192 0,2-2-208 32,1-4-1968-32,3-2-400 0,2-4-80 0</inkml:trace>
  <inkml:trace contextRef="#ctx0" brushRef="#br0" timeOffset="33823.75">27672 17620 27935 0,'-2'-12'1232'0,"2"12"256"0,-3-8-1184 0,3 8-304 0,-6-8 0 0,-2 1 0 16,-2 3 1216-16,-4-1 176 0,0 0 32 0,-4 2 16 15,-2 1-416-15,-5 2-64 0,-2 1-32 0,-1 4 0 16,-1 3-224-16,-3 0-32 0,-2 5-16 0,-3 6 0 16,-1 7-80-16,2-2 0 0,-5 2-16 0,5 4 0 15,1 4-112-15,6 2-32 0,4-1 0 0,4 0 0 16,5 0-240-16,5-2-48 0,5-5-128 0,5 1 192 16,5-3-192-16,6-1 0 0,5-3 0 0,7-1 0 15,3 0 160-15,11-3-160 0,4-3 160 0,4-1-160 0,0-3 0 0,1-4 0 16,-1-2 0-16,2-5 0 0,1-4-368 15,-1 0 48-15,-2-4 0 0,-1 1 0 16,-1-5-2704-16,-1 2-544 0</inkml:trace>
  <inkml:trace contextRef="#ctx0" brushRef="#br0" timeOffset="34051.41">28174 18204 32255 0,'8'16'1424'0,"-2"-3"304"0,2 2-1392 0,4 5-336 0,3 7 0 0,1 1 0 15,0 0 1856-15,-4 0 320 0,-2-3 48 0,1 3 16 16,-4-5-1408-16,1-1-256 0,-1 0-64 0,-1-2-16 16,0-1-208-16,3-1-32 0,0-3-16 0,1-1 0 15,0 0-48-15,3-1-16 0,1-3 0 0,1 1 0 16,0-6-176-16,-1 2 0 0,1-1 0 0,1-5 128 15,0-2-352-15,1-5-80 0,-2-3-16 0,2-4 0 32,0-1-2400-32,0-1-480 0</inkml:trace>
  <inkml:trace contextRef="#ctx0" brushRef="#br0" timeOffset="34218.35">28284 17634 44287 0,'-26'-6'1968'0,"14"0"400"0,3 2-1904 0,9 4-464 16,-3-8 0-16,3 8 0 0,0 0 384 16,-1-10-32-16,1 10 0 0,2-10 0 15,2 1-896-15,3 2-176 0,2-1-48 0,5 0-12272 16,3-2-2448-16</inkml:trace>
  <inkml:trace contextRef="#ctx0" brushRef="#br0" timeOffset="46315.7">15142 13243 11055 0,'-9'-4'976'0,"0"0"-784"15,-1-4-192-15,0 3 0 0,-2 2 1088 0,3-1 192 16,0-3 16-16,2 1 16 0,0-2-416 0,1-1-96 16,0 3-16-16,6 6 0 0,-6-11-96 0,3 3-32 15,3 8 0-15,-3-11 0 0,2 3-64 0,1-2-16 16,1 3 0-16,-1 7 0 0,0 0-160 0,0 0-32 15,0 0-16-15,0 0 0 0,9-7-128 0,-9 7-32 16,0 0 0-16,0 0 0 0,9-1-80 0,-9 1-128 0,13 3 176 0,-2 2-176 16,-1-1 176-16,0-1-176 0,-10-3 160 0,12 4-160 15,1 2 256-15,-1-1-64 16,0-2 0-16,2-1 0 0,1 1 96 0,1 2 16 0,1-1 0 0,1-2 0 16,1 1-48-16,0-1 0 0,-1 1 0 0,1 1 0 15,2-2-80-15,0 1-32 0,2-2 0 0,-2 0 0 16,2 2 32-16,1-1 0 0,2 1 0 0,-1 1 0 15,2-2-16-15,-1 1 0 0,2 1 0 0,4-1 0 16,-3 2 0-16,3-1 0 0,1-2 0 0,-1 1 0 16,-1 1-32-16,-1 0-128 0,-1-2 192 0,1 1-64 15,-1 0-128-15,1 0 0 0,2 1 144 0,1 1-144 16,0-1 0-16,0 0 128 0,3 2-128 0,1 2 0 16,3-3 0-16,1 3 0 0,2-3 0 0,-3 2 0 15,-2 2 0-15,0-2 0 0,0 0 0 0,0 0 0 16,0 0 0-16,2 1 0 0,0-3 0 0,4 0 0 0,1 3 128 15,2-3-128-15,2 4 128 0,-2-4-128 0,-3-2 240 16,2 3-32-16,1-1 0 0,0 0 0 0,-4-3-48 0,4 2-16 16,0 2 0-16,3 0 0 0,2-4-144 0,1 2 160 15,2 1-160-15,-3-1 160 0,-2-2-160 0,2 1 0 16,1-2 0-16,2 0 0 0,0 1 128 0,2-2-128 16,1-2 0-16,1 2 128 0,-2-1-128 0,-1 0 0 15,-1 0 0-15,-2-1 0 0,2 2 128 0,-1-1-128 16,2 0 0-16,0 0 128 0,3-1-128 0,-1 1 0 15,-5-2 0-15,2 2 0 0,-2 0 0 0,2 0 0 16,0-1 176-16,2 1-176 0,1 0 0 0,1 0 0 16,-1 1 0-16,0-2 0 0,-5 1 0 0,2 0 0 15,-1-1 0-15,1 1 0 0,-2 1 0 0,3 0 0 0,3 0 0 0,-1 0 0 16,-3 0 0-16,0 0 0 0,-3 0 0 0,0 1 0 16,0 1 0-16,0-1 0 0,0 0 0 0,3 1 0 15,2-1 0-15,0 0 0 0,0-1 0 0,1 1 0 16,-1 1 0-16,0-1 0 0,1 0 0 0,2 0 0 15,1-1 0-15,1 0 0 0,1 6 0 0,-5-5 0 16,-3-1 0-16,1 0 144 0,2 0-144 0,-2 0 128 16,1 0 16-16,2 0 0 0,2-1 0 0,-4 1 0 15,0-2 96-15,-1 1 16 0,1-2 0 0,-1 1 0 16,-1-1 0-16,2 1 0 0,0 1 0 0,2 1 0 16,-1-2-128-16,0 1-128 0,-4-2 176 0,3 0-176 15,2-1 144-15,-1 1-144 0,1 1 0 0,2 0 144 16,2 1-144-16,1-1 0 0,-4-2 0 0,-2 0 0 0,-1-1 0 0,2 1 0 15,1-2 128-15,2 1-128 0,3 1 0 0,-2-1 0 16,-2-3 0-16,-3 4 0 16,-6-1 0-16,2 0 0 0,1 3 0 0,0-3 128 0,1-2-128 0,1 0 0 15,-1 1 0-15,0 1 0 0,-3-3 0 0,-5 2 0 16,-1 0 0-16,2 1 0 0,0 0 128 0,2 0-128 16,1-4 128-16,3 4-128 0,2 0 0 0,0-2 128 15,-1 4-128-15,-4-1 0 0,0-3 0 0,-3 2 128 16,3 0-128-16,1 1 0 0,2 3 0 0,-1-1 0 15,4-1 128-15,-5 1-128 0,-1-1 0 0,-5 2 0 16,-4-3 0-16,1 1 0 0,-1 0 0 0,1 0 0 16,-2 0 0-16,3 2 0 0,-2 1 0 0,3 0 0 15,-2 1 0-15,-1-1 0 0,3-1 0 0,-4 0 0 0,-2 0 0 16,-1-1 0-16,2 0 0 0,-1-2 0 16,1 1 0-16,-2 0 0 0,1 0 272 0,1-1-16 0,-1-3-16 0,-3 2 0 15,-4 1 16-15,-1-3 16 0,-3 1 0 0,-3 0 0 16,-6-3-80-16,-2 2 0 0,-2-1-16 0,-3 0 0 15,-4 2-48-15,-3-1-128 0,-6 7 192 0,0 0-64 16,0 0-128-16,0 0-144 0,-1-7 144 0,1 7-208 31,-10-4-1840-31,-2 4-384 0,-2 2-64 0</inkml:trace>
  <inkml:trace contextRef="#ctx0" brushRef="#br0" timeOffset="48521.48">30892 2939 12831 0,'0'0'1152'0,"-4"14"-928"0,-12-11-224 0,2-2 0 0,2 0 0 0,2 3 0 0</inkml:trace>
  <inkml:trace contextRef="#ctx0" brushRef="#br0" timeOffset="51452.59">28351 1490 13695 0,'0'0'608'0,"0"0"128"0,-10-1-592 15,1 0-144-15,0-2 0 0,-2-1 0 0,-7 3 832 0,0-1 144 0,0-2 32 0,-3 1 0 16,0 1 0-16,-1-3 0 0,-1 1 0 0,-1 0 0 16,-1-1-512-16,-1-1-112 0,-6-1 0 0,-1 3-16 15,-3-2-144-15,-3 1-32 0,-6 1 0 0,-5-3 0 16,-6-1-16-16,-3 2-16 0,-1-2 0 0,-1 3 0 0,0-2-160 0,-3 0 128 15,-6 2-128-15,-4 0 128 0,-4-4-128 0,2 1 128 16,-4-3-128-16,1 7 128 0,2 0-128 0,-7-2 0 16,-7-2 144-16,1-1-144 0,-1 2 0 0,2 0 0 15,2 2 0-15,-3-1 128 0,-4-4-128 0,1 2 0 16,3-3 0-16,2 4 0 0,2 5 0 0,-2-5 0 16,-2-2 0-16,1 3 128 0,2-3-128 0,4 5 0 15,0 1 0-15,-4-3 128 0,-4 0-128 0,1 2 0 16,1 0 0-16,2 1 0 0,6 0 0 0,-5 1 0 15,-6-1 0-15,3 3 0 0,3-1 0 0,5-2 0 16,6 2 0-16,2 1 0 0,-9 1 0 0,-1 2 128 16,-8 1 0-16,6 1 0 0,4 2-336 0,-2 0-64 0,-2 0-16 0,2-2 0 15,2-3 288-15,5 1 0 0,3 5 128 0,2-2-128 16,-4 3 0-16,1 0 0 0,-2-6 0 0,1 3 0 16,3 3 0-16,3 5 0 0,4 1 0 0,-2-1 0 15,-3 0 128-15,-1 0-128 0,-3-4 0 0,4 4 0 16,5 0 0-16,4 3 128 0,5-1-128 0,0 3 0 15,-1 2 0-15,1 0 0 0,0 2 0 0,4-1 0 16,3-2 0-16,2-1 0 0,1 0 0 0,3 2 0 16,2 0 0-16,2 3-128 0,2 1 128 0,1 1 0 15,-1-2 0-15,3-1 0 0,1 1 0 0,1 1 0 16,0-3 0-16,3 3 0 0,4-5-128 0,2 0 128 16,5-1 0-16,-2 3 0 0,4 0 0 0,4 2 0 15,1-1 192-15,4-3-64 0,2 0-128 0,2 1 192 16,2-4-192-16,2 0 144 0,3-2-144 0,4 2 128 0,3-1-128 0,4 1 0 15,3 1 0-15,4-1 128 0,6 1-128 0,5 0 160 16,5 0-160-16,5-6 160 0,4-4-160 0,5 0 0 16,2-1 144-16,7 1-144 0,2 3 0 0,6 3 128 15,2-3-128-15,-1 0 0 0,1 2 0 0,0-3 0 16,2 1 0-16,3-1 128 0,5 2-128 0,2 1 0 16,-4-4 0-16,0 2 128 0,-4 0-128 0,6 0 0 15,5 0 0-15,2-2 0 0,0 2 0 0,0 3 0 16,-6-2 0-16,7-1 0 0,3-4 0 0,0 3 0 15,3-4 0-15,-3 3 0 0,0-4 0 0,4 1 0 16,6 3 0-16,-3-4 0 0,-2-1 0 0,-2 1 0 16,1-1 0-16,3-1 0 0,4 2 0 0,-4-3 0 0,-5-2 0 0,4 3 0 15,2-2 0-15,1-1 128 0,-1-1-128 0,-3-4 0 16,-6-2 0-16,4 2 144 0,5 0-144 0,-2 0 0 16,-2-1 128-16,-1-3-128 0,-2 1 0 0,3-2 0 15,3 1 128-15,-1-1-128 0,-4 1 0 0,0-2 0 16,1 1 0-16,4-1 0 0,5 0 0 0,-7 2 0 15,-7-2 0-15,3 2 0 0,1 1 0 0,3 2 0 16,-3-6 0-16,-1 1 0 0,-4-1 128 0,1 1-128 16,1 2 0-16,-2-4 0 0,3-1 0 0,-8 2 0 15,-4-5 0-15,0 3 0 0,-1 0 0 0,1 0 0 16,0-2 128-16,-4-2-128 0,-8-2 0 0,-4 0 0 16,0 3 128-16,-2 1-128 0,-2 4 0 0,-2-2 0 15,-3-2 0-15,-2 1 160 0,-4-1-160 0,-6-2 128 16,-5-1 64-16,-4-3 0 0,-2-1 0 0,-4-3 0 15,-4 1 304-15,-3-1 64 0,-4 0 16 0,-1-3 0 0,-2 1-16 0,-5 0 0 16,-1 3 0-16,-2-3 0 0,-6 0-384 0,-3-1-176 16,-2 2 160-16,-3 4-160 15,-3 3-2176-15,-6 1-512 0</inkml:trace>
  <inkml:trace contextRef="#ctx0" brushRef="#br0" timeOffset="52354.08">28900 2299 11967 0,'0'0'1072'0,"0"0"-864"15,0 0-208-15,0 0 0 0,3-13 960 0,2 4 160 16,1 0 32-16,2 3 0 0,2 2-240 0,0-6-32 16,-1 1-16-16,3-2 0 0,0 2-496 0,4-4-112 15,1 2 0-15,1 2-16 0,1 0-240 0,2 2 0 0,0 5 128 0,3-6-128 16,2 1 0-16,0 0 0 0,4 0 0 0,4 3 0 16,4 1 0-16,2 1 0 0,0-2 0 0,2 1-160 15,0 0 160-15,1 0 0 0,1 0 0 0,0 2 0 16,4 1 160-16,3 0-32 0,1 0-128 0,4 0 192 15,1 0 16-15,3 1 0 0,0 1 0 0,-2-1 0 16,-2 2-64-16,0 0-16 0,1 4 0 0,1-2 0 16,0-1-128-16,-2 1 0 0,-3 1 0 0,-3-1 128 15,-3 3-128-15,-4 1 0 0,-1-2 0 0,-1 2 0 16,0 0 0-16,-2 1 160 0,0 3-160 0,1-3 160 16,-1 3-32-16,-1-2-128 0,-2-1 192 0,-2 3-64 15,-1 0-128-15,-2-3 0 0,-5 1 0 0,-1 0 0 16,-6 3 0-16,-2 0 0 0,0-2 0 0,-3 1 0 15,-1 1 0-15,-2 1 0 0,-2 2 0 0,0-1 0 0,-1 2 0 16,-2 0 128-16,-1 1-128 0,0 0 0 0,-1 1 0 0,-2 1 0 16,-2-2 0-16,-1 0 0 0,-1-1 0 0,-1 3 0 15,1 1 0-15,-5-1 0 0,1 5 320 0,-2-1-32 16,-1-4 0-16,-1-1 0 0,-3 0 80 0,-1 2 16 16,-2 1 0-16,-3-2 0 0,-7-2 64 0,1 1 0 15,-4-3 16-15,-3 1 0 0,-4-1 0 0,1 2 0 16,-1 2 0-16,1 1 0 0,-1-2-176 0,-1-1-32 15,-1-1-16-15,2 1 0 0,6-2-112 0,-3-1-128 16,-1-2 176-16,-2 3-176 0,-1-1 144 0,-1 0-144 16,0-2 0-16,1-2 144 0,1 2-144 0,2-1 0 15,0 1 0-15,2-1 0 16,1-2-400-16,3 2-112 0,2 2-32 0,2-5 0 16,1 0-1872-16,4-1-368 0</inkml:trace>
  <inkml:trace contextRef="#ctx0" brushRef="#br0" timeOffset="52673.61">29812 3266 17503 0,'0'0'1552'0,"0"0"-1232"0,0 11-320 0,-3 0 0 16,-1 0 368-16,1 2 16 0,-3-2 0 0,1 3 0 0,0 1 448 0,0 2 80 15,0 0 32-15,0-2 0 0,1-3-240 0,0 2-32 16,1 2-16-16,1-1 0 0,0 0-272 0,2 0-48 16,0 2-16-16,4-4 0 0,3-2-64 0,3 2-32 15,2-2 0-15,3 2 0 0,5 0-48 0,2-4-16 16,1 0 0-16,2-3 0 0,1 0-160 0,2-1 128 15,2-2-128-15,2-1 128 0,0-2-128 0,3 0 0 16,5-1 0-16,4 0-8128 16,5-2-1600-16</inkml:trace>
  <inkml:trace contextRef="#ctx0" brushRef="#br0" timeOffset="53345.65">31159 2831 11055 0,'0'-15'480'0,"0"15"112"0,4-8-464 0,4 1-128 15,0 3 0-15,4 3 0 0,3-2 816 0,0 2 144 16,4-3 16-16,4 4 16 0,4 5-64 0,5-1-16 16,3 2 0-16,5 3 0 0,3-2-432 0,1 4-96 15,1-3 0-15,-3 4-16 0,-4 1-240 0,0 5-128 16,0 1 160-16,-3 3-160 0,-4 4 0 0,-3 4 0 16,-2 1 0-16,-5 2 0 0,-4 3 0 0,-4 2 0 0,-4 3 0 15,-4 1 0-15,-3 1 0 0,-2-1 0 0,-2 2 0 16,-3-2 0-16,-3 1 0 0,-1 2 0 0,-1-3 0 0,-3-1 0 15,-2-3 192-15,0 0 160 0,-4 0 32 0,-3-1 0 16,-2 1 208-16,1-1 48 0,-4-3 16 0,1 0 0 16,-4 1-80-16,-3-2-32 0,-5-5 0 0,-3 1 0 15,0 2-128-15,-4-5-32 0,-2 5 0 0,-3-5 0 16,3 1-160-16,0-1-32 0,0-1-16 0,-2-2 0 16,-5 5-176-16,-3-4 128 0,-5-1-128 0,1-2 128 15,1 1-128-15,2 0 0 0,0-2 144 0,6 2-144 16,4 0 0-16,0 1 128 0,-4-2-128 0,2-3 0 15,2-1 0-15,2 0 0 0,4-2 0 0,4-1 0 16,2 1 0-16,5 1 0 0,1-2 0 0,4 0 0 16,1-4 0-16,4 1-288 0,2 4 48 0,1-1 16 15,1-2-448 1,3 1-96-16,2-1 0 0,0-2-16 0,-2 2-1408 0,3-5-288 16</inkml:trace>
  <inkml:trace contextRef="#ctx0" brushRef="#br0" timeOffset="53674.75">30217 4236 28559 0,'-10'-13'2544'0,"6"6"-2032"0,0 0-512 16,4 7 0-1,0 0-240-15,0 0-144 0,0 0-16 0,0 0-16 0,-9 7 560 0,2 3 112 0,-1-3 32 0,-2 7 0 16,-3 5-96-16,1 2 0 0,-1 2-16 0,-1 2 0 16,-1 8-176-16,-3 0 0 0,0 1 0 0,-4 5 0 15,0 0 0-15,-3 2 0 0,0-2 0 0,2 0 0 16,2-6 0-16,1-1 0 0,3-1 0 0,4-2 0 16,3-2 0-16,5 1 128 0,2-3-128 0,6-2 0 15,2-4 0-15,6-4 0 0,6-1 0 0,4 0 0 16,6-5 0-16,6 1 0 0,3-6 128 0,3 0-128 15,6-2 0-15,4 1 0 0,3-6 0 0,5 3 0 16,5-1-784 0,-1 0-144-16,0-2-32 0</inkml:trace>
  <inkml:trace contextRef="#ctx0" brushRef="#br0" timeOffset="54539.33">31960 3266 21183 0,'-17'-11'1888'0,"2"-1"-1504"0,1 1-384 0,1 4 0 15,3-2 0-15,3 4 0 0,7 5 0 0,-7-3 0 16,7 3 448-16,0 0 128 0,0 0 32 0,0 0 0 15,0 0-368-15,0 0-80 0,13 6-16 0,1 3 0 16,4 0-144-16,0 2 0 0,1-2 0 0,2 4 0 16,1 1 0-16,2 2 0 0,0 2 0 0,2 2 0 15,-4 2 0-15,3 5 0 0,-3-2 0 0,0 7 0 0,1 2 0 16,-12-13 0-16,5 5 0 0,1 5 0 16,4 3 0-16,0 3-176 0,1 2 176 0,1-1-128 0,0 1 128 15,17 27 0-15,-7-9 0 0,-3 0 0 0,-4-1 0 0,0 1 0 16,-3 2 0-16,-2 3-128 0,1-1 128 0,-7-4 0 15,0-6 0-15,1 0 0 0,-2 0 0 0,0 7 0 16,0 8 0-16,-2 2 0 0,1 0 0 0,-3-3 0 16,3-6 0-16,-3 0 0 0,-2-1 0 0,-1 9 0 15,0 5 0-15,-2 3 0 0,1-3 0 0,-3-4 128 16,-1-8-128-16,1 7 0 0,-2 6 0 0,0 4 128 16,1 7-128-16,-2-6 0 0,-2-5 0 0,1 0 0 15,-1-2 0-15,-1 7 0 0,0 3 0 0,2 2 0 16,-4-5 0-16,1-4 0 0,0-7 0 0,1 6 0 0,-4 6 0 0,1-1 128 15,0 6-128-15,-2-7 0 0,-2-6 0 0,0 1 0 16,-1 2 0-16,0 7 0 0,0 6 0 0,-2-3 0 16,1-3 0-16,1-6 128 0,0-3-128 15,-5 5 0-15,-2 4 0 0,-2-1 128 0,-1 0-128 0,-2-7 0 16,0-9 0-16,-1 1 144 0,-3 5-144 0,-2 0 0 16,-2 0 144-16,13-32-144 0,-3 4 0 0,-5 3 144 15,-3-2 288-15,-1 4 48 0,-3 4 16 0,-2 1 0 16,0 2 0-16,-35 46 0 0,6-14 0 0,6-16 0 15,2-10-144-15,1-7-32 0,2-6 0 0,1 4 0 16,2-1-192-16,3-2-128 0,1 3 128 0,-1-2-128 16,-1-2 0-16,0-5 144 0,-1-1-144 0,2-4 0 15,-1-2 144-15,23-16-144 0,-3 4 0 0,-2-1 144 16,1-1-144-16,-3 1 160 0,-1 0-160 0,0 3 160 16,0-3-160-16,-28 18 0 0,10-9 144 0,9-3-144 15,7-7 0-15,4-3 0 0,3-2 0 0,4-4 0 0,1 1-240 16,3-2-112-16,2-6-32 0,3 2 0 15,1 0-1120-15,1-3-224 0,3 0-64 16</inkml:trace>
  <inkml:trace contextRef="#ctx0" brushRef="#br0" timeOffset="54948.75">31014 9041 33167 0,'0'0'2944'0,"9"-7"-2352"0,-1-2-464 0,-8 9-128 16,0 0 0-16,10 5-208 0,-3 0 48 0,-1 8 16 16,-4-3 496-16,-2 6 96 0,-2 0 32 0,-4 6 0 15,-1 6-176-15,-5 1-48 0,-2 5 0 0,-1 3 0 16,-1 4-256-16,-5 1 128 0,-3 5-128 0,-3-2 0 15,1 4 128-15,-3 2-128 0,-2-1 0 0,2 1 0 16,1 1 0-16,1-1 0 0,3-1 0 0,2-1 0 16,2-5 128-16,5 0-128 0,3-4 0 0,6-1 0 15,5 0 176-15,5-2-176 0,4-5 160 0,6 1-160 16,8-1 208-16,7-6-48 0,7 1-16 0,10-5 0 16,7-2-16-16,7-3 0 0,5-3 0 0,6-8 0 15,4-3-256-15,11-3-64 0,10-3-16 0,3-1 0 16,2-3-2096-16,4-1-400 15,0 2-96-15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20:24.856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4913 5522 5519 0,'-24'9'240'0,"14"-4"64"0,-2 0-304 0,-1 3 0 0,1-3 0 0,0 3 0 15,1-2 1952-15,1-1 336 16,2 1 64-16,3 1 16 0,5-7-1152 0,0 0-240 0,0 0-32 0,9 4-16 15,5-1 64-15,4 2 16 0,3-2 0 0,8 0 0 16,6-3-96-16,5 1-16 0,9 0 0 0,5 0 0 16,5-1-480-16,3 0-96 0,2 0-32 0,1 0 0 15,-1 0 288-15,5 0 48 0,3 0 16 0,0 0 0 16,-1 0-32-16,-5 2 0 0,-1-1 0 0,-3 0 0 16,-5 0-48-16,-2 2-16 0,-4-2 0 0,-3 3 0 15,-1-3-96-15,-5 1 0 0,-3-1-16 0,-7 0 0 0,-4 0-176 16,-6 1-16-16,-4-2-16 0,-6 0 0 0,-2 0 32 0,-10 0 16 15,0 0 0-15,0 0 0 0,0 0 32 0,-11 5 0 16,-7-4 0-16,-7 0 0 0,-7 1-176 0,-6 0-128 16,-3-1 144-16,-27 3-144 0,-1 3 128 0,22-2-128 15,-8 1 0-15,-7 3 0 0,-9-4 128 0,-2 1-128 16,2 1 0-16,0-2 0 0,1 1 0 0,0 2 128 16,4-4-128-16,4-1 0 0,1 1 0 0,6 1 0 15,7-1 0-15,7-3 0 0,7 2 0 0,6-1 0 16,6 1 0-16,6 0 0 0,4-3 0 0,12 0 0 15,0 0 0-15,0 0 0 0,12-6 0 0,7 3 0 16,7-1 0-16,10-4 0 0,9 2 0 0,5-1 0 16,6-4 0-16,7 2 0 0,7-2 0 0,6 1 0 0,5 2 128 15,3 2-128-15,-3-2 128 0,-3 4-128 16,-4 0 0-16,-4 2 0 0,-4-1 256 0,-4 3-32 0,-2 0-16 0,-7 3 0 16,-8-1 240-16,-5 1 64 0,-5-1 0 0,-6 2 0 15,-6 3-64-15,-6-2 0 0,-3-3 0 0,-5 3 0 16,-1 2-160-16,-8-7-32 0,0 0-16 0,0 5 0 15,0-5-64-15,-4 6-16 16,4-6 0-16,-7 5 0 16,-4-1-928-16,0-1-176 0,-3-3-32 0,-5-3-17008 0</inkml:trace>
  <inkml:trace contextRef="#ctx0" brushRef="#br0" timeOffset="800.38">2545 3117 18431 0,'0'0'1632'0,"0"-5"-1312"0,1-1-320 0,-1 6 0 15,3-6 256-15,-3-2 0 0,0 2-16 0,-3 0 0 16,-1 0 560-16,0 1 112 0,-2 0 32 0,-2 0 0 16,1-2-112-16,-2 2 0 0,-4 2-16 0,2-2 0 15,-2 1-192-15,-2 1-48 0,-2 2 0 0,-6 0 0 0,1-1-128 0,-1 2-48 16,-2 3 0-16,-2 1 0 0,-3 2-80 0,0 2-32 15,-2 4 0-15,-2 4 0 0,-3-1-32 0,-1 5-16 16,-4 1 0-16,0 0 0 0,-1 6-64 0,1 2-16 16,1 4 0-16,0 7 0 0,3 7-16 0,0 6 0 15,1 5 0-15,3 10 0 0,1 2-144 0,4 6 160 16,2 7-160-16,4-2 160 0,1 5-160 0,10-6 0 16,7-2 0-16,8-7 0 0,9-6 0 0,3-1 0 15,3-5 0-15,5-4 0 0,5-5 0 0,-5-19 128 16,5 0-128-16,6-3 0 0,5 0 0 0,27 5 0 15,2-9 0-15,0-5 0 0,-2-5 160 0,-18-10-160 0,5-2 192 16,32-3-192-16,-2-1 448 0,-26-4 0 16,9-4-16-16,1-4 0 0,1-4 80 0,-1-3 0 0,4-3 16 0,3-6 0 15,0 0-128-15,-1-2-16 16,-1-3-16-16,-2-6 0 0,-2-2-144 0,26-22-32 0,-15 6 0 0,-32 21 0 16,1-7 64-16,-4-1 0 15,-4-5 0-15,-3-2 0 0,-4-3 176 0,-5-2 32 0,-7-1 16 0,-7 0 0 16,-6 1 160-16,-5-2 48 0,-6 5 0 0,-4 3 0 15,-6 3-112-15,-6 0 0 0,-9 7-16 0,-6 2 0 16,-4 5-240-16,-7 7-64 0,-4 2 0 0,-9 5 0 16,-7 5-256-16,-4 6 128 0,-6 1-128 0,-3 4 0 15,-2 4 0-15,0 2 0 0,1 0 0 0,-34 7 0 16,15 1-768-16,15 2-144 16,12-1-48-16,12 4-12240 0,8 4-2464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9:20:28.158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6442 3511 24879 0,'-14'-21'2208'0,"6"7"-1760"16,3 2-448-16,2 2 0 0,-1-4-128 0,0 3-128 15,0 1 0-15,-1-3-16 0,-3 0 560 0,0 2 112 16,-3-2 32-16,-3-1 0 0,0 4-112 0,-5-3 0 16,-1-1-16-16,-3 1 0 0,-1 1-144 0,-3-2-32 0,-5-2 0 0,-2 3 0 15,-1 0-128-15,-2 0 0 0,-1 3 0 0,-1 4 0 16,-1 3 0-16,-2 3 0 0,0 3 0 0,-5 3 0 15,-4 4 0-15,-4-1 0 16,-3 1 0-16,2 4-176 0,1 0 176 0,3 8 0 16,5-1 0-16,3 3 128 0,3 2-128 0,3-3 128 15,0 2-128-15,0 3 128 0,-2 5-128 0,2 2 0 16,-1-2 128-16,-1 5-128 0,0 2 0 0,3 9 0 0,1 0 0 0,2 8 0 16,2 2 0-16,3 2-128 0,1 5 128 0,4 3 0 15,1-3 0-15,5 1 0 0,5 3 0 0,4-3-128 16,4 1 128-16,3-2-128 0,4 1 128 0,6-1-128 15,2 0 128-15,8-2 0 0,2 2 0 0,6-2 0 16,2-2 0-16,-6-20-128 0,9 5 128 0,7 1 0 16,8-5 0-16,5-2 0 0,2-4 0 0,6-5 0 15,0-3 0-15,4-9 0 0,1-2 192 0,5-4-64 0,5-8 368 0,1-2 80 16,-2-5 0-16,2-3 16 0,0-6 176 16,3 0 16-16,2-7 16 0,1-2 0 0,0-6-208 0,-3-4-32 15,-1-8-16-15,-1-7 0 0,0 0-48 0,-1-6-16 16,-1-3 0-16,-4-3 0 0,-4-6-80 0,-5-4-16 15,-5-8 0-15,-5-5 0 0,-7 0 192 0,-4-3 16 16,-6 0 16-16,-4-1 0 0,-4 0-96 0,-8 4 0 16,-4 8-16-16,-7 2 0 0,-4 2-128 0,-8 6-32 15,-7 4 0-15,-7 3 0 0,-6 5-336 0,-22-19 144 16,-7 12-144-16,-7 13 0 16,-10 4-928-16,19 17-288 0,-10 1-64 0,-35-7-10528 15,8 4-2096-15</inkml:trace>
  <inkml:trace contextRef="#ctx0" brushRef="#br0" timeOffset="658.53">2621 2547 9215 0,'-18'-18'816'0,"6"9"-656"16,-2 0-160-16,-4 3 0 0,-3-2 1216 0,-1 7 224 15,-4 3 32-15,-2 6 16 0,-1 1-352 0,-5 6-80 0,-3 8-16 0,-1 6 0 16,-2 6-496-16,2 8-96 15,-1 10-32-15,3 7 0 0,-6 1-176 0,1 9-48 0,1 7 0 0,0 6 0 16,6 1-192-16,5 1 0 0,2 5 0 16,12-26 0-16,1 3 128 0,4 2-128 0,3-2 0 0,5-2 0 15,4-3 0-15,10 23 0 0,4-16 0 16,2-28 0-16,5 2 304 0,5-5 112 0,5-5 32 0,1-6 0 16,2-2 672-16,3-7 144 0,3-7 16 0,7-2 16 15,1-6-512-15,5-3-96 0,4-8-32 0,0-2 0 16,1-8-80-16,0-3 0 0,-2-7-16 0,-1-4 0 15,-1-4 112-15,0-3 32 0,0-3 0 0,0-6 0 16,0-3-64-16,23-30-16 0,-13-2 0 0,-16 3 0 16,-10-7-96-16,-9 2-16 0,-11 3 0 0,-6 2 0 0,-6-2 128 0,-7 11 0 15,-4 9 16-15,-4 6 0 0,-6 5-64 0,-5 10-16 16,-5 8 0-16,-6 3 0 0,-10 6-192 0,-10 5-32 16,-8 5-16-16,-8 11 0 0,-8 6-336 0,-1 7 0 15,-5 5-160-15,-5 4 160 16,-2 0-640-16,-1 8-32 0,4 7 0 0,4 7-11680 15,5 8-2352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8:56:00.114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8792 9605 2751 0,'0'0'128'0,"12"-1"16"0,1-4-144 0,-3 1 0 0,-10 4 0 0,11-5 0 15,-1 1 2720-15,-1-1 512 0,-9 5 96 0,12-4 32 16,-12 4-1920-16,10-4-384 0,-10 4-80 0,9-2-16 0,-9 2 48 0,0 0 0 15,9-3 0-15,-9 3 0 0,0 0 0 0,0 0 0 16,0 0 0-16,0 0 0 0,0 0-304 0,0 0-48 16,0 0-16-16,0 0 0 0,-5 6-112 0,-4 3-16 15,-3-2-16-15,-3 0 0 0,-4 1-80 0,-4-2-16 16,-1 4 0-16,-4-1 0 0,0 4-48 0,-4-3-16 16,2 0 0-16,-2 3 0 0,-1-3 48 0,-3 2 0 15,1-5 0-15,-4 1 0 0,-2-3-80 0,-3 1-16 16,1 2 0-16,0-3 0 0,0 0-96 0,1 0-32 15,4-1 0-15,2-1 0 0,4-1-16 0,2-1 0 16,0-1 0-16,4 0 0 0,2 2-16 0,3-1 0 16,2-2 0-16,4-1 0 0,4 1 16 0,-2 1 0 0,5 1 0 0,8-1 0 15,-10 0-144-15,10 0 160 0,0 0-160 16,0 0 160-16,0 0-160 0,-4 9 0 0,4-9 0 0,-1 9 0 16,1 3 0-16,2-3 0 0,-2-9 0 0,8 17 0 15,0 5 0-15,1 1 0 0,1 3 0 0,1 1 0 16,2 0 0-16,0 5 0 0,1 3 0 0,1 3 0 15,0 4 0-15,-1-1 0 0,-5 1 0 0,0 2 0 16,-1-2 0-16,-3-1 0 0,-3 0 0 0,-3-1 0 16,-2 2 0-16,-2 3 0 0,-1-4 0 0,-6 0 0 15,-2 3 0-15,1-4 0 0,-1 5 0 0,-2-3 0 16,0 0 0-16,-2 0 0 0,0-2 0 0,0 1 0 16,-2 0 0-16,1-1 0 0,1-3 0 0,2 1 0 15,0 0 0-15,2 1 0 0,0-4 0 0,2 2 0 16,0 0 0-16,2-1 0 0,0-2 0 0,2-2 0 0,-1-2 0 15,2-3 0-15,2 1 0 0,1-4 0 0,1 3 0 0,2-6 0 16,1-2 144-16,1-1-144 0,3-1 0 0,0-2 128 16,0-2-128-16,2-1 0 0,3 0 128 0,0-3-128 15,0 2 128-15,2-6-128 0,1-1 192 0,2 1-48 16,1-2 0-16,4-1 0 0,4-2 32 0,-2 1 0 16,2-2 0-16,3 1 0 0,0-2 0 0,5-3 0 15,1 1 0-15,3 0 0 0,4 0 16 0,-1 2 16 16,5 0 0-16,1 0 0 0,2 0-16 0,1 0-16 15,0-2 0-15,-2 2 0 0,-6-4-176 0,-1 3 160 16,-1 1-160-16,-1 1 160 0,-2-1-160 0,0 4-192 16,1 3 32-16,-1 0 16 15,2-1-1328-15,0 2-256 0,0 2-48 0,2-4-14448 0</inkml:trace>
  <inkml:trace contextRef="#ctx0" brushRef="#br0" timeOffset="950.83">16437 9401 11967 0,'0'0'1072'0,"2"-8"-864"0,-2-4-208 0,3 5 0 16,2-2 896-16,1 1 128 0,3-2 16 0,4 2 16 15,-3-2 144-15,4 2 16 0,1 2 16 0,5 0 0 16,-1-1-192-16,2-3-32 0,3 1-16 0,4-1 0 15,5 1-160-15,2-2-48 0,-1 2 0 0,3-3 0 0,2 2-144 0,-1 3-48 16,-3-2 0-16,-2 2 0 16,-3 1-208-16,-2-2-32 0,-1 2-16 0,-3 4 0 0,-4-5-16 0,-2 5-16 15,-4-1 0-15,-1 3 0 0,-2 0 32 0,-11 0 16 16,11 4 0-16,-11-4 0 0,7 9 0 0,-3 1 0 16,-1 3 0-16,-6 4 0 0,2 4-128 0,-3 4-32 15,-2 2 0-15,-1 8 0 0,0 4-48 0,-4 4-16 16,2-1 0-16,-2 9 0 0,-2 6-128 0,3 1 160 15,1 2-160-15,3-1 160 0,1 0-160 0,4 2 0 16,3-2 0-16,3 0 0 0,3 2 0 0,5-3 128 16,0-1-128-16,4-2 0 0,1-5 144 0,0 1-144 15,1 0 160-15,1-1-160 0,-1-7 0 0,3 1 128 16,-1 0-128-16,1-5 0 0,0-2 0 0,-1-2 144 0,1 0-144 0,1 0 128 16,-1-2-128-16,1 0 128 0,0-3-128 0,-1 0 128 15,-2-1 0-15,-1-1 0 0,-2 2 0 0,-1-4 0 16,0-2-128-16,-2-3 128 0,-2-1-128 0,-2 2 128 15,-3-1 0-15,-1 2-128 0,-2-4 192 0,-1 0-64 16,-3-1 320-16,-3 1 48 0,-5 2 16 0,-2-1 0 16,-3-1 16-16,-4-1 16 0,-4-2 0 0,-4 3 0 15,-4 4 32-15,-4-4 0 0,-4-1 0 0,-1 0 0 16,-4-3-192-16,-2 0-16 0,3 2-16 0,-1-2 0 16,1 0-224-16,0-1-128 0,-1 3 160 0,2-6-160 15,1 1-144-15,0 2-128 0,-3-4-32 0,-1 1 0 16,-3-3-2976-16,4 1-608 15</inkml:trace>
  <inkml:trace contextRef="#ctx0" brushRef="#br0" timeOffset="2251.55">7809 11510 12959 0,'-22'-2'576'0,"10"0"112"0,1 1-560 0,0-1-128 16,-1-1 0-16,2 0 0 0,0 0 624 0,2 1 80 16,8 2 32-16,0 0 0 0,0 0-48 0,0 0-16 15,0 0 0-15,0 0 0 0,0 0 16 0,0 0 0 0,12 7 0 0,3-2 0 16,4 2-32-16,3 5 0 0,2 2 0 0,4 2 0 15,2 3-272-15,3 3-48 0,2 2-16 0,0 5 0 16,1 6-192-16,1-1-128 0,1 0 128 0,0 3-128 16,1 1 0-16,2 2 128 0,1-1-128 0,2 2 0 15,2-4 0-15,-3-4 0 0,-1-6 0 0,-1-1 0 16,0-5 384-16,-1-2 16 0,0-3 0 0,3-3 0 16,3-2 304-16,2 1 48 0,8-3 16 0,-1 1 0 15,3-3-272-15,-1 2-48 0,2-4-16 0,-1-1 0 16,1 0-224-16,3 1-32 0,4-1-16 0,1-3 0 15,3-1-160-15,2 0 192 0,-8-1-192 0,2-3 192 16,2-2-64-16,2-1-128 0,2 2 192 0,2-4-64 16,1 1 0-16,-3-5-128 0,-2 0 192 0,3 2-64 0,2-1-128 15,1-1 160-15,-1-2-160 0,0 0 160 0,-4-5-32 16,0 1 0-16,1 1 0 0,3-3 0 0,3 0-128 0,-1 1 160 16,-5-2-160-16,-1 0 160 0,-1 1-160 0,1 0 0 15,-2 1 144-15,2 1-144 0,4-3 0 0,-4 3 0 16,-1 4 0-16,0-2 128 0,-1-2-128 0,2 3 0 15,3-1 0-15,-1 3 0 0,6 0 0 0,-4 2 176 16,-2-1-176-16,-1 0 192 0,-2 4-192 0,1-1 192 16,3 3-192-16,0-2 192 0,-2 5-192 0,-1 1 0 15,-2 0 0-15,-2 1 0 0,-2 5 0 0,1 1 0 16,2 3 0-16,-1 3 0 0,-5-2 0 0,-3 2 0 16,-3 3 0-16,-4 0 0 0,-4 1 0 0,2 0 0 15,-2 1 0-15,2-1 0 0,-3-1 0 0,0 2 0 0,-3 0 0 16,-3 0 0-16,-4-2 0 0,-3-2 0 0,-6 2 0 0,0 1 0 15,-4-4 128-15,-4 2-128 0,-2 0 128 0,-3-3-128 16,1 3 240-16,-6-5-48 0,1 2 0 0,-2-2 0 16,-1 0 0-16,-1 2-16 0,-7-9 0 0,11 4 0 15,-1 0-176-15,-1-3 192 0,2-2-192 0,1-3 192 16,-1-1 48-16,2-4 16 0,2 0 0 0,3-1 0 16,-2-1-80-16,6-3-16 0,1-2 0 0,2 1 0 15,2-1-160-15,5 3 0 0,2-1 0 0,-1-1-176 16,3-2 176-16,1 1 0 0,4-1 0 0,3 2 0 15,0 2 0-15,7 2 128 0,0 0-128 0,6 5 176 16,2 2-176-16,-2-2 128 0,-3 0-128 0,4 3 128 16,-2 3-128-16,3 4 160 0,0 1-160 0,3 1 160 15,4-3-160-15,0-1 0 0,-1 1 0 0,1-3 128 0,0-1-128 0,4-1 0 16,5 0 0-16,5-2 0 0,0-6 0 0,3 1 160 16,0-4-160-16,0 2 160 0,3-1-16 0,3-2 0 15,1-3 0-15,-4-3 0 0,-3-1 64 0,-3-2 16 16,-2-1 0-16,-1 0 0 0,-1-7 16 0,-3-1 0 15,-6-2 0-15,-1 0 0 0,-5-2-112 0,-5 2 0 16,-4 5-128-16,-2 1 192 0,-3 6-352 0,-4 3-80 16,-5 1-16-16,-7 3 0 15,-6 4-2208-15,-3 2-448 0</inkml:trace>
  <inkml:trace contextRef="#ctx0" brushRef="#br0" timeOffset="2918.54">12644 12225 18655 0,'-12'-7'832'0,"6"3"160"0,-3 2-800 0,2-3-192 16,0 0 0-16,1 1 0 0,6 4 880 0,-7-8 128 15,7 8 16-15,-7-6 16 0,-1 2 144 0,8 4 32 16,-6-6 0-16,6 6 0 0,0 0-64 0,0 0 0 16,-6-2 0-16,6 2 0 0,0 0-496 0,-6 13-96 15,3 2-32-15,0 6 0 0,-1 3-208 0,3 3-64 16,0 6 0-16,1 1 0 0,0 3 16 0,0 2 0 15,0 8 0-15,0-5 0 0,0-1-96 0,0-2-32 0,0 1 0 0,-2-6 0 16,1-6 96-16,1 2 16 0,-2-3 0 0,0-3 0 16,1-7 128-16,1-4 48 0,3-1 0 0,-1-2 0 15,-2-10-16-15,0 0 0 0,8 4 0 0,2-6 0 16,-1-6 32-16,4-1 16 0,2-5 0 0,3-4 0 16,1-1-144-16,2-4-48 0,2-2 0 0,0 2 0 15,2-4-272-15,0 3 128 0,-1 4-128 0,0 1 0 16,0 1 0-16,-1 4 0 0,-4 6 0 0,1 3 0 15,-1 4 0-15,-1 4 0 0,0 4 0 0,0 3-144 16,-2 4 0-16,-3 6 0 0,1 2 0 0,-5 3 0 16,-3-3 16-16,-2 5 0 0,-3-3 0 0,-2 4 0 15,-1-2 128-15,-2 3-192 0,-1-2 192 0,0 1-192 16,-2-7-384-16,5-3-64 0,2-3-32 0,4-3 0 16,-1-2-1888-16,6-4-384 0,3-2-80 0,5-7-10832 15</inkml:trace>
  <inkml:trace contextRef="#ctx0" brushRef="#br0" timeOffset="3243.15">13760 12462 28735 0,'-14'7'1280'0,"4"4"256"0,-3 0-1232 0,-2 5-304 15,-3 0 0-15,0 3 0 0,-1 2 880 0,-1-1 112 16,-1-1 32-16,2-1 0 0,3-3-400 0,-2 0-80 0,3-1-16 0,2-1 0 15,4-3-224-15,4 2-48 0,5-12-16 0,0 0 0 16,3 10-240-16,4-1 0 0,5-3 128 0,0-3-128 16,2-3 160-16,4-3-16 0,1-2 0 0,2 0 0 15,0-4 144-15,0 1 32 0,0-2 0 0,-3 1 0 16,-4-3-64-16,-1-2-16 0,-2-2 0 0,-2 4 0 16,-4-1 144-16,-2-1 16 0,-3-1 16 0,-3 2 0 15,-3-1 64-15,-3 1 16 0,-3 6 0 0,-2-6 0 16,-1-1-288-16,-1 4-48 0,0 0-16 0,0 2 0 15,2-2-144-15,1 5 0 0,0-2 0 0,5 2 0 16,1 3-224-16,7 2-32 0,-10-1 0 0,10 1 0 16,0 0-1728-16,0 0-368 0,0 0-64 0,0 0-8160 15,14-3-1648-15</inkml:trace>
  <inkml:trace contextRef="#ctx0" brushRef="#br0" timeOffset="3702.45">14262 12367 21183 0,'-8'15'1888'0,"2"-2"-1504"0,-2-3-384 0,0 5 0 0,-1 2 1632 0,-4 3 256 16,1 6 48-16,1-5 16 0,-3-3-448 0,1 0-96 15,-2 0 0-15,1-1-16 0,3-4-416 0,-1-4-80 16,2 0 0-16,2-4-16 0,2 0-304 0,6-5-64 16,0 0-16-16,0 0 0 0,0 0-16 0,5-9 0 15,4-4 0-15,2 2 0 0,2-6-208 0,2 0-32 16,5-1-16-16,0-2 0 0,0-5-224 0,1 5 0 15,-1 1 0-15,0 1 0 0,-1 2 0 0,0 2 128 16,-1 2-128-16,0 3 0 0,0 6 0 0,-4 1 0 0,1 5 0 0,-2 2 0 16,-3 5 0-16,-3 1-128 0,1 6 128 0,-4 2 0 15,-3 0-192-15,-1 5 192 0,-2-2-192 0,-2-2 192 16,-3 1 0-16,2-4 0 0,0-1 0 0,-1-1 0 16,0-5 0-16,1-1 0 0,5-9 0 0,0 0 0 15,0 0 256-15,0 0-64 0,0 0 0 0,13-6 0 16,1-6 128-16,2-2 0 0,0 0 16 0,3-2 0 15,2-2-336-15,-1-1 0 0,0-3 0 0,3 3 0 16,-2 1 0-16,0 2 0 0,-1 1 0 0,1 3 0 16,-3 1 0-16,-1 6 0 0,1-2 0 0,0 6 0 15,0 2 0-15,-2 4-128 0,-2 0 128 0,-1 8-128 16,-3 0 128-16,-2 2-128 0,-2 2 128 0,-1 3-128 16,-1 5-96-16,0-3-16 0,0 0 0 0,0-3 0 15,1-2 0-15,1 1 0 0,0 0 0 0,4-4 0 16,2-3-1376-16,3-3-288 0,3 1-48 0,2-4-16 15,2-2-1040-15,5-3-224 0</inkml:trace>
  <inkml:trace contextRef="#ctx0" brushRef="#br0" timeOffset="4085.98">15656 12303 30927 0,'0'0'1360'0,"0"0"304"0,-10-7-1344 0,-1 2-320 16,-1 3 0-16,0 1 0 0,-2 2 1280 0,-4 2 176 15,-2 2 32-15,-3 3 16 0,-1-1-592 0,-3 6-112 0,-4 1-32 0,1 1 0 16,-1-1-240-16,2 4-48 0,2 1-16 0,5 0 0 16,-1-2-144-16,4-1-16 0,3-1-16 0,5 1 0 15,2 0-288-15,4-2 128 0,5-14-128 0,2 12 0 16,4 2 128-16,4-2-128 0,4-4 0 0,3 0 0 16,3-6 0-16,1-1 0 0,3 1 0 0,4-2 0 15,3-4 160-15,-1-3-160 0,0 2 128 0,-1 2-128 16,-3-1 0-16,1-5 128 0,-3 1-128 0,0-2 0 15,-1 2 128-15,-4-2-128 0,-3 3 128 0,-4-5-128 16,-3 3 256-16,-4-1-48 0,-2 3 0 0,-4-5 0 16,-3-1 112-16,-3 3 0 0,-1-3 16 0,-1 5 0 15,-4-3-144-15,1 5-16 0,1-3-16 0,1 5 0 16,0 2-160-16,1 1 0 0,0-1 0 0,0 2 0 16,0 3-320-16,9-3 64 0,-9 4 16 0,9-4 0 15,-6 6-592-15,6-6-112 0,-4 10-16 0,4-10-16 16,0 0-1056-16,0 0-208 0,11 4-32 0,3 0-16 15,4 0-160-15,5-7-48 0,4-1 0 0</inkml:trace>
  <inkml:trace contextRef="#ctx0" brushRef="#br0" timeOffset="4504.08">16676 12170 13823 0,'0'0'1216'0,"0"0"-960"15,-1-10-256-15,-1 1 0 0,2 9 3328 0,0 0 608 16,0 0 128-16,0 0 32 0,-7-8-2736 0,-3 2-528 0,-2 3-128 0,-1 2 0 16,-2 1-384-16,0 3-80 0,-5 3-16 0,0 0 0 15,-1 6 224-15,-3-2 64 0,-2 3 0 0,2 2 0 16,3 1 272-16,1 1 64 0,3-3 16 0,3 0 0 16,2 0-416-16,3 1-64 0,2-2-32 0,5-3 0 15,2-10-192-15,2 14-32 0,-2-14-128 0,11 8 192 16,1 0-64-16,3-5-128 0,-1-3 176 0,7-1-176 15,2-2 272-15,4-3-48 0,-2-2-16 0,5 2 0 16,0-3-32-16,1 0-16 0,-2-4 0 0,3 1 0 16,-3 0-160-16,-1 2 0 0,-3 5 144 0,-2 0-144 15,-1 4 0-15,-3 4 144 0,-1 1-144 0,-3 1 0 16,-4 8 320-16,-2 1-64 0,-1 4 0 0,-3 2 0 16,-1 3 0-16,-4 5-16 0,-1-4 0 0,-2 3 0 0,-2 1 16 15,-3 1 16-15,-2 0 0 0,-4 2 0 16,-2 1-96-16,-3-3-32 0,-3 0 0 0,-1 0 0 0,-1-3 256 0,0-1 48 15,-2 1 16-15,1-4 0 0,-1 1-16 0,2 0-16 16,1-3 0-16,1 0 0 0,0 0-288 0,2-4-144 16,2-2 160-16,-3-2-160 15,1-1-832-15,1 1-272 0,3-7-48 0,-1-4-18704 0</inkml:trace>
  <inkml:trace contextRef="#ctx0" brushRef="#br0" timeOffset="5803.13">5274 10704 16575 0,'0'0'736'0,"0"0"160"0,-5-7-720 0,2-1-176 0,3 8 0 0,0 0 0 0,0 0 1088 0,0 0 192 16,0 0 48-16,0 0 0 0,0 0-272 0,0 0-48 15,4 13-16-15,0 2 0 0,-2 4-128 0,2 3-32 16,0 4 0-16,0 2 0 0,1 4-48 0,0 5-16 16,-1 6 0-16,-2 0 0 0,1 6-176 0,-2-1-32 15,-1 2-16-15,-2 3 0 0,-5 3-144 0,-2-1-16 16,-1-2-16-16,-2-1 0 0,-4-4-80 0,0-3-16 15,-1-2 0-15,-1-7 0 0,-2-6 288 0,1-4 48 16,0-1 16-16,2-2 0 0,2-3-16 0,2-2 0 16,3-1 0-16,1-5 0 0,1 1-288 0,0-2-48 0,2-5-16 0,6-6 0 15,-6 8-112-15,6-8-16 0,0 0-128 0,-3 7 192 16,3-7-48-16,0 0-16 0,0 0 0 0,5 7 0 16,2 2 0-16,4-4 0 0,1 3 0 0,6-2 0 15,4-1-128-15,2 3 192 0,2-3-192 0,4 0 192 16,1 2-192-16,4-2 0 0,-1-3 0 0,3 1 128 15,1-3-128-15,0 0 0 0,0 1 0 0,3-1 128 16,0 0-128-16,-1 0 0 0,1 0 144 0,-1 0-144 16,-4 1 128-16,0 1-128 0,-3-1 160 0,-1-1-160 15,-3 0 0-15,-2 2 128 0,-2 1-128 0,1-1 0 16,0 0 0-16,-5 0 0 0,-4 1 128 0,1 1-128 16,0 1 0-16,0-1 0 0,-2-1 0 0,0 2 0 15,0 4 0-15,2-4 0 0,-3 1 0 0,0 1 0 16,-1-1 0-16,0 5 0 0,3-4 0 0,-4 1 0 15,-2-3 0-15,0-2 0 0,-3 0 0 0,2 0 0 0,3 1 128 0,-3-4-128 16,0-2 0-16,-10 2 144 0,13-2-144 0,-2-1 0 16,0 0 0-16,-1 0 128 0,0 0-128 0,0-3 0 15,0 0 0-15,-1 1 0 0,-2-4 0 0,0 1 128 16,1-3-128-16,-2 1 0 0,1-3 0 0,0-1 0 16,3-3 128-16,0-2-128 0,-2 1 0 0,2 1 0 15,0-2 0-15,1-3 128 0,0-1-128 0,0-4 0 16,1 2 0-16,-1-6 0 0,0-3 240 0,1-1-48 15,0-2 0-15,0-1 0 0,-1-4 128 0,3-2 0 16,-2 2 16-16,4-3 0 0,-1 3-32 0,-1 0-16 16,0 1 0-16,-2 3 0 0,1 5-80 0,-1 5-16 15,-2 0 0-15,-1 6 0 0,0 5-192 0,-2 3 0 16,0 5 0-16,-2 0 0 0,-5 9 0 0,0 0 0 0,0 0-128 0,0 0 128 31,0 0-1792-31,-11 9-240 0,0-2-48 0,-3 7-16688 0</inkml:trace>
  <inkml:trace contextRef="#ctx0" brushRef="#br0" timeOffset="7405.16">3972 12158 18543 0,'0'0'816'0,"0"0"176"0,0 0-800 0,0 0-192 0,0 0 0 0,0 0 0 16,0 0 240-16,0 0 0 0,-4 9 0 0,1 4 0 16,-1-3 304-16,-3 3 64 0,4 3 16 0,-2 2 0 0,-1 1 160 0,1 4 48 15,0 5 0-15,0 3 0 0,0 0-128 0,0 8-32 16,-3 0 0-16,1 2 0 0,-1 1-304 0,-1 1-64 16,-1-5-16-16,0-2 0 0,-1-3 288 0,2-4 48 15,-3-2 16-15,1-5 0 0,2-5 224 0,0-2 48 16,3-3 16-16,0-5 0 0,6-7-128 0,0 0-32 15,0 0 0-15,0 0 0 0,0 0-96 0,0 0-32 16,0-12 0-16,3-5 0 0,2-2-288 0,0-3-64 16,0-1-16-16,3-2 0 0,3-2-144 0,-2 1-128 15,-1-2 144-15,0-3-144 0,2 3 0 0,0-1 0 16,1-3 0-16,2 7 0 0,1-1 0 0,3 6 0 16,-1 1 0-16,3 1 0 0,-2 2 0 0,2 5 0 15,0 3 0-15,1 5 0 0,-1 4 0 0,0 6 0 0,-1 3-160 0,0 6 160 16,-2 6 0-16,-2 6-160 0,-2 1 160 0,-3 5 0 15,-4 5-128-15,-1 3 128 0,-3-4 0 0,-2-1 0 16,-2-2 0-16,0-2 0 0,0-5 0 0,1 0 0 16,0-5 0-16,-1-1 0 0,1-3 0 0,3-4 0 15,4-2 0-15,1 1-128 0,2-8 128 0,2-1-160 32,2-1-1616-32,0-5-320 0,2-6-64 0</inkml:trace>
  <inkml:trace contextRef="#ctx0" brushRef="#br0" timeOffset="7754.99">4814 12349 26719 0,'0'0'1184'0,"0"0"240"0,-12-4-1136 0,3 3-288 15,9 1 0-15,0 0 0 0,-8 6 672 0,-1 3 80 16,0 0 16-16,-3 4 0 0,-3 2-640 0,-2 3-128 15,-4-2 0-15,-1 4 0 0,-2 5 208 0,3 2 48 16,-2-2 16-16,1 2 0 0,2-4 288 0,3 1 48 16,3 1 16-16,4-4 0 0,5-2-288 0,2-3-48 15,6-1-16-15,3-4 0 0,-6-11-64 0,14 7-16 16,2-4 0-16,1-3 0 0,1-2 128 0,0-1 0 16,0-4 16-16,0 0 0 0,-1-6 48 0,2 0 16 15,2-1 0-15,-2-1 0 0,-5-5-144 0,-2-2-16 0,-1 2-16 16,-5 2 0-16,-3 1-96 0,-2 1 0 0,-4-2-128 0,-1 3 192 15,-8 1-32-15,0 0-16 0,-2 2 0 0,0 2 0 16,-2-2-144-16,2 3 0 0,0 2 0 0,1 3 0 31,2 2-976-31,2 1-240 0,2 1-32 0,7 0-9456 0,0 0-1904 0</inkml:trace>
  <inkml:trace contextRef="#ctx0" brushRef="#br0" timeOffset="8088.82">5072 12399 12895 0,'-13'15'576'0,"5"-1"112"0,-2 5-560 0,0 1-128 0,0 1 0 0,0 2 0 16,0 1 2208-16,-2-1 416 0,-1 2 64 0,1 0 32 0,-1-4-1216 0,2-3-240 16,-1-1-48-16,3-3-16 0,-1-4 128 0,4 1 16 15,6-11 16-15,0 0 0 0,0 0-144 0,0 0-48 16,0 0 0-16,-2-8 0 0,2 8-512 0,8-14-96 15,2-4-32-15,3-1 0 0,1-1-288 0,2 2-64 16,2-1-16-16,0 1 0 0,0-1-160 0,1 3 0 16,1 2 0-16,-1 2 0 0,0 3-128 0,-2 3 128 15,-3 3 0-15,0 3 0 0,-1 5 0 0,-1 8 0 16,0 2 0-16,-1 6 0 0,-4 0 0 0,-2 6 0 16,-3 0 0-16,1 2 0 0,-3-4 0 0,-2 5 0 15,1-4 0-15,-1 2 0 0,-3-4 0 0,2 1 128 0,0-5-128 0,3-2 128 16,2-3-128-16,2-2 0 15,1-2 0-15,1-5 0 16,-6-6-2400-16,10 7-464 0</inkml:trace>
  <inkml:trace contextRef="#ctx0" brushRef="#br0" timeOffset="8725.53">5803 12216 21183 0,'0'0'1888'0,"-9"-3"-1504"15,9 3-384-15,-9-1 0 0,1 1 1056 0,8 0 144 16,-7 6 16-16,0 1 16 0,1 3-336 0,0 2-80 15,-3 2-16-15,0 8 0 0,-1 1-224 0,-2 1-64 0,2 4 0 0,-3-1 0 16,-2 2 96-16,-3 5 16 0,-2 1 0 0,1 0 0 16,0 2 0-16,1 0 0 0,-1-2 0 0,2-1 0 15,2-4-112-15,1-2-32 0,1-4 0 0,3-5 0 16,1-4 160-16,4-2 16 0,1-4 16 0,4-9 0 16,0 0-336-16,0 0-64 0,0 0-16 0,0 0 0 15,11-6-64-15,0-3-32 0,1-5 0 0,0-1 0 16,1-3-160-16,1 3 160 0,0 2-160 0,-1 1 160 15,-1 0-160-15,1 4 0 0,0 0 0 0,-1 3 0 16,-3 2 0-16,-9 3 0 0,0 0 0 0,12 0 0 16,-12 0 0-16,10 3 0 0,-10-3-176 0,0 0 176 15,5 13 0-15,-2-2 0 0,-2 2 0 0,-1 0 0 16,-1-4 0-16,1 4 0 0,-2-1 0 0,1 0 0 16,-1 0 0-16,2 2 0 0,2-3 0 0,1 0 0 15,-1 0 0-15,1-2 0 0,-3-9 0 0,6 13 0 0,2-4 0 0,-1 1 0 16,1-4 0-16,2 1 0 0,0-3 0 0,2-2-160 15,0-1 160-15,2 2 0 16,2-3-720-16,-1-1-48 0,0-2 0 0,0-2-10704 16,-1-3-2160-16</inkml:trace>
  <inkml:trace contextRef="#ctx0" brushRef="#br0" timeOffset="9980.21">6091 12584 27647 0,'0'0'2448'0,"0"0"-1952"0,-9 0-496 0,3 5 0 16,-2 2 528-16,3 4 16 0,-1-1 0 0,-2 4 0 15,-2 2-96-15,0 0-32 0,-1 3 0 0,-2-1 0 16,0 0 80-16,0 0 16 0,3 1 0 0,4-2 0 16,-1-1 80-16,4-2 32 0,1-4 0 0,2-10 0 15,2 12-320-15,-2-12-64 0,7 8-16 0,-7-8 0 16,14 0-16-16,2-1 0 0,-1-4 0 0,1-4 0 15,1-1 80-15,-2-4 16 0,0-2 0 0,-1 0 0 16,-1-2-144-16,-2 0-32 0,-5 1 0 0,-1 0 0 16,-2 3-128-16,1-2 128 0,-4-4-128 0,-2 1 128 15,-1 3-128-15,-1-1 128 0,1 3-128 0,-1-2 128 16,0-1-128-16,3 3 0 0,-1 2 0 0,4-1 0 16,1 0 0-16,0 4 0 0,1-2 0 0,2 6 0 15,2 0 0-15,3 1 0 0,2 0-128 0,0 3 128 0,1 1 0 16,-3 2-144-16,2 2 144 0,1 3 0 0,1-2-144 15,-2 2 144-15,1 5 0 0,-4 2-144 0,-2-3 144 0,-2 4 0 16,-1-1 0-16,-2 3-128 0,-1 1 128 0,-2-1 0 16,-1 0 0-16,-2-2 0 0,-2 0 0 0,1-2 176 15,-3 1-48-15,-1-1 0 0,-1-6 208 0,2 1 48 16,7-8 0-16,0 0 0 0,0 0 96 0,0 0 32 16,0 0 0-16,0 0 0 0,0 0-208 0,7-11-48 15,1-5 0-15,2 2 0 0,0 2-64 0,4-2-32 16,0-3 0-16,1 2 0 0,-2-2-160 0,1 3 0 15,-1 3-192-15,1-2 192 0,-2 1 0 0,1 4 0 16,-1 3 0-16,-1 0 192 0,-11 5-192 0,10 4-176 16,0-1 48-16,-1 3 0 0,-1 2 128 0,-3 3 0 0,-2 0 0 15,-1-2 0-15,1 2 0 0,0 1 0 0,-3-1 0 16,2 2 0-16,-2-13 0 0,1 9-128 0,-1-9 128 16,0 0-128-16,4 10 128 0,-4-10 0 0,0 0 128 0,11 3-128 15,2-6 176-15,1 0-48 0,0-4 0 0,1-2 0 16,2-1-128-16,-2 2 0 0,1-2 0 0,0 1 0 15,-2-4 0-15,0 4 0 0,-3-2 0 0,-1 5 0 16,2-2 0-16,-5 3 0 0,-7 5 0 0,0 0 0 16,0 0 0-16,11 0 0 0,-11 0 0 0,0 0 0 15,0 0 0-15,6 13 0 0,-2-3 0 0,-2 3 0 16,0-1 0-16,-2 0 0 0,0 0 0 0,2 4 0 16,1-2 0-16,2-4 0 0,-5-10 0 0,7 13 0 15,1-6 0-15,1 2 0 0,1-4 0 0,1-1-176 16,3-4 176-16,0 0 0 0,0 0 0 0,2-3 0 15,-4-2 0-15,2-4 0 0,-1 1 0 0,-1-1 128 0,-1 0-128 16,-1 0 0-16,-2 0 0 0,-4 3 0 0,-4 6 0 0,0 0 0 16,0 0 0-16,0 0 128 0,0 0-128 15,0 0 128-15,0 0-128 0,0 0 128 0,-3 10-128 0,0 4-128 16,0 0 128-16,0-3-192 0,2 2 192 0,1 1 0 16,0-1 0-16,2-3 0 0,-2-10 0 0,5 14 0 15,1-2 0-15,0-3-128 0,-6-9 128 0,9 7 0 16,-9-7 0-16,10 3 0 0,-10-3 0 0,13-1 0 15,-6-3 0-15,3-1 0 0,-3-1 0 0,-2-4 128 16,-1 0-128-16,-2-3 0 0,-2 1 0 0,-2 2 0 16,-3-4 0-16,-2-1 128 0,1 1-128 0,0 1 0 15,-1 1 0-15,5-2 0 0,-3 0 0 0,2 2 0 0,1 1 0 16,2 1 0-16,2 1 0 0,2-1 0 0,1 1 0 0,3 1-128 16,2 4 128-16,1-1-160 0,1 0 160 0,0 0-160 15,1 4 160-15,2 1-128 16,2 0 128-16,-1-2-128 0,0 0 128 0,-2 1-128 0,0 1 128 0,2 0-128 15,-1-2 128-15,-1 1 0 0,-1 0 0 0,0 3 0 16,-1 1 0-16,0 2 0 0,-12-5 0 16,9 6-128-16,-9-6 128 0,0 0 0 0,6 7 0 0,-6-7 0 15,0 0 0-15,0 0 0 0,-5 9 0 0,-1-3 0 16,-2 2 0-16,0-2 0 0,0-4 0 0,0 2 0 16,0 3 0-16,8-7 0 0,-9 5 0 0,9-5 0 15,0 0 0-15,-6 5-160 0,6-5 160 0,0 0 0 16,0 0-176-16,0 0 176 0,0 0-160 0,0 0 160 15,0 0-160-15,13 0 160 0,-2 0-160 0,1-1 160 0,0 3-128 16,1-1 128-16,-1 1 0 0,0 0-144 0,1 3 144 16,-2 0 0-16,0 4 0 0,-1 1-128 0,-1 2 128 0,-2-2 0 15,1 4 0-15,-2 1-128 0,1 1 128 16,-2 0 0-16,-2 2 0 0,0 1 0 0,-3 0 0 0,-1 3 0 16,-2-1 128-16,-2 6-128 0,-4-3 240 0,-1 1-32 15,-1 1 0-15,-3-5 0 0,-3 2 208 0,-1 2 32 16,-1-4 16-16,0 3 0 0,3 2-240 0,-2-3-48 15,0 1-16-15,2 5 0 16,2 1-1568-16,0 5-320 0,0-2-64 0</inkml:trace>
  <inkml:trace contextRef="#ctx0" brushRef="#br0" timeOffset="13629.14">9100 15354 8287 0,'-18'6'736'0,"8"-2"-592"16,0 1-144-16,1 5 0 0,1 2 4016 0,-1 3 768 0,3 5 144 0,-2 2 48 16,2 0-3808-16,-2 2-752 0,2 6-160 0,-3 5-16 15,0 1 16-15,0 1 0 0,1 3 0 0,-5 4 0 16,-1 3 48-16,0 5 16 0,-3 6 0 0,0 5 0 15,-3 2-64-15,0 1 0 0,-1 5 0 0,-2 2 0 16,-2-1 32-16,0 6 0 0,1-1 0 0,-3 1 0 16,2-1-80-16,-1-2-16 0,1-2 0 0,3-5 0 15,-1-5 64-15,3-4 16 0,2-3 0 0,3-5 0 16,0-4 176-16,5 0 16 0,-1-4 16 0,3-3 0 16,1-6-240-16,3-2-48 0,2-3-16 0,-1-5 0 15,2-1-176-15,1 0 0 0,3-3 0 0,2-2 128 16,1-3-128-16,3-3 0 0,1 1 0 0,2-2 0 15,2-5 0-15,1 2 0 0,3 0 0 0,2-5 0 16,2 1 0-16,3 1 0 0,3-3 0 0,4 0 0 16,2 1 0-16,3-1 0 0,1 1 0 0,4 1 0 0,4-1 0 0,1 1 0 15,-3-1 0-15,5 2 0 0,3 1-128 16,2-1 128-16,2 3 0 0,4 2 0 0,7-1 0 0,-2 0 0 16,-1 2 0-16,-1-2 0 0,1 3 0 0,2-3 0 15,0 1 0-15,6-3 0 0,6 3 0 0,-3-1 192 16,-1 2-192-16,1-5 192 0,2 0-192 0,5 1 0 15,3-1 0-15,0 0 128 0,-1-4-128 0,2-2 0 16,3 0 144-16,7 1-144 0,5 1 0 0,-3-2 0 16,-5-1 0-16,2-1 128 0,4 0-128 0,4 0 0 15,0-1 0-15,-1 1 0 0,2-3 0 0,2 2 0 16,3 1 0-16,0-2 0 0,-6-3 0 0,3 4 0 16,3-3 0-16,1 0 0 0,1 1 0 0,-3 0 0 0,2-1 0 0,3 3 0 15,1 2 0-15,1-2 0 0,-6-2 0 0,3 0 0 16,5 3 0-16,-4-2 0 0,-4 1 0 0,1 1 0 15,-1-3 0-15,3-2 0 0,2 3 0 0,2-5 0 16,-3 2 0-16,3 0 0 0,3-1 0 0,-2 1 0 16,-4-2 0-16,4 3 0 0,3-2 0 0,-2 2 0 15,-5 0 0-15,3-2 0 0,2 3 0 0,-2 1 0 16,-5-4 0-16,3 2 0 0,0 2 0 0,3-2 0 16,1 0 0-16,-1 1 0 0,-4-3 0 0,2 0 0 15,4 6 0-15,-2-5 128 0,-6 1-128 0,3 2 0 16,2-3 0-16,-2 1 0 0,-1 1 0 0,-2 0 0 15,-2 0 0-15,0 3 0 0,5-2 0 0,-5 3 0 16,-5-3 0-16,3 1 0 0,1-1 0 0,-1 3 128 16,-3 0-128-16,-2 1 0 0,-1 0 0 0,1 0 0 0,0 0 0 15,-2 1 192-15,-2 0-64 0,-1 5 0 0,0-5 0 0,1 1 16 16,-1 0 0-16,0 1 0 16,-6 0-144-16,4 2 192 0,2-1-192 0,-3-2 192 0,-4 2-192 15,-1 0 0-15,-1-1 0 0,2 0 128 0,4 0-128 0,-2-2 0 16,-3 2 144-16,-3-1-144 0,1 0 128 0,0-1-128 15,2 0 160-15,-2 3-160 0,-2 0 224 0,-4-2-48 16,-1 1-16-16,0 1 0 0,1 2-32 0,-1-1-128 16,0-1 192-16,-3 1-64 0,1 1-128 0,-1-1 160 15,1 2-160-15,1 2 160 0,-4-4-160 0,-3 2 0 16,-2 0 144-16,-1-1-144 0,1 0 0 0,1-2 128 16,0 0-128-16,0 0 0 0,-1 3 128 0,-4-3-128 0,-4 0 128 15,1 0-128-15,-2 0 0 0,2 0 0 0,0-2 0 16,-1 2 128-16,-1-2-128 0,-4 4 0 0,-4-3 0 0,-2 1 0 15,-1 1 0-15,-2 2 0 0,-1-4 0 0,3 4 0 16,-6 2 0-16,-1-2 0 0,3 2 0 16,-3-1 0-16,-1 3 0 0,-5-2 0 0,-4 3 0 0,-2-5 0 15,-1 3 0-15,0-2 144 0,-2 1-144 0,0-3 0 16,-2 3 176-16,1-4-176 0,-2 0 160 0,-1 3-160 16,-1-3 176-16,-1 1-176 0,0 2 192 0,-2-3-192 15,0 5 144-15,2-5-144 0,-4-2 0 0,-1-1 144 16,-1 2-144-16,-2 0 0 0,1-3 0 0,-4-2 0 15,1-3 128-15,-5 0-128 0,1 1 0 0,-8 3 128 16,8-5-128-16,-3-4 192 0,-1 1-192 0,-1-2 192 16,0 2 16-16,-1-3 16 0,1-1 0 0,-2 1 0 15,-1-4-16-15,0 1 0 0,0-3 0 0,2 1 0 0,-1-2-208 16,0-2 0-16,-1-1 128 0,0 1-128 0,-1-1 0 0,1-3 0 16,-1-2 0-16,1-1 0 0,2-1 0 0,3-1 0 15,-2 1 0-15,2-4 0 0,0-1 0 0,1-3 0 16,1 0 0-16,0-4 0 0,2-4 0 0,0-2-128 15,0-1 128-15,0-1-160 0,0-2 160 0,0-2-160 16,1 0 160-16,-1-2-160 0,0 0 160 0,-1-3 0 16,0-5 0-16,1 1 0 0,0-2 0 0,-1-1 0 15,-1-3 0-15,2-3 0 0,0-1 0 0,1 1 0 16,0-1 0-16,3 1 0 0,-3 1 0 0,3 2 0 16,0 2 0-16,1 0 0 0,0 4 0 0,0 3 0 15,0-4 0-15,1 4 0 0,0-1 0 0,2-1 0 16,-1 5 0-16,3 2 0 0,-1 2 0 0,0-1 0 0,-2 0 0 0,1 1 0 15,-1 1 0-15,2 2 0 0,0 1 0 0,-2-1-128 16,-2-1 128-16,0 5-128 0,-2-2 128 0,-1 5-128 16,2-2 128-16,-4 5-192 0,1 1 192 0,-1 0-192 15,-3 1 192-15,2 2 0 0,-3 4 0 16,-1-1-128-16,-3-2 128 0,-1 3 0 0,0 2 0 0,-1 0 128 16,-3 5 0-16,-1 1 0 0,-3 0 0 0,1 1 0 15,-2 3 0-15,-1 2 16 0,-1 2 0 0,-1 1 0 16,-4 1-144-16,-1 4 0 0,-2 0 0 0,-2 3 128 15,-3 3-128-15,-1-1-224 0,-1-2 48 0,0 3 16 16,-4 3 160-16,1 0 0 0,0 3 0 0,-2 1 0 16,0 0 0-16,-1 5 0 0,0-2-160 0,-1 3 160 15,-3-2-128-15,0 3 128 0,-5 2 0 0,-2-4 0 16,-4 1 0-16,-3 2 0 0,-2-4 0 0,0 2 0 16,0-2 0-16,1 1 0 0,1-5 0 0,-1 6 0 0,-2-3 0 15,-3 4 0-15,-2-3 192 0,-5 0-48 16,0 0-144-16,-1-1 0 0,-1 1 0 0,1 2 0 0,-3 0 0 15,-1-2-144-15,-7 2 144 0,-1-2 0 0,1 3 0 0,0-3 0 16,1 1 0-16,-1-3 0 0,-4 4 0 0,-2-3 0 16,-3 3 0-16,1-1 144 0,1-4-144 0,0 6 0 15,-2-2 0-15,-1 1-176 0,-1-3 176 0,-1 2 0 16,1-1 0-16,-1 4 0 0,0 2 0 0,0-2 0 16,1-6 0-16,-1 6 0 0,2 0 0 0,1 3 0 15,-2 3 0-15,1-4 0 0,-2-2 0 0,2 1 0 16,1 1 0-16,0-3 0 0,-1 1 0 0,0-2 0 0,-1-2 0 15,-1 1 0-15,2-5 0 0,-1 7 0 0,-1-2 0 16,-1 2 0-16,-1 2 0 0,-1-1 0 0,0 1 0 0,-2 0 0 16,1 1 0-16,-2-1 0 0,0-1 0 0,1 1 0 15,-1-1 0-15,-1-4 0 0,-4 0 0 0,0-3 0 16,0 3 0-16,3-3 0 0,-4-1 0 0,-2 4 128 16,-3-3-128-16,-2 5 0 0,6-5 0 0,-2 4 0 15,-3-1 0-15,2 1 0 0,-3-3 0 0,1 4 0 16,-1-1 0-16,-2 3 0 0,-5-2 0 15,3-3 0-15,3 2 0 0,-3-2 0 0,-1 3 0 0,1-4 0 16,2 0 0-16,1 2 0 0,2 3 0 0,-3-4 128 16,-4 3-128-16,3-4 0 0,1 3 0 0,0-2 0 15,-3 2 0-15,3-2 0 0,1-1 0 0,2 2 0 16,0 0 0-16,0 0 0 0,-2-6 0 0,3 2 0 16,1 1 0-16,0-2 0 0,-1 0 0 0,-2 1 0 0,3 2 0 15,2-3 0-15,-2 0 0 0,2 1 0 0,-3-2 0 0,2 0 0 16,4 1 0-16,1 4 0 0,-3-2 128 0,-1-1-128 15,-1 2 128-15,5-1-128 0,1-1 0 0,-3 3 128 16,-3-3-128-16,2-3 0 0,2 2 128 0,2 3-128 16,4-4 160-16,-1 0-160 0,-4-1 0 0,3 1 0 15,3 0 0-15,2 0 0 0,2-1 0 0,0-1 0 16,-4-2 0-16,4 1 0 0,0-2 0 0,4 2 0 16,2 0 0-16,0 0 0 0,-2-3 240 0,2 0-48 15,2 2-16-15,3-2 0 0,1 1-176 0,-3 0 0 16,-1 0 0-16,1-1 0 0,0-2 0 0,3 3 0 15,1-2 0-15,3 0 0 0,1-4 144 0,-2 2-144 16,1 1 160-16,1-3-160 0,4 3 192 0,1-4-64 0,0 0-128 16,3 3 192-16,4-3-48 0,-3 3-16 0,-2-3 0 15,1 1 0-15,2-3 0 0,3 3-128 0,-1-2 192 0,3 2-64 16,0-2-128-16,-1 4 160 0,-1-2-160 0,-2 3 160 16,-2 1-160-16,4-1 192 0,1-1-192 0,3 3 192 15,-3 1-192-15,5 1 128 0,3 1-128 0,-1 0 128 16,2 0-128-16,-4 0 0 0,3 0 144 0,2 0-144 15,3-2 0-15,3 1 0 0,0 4 0 0,-1-1 0 16,5 2 0-16,3 2 0 0,1 1 0 0,2 2-192 31,4 0-848-31,2 2-176 0,-2-2-48 0,1 5-11632 0,-2-1-233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8:56:27.166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7673 4057 11967 0,'0'0'1072'0,"0"0"-864"16,0 0-208-16,0 0 0 0,0 0 1696 0,0 0 288 16,-8 7 64-16,3-3 16 0,2 1-752 0,-2 3-160 15,-1-2-16-15,-1 4-16 0,1-1-192 0,0 4-32 16,-1 2-16-16,2 0 0 0,0 3-336 0,3 4-64 16,-5 1-16-16,2 5 0 0,0-3 112 0,-1 8 0 15,-1 3 16-15,1 4 0 0,0 7-112 0,-1-1-32 0,2 1 0 0,-5 2 0 16,2-2-144-16,-3-2-48 15,1-1 0-15,0-1 0 0,-2-4 32 0,3-1 0 16,0-1 0-16,1-1 0 0,-1-4-96 0,0-1-32 0,2-4 0 0,1-2 0 16,0-2-160-16,-1-4 160 15,2-3-160-15,1-5 160 0,2-2-336 0,2-9-64 0,0 0-16 0,0 0-9920 16,-3-9-1984-16</inkml:trace>
  <inkml:trace contextRef="#ctx0" brushRef="#br0" timeOffset="501.55">8006 3574 17503 0,'-8'-13'1552'0,"5"5"-1232"0,0 1-320 0,-3-5 0 16,0 1 640-16,-2-1 64 0,0 2 0 0,-3 3 16 0,-1 1 336 15,-5 0 64-15,-3 2 16 0,-3 2 0 0,-4 0-272 0,-4 4-48 16,-5 0-16-16,-2 5 0 0,-2 0-192 0,0 2-32 16,-2 4-16-16,-3 2 0 0,-3 2-48 0,-3 2 0 15,-2 0 0-15,-3 4 0 0,-3 2-128 0,1 2-48 16,1 5 0-16,2 3 0 0,2 3-16 0,0 8 0 16,1 2 0-16,2 11 0 0,0 1-64 0,3 2-32 15,1 4 0-15,3 5 0 0,4 7-224 0,3 2 176 16,3 4-176-16,5-3 160 0,5 2-160 0,7-5 0 15,3 2 0-15,5-2-176 0,4-2 176 0,8-3 0 16,3-6 0-16,4-1 0 0,6-5 0 0,5 0 0 16,5-6 0-16,7-3 0 0,3-5 0 0,4-4-128 0,2-3 128 15,4-9 0-15,3-4 0 0,6-5-128 0,2-6 128 0,10-2 0 16,4-6 0-16,4-4 0 16,1-6 0-16,-1-5 0 0,3-2 0 0,2-6 192 15,2-3-64-15,-5-9 0 0,-3-2 208 0,-3-5 48 0,-4-8 16 0,0-2 0 16,-2 1 208-16,-1-8 32 15,-1-5 16-15,-1-3 0 0,-6-4-144 0,-5-5-16 0,-5-5-16 16,-5-4 0-16,-3-7 32 0,-3-5 16 0,-7-9 0 0,-2 5 0 16,-6 6-16-16,-3 5-16 0,-6 3 0 0,-5 7 0 15,-3 3-64-15,-9 6-16 0,-4 9 0 16,-5 4 0-16,-4 6-288 0,-5 4-128 0,-6 8 0 0,-6 3 128 16,-9 7-320-16,-9 2-64 0,-7 3 0 0,-27 1-16 15,8 8-2544-15,1 9-512 0</inkml:trace>
  <inkml:trace contextRef="#ctx0" brushRef="#br0" timeOffset="1218.42">336 9147 10127 0,'-13'5'896'0,"13"-5"-704"15,0 0-192-15,0 0 0 0,0 0 1968 0,0 0 352 16,0 0 80-16,9-2 16 0,2-1-1248 0,2-1-240 16,2 2-48-16,2-2-16 0,2-4 16 0,1 3 0 15,2-3 0-15,1 0 0 0,-1 2-48 0,1-5-16 0,-1 5 0 0,-2-2 0 16,3 2-304-16,-4 3-64 15,-1 0-16-15,1 4 0 0,-1 0-304 0,-2 4-128 0,-2 2 128 0,-3 3-128 16,-3 4 192-16,-1 5-32 16,-3 5-16-16,-3 8 0 0,-4 3 96 0,-2 2 16 15,-4-1 0-15,-2 1 0 0,-2 1 144 0,-2-3 48 16,0 1 0-16,-8 8 0 0,3-7 128 0,-1-2 16 16,3-6 16-16,-2 1 0 0,2-3-96 0,0 0-32 0,3-4 0 0,2 0 0 15,2-2-224-15,2-4-32 0,2-5-16 0,3 0 0 16,2-3-32-16,2-9-16 0,0 0 0 0,0 0 0 15,14 6-160-15,-2-3 0 0,3-5 144 0,3 0-144 16,2-7 128-16,7-1-128 0,2-6 128 0,-5 5-128 16,6-2 0-16,0 1 144 0,3-2-144 0,1 0 0 15,1 4-128-15,0-3-144 0,0 0-32 0,7-2 0 16,-8-2-1600-16,-2-2-320 0,-4 0-64 0</inkml:trace>
  <inkml:trace contextRef="#ctx0" brushRef="#br0" timeOffset="1467.64">980 8551 19343 0,'-23'-14'1728'0,"9"9"-1392"16,-1-6-336-16,-4 2 0 0,-1-3 720 0,-3 2 80 15,-4 1 16-15,-1 4 0 0,-1 1 192 0,3 4 32 16,-3 4 16-16,-1 0 0 0,-1 0-128 0,1 5-32 15,-3-2 0-15,-2 6 0 0,-2 2-320 0,-15 9-80 16,0 8-16-16,1 5 0 0,-1 4-160 0,13-7-16 16,-6 3-16-16,5 4 0 0,0 3-16 0,1 2 0 15,-1 5 0-15,5 7 0 0,3 8-272 0,18-34 160 16,14-32-160-16,0 0 128 0,0 0-128 0,0 0 0 0,0 0 0 0</inkml:trace>
  <inkml:trace contextRef="#ctx0" brushRef="#br0" timeOffset="1701.51">0 10050 35903 0,'15'19'0'0,"26"21"0"0,3-1 0 0,3-5 128 0,4-4 96 0,1-7 16 0,1-2 0 16,-4-5-32-16,17 1 0 0,-2-7 0 0,-17-8 0 16,4-3 208-16,2-8 32 0,3-1 16 0,0-5 0 15,0-3 80-15,-2-6 16 0,1-3 0 0,-1-3 0 16,-4-7 0-16,-1-3 0 0,2-2 0 0,13-21 0 0,-5 2-112 16,-7-4 0-16,-6-4-16 0,10-30 0 0,-14 4 0 0,-12 6 0 15,-11 0 0-15,-7 5 0 0,-9 2-48 0,-3 9 0 16,-3 8 0-16,-6 9 0 0,-3 9-16 0,-3 4-16 15,-7 7 0-15,6 15 0 0,-4 3-160 0,-5 3-48 16,-4 3 0-16,-1 5 0 0,-3 4-144 0,-4 6-176 16,-1 4 48-16,-23 10 0 15,3 2-2448-15,-1 5-496 0,-5-1-80 0</inkml:trace>
  <inkml:trace contextRef="#ctx0" brushRef="#br0" timeOffset="2869.32">17234 10037 17727 0,'-10'-4'784'0,"5"-1"176"0,1 0-768 0,3 0-192 16,3-4 0-16,-2 9 0 0,8-9 960 0,3-2 176 16,1 1 16-16,0-4 16 0,5-4-16 0,1 0 0 15,5 0 0-15,1 0 0 0,0 1-448 0,3 0-80 16,-1 1-32-16,2 2 0 0,-1 2-48 0,1-1-16 16,-3 1 0-16,1 5 0 0,-3 4-240 0,-3-1-48 15,0 2-16-15,-2 4 0 0,-4 2-224 0,-1 1 0 16,-13-5 128-16,10 12-128 0,-4 1 0 0,-3 5 0 15,-7 1 128-15,-1 4-128 0,-3 0 128 0,-1-2-128 0,-2 0 176 0,-1-1-176 16,1 2 160-16,2-2-160 0,0-2 128 0,4-3-128 16,3-5 288-16,2-10-32 0,2 13 0 0,5-2 0 15,1-1 80-15,5 2 16 0,4-3 0 0,4 2 0 16,6-4-96-16,2 1 0 0,3-2-16 0,0 4 0 16,-2-1-112-16,0 3 0 0,-3 1-128 0,-2-2 192 15,-6 2-192-15,-4 0 0 0,-4-2 0 0,-2 2 0 16,-2 2 208-16,-5 1-48 0,-3 4-16 0,-4-1 0 0,-7 0 416 0,-2 0 80 15,-5 1 0-15,-4 1 16 0,-2-1 48 0,-5 4 0 16,-5-2 0-16,10-6 0 0,-3-4-176 0,-14 3-16 16,4 0-16-16,2-2 0 0,4 0-240 0,3-4-32 15,2 1-16-15,3-6 0 0,4-187-208 0,2 361 0 16,8-186 0-16,2-1 0 16,6-5-1616-16,3-4-224 0,4-2-32 0,4-8-9744 15,3-3-1952-15</inkml:trace>
  <inkml:trace contextRef="#ctx0" brushRef="#br0" timeOffset="3405.51">18551 9488 8287 0,'-5'-20'368'0,"3"13"80"0,1-3-448 0,-1 0 0 0,-2-5 0 15,0-2 0-15,-2-1 3648 0,-2 1 656 0,-2 0 128 0,-2-1 32 16,-2 2-2240-16,-3-1-448 0,-6-1-96 0,-3 3-16 16,-2-1-336-16,-3 0-80 15,-5 4-16-15,-19-7 0 0,4 3-384 0,2 2-80 0,-3 7 0 0,-2-2-16 16,-2 2-288-16,-2 2-48 0,-2 3-16 0,-7 11 0 16,-4 5-160-16,-2 3-48 0,1 4 0 0,-1 3 0 0,-2 6-192 0,2 6 0 15,-2 2 0-15,1 8 0 0,1 4 128 0,6 11-128 16,4 8 0-16,4 6 0 0,4 2 0 0,19-19 0 15,-1 8-128-15,0 8 128 0,0 9 0 0,-8 28 0 16,10-8 0-16,8-11 0 0,6-13 0 0,5 0-240 16,6-4 32-16,6-4 0 0,7-5 208 0,4-6 0 15,5-7-160-15,8 0 160 0,6-4 0 0,5-6 0 16,5-2-144-16,5-8 144 0,2-5-128 0,5-7 128 16,6-3-192-16,4-4 192 0,4-8-192 0,8-2 64 15,7-3 128-15,-1-7-208 0,-2-7 208 0,2-4 0 16,-1-5 0-16,4-1 0 0,3-5 160 0,1-1 80 15,-2-7 16-15,-1-3 0 0,0-4 128 0,0-8 16 16,-1-1 16-16,0-2 0 0,0 0-96 0,-7-5 0 16,-6-6-16-16,-6-1 0 0,-4-4-80 0,-8-1-16 15,-8-4 0-15,-5 1 0 0,-5 5-32 0,-10 5-16 16,-7 2 0-16,-8 7 0 0,-6 7 32 0,-7 2 16 16,-7 7 0-16,-7 0 0 0,-5 4-16 0,-7 2 0 15,-7 4 0-15,-9 4 0 0,-11 9-192 0,-9 3 0 16,-9 3 128-16,-4 2-128 0,-1 5-176 0,-5 5-80 15,-6 4 0-15,-2 2-16 16,-3 5-1664-16,6 2-336 0,5 3-64 0</inkml:trace>
  <inkml:trace contextRef="#ctx0" brushRef="#br0" timeOffset="6056.12">9108 8856 19343 0,'-11'-11'1728'0,"6"6"-1392"16,5 5-336-16,-5-5 0 0,1-2 1152 0,4 7 144 15,-3-6 48-15,3 6 0 0,0 0-336 0,0 0-64 16,9-1-16-16,2-3 0 0,2 3-432 0,4-2-96 16,6 3-16-16,5 0 0 0,4-1-64 0,8-1 0 15,5 1-16-15,7 0 0 0,4-2-96 0,5 1-16 16,0-5 0-16,5 0 0 0,2 3-64 0,8-1 0 15,5-1-128-15,2 0 192 0,1 1-192 0,2 0 144 16,2 3-144-16,6-1 128 0,5 1 112 0,-1-1 16 16,-4-1 0-16,8-1 0 0,2 3 16 0,3-1 16 15,0-2 0-15,1-1 0 0,0-1 16 0,5 2 0 0,3-2 0 16,-2 2 0-16,-3 2-48 0,2-2 0 0,5-3 0 0,-5 3 0 16,-5 3-96-16,0-2-32 0,0-5 0 0,-1 4 0 15,-2-1 0-15,-3 3-128 0,-4-2 192 0,-1 4-64 16,1 1-128-16,-4 0 0 0,-2 0 0 0,-4 2 128 15,-3 1-128-15,-1 1 0 0,1 2 0 0,-6 0 0 16,-5 2-192-16,-5-2-64 0,-7-2 0 0,-5 1-10336 16,-9 2-2064-16</inkml:trace>
  <inkml:trace contextRef="#ctx0" brushRef="#br0" timeOffset="6829.54">1684 15368 23039 0,'-16'-3'1024'0,"7"2"192"0,9 1-960 0,0 0-256 16,0 0 0-16,0 0 0 0,0 0 1600 0,0 0 256 16,0 0 64-16,11 0 16 0,1-2-1376 0,4 0-288 15,5 0-48-15,4-3-16 0,7 0 224 0,5 1 32 16,5-3 16-16,6 2 0 0,8 1-192 0,0 1-32 15,2-2-16-15,4 2 0 0,5-3-16 0,5 2 0 16,8 1 0-16,4 1 0 0,4 1 0 0,2 1 0 16,-1 0 0-16,6 3 0 0,8 1 32 0,5-1 16 15,2 1 0-15,1-1 0 0,6 2 80 0,2 0 16 16,3-1 0-16,2 4 0 0,2-2-96 0,2-1-16 0,3 4 0 16,3-4 0-16,2 0-96 0,1 2-32 0,3-2 0 0,1-3 0 15,-1 1-128-15,-2 0 0 0,0 0 0 0,0 0 0 16,3-2 0-16,-3 0 0 0,-4 1 128 0,1-2-128 15,0 0 0-15,-5 0 0 0,-6 2 0 0,-2 1 0 16,-1-1 0-16,-5 3-144 0,-7 0 0 0,-6 1 0 31,-4 1-2480-31,0-2-480 0,38 2-96 0,-27 2-32 0</inkml:trace>
  <inkml:trace contextRef="#ctx0" brushRef="#br0" timeOffset="7739.62">17709 15698 24991 0,'-10'-10'1104'0,"6"8"240"0,4 2-1088 0,0 0-256 0,0 0 0 0,12-7 0 16,3 1 784-16,5 3 112 0,5 2 0 0,4 0 16 15,4-3-96-15,4-1-32 0,1 2 0 0,5 1 0 16,7-1-128-16,7 2-16 0,6 1-16 0,10-1 0 16,12 1-176-16,4-1-48 0,1-7 0 0,12 5 0 15,8 5-112-15,4-2-32 0,6-2 0 0,5 2 0 16,7 3-48-16,2 2-16 0,3-2 0 0,5 2 0 15,6 5 32-15,0-3 0 0,1 2 0 0,0 0 0 16,3 5-48-16,1 1-16 0,-2 2 0 0,0-2 0 16,1 2-160-16,-1 1 128 0,-4-1-128 0,-2 1 128 0,-4 1-128 0,-1-1 0 15,-1 0 0-15,-7 0 0 0,-7-2 0 0,-3 3 0 16,-2 2 0-16,-9-4 0 0,-7-1-240 0,-5 0-80 16,-8-1 0-16,-8 2-10752 15,-2-1-2128-15</inkml:trace>
  <inkml:trace contextRef="#ctx0" brushRef="#br0" timeOffset="27386.92">3865 16207 12095 0,'0'0'528'0,"0"0"112"0,0 0-512 0,0 0-128 15,3-9 0-15,-3 9 0 0,1-10 1408 0,-1 10 256 16,0-10 64-16,0 10 0 0,0-9-192 0,0 9-48 16,0-9 0-16,0 9 0 0,0-8-256 0,0 8-48 0,0 0-16 0,0 0 0 15,0 0-208-15,0 0-64 0,0 0 0 0,0 0 0 16,0 0-384-16,0 0-64 0,-6 13-32 0,0 2 0 16,-2 5-176-16,0 5-48 0,-1 6 0 0,1 4 0 15,-1 4-48-15,-3 4-16 0,-6 3 0 0,2 2 0 16,2 4-128-16,-3-1 192 0,1 0-192 0,-1-1 192 15,1 2-192-15,2-8 0 0,-1-2 0 0,-1-5 128 16,2-5-128-16,5-5 0 0,1 1 144 0,2-7-144 16,0-3 160-16,6-5-32 0,-1-4-128 0,1-9 192 15,0 0 0-15,0 0-16 0,11-4 0 0,1-8 0 16,-1-2-48-16,2-6-128 0,1-4 192 0,0-7-64 16,1 1-128-16,0-4 128 0,1-2-128 0,-1 2 128 15,-1-1-128-15,1 2 0 0,0 1 0 0,2 5 128 0,-3-3-128 16,2 7 0-16,1 1 0 0,-1 6 0 0,0 2 0 0,-2 4-176 15,3 5 176-15,-1 4-128 0,0 3 128 0,1 10 0 16,-2-1 0-16,-1 12-128 0,-1 4 128 0,-1 6 0 16,2 2 0-16,-2 2 0 0,-3 4 0 0,-3 5 0 15,0-1 0-15,1 4 0 0,-5-1 0 0,1-3 0 16,-1-6 0-16,2-3 0 0,-1-5 0 0,-1-1 0 16,1-6 0-16,1-3 128 15,1-2-1456-15,4-5-272 0,-2-2-64 0,5-8-12608 0</inkml:trace>
  <inkml:trace contextRef="#ctx0" brushRef="#br0" timeOffset="27737.4">4798 16579 25791 0,'-15'7'1152'0,"6"0"224"0,0 0-1104 0,2 5-272 0,-2 0 0 0,0 3 0 16,0 3 1536-16,0 3 256 0,-3 5 64 0,0-1 0 16,-2 6-1296-16,0 2-256 0,-1 0-48 0,1 1-16 15,1-1 48-15,2 1 16 0,2 0 0 0,2-4 0 16,5-6 0-16,3 0 0 0,2-6 0 0,7-4 0 16,4-2-128-16,2-4-32 0,2-2 0 0,3-5 0 15,0-1 144-15,3-5 32 0,-1-4 0 0,3 0 0 16,-1-4 128-16,-1-3 48 0,-2-1 0 0,-1-1 0 0,0 1-48 15,-3-2-16-15,-2-1 0 0,-2 0 0 0,-3-4-112 0,-4 1-32 16,-6 0 0-16,-3-1 0 0,-5-3-80 0,-3 4-16 16,-5-3 0-16,-2 3 0 0,-2 3 0 0,-1 1-16 15,1-1 0-15,1 5 0 0,1 1-448 0,3 3-96 16,3 1-16-16,2-1 0 16,2 5-2752-16,7 6-544 0,-9-6-112 0,9 6-10848 15</inkml:trace>
  <inkml:trace contextRef="#ctx0" brushRef="#br0" timeOffset="28236.97">6518 16391 28047 0,'0'0'1232'0,"0"0"272"0,-9 4-1200 0,9-4-304 0,0 0 0 0,-8 4 0 15,8-4 1024-15,-11 2 160 0,2 2 32 0,-1 0 0 16,-2 0-832-16,-4-2-144 0,-3 2-48 0,-2-3 0 16,-1 2-192-16,-2 1 0 0,-2 1 128 0,-1 0-128 15,-3 6 192-15,1-2 0 0,0 3 0 0,0-3 0 16,2 2 224-16,1-2 32 0,4 1 16 0,2-1 0 15,3 2-96-15,1 2-32 0,4-1 0 0,2 0 0 16,-1 1-208-16,5-2-128 0,1 3 128 0,2-1-128 0,2 0 0 0,2-4 0 16,1 3 0-16,-1 1 0 0,3-1 0 0,-2 0 0 15,2 2 0-15,0-1 0 0,0 2 0 0,1 2 0 16,-3-2 0-16,1 0 128 0,-1-2-128 0,1 0 192 16,-2 1-64-16,1 0 0 0,-2 0-128 0,-2-3 192 15,-2 0-64-15,1 2 0 0,-4-4 128 0,-2 3 16 16,-3-4 16-16,0 4 0 0,0-5 32 0,-1 4 0 15,-1 1 0-15,1-3 0 0,0 3-128 0,1-3 0 16,-4 2-16-16,2-2 0 0,-1 0-176 0,1 0 0 16,2 0 0-16,-1-3 128 0,0 2-128 0,2-2 0 15,-1-1 0-15,1 1 0 0,-2-2-192 0,2 0-80 0,0 0-16 0,1 1 0 32,0-3-1312-32,10-2-256 0,-10 2-48 0,10-2-8720 0,0 0-1760 0</inkml:trace>
  <inkml:trace contextRef="#ctx0" brushRef="#br0" timeOffset="29222.95">7108 16713 10127 0,'0'0'896'0,"-2"-8"-704"0,-1-5-192 0,-1 2 0 0,0-3 944 0,-3-1 144 16,0-1 48-16,0 5 0 0,0 1-160 0,0-2-16 16,-3 5-16-16,-1-1 0 0,0 3 400 0,1 4 64 15,-3 2 32-15,2 3 0 0,1 3-224 0,-2 2-32 16,-2 3-16-16,-1 6 0 0,1 1-464 0,0 4-80 15,1 2-32-15,0 2 0 0,2 2-32 0,1-1-16 16,2 1 0-16,1 3 0 0,2-3 96 0,2 0 0 16,4-3 16-16,3-1 0 0,1-4-208 0,7-4-64 15,-1 0 0-15,2-4 0 0,3-5-144 0,2 1-48 16,4-4 0-16,-5-3 0 0,3-4 64 0,-3 0 0 16,1-4 0-16,0-1 0 0,-2 0 64 0,-3-5 32 0,0 1 0 15,-2-1 0-15,-2-2-48 0,-2-2-16 0,-5-1 0 0,-2 2 0 16,-2 1-48-16,-3 0-16 0,-4-3 0 0,-2 2 0 15,-1 1-48-15,-2 2-16 0,0 3 0 0,0 0 0 16,0 2-160-16,4 5 0 16,10 2 144-16,-11 1-144 0,3 2 0 0,8-3 0 0,0 0 0 0,-2 11-192 15,2-11 16-15,3 9 0 0,4 0 0 0,7-7 0 16,6-2 176-16,5-3-192 0,3-5 192 0,5 0-192 16,4-3 192-16,2-1-128 0,3-4 128 0,1-2-128 15,2-6 128-15,-1-1 0 0,0-5 0 0,-2 1 0 16,-3-3 0-16,-1-2 0 0,0 0 0 0,-1-2 128 15,-1 1-128-15,-1-2 0 0,0 0 0 0,-5 0 128 16,-5 0 0-16,-3-5 0 0,-3-1 0 0,-2-3 0 16,-3-2 0-16,-4-4 0 0,-5-3 0 0,-3 2 0 15,1-1-128-15,-2 6 144 0,-2 9-144 0,1 7 160 0,-1 11-160 0,-1 6 0 16,-1 8 0-16,3 7 0 0,-11 2 0 0,0 8-144 16,-4 12 144-16,-2 6 0 0,-1 13-192 15,-1 6 192-15,-2 5-192 0,-1 6 192 0,1 7-160 0,-2 2 160 16,0 5-128-16,2 0 128 0,4-2 0 0,3-5-128 15,4-2 128-15,2-8 0 0,4-11 0 0,0 0 0 16,3-5 0-16,2-6 0 0,3-6 0 0,1-1 176 16,2-5-16-16,0-5 0 0,3-3 16 0,2-5 0 15,0-3 0-15,2-4 0 0,2-3 0 0,0-4 0 16,1-6 0-16,2 2 0 0,2-6-176 0,2 0 192 0,-1-5-192 16,0 2 192-16,0 0-192 0,1 3 0 0,-1-2 0 15,-2 3 0-15,-1 2 0 0,0 5 0 0,-2 1 0 0,-1 5 0 16,0 4-144-16,-1 5 144 0,0 2 0 0,-1 5 0 15,-2-1-176-15,-2 5 176 0,0 2-160 0,0 0 160 16,0 0 0-16,0 0 0 0,-1 0-128 0,0-2 128 16,0-3 0-16,0-1 0 0,-1-6 0 0,1-1 0 15,1-4 0-15,1-2 0 0,2-2 0 0,0-3 0 16,2-6 160-16,3 0-160 0,1-5 128 0,1-2-128 16,3 2 128-16,1-4-128 0,-1-3 128 0,1 3-128 15,-2 3 0-15,-1 2 0 0,0 1 128 0,-4 7-128 16,-1-1 128-16,-1 6-128 0,0 2 192 0,-1 7-64 15,3 1 128-15,-1 7 32 0,2 5 0 0,-1 4 0 16,-2 0-16-16,3 5 0 0,1 3 0 0,2-3 0 16,3-1-80-16,3 2-32 0,2-6 0 0,4 2 0 15,4-5-160-15,4 1 128 0,2-4-128 0,4-3 128 16,-1-3-896-16,6 0-192 16,0-5-48-16,12-2-17904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8:56:38.408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5912 336 12831 0,'-3'-7'576'0,"3"2"112"0,0-6-560 0,-3 5-128 16,1-4 0-16,-1 6 0 0,3 4 1040 0,-6-8 176 15,3-1 48-15,-2 4 0 0,5 5-288 0,0 0-48 16,-8-7-16-16,8 7 0 0,-5-7-144 0,5 7-16 15,-6-7-16-15,6 7 0 0,0 0-80 0,0 0-16 16,0 0 0-16,0 0 0 0,0 0 0 0,-12 5 0 0,12-5 0 0,-11 6 0 16,0 3-80-16,4 0-32 0,-2 2 0 0,1 2 0 15,2 2-48-15,0 3-16 0,1 3 0 0,3-9 0 16,2 7-112-16,0 5-32 0,0 2 0 0,2 3 0 16,-1-1-64-16,0 4-32 0,2 2 0 0,-1 25 0 15,-2-8 32-15,4-1 0 0,-4 0 0 0,0 1 0 16,1 2-64-16,-1 3 0 0,0-1 0 0,-1-1 0 15,1 0-64-15,-1 0 0 0,-2 2-128 0,3-1 192 16,-1 2-32-16,0 2-16 0,-1 3 0 0,4-4 0 0,-2 0 48 0,0-4 0 16,1 1 0-16,0 1 0 0,-1 1-64 0,0 0-128 15,0 4 192-15,0 2-64 0,0-9 0 0,-1 1-128 16,1 0 192-16,-1-2-64 0,-2-1-128 0,-1 1 128 16,-1 2-128-16,1 2 128 0,-1 0 0 0,1 1 0 15,1-4 0-15,0-2 0 0,1-3 0 0,-1 0 0 16,0 2 0-16,0-1 0 0,-1-5-128 0,1 4 192 15,-1-5-192-15,2 3 192 0,-1 2-64 0,2-4 0 16,2 1 0-16,1-4 0 0,0 3-128 0,-1-2 0 16,-2 3 144-16,1-3-144 0,-1 3 0 0,1-3 128 15,-1 1-128-15,-1-1 0 0,1 1 0 0,-1 0 144 16,0-2-144-16,0 3 0 0,-2-6 128 0,1 3-128 16,-2 1 0-16,0-3 0 0,0-1 0 0,0 0 0 0,0 3 0 0,0-2 0 15,0-2 128-15,1 0-128 16,1-1 0-16,1 0 0 0,1-3 144 0,-1 0-144 0,1 1 0 0,1-1 144 15,0 2-144-15,0-2 0 16,1 0 0-16,1 0 128 0,-1 1-128 0,1-2 0 0,0 1 0 0,0 0 0 16,1 0 0-16,-1-1 0 15,2 1 0-15,0-2 0 0,2-2 0 0,1-2 0 0,-2-1 0 0,1 1 0 16,-2 1 128-16,2-4-128 0,-2 2 128 0,1-3-128 16,0 2 128-16,0-3-128 0,0-3 128 0,1-1-128 15,0 0 176-15,-1-1-48 0,-1-3-128 0,-2-2 192 16,3 1-64-16,-1-1 0 0,-4-13-128 0,4 11 192 15,-4-11 32-15,3 9 0 0,-3-9 0 0,0 0 0 16,2 11-16-16,-2-11 0 0,0 0 0 0,0 0 0 16,0 0-80-16,3 8 0 0,-3-8-128 0,0 0 192 15,0 0-64-15,0 0-128 0,0 0 176 0,0 0-176 0,0 0 0 0,0 0 0 16,0 0 0-16,0 0 0 16,3-10-960-16,1-3-320 0,0-1-48 0,-1-1-16912 15</inkml:trace>
  <inkml:trace contextRef="#ctx0" brushRef="#br0" timeOffset="983.6">6740 5220 8287 0,'0'0'368'0,"0"0"80"0,0 0-448 0,0 0 0 16,0 0 0-16,0 0 0 0,0 0 2096 0,0 0 336 16,0 0 64-16,0 0 0 0,0 9-736 0,-2 3-160 15,2 2-16-15,-4 3-16 0,-2 2-464 0,-2 5-80 16,0-2-32-16,-1 3 0 0,0 2-192 0,0-1-32 15,-1 4-16-15,1 1 0 0,1-1-304 0,2 0-64 16,-2-1-16-16,2-3 0 0,-1 1-176 0,2-6-48 0,0-1 0 0,0 7 0 16,3-8-144-16,-1-6 0 15,3-13 144-15,0 0-144 16,0 0-576-16,0 0-176 0,0 0-32 0,12-3-8000 16,-1-2-1600-16</inkml:trace>
  <inkml:trace contextRef="#ctx0" brushRef="#br0" timeOffset="1401.73">6879 4901 15663 0,'-6'-17'688'0,"6"7"144"0,0 10-656 0,-4-10-176 0,-1-2 0 0,-1 2 0 16,-1 1 1840-16,-2 0 336 0,-1 3 64 0,-2 2 0 0,0-2-832 0,-2 2-192 15,-2 0-16-15,-2 4-16 0,0 4-352 0,-2 5-80 16,-4 0-16-16,-2 5 0 0,-2 5-288 0,0 5-64 15,-1 5-16-15,0 6 0 0,-2 3-144 0,3 4-32 16,-4 3 0-16,3 5 0 0,1 2-192 0,2 4 128 16,-1 1-128-16,1 7 0 0,2-4 0 0,4 1 0 15,3-2 0-15,7-5 0 0,3-10 0 0,5-3 0 16,5-8 0-16,6-4 0 0,5-5-160 0,5-2 160 16,2-2-128-16,6-5 128 0,1-4 0 0,5-4 0 15,4 0 0-15,6-5 0 0,3 1 0 0,5-3 0 16,4-3 0-16,2 1 0 0,0-5 0 0,-4-2 128 15,-3-3-128-15,-3-2 0 0,-1-2 240 0,-6-3-32 16,0-4 0-16,-3 1 0 0,-2-3 368 0,-3-3 64 16,-1 3 0-16,-4-5 16 0,0-1-80 0,-5 2-32 15,-7-2 0-15,-6-4 0 0,-5-1-208 0,-7-2-32 16,-4-5-16-16,-5 0 0 0,-6-3-128 0,1 5-32 16,-4 2 0-16,2 6 0 0,0 3-288 0,1 6-64 15,2 4-16-15,3 2 0 16,2 5-1296-16,2 3-272 0,2 0-48 0,2 4-13360 0</inkml:trace>
  <inkml:trace contextRef="#ctx0" brushRef="#br0" timeOffset="1901.01">8162 5090 16415 0,'0'0'720'0,"0"0"160"0,0 0-704 0,0 0-176 16,0 0 0-16,9-3 0 0,4 1 1168 0,-1 1 208 15,5-1 32-15,2 0 16 0,4 1-336 0,1-2-80 16,0 2-16-16,1 2 0 0,1 3-208 0,-2 0-32 0,0-1-16 0,-4 8 0 16,-3-1-288-16,-4 3-64 15,-3 3-16-15,-4-1 0 0,-2 1-96 0,-4 1-16 16,-1 2 0-16,-6 4 0 0,-3 5 160 0,-4-1 32 0,-2 3 0 15,-3-4 0-15,-3 1-192 0,2-3-16 0,1 1-16 0,1-3 0 16,0-4 96-16,3-3 0 0,3-1 16 0,6-3 0 16,6-11-144-16,0 0-48 0,0 0 0 0,6 8 0 15,5-4 96-15,3-4 16 0,1-2 0 0,8-1 0 16,3-3-64-16,1-2-16 0,0 0 0 0,1 0 0 16,-2-2-176-16,0 3 0 0,-2-4 0 0,0 1-176 15,-2 0-1344-15,-2-1-272 0,-1 3-48 16,-2-2-12064-16</inkml:trace>
  <inkml:trace contextRef="#ctx0" brushRef="#br0" timeOffset="2289.05">8740 4819 22287 0,'-10'-20'976'0,"4"7"224"0,-1-1-960 0,-2 0-240 16,-1-1 0-16,-1 1 0 0,-2 3 368 0,-1 3 16 15,-4 3 16-15,-1 0 0 0,-4 2 464 0,-1 5 96 16,-2 3 0-16,-6 1 16 0,0 5-288 0,-5 1-64 16,-4 4-16-16,-2 3 0 0,-4 2-208 0,1 3-32 15,1-1-16-15,3 6 0 0,1 7-160 0,3 6-16 16,5 8-16-16,1 1 0 0,4 3-160 0,7 3 0 16,3 1 144-16,5 5-144 0,3-2 0 0,5-4 0 15,7-4 0-15,6-5 0 0,5-3 0 0,6-6 0 0,6-7 0 0,6-3 0 16,3-4 0-16,7-6 0 15,3-4 0-15,6-4 128 0,3-4 16 0,2-2 16 0,1-5 0 16,-3-5 0-16,-3-2 272 0,-3-5 48 16,-4-2 16-16,-1 0 0 0,-1-4 224 0,-2-4 48 0,-1-2 16 0,-2 0 0 15,-3-4-32-15,-4 3-16 0,-4-3 0 0,-3-2 0 16,-4-4-96-16,-6 1-32 0,-3 0 0 0,-7-3 0 16,-7-3-288-16,-4 1-48 0,-3 2-16 0,-3 3 0 15,0 0-256-15,-3 6 0 0,-4 5 0 0,3 4 0 16,1 2-576-16,2 6-112 15,-1 3-16-15,2 3-11424 0,1 1-2272 0</inkml:trace>
  <inkml:trace contextRef="#ctx0" brushRef="#br0" timeOffset="2921.53">9892 5081 7359 0,'0'0'656'0,"0"0"-528"0,0 0-128 0,0 0 0 16,9-6 2160-16,1 1 400 0,1 0 64 0,3-3 32 16,3 0-928-16,2 2-192 0,1-3-48 0,1 4 0 15,0-1-272-15,2 2-48 0,0 0-16 0,1 3 0 16,0-2-512-16,-1 3-96 0,-1 1-32 0,-3 3 0 15,-3 1-288-15,-2 4-64 0,-2-2-16 0,-3 4 0 16,-3-2-144-16,-3 2 160 0,-1 2-160 0,-4-1 160 0,0 0 32 16,-3 2 16-16,-1-1 0 0,-3-2 0 0,-2 3 0 0,-1 0 0 15,1-3 0-15,1-1 0 0,1-3 64 0,1 2 16 16,2-2 0-16,6-7 0 0,-4 8-288 0,4-8 160 16,0 0-160-16,2 9 128 0,2 2-128 0,3-5 0 15,-1 3 0-15,4-2 0 0,0 4 0 0,5-4 0 16,-1 1 144-16,0 2-144 0,-1 0 0 0,0-2 128 15,-2 5-128-15,1-5 0 0,-5 4 0 0,-2-3 0 16,-3 1 0-16,-4 3 0 0,0-4 240 0,-4 3-32 16,-5-2 0-16,0 3 0 0,-3 1 240 0,-3-1 64 15,0-3 0-15,-4 3 0 0,-2-4-224 0,2 1-32 16,0 1-16-16,1-4 0 0,1-2-240 0,1-3 144 16,0-2-144-16,2-2 128 15,3-5-1856-15,2 0-384 0,2-4-80 0,4 0-11520 0</inkml:trace>
  <inkml:trace contextRef="#ctx0" brushRef="#br0" timeOffset="3338.12">10717 4795 15663 0,'-4'-16'1392'0,"3"3"-1120"0,-2 0-272 0,2 0 0 16,-2-3 960-16,-3 1 128 0,-3-1 16 0,-1 2 16 15,0 0 144-15,-3 2 16 0,-1-3 16 0,0 2 0 16,-4 3-240-16,1-2-48 0,-1 6-16 0,-6-1 0 16,-4 4-224-16,-3 1-64 0,-2 2 0 0,-3 4 0 0,-3 4-240 0,-2 1-48 15,-2 5-16-15,-1 4 0 0,-3 2-48 16,-3 8-16-16,1 2 0 0,-7 5 0 0,-3 3-16 16,-1 5-16-16,-2-1 0 0,4 9 0 0,2 7-16 0,5 6 0 15,4-1 0-15,5 5 0 0,4 2-128 0,6 2-32 16,7 1 0-16,5-2 0 0,6-3-128 0,11-5 0 15,6-5 0-15,9-6 0 0,6-6 0 0,5-5 0 16,6-7 0-16,12-2 0 0,4-4 0 0,14-7 0 16,6-3 0-16,7-3 0 0,6-7 128 0,0-4-128 15,0-5 128-15,2-3-128 0,1-4 128 0,1-5-128 16,-3-1 128-16,-7-3-128 0,-8-4 480 0,-3-3 16 16,-2-4 0-16,-2 1 0 0,-3-2 112 0,-5 3 32 15,-4-4 0-15,-6 0 0 0,-7-5-80 0,-8-3-16 16,-6-2 0-16,-7-7 0 0,-7-4-80 0,-8 0-16 15,-7-2 0-15,0 4 0 0,-6 2-80 0,-6 8-32 16,-6 3 0-16,-4 6 0 0,-3 6-336 0,-3 5-128 16,-2 1 0-16,-1 6 0 0,-2 6-224 0,-3 2-32 15,-4 3-16-15,-2 3-12592 16,-5 1-2496-16</inkml:trace>
  <inkml:trace contextRef="#ctx0" brushRef="#br0" timeOffset="5737.39">7570 14951 18431 0,'-16'4'816'0,"6"2"160"0,2 4-784 0,3 6-192 16,0-1 0-16,2 4 0 0,0 4 736 0,2 5 96 15,1 0 32-15,2 6 0 0,2 5-352 0,0 7-80 16,0 1-16-16,-1 5 0 0,1 7-16 0,0 1 0 16,1 7 0-16,0 4 0 0,-1 4 48 0,-1 3 0 15,-1 7 0-15,-1 1 0 0,1 1 112 0,-4 0 16 0,0 4 16 0,-2-2 0 16,0 1 256-16,0-5 48 0,1-1 16 0,-1 1 0 16,-1 1-80-16,1-2-32 0,1 0 0 0,2 0 0 15,0-3-288-15,2 1-64 0,-1-2-16 0,1 0 0 16,1-2-112-16,-1 2-32 0,-1-4 0 0,2 0 0 15,-2 2-96-15,-2-3-32 0,1 0 0 0,-2-2 0 16,-1 0-16-16,1-3 0 0,0-2 0 0,2 1 0 16,-2 0-16-16,3-1 0 0,3 1 0 0,-3-2 0 15,0-1-128-15,2-3 0 0,3 1 144 0,0-5-144 16,0-2 0-16,-1-1 128 0,3 1-128 0,0-6 0 16,-3-3 0-16,1 1 128 0,-1-6-128 0,1 3 0 15,-2-3 0-15,0-1 0 0,1-4 0 0,-1 0 0 16,-2-1 0-16,0 0 0 0,-1-3 0 0,3 2 0 15,-3-1 0-15,0 0 0 0,0-4 0 0,0-1 0 16,0 0 0-16,1-3 0 0,2 0 0 0,-1-3 128 0,2-3-128 0,0 1 0 16,0-3 0-16,-2-2 128 15,2-5-576-15,0 0-96 0,0-1-32 0,-4-11 0 16,0 0-2528-16,0 0-512 0,10 0-96 0,0-8-32 0</inkml:trace>
  <inkml:trace contextRef="#ctx0" brushRef="#br0" timeOffset="6789.46">8420 8019 24815 0,'-14'20'1088'0,"6"-4"256"0,1 3-1088 0,0 7-256 15,2 1 0-15,3 7 0 0,-3 4 128 0,2 7-128 16,1 0 144-16,-1 7-144 0,-1 2 304 0,0 3-48 15,2 3 0-15,-1 2 0 0,2 8-256 0,1 2 128 16,0 3-128-16,0 5 0 0,-1-1 128 0,-2 3-128 16,-1-4 0-16,3 6 0 0,1-2 0 0,0 3 128 15,0 1-128-15,0 1 0 0,-2-1 240 0,2 1-64 16,0-1-16-16,0 3 0 0,-2 0 64 0,1 1 16 0,-2 2 0 16,0 0 0-16,-4-1 80 0,1-1 0 0,-2 0 16 0,2 2 0 15,0 1 48-15,1 2 16 0,-2 4 0 0,2-4 0 16,-3 2-48-16,2-2-16 0,0 4 0 0,1-1 0 15,0 3-192-15,3-3-144 0,0 2 192 0,1-3-192 16,1-2 128-16,0 0-128 0,0-2 0 0,2-1 0 16,1-2 0-16,3-3 0 0,0 1 128 0,-1-1-128 15,2-10 0-15,-1 5 128 0,2-1-128 0,1 1 0 16,0-4 0-16,1 1 0 0,1-5 0 0,-1-2 0 16,0 0 160-16,2 1-160 0,1-3 128 0,1-2-128 15,-3 0 128-15,2-2-128 0,-1 0 0 0,0-5 128 16,-2 1-128-16,0-5 0 0,-1 1 0 0,1 0 0 15,-1 3-1920-15,1-4-320 16,-2-2-64-16</inkml:trace>
  <inkml:trace contextRef="#ctx0" brushRef="#br0" timeOffset="8776.48">1651 19421 9215 0,'-11'-1'816'0,"-2"-1"-656"16,-2-5-160-16,-2 5 0 0,-1-1 1232 0,1 2 224 15,-2 0 32-15,2-2 16 0,4 2-80 0,-2-1-16 0,2 0 0 0,2 1 0 16,0-1-320-16,2 2-80 0,0 0-16 0,2 0 0 16,7 0-144-16,-7-1-16 0,0 1-16 0,7 0 0 15,0 0-192-15,0 0-48 0,0 0 0 0,0 0 0 16,0 0-192-16,0 0-32 0,0 0-16 0,0 0 0 16,0 0-80-16,12 9 0 0,2-5-16 0,1 1 0 15,2 1 80-15,0-1 32 0,4-1 0 0,2 3 0 16,-1 0-128-16,5-2-32 0,-1 0 0 0,2 3 0 15,3-2-64-15,2 3 0 0,-2-5-128 0,4 4 192 16,4 1-192-16,1-4 144 0,4 0-144 0,1 2 128 16,2-2-128-16,-1 4 0 0,-1-4 0 0,-1 2 128 15,1 0-128-15,2-3 0 0,0 1 0 0,3 2 0 16,5-2 128-16,1-3-128 0,1 3 128 0,-3 0-128 0,-5-1 224 0,2-1-32 16,0-1-16-16,0 1 0 0,-2-1-48 15,2 2-128-15,0-1 192 0,1 1-64 0,5-3-128 0,-3 1 192 16,-2 1-192-16,-4-1 192 0,2 2-192 0,-2 0 128 15,0-1-128-15,2 2 128 0,1 1-128 0,1-1 128 16,2-2-128-16,0 1 128 0,-2 2-128 0,-1-2 0 16,-5-3 0-16,1-1 0 0,2 1 128 0,2 0-128 15,2-1 0-15,1 0 128 0,-1-1-128 0,2 0 0 16,0 0 0-16,-3-3 128 0,-8-2-128 0,3 0 0 16,-1 3 144-16,2-1-144 0,1-3 176 0,0 4-48 15,2 0 0-15,0-1 0 0,-3 0-128 0,-1 2 0 16,-2-1 0-16,-2 1 0 0,-4 1 0 0,-2-2 128 0,1 0-128 15,0 2 128-15,-1-1-128 0,0 0 160 0,-1 1-160 0,1 1 160 16,-1 0-160-16,0 0 0 0,-3 0 0 0,-1 1 128 16,-2 1-128-16,-2-2 0 0,-2 2 144 0,-2-2-144 15,-3 0 0-15,2 1 0 0,2-1 0 0,-1 2 128 16,0-2-128-16,0 1 0 0,0-1 0 0,0 1 0 16,-1 1 0-16,-1-1 128 0,-2 0-128 0,2 0 0 15,-2-1 128-15,2 2-128 0,-3-2 160 0,1 1-160 16,-2-1 240-16,0 0-48 0,-3 0-16 0,0 0 0 15,3 0 64-15,-2 0 16 0,1 0 0 0,1 0 0 16,-4-1-64-16,0 1-16 0,0-2 0 0,0 1 0 16,0 0-176-16,1 1 192 0,-2 0-192 0,-2-1 192 15,1 1-192-15,-1 0 160 0,0 0-160 0,1 0 160 16,-12 0-160-16,10 0 0 0,-10 0 0 0,10 2 0 16,-10-2 0-16,10 3 0 0,-10-3-192 0,11 2 192 15,-11-2-592-15,0 0 0 0,0 0 0 0,0 0-10896 16,0 0-2176-16</inkml:trace>
  <inkml:trace contextRef="#ctx0" brushRef="#br0" timeOffset="9791.36">9800 19181 15087 0,'0'0'656'0,"-9"-1"160"0,1-3-656 0,-1 1-160 0,-1 2 0 0,1 1 0 15,-2-1 1120-15,3 1 192 0,-1-1 32 0,9 1 16 16,-9 2-144-16,9-2-16 0,-10 0-16 0,10 0 0 16,-11 1-288-16,11-1-48 0,0 0-16 0,0 0 0 15,0 0-288-15,0 0-64 0,0 0-16 0,0 12 0 16,0-12-16-16,5 9 0 0,1 2 0 0,1-3 0 16,2 1 0-16,3-3-16 0,-2 0 0 0,4 3 0 0,1-2-64 0,4 3-16 15,0-1 0-15,4 2 0 0,2-1-96 16,2-1-32-16,0 4 0 0,1-4 0 0,0 1-32 0,0-2-16 15,-2 1 0-15,1-4 0 0,1 2 64 0,3 0 16 16,-2-5 0-16,3 2 0 0,-1 0-16 0,2 1 0 16,3-3 0-16,-3 0 0 0,5 2-32 0,-2-2 0 15,-2-1 0-15,0 2 0 0,-2-1-16 0,-3-2 0 16,-3 0 0-16,-2-2 0 0,-1 1-48 0,-2-1-16 16,0 1 0-16,-2 0 0 0,0-2 16 0,0 1 0 15,-2 2 0-15,-2 0 0 0,-1-3-144 0,-2 2 128 16,0 0-128-16,-2-2 128 0,0 2 0 0,-10 1-128 15,0 0 192-15,10 0-64 0,-10 0 112 0,8 0 16 16,-8 0 0-16,0 0 0 0,0 0 64 0,0 0 0 0,0 0 16 0,0 0 0 16,0 0-336-16,0 0 128 0,0 0-128 0,0 0 0 15,0 0 128-15,0 0-128 0,0 0 128 0,0 0-128 16,0 0 0-16,-5 9 0 0,5-9 0 0,0 0 128 16,-9 5-128-16,1 0 0 0,8-5 0 0,-8 5 0 15,-1-2 0-15,9-3-240 0,-11 2 64 0,11-2 16 31,-10 3-1024-31,1-2-208 0,9-1-32 0,-10 0-10032 0,10 0-2016 0</inkml:trace>
  <inkml:trace contextRef="#ctx0" brushRef="#br0" timeOffset="10842.16">10586 14950 16575 0,'0'0'736'0,"0"0"160"0,0 0-720 0,0 0-176 0,-8-3 0 0,8 3 0 15,0 0 848-15,0 0 144 0,0 0 32 0,0 0 0 16,-2 8-320-16,-3 2-64 0,2-4-16 0,2 6 0 0,1-1 144 0,0 3 48 16,1 3 0-16,2 1 0 15,-1 1-160-15,1 2-16 0,-1 0-16 0,2-2 0 0,2 2-272 0,0 0-48 16,-1-1-16-16,0-2 0 0,-1-4 80 0,-1-4 16 16,0 3 0-16,2-5 0 0,-5-8 80 0,0 0 32 15,8 9 0-15,-8-9 0 0,0 0 32 0,12 0 16 16,1-4 0-16,0-4 0 0,-2 0-80 0,1-5-16 15,-1-1 0-15,3-2 0 0,0-2-224 0,1 3-48 16,-1-1-16-16,-1 1 0 0,0-3-160 0,-1 2 0 16,0-2 144-16,1 0-144 0,-3 2 0 0,-3 2 0 15,1 2 0-15,-3 1 0 16,1-1-1936-16,1 5-304 0,-5-3-64 0</inkml:trace>
  <inkml:trace contextRef="#ctx0" brushRef="#br0" timeOffset="11192.91">10710 15149 24703 0,'-17'9'1088'0,"7"-2"240"0,10-7-1072 0,-11 2-256 0,1 1 0 0,10-3 0 15,0 0 576-15,-10-3 48 0,5-2 16 0,0-3 0 16,5 8-352-16,-1-15-64 0,2-4-16 0,4 0 0 15,0 1 240-15,3-1 64 0,-1-2 0 0,5-6 0 0,2 0 256 0,5-1 48 16,2-1 16-16,5-4 0 16,3-1-96-16,2 1-16 0,2-1 0 0,1 4 0 0,0-4-224 0,2-1-48 15,-1 1-16-15,0 1 0 0,-1 2-128 0,0 5-32 16,2-2 0-16,0 2 0 0,-5 0-80 0,4 4-32 16,0 2 0-16,3 2 0 0,3 0-160 0,-2 3 0 15,1 3 0-15,-1 2 0 0,2 3 0 0,-4 2 0 16,-4 1 128-16,-1 2-128 0,-1 2 0 0,-1 0 0 15,-4 0-160-15,0 3 160 16,-1 2-624-16,1 0-16 0,-2 0-16 0,-1-1 0 16,-4 2-2480-16,-1 1-480 0</inkml:trace>
  <inkml:trace contextRef="#ctx0" brushRef="#br0" timeOffset="11759.21">12243 13977 19583 0,'-8'-7'864'0,"8"7"176"0,-4-10-832 0,1 2-208 0,3 8 0 0,0 0 0 16,0 0 1168-16,0 0 192 0,0 0 48 0,0 0 0 0,0 0-560 0,0 0-96 15,0 0-32-15,8 8 0 0,-3 4 32 0,-1 7 0 16,-2 7 0-16,0-2 0 0,-2 1-112 0,-2 5 0 16,0 4-16-16,-2 3 0 0,-2 1-112 0,-2 3-32 15,2 2 0-15,-3-5 0 0,1-4-128 0,0-5-32 16,2-2 0-16,1-3 0 0,0-3-64 0,1-4 0 15,0-3-16-15,3-1 0 0,1-13 112 0,0 0 32 16,0 0 0-16,0 0 0 0,5-9 16 0,1-1 16 16,2-8 0-16,1-2 0 0,0-6-160 0,4 1-48 15,-2-5 0-15,3-3 0 0,-1-4-208 0,-1-1 128 16,0-2-128-16,2 1 0 0,1-3 144 0,2 5-144 16,0 3 128-16,3 3-128 0,-1-1 0 0,2 4 0 0,0 5 0 15,0 6 0-15,-1 3 0 0,1 6 0 0,-2 0 0 0,-3 8 0 16,0 6-128-16,-1 1 128 0,0 7 0 0,-2 3 0 15,0 2-128-15,-3 6 128 0,-3 4-160 0,0 4 160 16,-3 0 0-16,-2 4 0 0,-1 0-128 0,-1-1 128 16,0-2 0-16,-1-3 0 0,-1-2 0 0,-1-1 0 15,0-5 0-15,2-3 0 0,1-2 0 0,0-3 0 16,0-1-336-16,1-5-32 0,-1-9 0 0,0 0 0 31,0 0-1568-31,11-1-320 0,-1-3-64 0,1-8-12240 0</inkml:trace>
  <inkml:trace contextRef="#ctx0" brushRef="#br0" timeOffset="12064.11">13074 13913 28911 0,'0'0'1280'0,"-12"1"256"0,2 1-1216 0,1 0-320 0,-1 1 0 0,2 4 0 0,-1-2 576 0,-2 4 64 16,5 3 16-16,-6 5 0 0,3 2-384 0,-2 1-80 15,1 2 0-15,1 1-16 0,1-2-176 0,2-1 0 16,4 1 0-16,2 0 128 0,2-1-128 0,4-2 128 16,0-4-128-16,3-2 128 0,1-4 176 0,3 0 16 15,1-6 16-15,3-1 0 0,0-1 208 0,3-1 32 16,-3-3 16-16,1-5 0 0,0-1 96 0,-2-4 16 16,1-2 0-16,-7-1 0 0,-1-2-128 0,-3 0-32 15,-2 0 0-15,-3-1 0 0,-3-1-96 0,-3 4 0 16,-3-4-16-16,-2 2 0 0,-5 0-192 0,-2 3-48 0,-1-1 0 15,1 3 0-15,-4 0-192 0,1 0-192 0,0 3 48 0,2 0 0 32,3 1-1904-32,3 3-384 0,2 2-80 0</inkml:trace>
  <inkml:trace contextRef="#ctx0" brushRef="#br0" timeOffset="12545.28">13910 13544 15663 0,'-12'-3'688'0,"12"3"144"0,-8 0-656 0,8 0-176 16,-9-1 0-16,9 1 0 0,-10 0 2240 0,2 3 432 15,8-3 80-15,-10 6 0 0,-3 2-1456 0,0-3-288 16,1 1-64-16,0 2-16 0,1 1-176 0,-2 1-48 16,0 2 0-16,2 0 0 0,1 1-256 0,3 1-48 15,2-3-16-15,4 2 0 0,2-1-256 0,4-1-128 0,3 1 128 0,2 1-128 16,3-3 128-16,3 2-128 0,5 0 128 0,0 0-128 15,0 1 160-15,2 0-160 0,1 4 192 0,0-2-192 16,0-2 128-16,-1 4-128 0,-3 2 0 0,-2 0 0 16,-1-2 0-16,-4 1 128 0,-2-3-128 0,-5 1 0 15,-3-2 176-15,-6 1-176 0,-3-4 160 0,-5 3-160 16,-1-1 480-16,-6 2 0 0,-4 1 0 0,-2-4 0 16,-2 2-144-16,-2-2-16 0,0-5-16 0,1 1 0 15,1-4-176-15,4-3-128 0,3-1 144 0,6-2-144 31,0-5-1056-31,7 0-304 0,2-4-64 0,4 0-8768 0,2-6-1760 0</inkml:trace>
  <inkml:trace contextRef="#ctx0" brushRef="#br0" timeOffset="13365.21">14562 13540 24879 0,'-13'3'2208'0,"4"0"-1760"0,-3 1-448 0,2 4 0 0,1 0 832 0,-2 2 64 16,0 5 32-16,-2-2 0 0,-1 2-480 0,0 1-80 15,0 3-32-15,2 1 0 0,-1-1 64 0,3 1 16 16,2-1 0-16,3 0 0 0,1-1 48 0,2-2 16 16,2-2 0-16,1 0 0 0,2-1-176 0,3 0-48 15,3-6 0-15,3 4 0 0,5-8-80 0,2 0-32 16,3-3 0-16,2-1 0 0,-1-1 0 0,2-1 0 15,3-4 0-15,-1 1 0 0,-3-6-16 0,-2 4 0 0,-3-5 0 0,-3 1 0 16,-2 1 0-16,-2 0 0 0,-2 0 0 0,-4 0 0 16,-2-2 16-16,-2 2 0 0,-4-3 0 0,1 0 0 15,-4 0-16-15,-2-1 0 0,1 1 0 0,1 0 0 16,0 0-128-16,-2 1 0 0,3 0 144 0,2 2-144 16,1-1 0-16,2 5 0 0,1-5 0 0,2 2 0 15,0-4 0-15,5-1 0 0,4-2 0 0,1 0 0 16,2-3 0-16,2 0-128 0,0-4 128 0,1-4 0 15,0-1 0-15,1 0-160 0,3-5 160 0,-1-1 0 16,-3-6-144-16,-1-2 144 0,-2 0 0 0,-1-7-144 16,-1-2 144-16,-2-1 0 0,-3-1 0 0,0 3 0 15,-2 4 0-15,-2 4 0 0,-3 8 0 0,-1 5 128 0,-1 4-128 16,-1 7 144-16,-3 5-144 0,-1 5 160 0,0 2 32 0,-6 6 0 16,0 5 0-16,-3 2 0 0,-4 8-192 15,-2 5 0-15,-4 4 0 0,0 12 0 0,1 3 0 0,1 7 0 16,3-1 0-16,3 7 0 0,0 2-144 0,4 2 144 15,1-2 0-15,4 0 0 0,0 1-128 0,5-5 128 16,2-2 0-16,4-2 0 0,1-7 0 0,4-6 0 16,0-6 0-16,2-1 0 0,2-6 192 0,2-7-48 15,-1-1-16-15,4-8 0 0,2 1 80 0,0-4 16 16,-1-5 0-16,3-1 0 0,0-6 32 0,-1 3 0 16,1-7 0-16,0-1 0 0,-1-2-80 0,-1 0-16 15,1-4 0-15,-2 4 0 0,0 0-160 0,0 4 160 16,-1 3-160-16,-2 2 160 0,-3 6-160 0,-2 3 0 0,-11 1 0 15,13 7 0-15,-4 1 0 0,-1 1 0 0,-2 7 0 16,-1 1 0-16,-2 1-160 0,2 1 160 0,-4 2 0 16,0-2-144-16,2 1 144 0,-1 0 0 0,1-2 0 0,0-4 0 15,3 0 0-15,0-2 0 0,3-7 0 0,0-2 0 16,1 1 0-16,3-5 0 0,0-4 0 0,2-3 128 16,3-3-128-16,2-2 144 0,2-1-144 0,0-2 160 15,-2-1-32-15,0 2 0 0,0-2 0 0,1 3 0 16,0 2 176-16,0 1 16 0,1 1 16 0,0 4 0 15,0 5 32-15,-1 2 0 0,-2 3 0 0,2 3 0 16,-4 2-80-16,-1 5-16 0,-1 3 0 0,1 1 0 16,2 2-272-16,0-1 0 0,1 0 128 0,1 1-128 15,0 3 0-15,1 0 0 0,3-4 128 0,4 2-128 16,0-1 0-16,8 3-176 0,2-4 32 0,5 2 0 16,5 1-2384-1,7-3-480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customXml" Target="../ink/ink13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.xml"/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8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38.png"/><Relationship Id="rId9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customXml" Target="../ink/ink20.xml"/><Relationship Id="rId4" Type="http://schemas.openxmlformats.org/officeDocument/2006/relationships/hyperlink" Target="https://www.geogebra.org/m/ZzKbkvnz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7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1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customXml" Target="../ink/ink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6.png"/><Relationship Id="rId7" Type="http://schemas.openxmlformats.org/officeDocument/2006/relationships/customXml" Target="../ink/ink23.xm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customXml" Target="../ink/ink22.xml"/><Relationship Id="rId4" Type="http://schemas.openxmlformats.org/officeDocument/2006/relationships/hyperlink" Target="https://www.geogebra.org/m/ZzKbkvnz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customXml" Target="../ink/ink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2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6.xml"/><Relationship Id="rId5" Type="http://schemas.openxmlformats.org/officeDocument/2006/relationships/image" Target="../media/image57.png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8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110.png"/><Relationship Id="rId3" Type="http://schemas.openxmlformats.org/officeDocument/2006/relationships/image" Target="../media/image64.png"/><Relationship Id="rId7" Type="http://schemas.openxmlformats.org/officeDocument/2006/relationships/customXml" Target="../ink/ink28.xml"/><Relationship Id="rId12" Type="http://schemas.openxmlformats.org/officeDocument/2006/relationships/image" Target="../media/image10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0.png"/><Relationship Id="rId11" Type="http://schemas.openxmlformats.org/officeDocument/2006/relationships/customXml" Target="../ink/ink30.xml"/><Relationship Id="rId5" Type="http://schemas.openxmlformats.org/officeDocument/2006/relationships/customXml" Target="../ink/ink27.xml"/><Relationship Id="rId15" Type="http://schemas.openxmlformats.org/officeDocument/2006/relationships/image" Target="../media/image120.png"/><Relationship Id="rId10" Type="http://schemas.openxmlformats.org/officeDocument/2006/relationships/image" Target="../media/image91.png"/><Relationship Id="rId4" Type="http://schemas.openxmlformats.org/officeDocument/2006/relationships/image" Target="../media/image610.png"/><Relationship Id="rId9" Type="http://schemas.openxmlformats.org/officeDocument/2006/relationships/customXml" Target="../ink/ink29.xml"/><Relationship Id="rId14" Type="http://schemas.openxmlformats.org/officeDocument/2006/relationships/customXml" Target="../ink/ink3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customXml" Target="../ink/ink34.xml"/><Relationship Id="rId13" Type="http://schemas.openxmlformats.org/officeDocument/2006/relationships/image" Target="../media/image69.png"/><Relationship Id="rId3" Type="http://schemas.openxmlformats.org/officeDocument/2006/relationships/image" Target="../media/image220.png"/><Relationship Id="rId7" Type="http://schemas.openxmlformats.org/officeDocument/2006/relationships/image" Target="../media/image85.png"/><Relationship Id="rId12" Type="http://schemas.openxmlformats.org/officeDocument/2006/relationships/image" Target="../media/image23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3.xml"/><Relationship Id="rId11" Type="http://schemas.openxmlformats.org/officeDocument/2006/relationships/image" Target="../media/image101.png"/><Relationship Id="rId5" Type="http://schemas.openxmlformats.org/officeDocument/2006/relationships/image" Target="../media/image710.png"/><Relationship Id="rId15" Type="http://schemas.openxmlformats.org/officeDocument/2006/relationships/image" Target="../media/image241.png"/><Relationship Id="rId10" Type="http://schemas.openxmlformats.org/officeDocument/2006/relationships/customXml" Target="../ink/ink35.xml"/><Relationship Id="rId4" Type="http://schemas.openxmlformats.org/officeDocument/2006/relationships/customXml" Target="../ink/ink32.xml"/><Relationship Id="rId9" Type="http://schemas.openxmlformats.org/officeDocument/2006/relationships/image" Target="../media/image91.png"/><Relationship Id="rId14" Type="http://schemas.openxmlformats.org/officeDocument/2006/relationships/customXml" Target="../ink/ink3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130.png"/><Relationship Id="rId3" Type="http://schemas.openxmlformats.org/officeDocument/2006/relationships/image" Target="../media/image64.png"/><Relationship Id="rId7" Type="http://schemas.openxmlformats.org/officeDocument/2006/relationships/customXml" Target="../ink/ink38.xml"/><Relationship Id="rId12" Type="http://schemas.openxmlformats.org/officeDocument/2006/relationships/image" Target="../media/image10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0.png"/><Relationship Id="rId11" Type="http://schemas.openxmlformats.org/officeDocument/2006/relationships/customXml" Target="../ink/ink40.xml"/><Relationship Id="rId5" Type="http://schemas.openxmlformats.org/officeDocument/2006/relationships/customXml" Target="../ink/ink37.xml"/><Relationship Id="rId15" Type="http://schemas.openxmlformats.org/officeDocument/2006/relationships/image" Target="../media/image141.png"/><Relationship Id="rId10" Type="http://schemas.openxmlformats.org/officeDocument/2006/relationships/image" Target="../media/image91.png"/><Relationship Id="rId4" Type="http://schemas.openxmlformats.org/officeDocument/2006/relationships/image" Target="../media/image123.png"/><Relationship Id="rId9" Type="http://schemas.openxmlformats.org/officeDocument/2006/relationships/customXml" Target="../ink/ink39.xml"/><Relationship Id="rId14" Type="http://schemas.openxmlformats.org/officeDocument/2006/relationships/customXml" Target="../ink/ink4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44.xml"/><Relationship Id="rId13" Type="http://schemas.openxmlformats.org/officeDocument/2006/relationships/image" Target="../media/image69.png"/><Relationship Id="rId3" Type="http://schemas.openxmlformats.org/officeDocument/2006/relationships/image" Target="../media/image240.png"/><Relationship Id="rId7" Type="http://schemas.openxmlformats.org/officeDocument/2006/relationships/image" Target="../media/image85.png"/><Relationship Id="rId12" Type="http://schemas.openxmlformats.org/officeDocument/2006/relationships/image" Target="../media/image25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3.xml"/><Relationship Id="rId11" Type="http://schemas.openxmlformats.org/officeDocument/2006/relationships/image" Target="../media/image101.png"/><Relationship Id="rId5" Type="http://schemas.openxmlformats.org/officeDocument/2006/relationships/image" Target="../media/image710.png"/><Relationship Id="rId15" Type="http://schemas.openxmlformats.org/officeDocument/2006/relationships/image" Target="../media/image261.png"/><Relationship Id="rId10" Type="http://schemas.openxmlformats.org/officeDocument/2006/relationships/customXml" Target="../ink/ink45.xml"/><Relationship Id="rId4" Type="http://schemas.openxmlformats.org/officeDocument/2006/relationships/customXml" Target="../ink/ink42.xml"/><Relationship Id="rId9" Type="http://schemas.openxmlformats.org/officeDocument/2006/relationships/image" Target="../media/image91.png"/><Relationship Id="rId14" Type="http://schemas.openxmlformats.org/officeDocument/2006/relationships/customXml" Target="../ink/ink46.xml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0.png"/><Relationship Id="rId18" Type="http://schemas.openxmlformats.org/officeDocument/2006/relationships/customXml" Target="../ink/ink50.xml"/><Relationship Id="rId3" Type="http://schemas.openxmlformats.org/officeDocument/2006/relationships/image" Target="../media/image64.png"/><Relationship Id="rId17" Type="http://schemas.openxmlformats.org/officeDocument/2006/relationships/image" Target="../media/image74.png"/><Relationship Id="rId2" Type="http://schemas.openxmlformats.org/officeDocument/2006/relationships/image" Target="../media/image68.png"/><Relationship Id="rId16" Type="http://schemas.openxmlformats.org/officeDocument/2006/relationships/customXml" Target="../ink/ink4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customXml" Target="../ink/ink47.xml"/><Relationship Id="rId15" Type="http://schemas.openxmlformats.org/officeDocument/2006/relationships/image" Target="../media/image73.png"/><Relationship Id="rId4" Type="http://schemas.openxmlformats.org/officeDocument/2006/relationships/image" Target="../media/image140.png"/><Relationship Id="rId14" Type="http://schemas.openxmlformats.org/officeDocument/2006/relationships/customXml" Target="../ink/ink4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53.xml"/><Relationship Id="rId13" Type="http://schemas.openxmlformats.org/officeDocument/2006/relationships/image" Target="../media/image72.png"/><Relationship Id="rId3" Type="http://schemas.openxmlformats.org/officeDocument/2006/relationships/image" Target="../media/image260.png"/><Relationship Id="rId7" Type="http://schemas.openxmlformats.org/officeDocument/2006/relationships/image" Target="../media/image80.png"/><Relationship Id="rId12" Type="http://schemas.openxmlformats.org/officeDocument/2006/relationships/image" Target="../media/image27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2.xml"/><Relationship Id="rId11" Type="http://schemas.openxmlformats.org/officeDocument/2006/relationships/image" Target="../media/image100.png"/><Relationship Id="rId5" Type="http://schemas.openxmlformats.org/officeDocument/2006/relationships/image" Target="../media/image72.png"/><Relationship Id="rId15" Type="http://schemas.openxmlformats.org/officeDocument/2006/relationships/image" Target="../media/image75.png"/><Relationship Id="rId10" Type="http://schemas.openxmlformats.org/officeDocument/2006/relationships/customXml" Target="../ink/ink54.xml"/><Relationship Id="rId4" Type="http://schemas.openxmlformats.org/officeDocument/2006/relationships/customXml" Target="../ink/ink51.xml"/><Relationship Id="rId9" Type="http://schemas.openxmlformats.org/officeDocument/2006/relationships/image" Target="../media/image90.png"/><Relationship Id="rId14" Type="http://schemas.openxmlformats.org/officeDocument/2006/relationships/customXml" Target="../ink/ink5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0.png"/><Relationship Id="rId3" Type="http://schemas.openxmlformats.org/officeDocument/2006/relationships/image" Target="../media/image64.png"/><Relationship Id="rId2" Type="http://schemas.openxmlformats.org/officeDocument/2006/relationships/image" Target="../media/image68.png"/><Relationship Id="rId16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15" Type="http://schemas.openxmlformats.org/officeDocument/2006/relationships/customXml" Target="../ink/ink56.xml"/><Relationship Id="rId4" Type="http://schemas.openxmlformats.org/officeDocument/2006/relationships/image" Target="../media/image160.png"/><Relationship Id="rId14" Type="http://schemas.openxmlformats.org/officeDocument/2006/relationships/image" Target="../media/image7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customXml" Target="../ink/ink59.xml"/><Relationship Id="rId13" Type="http://schemas.openxmlformats.org/officeDocument/2006/relationships/image" Target="../media/image72.png"/><Relationship Id="rId3" Type="http://schemas.openxmlformats.org/officeDocument/2006/relationships/image" Target="../media/image280.png"/><Relationship Id="rId7" Type="http://schemas.openxmlformats.org/officeDocument/2006/relationships/image" Target="../media/image80.png"/><Relationship Id="rId12" Type="http://schemas.openxmlformats.org/officeDocument/2006/relationships/image" Target="../media/image290.png"/><Relationship Id="rId2" Type="http://schemas.openxmlformats.org/officeDocument/2006/relationships/image" Target="../media/image68.png"/><Relationship Id="rId16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8.xml"/><Relationship Id="rId11" Type="http://schemas.openxmlformats.org/officeDocument/2006/relationships/image" Target="../media/image100.png"/><Relationship Id="rId5" Type="http://schemas.openxmlformats.org/officeDocument/2006/relationships/image" Target="../media/image72.png"/><Relationship Id="rId15" Type="http://schemas.openxmlformats.org/officeDocument/2006/relationships/customXml" Target="../ink/ink61.xml"/><Relationship Id="rId10" Type="http://schemas.openxmlformats.org/officeDocument/2006/relationships/customXml" Target="../ink/ink60.xml"/><Relationship Id="rId4" Type="http://schemas.openxmlformats.org/officeDocument/2006/relationships/customXml" Target="../ink/ink57.xml"/><Relationship Id="rId9" Type="http://schemas.openxmlformats.org/officeDocument/2006/relationships/image" Target="../media/image90.png"/><Relationship Id="rId14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customXml" Target="../ink/ink64.xml"/><Relationship Id="rId13" Type="http://schemas.openxmlformats.org/officeDocument/2006/relationships/image" Target="../media/image72.png"/><Relationship Id="rId3" Type="http://schemas.openxmlformats.org/officeDocument/2006/relationships/image" Target="../media/image260.png"/><Relationship Id="rId7" Type="http://schemas.openxmlformats.org/officeDocument/2006/relationships/image" Target="../media/image80.png"/><Relationship Id="rId12" Type="http://schemas.openxmlformats.org/officeDocument/2006/relationships/image" Target="../media/image27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3.xml"/><Relationship Id="rId11" Type="http://schemas.openxmlformats.org/officeDocument/2006/relationships/image" Target="../media/image100.png"/><Relationship Id="rId5" Type="http://schemas.openxmlformats.org/officeDocument/2006/relationships/image" Target="../media/image72.png"/><Relationship Id="rId15" Type="http://schemas.openxmlformats.org/officeDocument/2006/relationships/image" Target="../media/image81.png"/><Relationship Id="rId10" Type="http://schemas.openxmlformats.org/officeDocument/2006/relationships/customXml" Target="../ink/ink65.xml"/><Relationship Id="rId4" Type="http://schemas.openxmlformats.org/officeDocument/2006/relationships/customXml" Target="../ink/ink62.xml"/><Relationship Id="rId9" Type="http://schemas.openxmlformats.org/officeDocument/2006/relationships/image" Target="../media/image90.png"/><Relationship Id="rId14" Type="http://schemas.openxmlformats.org/officeDocument/2006/relationships/customXml" Target="../ink/ink6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customXml" Target="../ink/ink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9CB3F4-657A-44E5-BD2C-7A5641F60E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09" y="2605138"/>
            <a:ext cx="11887200" cy="39138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B076D2-27B6-4A9D-B1B0-DDD5D80F5AD2}"/>
              </a:ext>
            </a:extLst>
          </p:cNvPr>
          <p:cNvSpPr txBox="1"/>
          <p:nvPr/>
        </p:nvSpPr>
        <p:spPr>
          <a:xfrm>
            <a:off x="269509" y="144380"/>
            <a:ext cx="1155031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am 2 is next Wednesday March 31, covering Ch 3, Ch 4, and finding eigenvalues for 2 x 2 matrices. Format will be similar to last exam.</a:t>
            </a:r>
          </a:p>
          <a:p>
            <a:endParaRPr lang="en-US" sz="2800" dirty="0"/>
          </a:p>
          <a:p>
            <a:r>
              <a:rPr lang="en-US" sz="2800" dirty="0"/>
              <a:t>NOTE:  We will use concepts from Ch 3 and 4 thru the rest of the semester, </a:t>
            </a:r>
            <a:r>
              <a:rPr lang="en-US" sz="2800" dirty="0">
                <a:solidFill>
                  <a:srgbClr val="FFFF00"/>
                </a:solidFill>
              </a:rPr>
              <a:t>so please overstudy for this exam</a:t>
            </a:r>
            <a:r>
              <a:rPr lang="en-US" sz="2800" dirty="0"/>
              <a:t>. </a:t>
            </a:r>
            <a:r>
              <a:rPr lang="en-US" sz="2800" dirty="0">
                <a:solidFill>
                  <a:srgbClr val="3FF42C"/>
                </a:solidFill>
              </a:rPr>
              <a:t>It will make the rest of this course much easier</a:t>
            </a:r>
          </a:p>
          <a:p>
            <a:endParaRPr lang="en-US" sz="2800" dirty="0"/>
          </a:p>
          <a:p>
            <a:r>
              <a:rPr lang="en-US" sz="2800" dirty="0"/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B61CF16-D655-4E56-BDC5-A0AAFA383935}"/>
              </a:ext>
            </a:extLst>
          </p:cNvPr>
          <p:cNvSpPr txBox="1"/>
          <p:nvPr/>
        </p:nvSpPr>
        <p:spPr>
          <a:xfrm>
            <a:off x="541064" y="6866116"/>
            <a:ext cx="11162173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3600" dirty="0">
                <a:solidFill>
                  <a:srgbClr val="FFFF00"/>
                </a:solidFill>
                <a:latin typeface="Cambria Math" panose="02040503050406030204" pitchFamily="18" charset="0"/>
              </a:rPr>
              <a:t>See e-mail/ICON announcement (will be </a:t>
            </a:r>
            <a:r>
              <a:rPr lang="en-US" sz="3600">
                <a:solidFill>
                  <a:srgbClr val="FFFF00"/>
                </a:solidFill>
                <a:latin typeface="Cambria Math" panose="02040503050406030204" pitchFamily="18" charset="0"/>
              </a:rPr>
              <a:t>sent today).</a:t>
            </a:r>
            <a:endParaRPr lang="en-US" sz="3600" dirty="0">
              <a:solidFill>
                <a:srgbClr val="FFFF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B39351A-E237-4CAB-91FE-AC1503CF1824}"/>
                  </a:ext>
                </a:extLst>
              </p14:cNvPr>
              <p14:cNvContentPartPr/>
              <p14:nvPr/>
            </p14:nvContentPartPr>
            <p14:xfrm>
              <a:off x="0" y="46080"/>
              <a:ext cx="11891160" cy="75434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B39351A-E237-4CAB-91FE-AC1503CF182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9360" y="36720"/>
                <a:ext cx="11909880" cy="756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9862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75FB7B-0663-4EED-86EF-24ECCA75B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887200" cy="518856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226EAA3-336E-4487-8A6C-CC5416739F6B}"/>
                  </a:ext>
                </a:extLst>
              </p14:cNvPr>
              <p14:cNvContentPartPr/>
              <p14:nvPr/>
            </p14:nvContentPartPr>
            <p14:xfrm>
              <a:off x="418680" y="98640"/>
              <a:ext cx="11208960" cy="7209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226EAA3-336E-4487-8A6C-CC5416739F6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9320" y="89280"/>
                <a:ext cx="11227680" cy="722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44851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139389C-0A61-4EB5-B086-2A630C1AD4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3902"/>
            <a:ext cx="11887200" cy="534455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CC884F5-46AC-4AB7-95C2-50A5653F4A26}"/>
                  </a:ext>
                </a:extLst>
              </p14:cNvPr>
              <p14:cNvContentPartPr/>
              <p14:nvPr/>
            </p14:nvContentPartPr>
            <p14:xfrm>
              <a:off x="619560" y="194760"/>
              <a:ext cx="10662480" cy="7009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CC884F5-46AC-4AB7-95C2-50A5653F4A2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0200" y="185400"/>
                <a:ext cx="10681200" cy="702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491026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AA7B38B-F85D-4E2E-B9C2-1CB6FDA2A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467" y="0"/>
            <a:ext cx="11170266" cy="77724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738F05A-D429-46F5-AF56-8ED47B7B6FDE}"/>
                  </a:ext>
                </a:extLst>
              </p14:cNvPr>
              <p14:cNvContentPartPr/>
              <p14:nvPr/>
            </p14:nvContentPartPr>
            <p14:xfrm>
              <a:off x="2612520" y="4964400"/>
              <a:ext cx="6743880" cy="1571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738F05A-D429-46F5-AF56-8ED47B7B6FD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03160" y="4955040"/>
                <a:ext cx="6762600" cy="159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83E4CDC-8C55-4892-B8C4-8034B4C2713F}"/>
                  </a:ext>
                </a:extLst>
              </p14:cNvPr>
              <p14:cNvContentPartPr/>
              <p14:nvPr/>
            </p14:nvContentPartPr>
            <p14:xfrm>
              <a:off x="4260600" y="6050520"/>
              <a:ext cx="4012200" cy="3124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83E4CDC-8C55-4892-B8C4-8034B4C2713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51240" y="6041160"/>
                <a:ext cx="4030920" cy="33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25659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0ADB62-31D8-4F6A-91C4-FA776D176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3848"/>
            <a:ext cx="11887200" cy="470213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E26CA0F-9CB9-4CBD-9664-AA3787322041}"/>
                  </a:ext>
                </a:extLst>
              </p14:cNvPr>
              <p14:cNvContentPartPr/>
              <p14:nvPr/>
            </p14:nvContentPartPr>
            <p14:xfrm>
              <a:off x="177840" y="205560"/>
              <a:ext cx="11713320" cy="72518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E26CA0F-9CB9-4CBD-9664-AA378732204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8480" y="196200"/>
                <a:ext cx="11732040" cy="727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803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014D937-C4B3-4167-B9E8-D8F4EEC93F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099"/>
            <a:ext cx="11887200" cy="53803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A121071-F0DF-4112-9DA9-C050A149804A}"/>
                  </a:ext>
                </a:extLst>
              </p14:cNvPr>
              <p14:cNvContentPartPr/>
              <p14:nvPr/>
            </p14:nvContentPartPr>
            <p14:xfrm>
              <a:off x="534600" y="40680"/>
              <a:ext cx="11356560" cy="7163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A121071-F0DF-4112-9DA9-C050A149804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5240" y="31320"/>
                <a:ext cx="11375280" cy="718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37034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514DCA7-7EB7-458A-9274-1F6F846434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902"/>
            <a:ext cx="11887200" cy="411724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C993386-5750-47A3-B72E-8786196BF0F0}"/>
                  </a:ext>
                </a:extLst>
              </p14:cNvPr>
              <p14:cNvContentPartPr/>
              <p14:nvPr/>
            </p14:nvContentPartPr>
            <p14:xfrm>
              <a:off x="562680" y="195120"/>
              <a:ext cx="11250000" cy="6629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C993386-5750-47A3-B72E-8786196BF0F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3320" y="185760"/>
                <a:ext cx="11268720" cy="664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518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ECFCAF0-4D64-4BEC-BE15-C4A768FB10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6387"/>
            <a:ext cx="11887200" cy="60396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F2B6A6F-0186-43D3-ADA9-959B2F8E7FBA}"/>
                  </a:ext>
                </a:extLst>
              </p14:cNvPr>
              <p14:cNvContentPartPr/>
              <p14:nvPr/>
            </p14:nvContentPartPr>
            <p14:xfrm>
              <a:off x="302760" y="1354680"/>
              <a:ext cx="8562240" cy="5402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F2B6A6F-0186-43D3-ADA9-959B2F8E7FB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3400" y="1345320"/>
                <a:ext cx="8580960" cy="542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4955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53FA2C-57D7-4BB7-BDB3-3791EC7970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3841"/>
            <a:ext cx="11430000" cy="32194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06A6AF2-BFAD-4D4E-B86E-F39B3E01E2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23979"/>
            <a:ext cx="11887200" cy="32801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B66F315-8E96-409D-BC38-1BE90CC28B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6942" y="1491421"/>
            <a:ext cx="4651658" cy="190837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2DCF83-E62A-4877-9A62-E918937B742A}"/>
              </a:ext>
            </a:extLst>
          </p:cNvPr>
          <p:cNvSpPr/>
          <p:nvPr/>
        </p:nvSpPr>
        <p:spPr>
          <a:xfrm>
            <a:off x="7794973" y="148433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D5D4FF3-0287-431C-A1BA-B78AE16A81FE}"/>
                  </a:ext>
                </a:extLst>
              </p14:cNvPr>
              <p14:cNvContentPartPr/>
              <p14:nvPr/>
            </p14:nvContentPartPr>
            <p14:xfrm>
              <a:off x="266400" y="594720"/>
              <a:ext cx="11619000" cy="65858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D5D4FF3-0287-431C-A1BA-B78AE16A81F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7040" y="585360"/>
                <a:ext cx="11637720" cy="660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DBDD07D-4C7A-45FA-BC47-A7648C2DC7F1}"/>
                  </a:ext>
                </a:extLst>
              </p14:cNvPr>
              <p14:cNvContentPartPr/>
              <p14:nvPr/>
            </p14:nvContentPartPr>
            <p14:xfrm>
              <a:off x="0" y="1665000"/>
              <a:ext cx="6086880" cy="19767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DBDD07D-4C7A-45FA-BC47-A7648C2DC7F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9360" y="1655640"/>
                <a:ext cx="6105600" cy="199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64545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C6CF63-FA04-4868-AED0-25C9A59059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660"/>
          <a:stretch/>
        </p:blipFill>
        <p:spPr>
          <a:xfrm>
            <a:off x="245002" y="0"/>
            <a:ext cx="11397196" cy="29799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FCFA8E0-33BD-4B9C-8B53-03DB02797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53688"/>
            <a:ext cx="11887200" cy="45339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234FF63-1881-47EB-AC9D-718607232CFF}"/>
              </a:ext>
            </a:extLst>
          </p:cNvPr>
          <p:cNvSpPr/>
          <p:nvPr/>
        </p:nvSpPr>
        <p:spPr>
          <a:xfrm>
            <a:off x="5496447" y="351981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00F6053-160D-48E3-B70C-DB52CA5069B0}"/>
                  </a:ext>
                </a:extLst>
              </p14:cNvPr>
              <p14:cNvContentPartPr/>
              <p14:nvPr/>
            </p14:nvContentPartPr>
            <p14:xfrm>
              <a:off x="1149120" y="39600"/>
              <a:ext cx="10559880" cy="3211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00F6053-160D-48E3-B70C-DB52CA5069B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39760" y="30240"/>
                <a:ext cx="10578600" cy="322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71584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CE779-970A-499C-8B8C-CAD56FB761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61" y="0"/>
            <a:ext cx="10778478" cy="7772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36CA9C-22E3-4EC3-AA3D-64453FF84A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935" y="4940776"/>
            <a:ext cx="4215009" cy="16762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F6F54DE-56AC-41F6-AB6D-662CB2E451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8" t="26647"/>
          <a:stretch/>
        </p:blipFill>
        <p:spPr>
          <a:xfrm>
            <a:off x="4860100" y="6225436"/>
            <a:ext cx="5724654" cy="160333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9DF4EC-1179-4779-9CF5-E5876737AF46}"/>
              </a:ext>
            </a:extLst>
          </p:cNvPr>
          <p:cNvSpPr/>
          <p:nvPr/>
        </p:nvSpPr>
        <p:spPr>
          <a:xfrm>
            <a:off x="4707309" y="5025107"/>
            <a:ext cx="3910599" cy="1200329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AF738B4-C4D9-454E-803A-1CC6F8FF179C}"/>
                  </a:ext>
                </a:extLst>
              </p14:cNvPr>
              <p14:cNvContentPartPr/>
              <p14:nvPr/>
            </p14:nvContentPartPr>
            <p14:xfrm>
              <a:off x="854280" y="109080"/>
              <a:ext cx="11036880" cy="76392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AF738B4-C4D9-454E-803A-1CC6F8FF179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44920" y="99720"/>
                <a:ext cx="11055600" cy="765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74226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16B7B4-AAB6-43CA-A068-F551669DF9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75" y="33492"/>
            <a:ext cx="11887200" cy="38368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96AC9D-E066-4A16-89F7-FD4E0BEA2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1" y="4800803"/>
            <a:ext cx="11887200" cy="72529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12BD2DC-F167-47BA-AC1F-6B2AF11C7F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529469"/>
            <a:ext cx="11887200" cy="227212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45FA75C-E0DC-4EDB-88C5-B2AFC069DCDE}"/>
              </a:ext>
            </a:extLst>
          </p:cNvPr>
          <p:cNvSpPr txBox="1"/>
          <p:nvPr/>
        </p:nvSpPr>
        <p:spPr>
          <a:xfrm>
            <a:off x="25175" y="2424775"/>
            <a:ext cx="7693946" cy="1477328"/>
          </a:xfrm>
          <a:prstGeom prst="rect">
            <a:avLst/>
          </a:prstGeom>
          <a:solidFill>
            <a:srgbClr val="002060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4800" dirty="0">
                <a:solidFill>
                  <a:srgbClr val="FFFF00"/>
                </a:solidFill>
                <a:latin typeface="Cambria Math" panose="02040503050406030204" pitchFamily="18" charset="0"/>
              </a:rPr>
              <a:t>Compare the different versions of problems 1, 3, 4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3E4B14F-A677-48E0-801C-2BC5DA1E6B29}"/>
                  </a:ext>
                </a:extLst>
              </p14:cNvPr>
              <p14:cNvContentPartPr/>
              <p14:nvPr/>
            </p14:nvContentPartPr>
            <p14:xfrm>
              <a:off x="266760" y="119160"/>
              <a:ext cx="11410200" cy="7445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3E4B14F-A677-48E0-801C-2BC5DA1E6B2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7400" y="109800"/>
                <a:ext cx="11428920" cy="746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7970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265A9D-5F8B-4E40-9B86-75CB1759C1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3841"/>
            <a:ext cx="11887200" cy="472750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C63D477-7E20-40C8-AE6E-14B96CE42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0921"/>
            <a:ext cx="8185759" cy="305774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B29EBE4-F326-44BC-81AF-3C0C1522DEA7}"/>
              </a:ext>
            </a:extLst>
          </p:cNvPr>
          <p:cNvSpPr/>
          <p:nvPr/>
        </p:nvSpPr>
        <p:spPr>
          <a:xfrm>
            <a:off x="1914003" y="81420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AA55B35-8B1B-44C8-B8DD-22FF7229516F}"/>
                  </a:ext>
                </a:extLst>
              </p14:cNvPr>
              <p14:cNvContentPartPr/>
              <p14:nvPr/>
            </p14:nvContentPartPr>
            <p14:xfrm>
              <a:off x="1094760" y="1640520"/>
              <a:ext cx="10573560" cy="57916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AA55B35-8B1B-44C8-B8DD-22FF7229516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85400" y="1631160"/>
                <a:ext cx="10592280" cy="581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B6E5EA7C-5162-4C80-9892-B82BEB7C2620}"/>
                  </a:ext>
                </a:extLst>
              </p14:cNvPr>
              <p14:cNvContentPartPr/>
              <p14:nvPr/>
            </p14:nvContentPartPr>
            <p14:xfrm>
              <a:off x="1515960" y="158400"/>
              <a:ext cx="9532440" cy="75009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B6E5EA7C-5162-4C80-9892-B82BEB7C262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06600" y="149040"/>
                <a:ext cx="9551160" cy="751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89214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2DC512E-CBC2-48F0-A4E9-FE765D786457}"/>
                  </a:ext>
                </a:extLst>
              </p14:cNvPr>
              <p14:cNvContentPartPr/>
              <p14:nvPr/>
            </p14:nvContentPartPr>
            <p14:xfrm>
              <a:off x="438840" y="246240"/>
              <a:ext cx="11364120" cy="7141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2DC512E-CBC2-48F0-A4E9-FE765D78645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9480" y="236880"/>
                <a:ext cx="11382840" cy="716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652163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100208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75156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34021F7-549A-42E0-AAF5-AB73ACE79C93}"/>
                  </a:ext>
                </a:extLst>
              </p14:cNvPr>
              <p14:cNvContentPartPr/>
              <p14:nvPr/>
            </p14:nvContentPartPr>
            <p14:xfrm>
              <a:off x="679680" y="609120"/>
              <a:ext cx="10789560" cy="43041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34021F7-549A-42E0-AAF5-AB73ACE79C9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0320" y="599760"/>
                <a:ext cx="10808280" cy="432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C050C9-C6A6-41F1-A67D-616CDB797B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0733"/>
          <a:stretch/>
        </p:blipFill>
        <p:spPr>
          <a:xfrm>
            <a:off x="-1" y="118368"/>
            <a:ext cx="10164245" cy="8229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2E6CDB-E4E1-495A-89EC-DEFE35496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73" y="752303"/>
            <a:ext cx="10315184" cy="52406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150D33-5E4D-4EF3-87F4-D5A5CB9198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5069" y="65028"/>
            <a:ext cx="28194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1110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082"/>
            <a:ext cx="11887200" cy="605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165100" progId="Equation.DSMT4">
                  <p:embed/>
                </p:oleObj>
              </mc:Choice>
              <mc:Fallback>
                <p:oleObj name="Equation" r:id="rId2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65100" progId="Equation.DSMT4">
                  <p:embed/>
                </p:oleObj>
              </mc:Choice>
              <mc:Fallback>
                <p:oleObj name="Equation" r:id="rId2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057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8379B60-28FE-4D68-976F-847BC9DE5990}"/>
                  </a:ext>
                </a:extLst>
              </p14:cNvPr>
              <p14:cNvContentPartPr/>
              <p14:nvPr/>
            </p14:nvContentPartPr>
            <p14:xfrm>
              <a:off x="7281720" y="1238760"/>
              <a:ext cx="4291920" cy="4829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8379B60-28FE-4D68-976F-847BC9DE599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72360" y="1229400"/>
                <a:ext cx="4310640" cy="484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165100" progId="Equation.DSMT4">
                  <p:embed/>
                </p:oleObj>
              </mc:Choice>
              <mc:Fallback>
                <p:oleObj name="Equation" r:id="rId2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705"/>
            <a:ext cx="11887200" cy="98872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ABDB5ED-1D7B-4BF0-9358-08D275A6AB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003" y="918748"/>
            <a:ext cx="3301373" cy="122908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75D7CAC-ADDD-4818-B041-1AD664E776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8221" y="1263264"/>
            <a:ext cx="3485767" cy="52034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84431B7-9FA1-491E-98BD-3EC9182034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7418" y="1856798"/>
            <a:ext cx="5274779" cy="5415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572491C-FFBC-45A8-8B20-AA99CE5F8AB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350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DE34CA0-8E81-4965-9379-46924EF236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703"/>
            <a:ext cx="11887200" cy="674099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D861370-7FD2-4527-B412-E721AE6507D3}"/>
                  </a:ext>
                </a:extLst>
              </p14:cNvPr>
              <p14:cNvContentPartPr/>
              <p14:nvPr/>
            </p14:nvContentPartPr>
            <p14:xfrm>
              <a:off x="173520" y="523800"/>
              <a:ext cx="10827720" cy="6839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D861370-7FD2-4527-B412-E721AE6507D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4160" y="514440"/>
                <a:ext cx="10846440" cy="685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06277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275D7CAC-ADDD-4818-B041-1AD664E776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7731" y="1263264"/>
            <a:ext cx="3485767" cy="52034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84431B7-9FA1-491E-98BD-3EC9182034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7418" y="1856798"/>
            <a:ext cx="5274779" cy="5415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2C6ABA5-7087-4AC6-8DB6-ED94421A9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B7A72A-50E7-44B0-8860-856698D09D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82993" y="1822431"/>
            <a:ext cx="4448080" cy="6742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6CBA5E-E7AE-4DB9-BF44-0CF976A80D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27" y="903170"/>
            <a:ext cx="4225704" cy="1229083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7CC0683-DD85-417E-B006-1A2ED9E99006}"/>
              </a:ext>
            </a:extLst>
          </p:cNvPr>
          <p:cNvSpPr/>
          <p:nvPr/>
        </p:nvSpPr>
        <p:spPr>
          <a:xfrm>
            <a:off x="200563" y="6433606"/>
            <a:ext cx="348306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</a:rPr>
              <a:t>We will also solve</a:t>
            </a:r>
          </a:p>
          <a:p>
            <a:pPr algn="ctr"/>
            <a:r>
              <a:rPr lang="en-US" sz="3600" dirty="0" err="1">
                <a:solidFill>
                  <a:srgbClr val="FFFF00"/>
                </a:solidFill>
              </a:rPr>
              <a:t>r</a:t>
            </a:r>
            <a:r>
              <a:rPr lang="en-US" sz="3600" baseline="30000" dirty="0" err="1">
                <a:solidFill>
                  <a:srgbClr val="FFFF00"/>
                </a:solidFill>
              </a:rPr>
              <a:t>n</a:t>
            </a:r>
            <a:r>
              <a:rPr lang="en-US" sz="3600" dirty="0">
                <a:solidFill>
                  <a:srgbClr val="FFFF00"/>
                </a:solidFill>
              </a:rPr>
              <a:t> = -1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4878DD4-EBE4-45E0-8878-BF80B8BA439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130"/>
          <a:stretch/>
        </p:blipFill>
        <p:spPr>
          <a:xfrm>
            <a:off x="4906582" y="2922582"/>
            <a:ext cx="6850390" cy="4541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0097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blipFill>
                <a:blip r:embed="rId4"/>
                <a:stretch>
                  <a:fillRect t="-24793" r="-688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390817" y="4241672"/>
                <a:ext cx="4277646" cy="788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817" y="4241672"/>
                <a:ext cx="4277646" cy="7886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DCF67D9-7026-40F0-BF81-D959C2ECEFA7}"/>
                  </a:ext>
                </a:extLst>
              </p14:cNvPr>
              <p14:cNvContentPartPr/>
              <p14:nvPr/>
            </p14:nvContentPartPr>
            <p14:xfrm>
              <a:off x="229320" y="1020240"/>
              <a:ext cx="11463840" cy="4279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DCF67D9-7026-40F0-BF81-D959C2ECEFA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9960" y="1010880"/>
                <a:ext cx="11482560" cy="429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34079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D9F4793-9F82-4946-B20D-3150C442199B}"/>
                  </a:ext>
                </a:extLst>
              </p14:cNvPr>
              <p14:cNvContentPartPr/>
              <p14:nvPr/>
            </p14:nvContentPartPr>
            <p14:xfrm>
              <a:off x="228960" y="812520"/>
              <a:ext cx="10906200" cy="6689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D9F4793-9F82-4946-B20D-3150C442199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9600" y="803160"/>
                <a:ext cx="10924920" cy="670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99734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blipFill>
                <a:blip r:embed="rId4"/>
                <a:stretch>
                  <a:fillRect t="-24793" r="-688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936574C-1ED2-486F-903B-AE29BFB54FAA}"/>
                  </a:ext>
                </a:extLst>
              </p14:cNvPr>
              <p14:cNvContentPartPr/>
              <p14:nvPr/>
            </p14:nvContentPartPr>
            <p14:xfrm>
              <a:off x="111960" y="1089000"/>
              <a:ext cx="11779200" cy="5941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936574C-1ED2-486F-903B-AE29BFB54FA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2600" y="1079640"/>
                <a:ext cx="11797920" cy="596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34807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3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04082F2-2D7E-4798-B2AD-AF00C68127C4}"/>
                  </a:ext>
                </a:extLst>
              </p14:cNvPr>
              <p14:cNvContentPartPr/>
              <p14:nvPr/>
            </p14:nvContentPartPr>
            <p14:xfrm>
              <a:off x="4467600" y="893160"/>
              <a:ext cx="6781680" cy="6140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04082F2-2D7E-4798-B2AD-AF00C68127C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458240" y="883800"/>
                <a:ext cx="6800400" cy="615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07419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blipFill>
                <a:blip r:embed="rId4"/>
                <a:stretch>
                  <a:fillRect t="-24793" r="-688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353DE175-CFD8-4C12-BA72-F4A95E8B3280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353DE175-CFD8-4C12-BA72-F4A95E8B328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590043" y="2514162"/>
                <a:ext cx="33457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9EB54EAD-E8AA-4A3F-AB99-7C6BA86C232D}"/>
              </a:ext>
            </a:extLst>
          </p:cNvPr>
          <p:cNvGrpSpPr/>
          <p:nvPr/>
        </p:nvGrpSpPr>
        <p:grpSpPr>
          <a:xfrm rot="2698834">
            <a:off x="2762016" y="3446067"/>
            <a:ext cx="2714165" cy="2717044"/>
            <a:chOff x="7626822" y="3886200"/>
            <a:chExt cx="2714165" cy="271704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1990CCEB-1EA7-4580-8481-2D8E41E92389}"/>
                    </a:ext>
                  </a:extLst>
                </p14:cNvPr>
                <p14:cNvContentPartPr/>
                <p14:nvPr/>
              </p14:nvContentPartPr>
              <p14:xfrm>
                <a:off x="8082767" y="4021122"/>
                <a:ext cx="46440" cy="21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1990CCEB-1EA7-4580-8481-2D8E41E9238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073767" y="4010322"/>
                  <a:ext cx="64080" cy="233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1A0FA72-E585-4423-BAD2-36AC07E1632D}"/>
                    </a:ext>
                  </a:extLst>
                </p14:cNvPr>
                <p14:cNvContentPartPr/>
                <p14:nvPr/>
              </p14:nvContentPartPr>
              <p14:xfrm>
                <a:off x="8082767" y="4021122"/>
                <a:ext cx="46440" cy="21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1A0FA72-E585-4423-BAD2-36AC07E1632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073767" y="4010322"/>
                  <a:ext cx="64080" cy="23328"/>
                </a:xfrm>
                <a:prstGeom prst="rect">
                  <a:avLst/>
                </a:prstGeom>
              </p:spPr>
            </p:pic>
          </mc:Fallback>
        </mc:AlternateContent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35B169B-A3AB-467F-83D0-5F9FE3CA6E9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29099" y="3886200"/>
              <a:ext cx="2711888" cy="269657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DBFB840-1B8E-45C8-84F0-AB26CFF7A1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30269" y="3886200"/>
              <a:ext cx="1282573" cy="1299949"/>
            </a:xfrm>
            <a:prstGeom prst="line">
              <a:avLst/>
            </a:prstGeom>
            <a:ln w="1270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C0267976-96D4-4D59-9201-8E508802087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26822" y="3906674"/>
              <a:ext cx="2711888" cy="269657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582052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4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BCB69C3-3A08-4962-98C9-EE18594FE089}"/>
              </a:ext>
            </a:extLst>
          </p:cNvPr>
          <p:cNvCxnSpPr>
            <a:cxnSpLocks/>
          </p:cNvCxnSpPr>
          <p:nvPr/>
        </p:nvCxnSpPr>
        <p:spPr>
          <a:xfrm flipV="1">
            <a:off x="7629099" y="3886200"/>
            <a:ext cx="2711888" cy="26965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867B2B9-284F-4F46-86D6-66A6A0090B31}"/>
              </a:ext>
            </a:extLst>
          </p:cNvPr>
          <p:cNvCxnSpPr>
            <a:cxnSpLocks/>
          </p:cNvCxnSpPr>
          <p:nvPr/>
        </p:nvCxnSpPr>
        <p:spPr>
          <a:xfrm flipV="1">
            <a:off x="9030269" y="3886200"/>
            <a:ext cx="1282573" cy="1299949"/>
          </a:xfrm>
          <a:prstGeom prst="line">
            <a:avLst/>
          </a:prstGeom>
          <a:ln w="1270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A98B52C-1699-41E2-AEA8-6E8769B7E4CD}"/>
              </a:ext>
            </a:extLst>
          </p:cNvPr>
          <p:cNvCxnSpPr>
            <a:cxnSpLocks/>
          </p:cNvCxnSpPr>
          <p:nvPr/>
        </p:nvCxnSpPr>
        <p:spPr>
          <a:xfrm flipH="1" flipV="1">
            <a:off x="7626822" y="3906674"/>
            <a:ext cx="2711888" cy="26965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5CEC9E5-8AFD-48E0-939F-884E6028CAC3}"/>
              </a:ext>
            </a:extLst>
          </p:cNvPr>
          <p:cNvCxnSpPr>
            <a:cxnSpLocks/>
          </p:cNvCxnSpPr>
          <p:nvPr/>
        </p:nvCxnSpPr>
        <p:spPr>
          <a:xfrm>
            <a:off x="8998426" y="5247564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C2D708B-6698-4774-B3B0-466500FC3B90}"/>
                  </a:ext>
                </a:extLst>
              </p14:cNvPr>
              <p14:cNvContentPartPr/>
              <p14:nvPr/>
            </p14:nvContentPartPr>
            <p14:xfrm>
              <a:off x="7358400" y="3709440"/>
              <a:ext cx="3222720" cy="31338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C2D708B-6698-4774-B3B0-466500FC3B9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349040" y="3700080"/>
                <a:ext cx="3241440" cy="315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33444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2"/>
            <a:ext cx="11887200" cy="774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229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470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47064"/>
              </a:xfrm>
              <a:prstGeom prst="rect">
                <a:avLst/>
              </a:prstGeom>
              <a:blipFill>
                <a:blip r:embed="rId4"/>
                <a:stretch>
                  <a:fillRect t="-22951" r="-6883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455667" y="5095735"/>
                <a:ext cx="4431533" cy="801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667" y="5095735"/>
                <a:ext cx="4431533" cy="801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A picture containing chart&#10;&#10;Description automatically generated">
            <a:extLst>
              <a:ext uri="{FF2B5EF4-FFF2-40B4-BE49-F238E27FC236}">
                <a16:creationId xmlns:a16="http://schemas.microsoft.com/office/drawing/2014/main" id="{1C4B0C00-1EB0-4A6D-9F39-E630F9BBA59B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23" t="874" r="3822" b="18932"/>
          <a:stretch/>
        </p:blipFill>
        <p:spPr>
          <a:xfrm rot="1078059">
            <a:off x="3251212" y="3924636"/>
            <a:ext cx="1659699" cy="1759907"/>
          </a:xfrm>
          <a:prstGeom prst="ellipse">
            <a:avLst/>
          </a:prstGeom>
        </p:spPr>
      </p:pic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0D17CA0-D47C-44DB-9341-74C79522C1C1}"/>
              </a:ext>
            </a:extLst>
          </p:cNvPr>
          <p:cNvCxnSpPr>
            <a:cxnSpLocks/>
          </p:cNvCxnSpPr>
          <p:nvPr/>
        </p:nvCxnSpPr>
        <p:spPr>
          <a:xfrm>
            <a:off x="4129312" y="4803616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2C8D86C9-07DA-4862-BFCF-CADA6190D074}"/>
              </a:ext>
            </a:extLst>
          </p:cNvPr>
          <p:cNvGrpSpPr/>
          <p:nvPr/>
        </p:nvGrpSpPr>
        <p:grpSpPr>
          <a:xfrm rot="2189428">
            <a:off x="2207723" y="2932091"/>
            <a:ext cx="3457433" cy="3572719"/>
            <a:chOff x="7060442" y="3487723"/>
            <a:chExt cx="3457433" cy="3572719"/>
          </a:xfrm>
        </p:grpSpPr>
        <p:pic>
          <p:nvPicPr>
            <p:cNvPr id="23" name="Picture 22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C6393CF3-7106-4857-B492-4F4EEDA8A4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323" t="874" r="3822" b="18932"/>
            <a:stretch/>
          </p:blipFill>
          <p:spPr>
            <a:xfrm rot="20454882">
              <a:off x="8189668" y="4371904"/>
              <a:ext cx="1659699" cy="1759907"/>
            </a:xfrm>
            <a:prstGeom prst="ellipse">
              <a:avLst/>
            </a:prstGeom>
          </p:spPr>
        </p:pic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51404B5-06FA-48E0-A4A2-8B348B15F2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98426" y="4117075"/>
              <a:ext cx="1519449" cy="1130489"/>
            </a:xfrm>
            <a:prstGeom prst="line">
              <a:avLst/>
            </a:prstGeom>
            <a:ln w="1270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1D87817-A8A4-4531-A91B-F95EC0D5A73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51900" y="5254093"/>
              <a:ext cx="546525" cy="1806349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CC196992-65C5-46DD-A71D-555D2ECE0DC0}"/>
                </a:ext>
              </a:extLst>
            </p:cNvPr>
            <p:cNvCxnSpPr>
              <a:cxnSpLocks/>
            </p:cNvCxnSpPr>
            <p:nvPr/>
          </p:nvCxnSpPr>
          <p:spPr>
            <a:xfrm>
              <a:off x="8998425" y="5254093"/>
              <a:ext cx="1519449" cy="1073121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EC61F335-6850-435F-99C4-FC41663DD60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060442" y="5232665"/>
              <a:ext cx="1937983" cy="21428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1489B01-A612-4F56-B87F-6776EC11D4D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311487" y="3487723"/>
              <a:ext cx="686938" cy="176637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1DF88B8-1D20-4BB9-A63E-10D3F480D7DB}"/>
                  </a:ext>
                </a:extLst>
              </p14:cNvPr>
              <p14:cNvContentPartPr/>
              <p14:nvPr/>
            </p14:nvContentPartPr>
            <p14:xfrm>
              <a:off x="1596960" y="581760"/>
              <a:ext cx="10294200" cy="64364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1DF88B8-1D20-4BB9-A63E-10D3F480D7DB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587600" y="572400"/>
                <a:ext cx="10312920" cy="645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452006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470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47064"/>
              </a:xfrm>
              <a:prstGeom prst="rect">
                <a:avLst/>
              </a:prstGeom>
              <a:blipFill>
                <a:blip r:embed="rId3"/>
                <a:stretch>
                  <a:fillRect t="-22951" r="-6492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5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pic>
        <p:nvPicPr>
          <p:cNvPr id="11" name="Picture 10" descr="A picture containing chart&#10;&#10;Description automatically generated">
            <a:extLst>
              <a:ext uri="{FF2B5EF4-FFF2-40B4-BE49-F238E27FC236}">
                <a16:creationId xmlns:a16="http://schemas.microsoft.com/office/drawing/2014/main" id="{CB300E4A-D5DC-4C30-B022-B35CB0CCB43C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23" t="874" r="3822" b="18932"/>
          <a:stretch/>
        </p:blipFill>
        <p:spPr>
          <a:xfrm rot="20454882">
            <a:off x="8189668" y="4371904"/>
            <a:ext cx="1659699" cy="1759907"/>
          </a:xfrm>
          <a:prstGeom prst="ellipse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219A34E-343A-42E6-86B2-32F7BC05396B}"/>
              </a:ext>
            </a:extLst>
          </p:cNvPr>
          <p:cNvCxnSpPr>
            <a:cxnSpLocks/>
          </p:cNvCxnSpPr>
          <p:nvPr/>
        </p:nvCxnSpPr>
        <p:spPr>
          <a:xfrm flipV="1">
            <a:off x="8998426" y="4117075"/>
            <a:ext cx="1519449" cy="1130489"/>
          </a:xfrm>
          <a:prstGeom prst="line">
            <a:avLst/>
          </a:prstGeom>
          <a:ln w="1270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9F24674-5652-4B9B-B22B-F425BE74BE59}"/>
              </a:ext>
            </a:extLst>
          </p:cNvPr>
          <p:cNvCxnSpPr>
            <a:cxnSpLocks/>
          </p:cNvCxnSpPr>
          <p:nvPr/>
        </p:nvCxnSpPr>
        <p:spPr>
          <a:xfrm>
            <a:off x="8998426" y="5247564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A214D34-BCEC-4572-BE9F-B5F83AE4B5CD}"/>
              </a:ext>
            </a:extLst>
          </p:cNvPr>
          <p:cNvCxnSpPr>
            <a:cxnSpLocks/>
          </p:cNvCxnSpPr>
          <p:nvPr/>
        </p:nvCxnSpPr>
        <p:spPr>
          <a:xfrm flipH="1">
            <a:off x="8451900" y="5254093"/>
            <a:ext cx="546525" cy="1806349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4ACD00F-AD7D-41C7-AEAB-B6F8D07ACB5F}"/>
              </a:ext>
            </a:extLst>
          </p:cNvPr>
          <p:cNvCxnSpPr>
            <a:cxnSpLocks/>
          </p:cNvCxnSpPr>
          <p:nvPr/>
        </p:nvCxnSpPr>
        <p:spPr>
          <a:xfrm>
            <a:off x="8998425" y="5254093"/>
            <a:ext cx="1519449" cy="1073121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DCA78C3-33D5-4ECC-BEAC-377C4FE8F22B}"/>
              </a:ext>
            </a:extLst>
          </p:cNvPr>
          <p:cNvCxnSpPr>
            <a:cxnSpLocks/>
          </p:cNvCxnSpPr>
          <p:nvPr/>
        </p:nvCxnSpPr>
        <p:spPr>
          <a:xfrm flipH="1" flipV="1">
            <a:off x="7060442" y="5232665"/>
            <a:ext cx="1937983" cy="21428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25D2FBC-13C2-4841-8452-87BBD38C1974}"/>
              </a:ext>
            </a:extLst>
          </p:cNvPr>
          <p:cNvCxnSpPr>
            <a:cxnSpLocks/>
          </p:cNvCxnSpPr>
          <p:nvPr/>
        </p:nvCxnSpPr>
        <p:spPr>
          <a:xfrm flipH="1" flipV="1">
            <a:off x="8311487" y="3487723"/>
            <a:ext cx="686938" cy="17663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F4CFC58-F366-43CD-8794-4F616E4352C7}"/>
                  </a:ext>
                </a:extLst>
              </p14:cNvPr>
              <p14:cNvContentPartPr/>
              <p14:nvPr/>
            </p14:nvContentPartPr>
            <p14:xfrm>
              <a:off x="564840" y="1090080"/>
              <a:ext cx="1725840" cy="976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F4CFC58-F366-43CD-8794-4F616E4352C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55480" y="1080720"/>
                <a:ext cx="1744560" cy="99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35406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99EBD32-9F09-4CEE-B5A5-392E23FA2C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099" y="49616"/>
            <a:ext cx="8673737" cy="77724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8DFF655-BA0E-4AEC-BA20-C3CA3E4E49E9}"/>
                  </a:ext>
                </a:extLst>
              </p14:cNvPr>
              <p14:cNvContentPartPr/>
              <p14:nvPr/>
            </p14:nvContentPartPr>
            <p14:xfrm>
              <a:off x="124560" y="-14400"/>
              <a:ext cx="11683080" cy="7583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8DFF655-BA0E-4AEC-BA20-C3CA3E4E49E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200" y="-23760"/>
                <a:ext cx="11701800" cy="760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70007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4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BCB69C3-3A08-4962-98C9-EE18594FE089}"/>
              </a:ext>
            </a:extLst>
          </p:cNvPr>
          <p:cNvCxnSpPr>
            <a:cxnSpLocks/>
          </p:cNvCxnSpPr>
          <p:nvPr/>
        </p:nvCxnSpPr>
        <p:spPr>
          <a:xfrm flipV="1">
            <a:off x="7629099" y="3886200"/>
            <a:ext cx="2711888" cy="26965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867B2B9-284F-4F46-86D6-66A6A0090B31}"/>
              </a:ext>
            </a:extLst>
          </p:cNvPr>
          <p:cNvCxnSpPr>
            <a:cxnSpLocks/>
          </p:cNvCxnSpPr>
          <p:nvPr/>
        </p:nvCxnSpPr>
        <p:spPr>
          <a:xfrm flipV="1">
            <a:off x="9030269" y="3886200"/>
            <a:ext cx="1282573" cy="1299949"/>
          </a:xfrm>
          <a:prstGeom prst="line">
            <a:avLst/>
          </a:prstGeom>
          <a:ln w="1270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A98B52C-1699-41E2-AEA8-6E8769B7E4CD}"/>
              </a:ext>
            </a:extLst>
          </p:cNvPr>
          <p:cNvCxnSpPr>
            <a:cxnSpLocks/>
          </p:cNvCxnSpPr>
          <p:nvPr/>
        </p:nvCxnSpPr>
        <p:spPr>
          <a:xfrm flipH="1" flipV="1">
            <a:off x="7626822" y="3906674"/>
            <a:ext cx="2711888" cy="26965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5CEC9E5-8AFD-48E0-939F-884E6028CAC3}"/>
              </a:ext>
            </a:extLst>
          </p:cNvPr>
          <p:cNvCxnSpPr>
            <a:cxnSpLocks/>
          </p:cNvCxnSpPr>
          <p:nvPr/>
        </p:nvCxnSpPr>
        <p:spPr>
          <a:xfrm>
            <a:off x="8998426" y="5247564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E41CDC2-C6E5-4CEE-B87F-7209F0332EC5}"/>
                  </a:ext>
                </a:extLst>
              </p14:cNvPr>
              <p14:cNvContentPartPr/>
              <p14:nvPr/>
            </p14:nvContentPartPr>
            <p14:xfrm>
              <a:off x="673200" y="898560"/>
              <a:ext cx="1888920" cy="998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E41CDC2-C6E5-4CEE-B87F-7209F0332EC5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63840" y="889200"/>
                <a:ext cx="1907640" cy="101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84231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7AEAC-94A7-405A-B729-95E8D99B9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6229"/>
            <a:ext cx="11887200" cy="383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3257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CDD265-018C-4391-B185-997A3FC2C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2981"/>
            <a:ext cx="11887200" cy="7306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6252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9712"/>
          <a:stretch/>
        </p:blipFill>
        <p:spPr>
          <a:xfrm>
            <a:off x="0" y="234753"/>
            <a:ext cx="11887200" cy="20763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65DB10C-AB35-4B82-B752-52DD2DE5069B}"/>
              </a:ext>
            </a:extLst>
          </p:cNvPr>
          <p:cNvSpPr/>
          <p:nvPr/>
        </p:nvSpPr>
        <p:spPr>
          <a:xfrm>
            <a:off x="5943600" y="1421704"/>
            <a:ext cx="764088" cy="889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4670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2318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00E0B14-B011-4C25-B7AF-D98760B23F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7444" r="25026"/>
          <a:stretch/>
        </p:blipFill>
        <p:spPr>
          <a:xfrm>
            <a:off x="1283919" y="3544865"/>
            <a:ext cx="8912268" cy="2378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36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4251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6DDF458-87E6-4089-8308-BD541BCBDA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442" y="0"/>
            <a:ext cx="10672315" cy="77724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3B2E014-6497-4B63-AB64-E97631B54C17}"/>
                  </a:ext>
                </a:extLst>
              </p14:cNvPr>
              <p14:cNvContentPartPr/>
              <p14:nvPr/>
            </p14:nvContentPartPr>
            <p14:xfrm>
              <a:off x="230760" y="-66960"/>
              <a:ext cx="11377080" cy="7479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3B2E014-6497-4B63-AB64-E97631B54C1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1400" y="-76320"/>
                <a:ext cx="11395800" cy="749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58569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B0E99B8-BAEB-4E36-8560-D0DDF0041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93" y="401896"/>
            <a:ext cx="11039912" cy="496736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D65B2C3-EE12-4098-BAD1-5122561C474D}"/>
                  </a:ext>
                </a:extLst>
              </p14:cNvPr>
              <p14:cNvContentPartPr/>
              <p14:nvPr/>
            </p14:nvContentPartPr>
            <p14:xfrm>
              <a:off x="451080" y="419400"/>
              <a:ext cx="11341440" cy="6295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D65B2C3-EE12-4098-BAD1-5122561C474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1720" y="410040"/>
                <a:ext cx="11360160" cy="631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92180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AA7B38B-F85D-4E2E-B9C2-1CB6FDA2A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467" y="0"/>
            <a:ext cx="11170266" cy="77724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15283C3-77BA-442A-8407-2420AD65F1E8}"/>
                  </a:ext>
                </a:extLst>
              </p14:cNvPr>
              <p14:cNvContentPartPr/>
              <p14:nvPr/>
            </p14:nvContentPartPr>
            <p14:xfrm>
              <a:off x="1364400" y="3299400"/>
              <a:ext cx="7584840" cy="31118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15283C3-77BA-442A-8407-2420AD65F1E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55040" y="3290040"/>
                <a:ext cx="7603560" cy="313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79904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35AD591-B68A-495B-8E8C-E278193204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670"/>
            <a:ext cx="11887200" cy="575875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2F1B51D-38AE-4E80-9C3A-0C6DCB1FEEDB}"/>
                  </a:ext>
                </a:extLst>
              </p14:cNvPr>
              <p14:cNvContentPartPr/>
              <p14:nvPr/>
            </p14:nvContentPartPr>
            <p14:xfrm>
              <a:off x="0" y="1250640"/>
              <a:ext cx="8227800" cy="4938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2F1B51D-38AE-4E80-9C3A-0C6DCB1FEED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9360" y="1241280"/>
                <a:ext cx="8246520" cy="495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66564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F17EB3F-91C1-455E-ACB0-A5084AE9A1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7450"/>
            <a:ext cx="10539663" cy="256958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4F3FC1-003B-48EE-A338-5C1DB75B2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79885"/>
            <a:ext cx="9557886" cy="496353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7E0EEC1-137A-4B59-8AE2-2801DF13A4DA}"/>
                  </a:ext>
                </a:extLst>
              </p14:cNvPr>
              <p14:cNvContentPartPr/>
              <p14:nvPr/>
            </p14:nvContentPartPr>
            <p14:xfrm>
              <a:off x="511920" y="90000"/>
              <a:ext cx="5296320" cy="7016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7E0EEC1-137A-4B59-8AE2-2801DF13A4D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2560" y="80640"/>
                <a:ext cx="5315040" cy="703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16056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6000" smtClean="0">
            <a:solidFill>
              <a:srgbClr val="836967"/>
            </a:solidFill>
            <a:latin typeface="Cambria Math" panose="020405030504060302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568</TotalTime>
  <Words>414</Words>
  <Application>Microsoft Office PowerPoint</Application>
  <PresentationFormat>Custom</PresentationFormat>
  <Paragraphs>55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299</cp:revision>
  <dcterms:created xsi:type="dcterms:W3CDTF">2020-09-07T00:11:40Z</dcterms:created>
  <dcterms:modified xsi:type="dcterms:W3CDTF">2021-03-29T20:53:13Z</dcterms:modified>
</cp:coreProperties>
</file>